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4B11" w:rsidRPr="00CD1425" w:rsidRDefault="003E4B11">
      <w:pPr>
        <w:jc w:val="center"/>
        <w:rPr>
          <w:rFonts w:ascii="Times New Roman" w:eastAsia="Calibri" w:hAnsi="Times New Roman" w:cs="Times New Roman"/>
          <w:b/>
          <w:color w:val="000000" w:themeColor="text1"/>
        </w:rPr>
      </w:pPr>
    </w:p>
    <w:p w:rsidR="003E4B11" w:rsidRPr="00CD1425" w:rsidRDefault="00AF4F55">
      <w:pPr>
        <w:jc w:val="center"/>
        <w:rPr>
          <w:rFonts w:ascii="Times New Roman" w:hAnsi="Times New Roman" w:cs="Times New Roman"/>
          <w:color w:val="000000" w:themeColor="text1"/>
        </w:rPr>
      </w:pPr>
      <w:r w:rsidRPr="00CD1425">
        <w:rPr>
          <w:rFonts w:ascii="Times New Roman" w:eastAsia="Calibri" w:hAnsi="Times New Roman" w:cs="Times New Roman"/>
          <w:noProof/>
          <w:color w:val="000000" w:themeColor="text1"/>
          <w:lang w:eastAsia="en-US" w:bidi="ar-SA"/>
        </w:rPr>
        <mc:AlternateContent>
          <mc:Choice Requires="wpg">
            <w:drawing>
              <wp:anchor distT="0" distB="0" distL="114300" distR="114300" simplePos="0" relativeHeight="251664384" behindDoc="0" locked="0" layoutInCell="1" allowOverlap="1" wp14:anchorId="4AC1CB0D" wp14:editId="079786D8">
                <wp:simplePos x="0" y="0"/>
                <wp:positionH relativeFrom="column">
                  <wp:posOffset>-217800</wp:posOffset>
                </wp:positionH>
                <wp:positionV relativeFrom="paragraph">
                  <wp:posOffset>-382274</wp:posOffset>
                </wp:positionV>
                <wp:extent cx="6457939" cy="8546466"/>
                <wp:effectExtent l="0" t="0" r="11" b="6984"/>
                <wp:wrapNone/>
                <wp:docPr id="1" name="Group 293"/>
                <wp:cNvGraphicFramePr/>
                <a:graphic xmlns:a="http://schemas.openxmlformats.org/drawingml/2006/main">
                  <a:graphicData uri="http://schemas.microsoft.com/office/word/2010/wordprocessingGroup">
                    <wpg:wgp>
                      <wpg:cNvGrpSpPr/>
                      <wpg:grpSpPr>
                        <a:xfrm>
                          <a:off x="0" y="0"/>
                          <a:ext cx="6457939" cy="8546466"/>
                          <a:chOff x="0" y="0"/>
                          <a:chExt cx="6457939" cy="8546466"/>
                        </a:xfrm>
                      </wpg:grpSpPr>
                      <wps:wsp>
                        <wps:cNvPr id="2" name="Freeform 215"/>
                        <wps:cNvSpPr/>
                        <wps:spPr>
                          <a:xfrm>
                            <a:off x="5432623" y="0"/>
                            <a:ext cx="578943" cy="497086"/>
                          </a:xfrm>
                          <a:custGeom>
                            <a:avLst/>
                            <a:gdLst>
                              <a:gd name="f0" fmla="val 10800000"/>
                              <a:gd name="f1" fmla="val 5400000"/>
                              <a:gd name="f2" fmla="val 360"/>
                              <a:gd name="f3" fmla="val 180"/>
                              <a:gd name="f4" fmla="val w"/>
                              <a:gd name="f5" fmla="val h"/>
                              <a:gd name="f6" fmla="val 0"/>
                              <a:gd name="f7" fmla="val 821"/>
                              <a:gd name="f8" fmla="val 854"/>
                              <a:gd name="f9" fmla="val 446"/>
                              <a:gd name="f10" fmla="val 110"/>
                              <a:gd name="f11" fmla="val 427"/>
                              <a:gd name="f12" fmla="val 100"/>
                              <a:gd name="f13" fmla="val 408"/>
                              <a:gd name="f14" fmla="val 96"/>
                              <a:gd name="f15" fmla="val 393"/>
                              <a:gd name="f16" fmla="val 379"/>
                              <a:gd name="f17" fmla="val 365"/>
                              <a:gd name="f18" fmla="val 105"/>
                              <a:gd name="f19" fmla="val 350"/>
                              <a:gd name="f20" fmla="val 336"/>
                              <a:gd name="f21" fmla="val 115"/>
                              <a:gd name="f22" fmla="val 321"/>
                              <a:gd name="f23" fmla="val 326"/>
                              <a:gd name="f24" fmla="val 124"/>
                              <a:gd name="f25" fmla="val 331"/>
                              <a:gd name="f26" fmla="val 148"/>
                              <a:gd name="f27" fmla="val 341"/>
                              <a:gd name="f28" fmla="val 177"/>
                              <a:gd name="f29" fmla="val 355"/>
                              <a:gd name="f30" fmla="val 201"/>
                              <a:gd name="f31" fmla="val 374"/>
                              <a:gd name="f32" fmla="val 230"/>
                              <a:gd name="f33" fmla="val 403"/>
                              <a:gd name="f34" fmla="val 254"/>
                              <a:gd name="f35" fmla="val 273"/>
                              <a:gd name="f36" fmla="val 461"/>
                              <a:gd name="f37" fmla="val 283"/>
                              <a:gd name="f38" fmla="val 489"/>
                              <a:gd name="f39" fmla="val 292"/>
                              <a:gd name="f40" fmla="val 518"/>
                              <a:gd name="f41" fmla="val 307"/>
                              <a:gd name="f42" fmla="val 547"/>
                              <a:gd name="f43" fmla="val 571"/>
                              <a:gd name="f44" fmla="val 340"/>
                              <a:gd name="f45" fmla="val 595"/>
                              <a:gd name="f46" fmla="val 369"/>
                              <a:gd name="f47" fmla="val 614"/>
                              <a:gd name="f48" fmla="val 398"/>
                              <a:gd name="f49" fmla="val 633"/>
                              <a:gd name="f50" fmla="val 432"/>
                              <a:gd name="f51" fmla="val 648"/>
                              <a:gd name="f52" fmla="val 465"/>
                              <a:gd name="f53" fmla="val 662"/>
                              <a:gd name="f54" fmla="val 499"/>
                              <a:gd name="f55" fmla="val 672"/>
                              <a:gd name="f56" fmla="val 532"/>
                              <a:gd name="f57" fmla="val 681"/>
                              <a:gd name="f58" fmla="val 686"/>
                              <a:gd name="f59" fmla="val 609"/>
                              <a:gd name="f60" fmla="val 691"/>
                              <a:gd name="f61" fmla="val 715"/>
                              <a:gd name="f62" fmla="val 677"/>
                              <a:gd name="f63" fmla="val 748"/>
                              <a:gd name="f64" fmla="val 768"/>
                              <a:gd name="f65" fmla="val 782"/>
                              <a:gd name="f66" fmla="val 653"/>
                              <a:gd name="f67" fmla="val 796"/>
                              <a:gd name="f68" fmla="val 643"/>
                              <a:gd name="f69" fmla="val 806"/>
                              <a:gd name="f70" fmla="val 816"/>
                              <a:gd name="f71" fmla="val 624"/>
                              <a:gd name="f72" fmla="val 820"/>
                              <a:gd name="f73" fmla="val 619"/>
                              <a:gd name="f74" fmla="val 825"/>
                              <a:gd name="f75" fmla="val 600"/>
                              <a:gd name="f76" fmla="val 590"/>
                              <a:gd name="f77" fmla="val 557"/>
                              <a:gd name="f78" fmla="val 811"/>
                              <a:gd name="f79" fmla="val 537"/>
                              <a:gd name="f80" fmla="val 523"/>
                              <a:gd name="f81" fmla="val 777"/>
                              <a:gd name="f82" fmla="val 513"/>
                              <a:gd name="f83" fmla="val 753"/>
                              <a:gd name="f84" fmla="val 509"/>
                              <a:gd name="f85" fmla="val 676"/>
                              <a:gd name="f86" fmla="val 638"/>
                              <a:gd name="f87" fmla="val 480"/>
                              <a:gd name="f88" fmla="val 604"/>
                              <a:gd name="f89" fmla="val 542"/>
                              <a:gd name="f90" fmla="val 422"/>
                              <a:gd name="f91" fmla="val 484"/>
                              <a:gd name="f92" fmla="val 470"/>
                              <a:gd name="f93" fmla="val 460"/>
                              <a:gd name="f94" fmla="val 302"/>
                              <a:gd name="f95" fmla="val 278"/>
                              <a:gd name="f96" fmla="val 211"/>
                              <a:gd name="f97" fmla="val 504"/>
                              <a:gd name="f98" fmla="val 187"/>
                              <a:gd name="f99" fmla="val 556"/>
                              <a:gd name="f100" fmla="val 173"/>
                              <a:gd name="f101" fmla="val 580"/>
                              <a:gd name="f102" fmla="val 149"/>
                              <a:gd name="f103" fmla="val 628"/>
                              <a:gd name="f104" fmla="val 125"/>
                              <a:gd name="f105" fmla="val 72"/>
                              <a:gd name="f106" fmla="val 48"/>
                              <a:gd name="f107" fmla="val 33"/>
                              <a:gd name="f108" fmla="val 561"/>
                              <a:gd name="f109" fmla="val 24"/>
                              <a:gd name="f110" fmla="val 528"/>
                              <a:gd name="f111" fmla="val 29"/>
                              <a:gd name="f112" fmla="val 38"/>
                              <a:gd name="f113" fmla="val 441"/>
                              <a:gd name="f114" fmla="val 62"/>
                              <a:gd name="f115" fmla="val 417"/>
                              <a:gd name="f116" fmla="val 77"/>
                              <a:gd name="f117" fmla="val 144"/>
                              <a:gd name="f118" fmla="val 436"/>
                              <a:gd name="f119" fmla="val 134"/>
                              <a:gd name="f120" fmla="val 120"/>
                              <a:gd name="f121" fmla="val 475"/>
                              <a:gd name="f122" fmla="val 91"/>
                              <a:gd name="f123" fmla="val 129"/>
                              <a:gd name="f124" fmla="val 552"/>
                              <a:gd name="f125" fmla="val 139"/>
                              <a:gd name="f126" fmla="val 153"/>
                              <a:gd name="f127" fmla="val 163"/>
                              <a:gd name="f128" fmla="val 168"/>
                              <a:gd name="f129" fmla="val 384"/>
                              <a:gd name="f130" fmla="val 86"/>
                              <a:gd name="f131" fmla="val 43"/>
                              <a:gd name="f132" fmla="val 388"/>
                              <a:gd name="f133" fmla="val 14"/>
                              <a:gd name="f134" fmla="val 9"/>
                              <a:gd name="f135" fmla="val 5"/>
                              <a:gd name="f136" fmla="val 19"/>
                              <a:gd name="f137" fmla="val 585"/>
                              <a:gd name="f138" fmla="val 652"/>
                              <a:gd name="f139" fmla="val 197"/>
                              <a:gd name="f140" fmla="val 216"/>
                              <a:gd name="f141" fmla="val 245"/>
                              <a:gd name="f142" fmla="val 710"/>
                              <a:gd name="f143" fmla="val 269"/>
                              <a:gd name="f144" fmla="val 724"/>
                              <a:gd name="f145" fmla="val 293"/>
                              <a:gd name="f146" fmla="val 729"/>
                              <a:gd name="f147" fmla="val 317"/>
                              <a:gd name="f148" fmla="val 734"/>
                              <a:gd name="f149" fmla="val 705"/>
                              <a:gd name="f150" fmla="val 312"/>
                              <a:gd name="f151" fmla="val 700"/>
                              <a:gd name="f152" fmla="val 297"/>
                              <a:gd name="f153" fmla="val 259"/>
                              <a:gd name="f154" fmla="val 240"/>
                              <a:gd name="f155" fmla="val 221"/>
                              <a:gd name="f156" fmla="val 206"/>
                              <a:gd name="f157" fmla="val 566"/>
                              <a:gd name="f158" fmla="val 264"/>
                              <a:gd name="f159" fmla="val 437"/>
                              <a:gd name="f160" fmla="val 657"/>
                              <a:gd name="f161" fmla="val 485"/>
                              <a:gd name="f162" fmla="val 494"/>
                              <a:gd name="f163" fmla="val 533"/>
                              <a:gd name="f164" fmla="val 844"/>
                              <a:gd name="f165" fmla="val 830"/>
                              <a:gd name="f166" fmla="val 701"/>
                              <a:gd name="f167" fmla="val 801"/>
                              <a:gd name="f168" fmla="val 725"/>
                              <a:gd name="f169" fmla="val 739"/>
                              <a:gd name="f170" fmla="val 720"/>
                              <a:gd name="f171" fmla="val 749"/>
                              <a:gd name="f172" fmla="val 744"/>
                              <a:gd name="f173" fmla="val 696"/>
                              <a:gd name="f174" fmla="val 667"/>
                              <a:gd name="f175" fmla="val 629"/>
                              <a:gd name="f176" fmla="val 220"/>
                              <a:gd name="f177" fmla="val 182"/>
                              <a:gd name="f178" fmla="val 172"/>
                              <a:gd name="f179" fmla="val 158"/>
                              <a:gd name="f180" fmla="val 244"/>
                              <a:gd name="f181" fmla="val 758"/>
                              <a:gd name="f182" fmla="val 792"/>
                              <a:gd name="f183" fmla="val 773"/>
                              <a:gd name="f184" fmla="val 249"/>
                              <a:gd name="f185" fmla="val 235"/>
                              <a:gd name="f186" fmla="val 225"/>
                              <a:gd name="f187" fmla="val 76"/>
                              <a:gd name="f188" fmla="val 57"/>
                              <a:gd name="f189" fmla="val 52"/>
                              <a:gd name="f190" fmla="val 67"/>
                              <a:gd name="f191" fmla="val 581"/>
                              <a:gd name="f192" fmla="val 576"/>
                              <a:gd name="f193" fmla="val 28"/>
                              <a:gd name="f194" fmla="val 456"/>
                              <a:gd name="f195" fmla="val 451"/>
                              <a:gd name="f196" fmla="val 192"/>
                              <a:gd name="f197" fmla="+- 0 0 -90"/>
                              <a:gd name="f198" fmla="*/ f4 1 821"/>
                              <a:gd name="f199" fmla="*/ f5 1 854"/>
                              <a:gd name="f200" fmla="+- f8 0 f6"/>
                              <a:gd name="f201" fmla="+- f7 0 f6"/>
                              <a:gd name="f202" fmla="*/ f197 f0 1"/>
                              <a:gd name="f203" fmla="*/ f201 1 821"/>
                              <a:gd name="f204" fmla="*/ f200 1 854"/>
                              <a:gd name="f205" fmla="*/ 365 f201 1"/>
                              <a:gd name="f206" fmla="*/ 105 f200 1"/>
                              <a:gd name="f207" fmla="*/ 341 f201 1"/>
                              <a:gd name="f208" fmla="*/ 177 f200 1"/>
                              <a:gd name="f209" fmla="*/ 489 f201 1"/>
                              <a:gd name="f210" fmla="*/ 292 f200 1"/>
                              <a:gd name="f211" fmla="*/ 633 f201 1"/>
                              <a:gd name="f212" fmla="*/ 432 f200 1"/>
                              <a:gd name="f213" fmla="*/ 691 f201 1"/>
                              <a:gd name="f214" fmla="*/ 648 f200 1"/>
                              <a:gd name="f215" fmla="*/ 653 f201 1"/>
                              <a:gd name="f216" fmla="*/ 796 f200 1"/>
                              <a:gd name="f217" fmla="*/ 600 f201 1"/>
                              <a:gd name="f218" fmla="*/ 825 f200 1"/>
                              <a:gd name="f219" fmla="*/ 513 f201 1"/>
                              <a:gd name="f220" fmla="*/ 753 f200 1"/>
                              <a:gd name="f221" fmla="*/ 446 f201 1"/>
                              <a:gd name="f222" fmla="*/ 542 f200 1"/>
                              <a:gd name="f223" fmla="*/ 302 f201 1"/>
                              <a:gd name="f224" fmla="*/ 460 f200 1"/>
                              <a:gd name="f225" fmla="*/ 177 f201 1"/>
                              <a:gd name="f226" fmla="*/ 556 f200 1"/>
                              <a:gd name="f227" fmla="*/ 96 f201 1"/>
                              <a:gd name="f228" fmla="*/ 624 f200 1"/>
                              <a:gd name="f229" fmla="*/ 29 f201 1"/>
                              <a:gd name="f230" fmla="*/ 110 f201 1"/>
                              <a:gd name="f231" fmla="*/ 417 f200 1"/>
                              <a:gd name="f232" fmla="*/ 134 f201 1"/>
                              <a:gd name="f233" fmla="*/ 513 f200 1"/>
                              <a:gd name="f234" fmla="*/ 489 f200 1"/>
                              <a:gd name="f235" fmla="*/ 120 f201 1"/>
                              <a:gd name="f236" fmla="*/ 547 f200 1"/>
                              <a:gd name="f237" fmla="*/ 168 f201 1"/>
                              <a:gd name="f238" fmla="*/ 504 f200 1"/>
                              <a:gd name="f239" fmla="*/ 129 f201 1"/>
                              <a:gd name="f240" fmla="*/ 393 f200 1"/>
                              <a:gd name="f241" fmla="*/ 14 f201 1"/>
                              <a:gd name="f242" fmla="*/ 422 f200 1"/>
                              <a:gd name="f243" fmla="*/ 38 f201 1"/>
                              <a:gd name="f244" fmla="*/ 614 f200 1"/>
                              <a:gd name="f245" fmla="*/ 216 f201 1"/>
                              <a:gd name="f246" fmla="*/ 691 f200 1"/>
                              <a:gd name="f247" fmla="*/ 350 f201 1"/>
                              <a:gd name="f248" fmla="*/ 705 f200 1"/>
                              <a:gd name="f249" fmla="*/ 321 f201 1"/>
                              <a:gd name="f250" fmla="*/ 604 f200 1"/>
                              <a:gd name="f251" fmla="*/ 273 f201 1"/>
                              <a:gd name="f252" fmla="*/ 633 f200 1"/>
                              <a:gd name="f253" fmla="*/ 312 f201 1"/>
                              <a:gd name="f254" fmla="*/ 628 f200 1"/>
                              <a:gd name="f255" fmla="*/ 331 f201 1"/>
                              <a:gd name="f256" fmla="*/ 240 f201 1"/>
                              <a:gd name="f257" fmla="*/ 681 f200 1"/>
                              <a:gd name="f258" fmla="*/ 201 f201 1"/>
                              <a:gd name="f259" fmla="*/ 566 f200 1"/>
                              <a:gd name="f260" fmla="*/ 264 f201 1"/>
                              <a:gd name="f261" fmla="*/ 532 f200 1"/>
                              <a:gd name="f262" fmla="*/ 293 f201 1"/>
                              <a:gd name="f263" fmla="*/ 523 f200 1"/>
                              <a:gd name="f264" fmla="*/ 403 f201 1"/>
                              <a:gd name="f265" fmla="*/ 494 f201 1"/>
                              <a:gd name="f266" fmla="*/ 677 f201 1"/>
                              <a:gd name="f267" fmla="*/ 830 f200 1"/>
                              <a:gd name="f268" fmla="*/ 753 f201 1"/>
                              <a:gd name="f269" fmla="*/ 528 f200 1"/>
                              <a:gd name="f270" fmla="*/ 696 f201 1"/>
                              <a:gd name="f271" fmla="*/ 350 f200 1"/>
                              <a:gd name="f272" fmla="*/ 240 f200 1"/>
                              <a:gd name="f273" fmla="*/ 643 f201 1"/>
                              <a:gd name="f274" fmla="*/ 201 f200 1"/>
                              <a:gd name="f275" fmla="*/ 749 f201 1"/>
                              <a:gd name="f276" fmla="*/ 821 f201 1"/>
                              <a:gd name="f277" fmla="*/ 369 f200 1"/>
                              <a:gd name="f278" fmla="*/ 273 f200 1"/>
                              <a:gd name="f279" fmla="*/ 792 f201 1"/>
                              <a:gd name="f280" fmla="*/ 220 f200 1"/>
                              <a:gd name="f281" fmla="*/ 806 f201 1"/>
                              <a:gd name="f282" fmla="*/ 120 f200 1"/>
                              <a:gd name="f283" fmla="*/ 720 f201 1"/>
                              <a:gd name="f284" fmla="*/ 86 f200 1"/>
                              <a:gd name="f285" fmla="*/ 681 f201 1"/>
                              <a:gd name="f286" fmla="*/ 100 f200 1"/>
                              <a:gd name="f287" fmla="*/ 638 f201 1"/>
                              <a:gd name="f288" fmla="*/ 52 f200 1"/>
                              <a:gd name="f289" fmla="*/ 581 f201 1"/>
                              <a:gd name="f290" fmla="*/ 557 f201 1"/>
                              <a:gd name="f291" fmla="*/ 57 f200 1"/>
                              <a:gd name="f292" fmla="*/ 504 f201 1"/>
                              <a:gd name="f293" fmla="*/ 43 f200 1"/>
                              <a:gd name="f294" fmla="*/ 451 f201 1"/>
                              <a:gd name="f295" fmla="*/ 0 f200 1"/>
                              <a:gd name="f296" fmla="*/ 480 f201 1"/>
                              <a:gd name="f297" fmla="*/ 124 f200 1"/>
                              <a:gd name="f298" fmla="*/ 547 f201 1"/>
                              <a:gd name="f299" fmla="*/ 211 f200 1"/>
                              <a:gd name="f300" fmla="*/ 509 f201 1"/>
                              <a:gd name="f301" fmla="*/ 192 f200 1"/>
                              <a:gd name="f302" fmla="*/ 110 f200 1"/>
                              <a:gd name="f303" fmla="*/ f202 1 f3"/>
                              <a:gd name="f304" fmla="*/ f205 1 821"/>
                              <a:gd name="f305" fmla="*/ f206 1 854"/>
                              <a:gd name="f306" fmla="*/ f207 1 821"/>
                              <a:gd name="f307" fmla="*/ f208 1 854"/>
                              <a:gd name="f308" fmla="*/ f209 1 821"/>
                              <a:gd name="f309" fmla="*/ f210 1 854"/>
                              <a:gd name="f310" fmla="*/ f211 1 821"/>
                              <a:gd name="f311" fmla="*/ f212 1 854"/>
                              <a:gd name="f312" fmla="*/ f213 1 821"/>
                              <a:gd name="f313" fmla="*/ f214 1 854"/>
                              <a:gd name="f314" fmla="*/ f215 1 821"/>
                              <a:gd name="f315" fmla="*/ f216 1 854"/>
                              <a:gd name="f316" fmla="*/ f217 1 821"/>
                              <a:gd name="f317" fmla="*/ f218 1 854"/>
                              <a:gd name="f318" fmla="*/ f219 1 821"/>
                              <a:gd name="f319" fmla="*/ f220 1 854"/>
                              <a:gd name="f320" fmla="*/ f221 1 821"/>
                              <a:gd name="f321" fmla="*/ f222 1 854"/>
                              <a:gd name="f322" fmla="*/ f223 1 821"/>
                              <a:gd name="f323" fmla="*/ f224 1 854"/>
                              <a:gd name="f324" fmla="*/ f225 1 821"/>
                              <a:gd name="f325" fmla="*/ f226 1 854"/>
                              <a:gd name="f326" fmla="*/ f227 1 821"/>
                              <a:gd name="f327" fmla="*/ f228 1 854"/>
                              <a:gd name="f328" fmla="*/ f229 1 821"/>
                              <a:gd name="f329" fmla="*/ f230 1 821"/>
                              <a:gd name="f330" fmla="*/ f231 1 854"/>
                              <a:gd name="f331" fmla="*/ f232 1 821"/>
                              <a:gd name="f332" fmla="*/ f233 1 854"/>
                              <a:gd name="f333" fmla="*/ f234 1 854"/>
                              <a:gd name="f334" fmla="*/ f235 1 821"/>
                              <a:gd name="f335" fmla="*/ f236 1 854"/>
                              <a:gd name="f336" fmla="*/ f237 1 821"/>
                              <a:gd name="f337" fmla="*/ f238 1 854"/>
                              <a:gd name="f338" fmla="*/ f239 1 821"/>
                              <a:gd name="f339" fmla="*/ f240 1 854"/>
                              <a:gd name="f340" fmla="*/ f241 1 821"/>
                              <a:gd name="f341" fmla="*/ f242 1 854"/>
                              <a:gd name="f342" fmla="*/ f243 1 821"/>
                              <a:gd name="f343" fmla="*/ f244 1 854"/>
                              <a:gd name="f344" fmla="*/ f245 1 821"/>
                              <a:gd name="f345" fmla="*/ f246 1 854"/>
                              <a:gd name="f346" fmla="*/ f247 1 821"/>
                              <a:gd name="f347" fmla="*/ f248 1 854"/>
                              <a:gd name="f348" fmla="*/ f249 1 821"/>
                              <a:gd name="f349" fmla="*/ f250 1 854"/>
                              <a:gd name="f350" fmla="*/ f251 1 821"/>
                              <a:gd name="f351" fmla="*/ f252 1 854"/>
                              <a:gd name="f352" fmla="*/ f253 1 821"/>
                              <a:gd name="f353" fmla="*/ f254 1 854"/>
                              <a:gd name="f354" fmla="*/ f255 1 821"/>
                              <a:gd name="f355" fmla="*/ f256 1 821"/>
                              <a:gd name="f356" fmla="*/ f257 1 854"/>
                              <a:gd name="f357" fmla="*/ f258 1 821"/>
                              <a:gd name="f358" fmla="*/ f259 1 854"/>
                              <a:gd name="f359" fmla="*/ f260 1 821"/>
                              <a:gd name="f360" fmla="*/ f261 1 854"/>
                              <a:gd name="f361" fmla="*/ f262 1 821"/>
                              <a:gd name="f362" fmla="*/ f263 1 854"/>
                              <a:gd name="f363" fmla="*/ f264 1 821"/>
                              <a:gd name="f364" fmla="*/ f265 1 821"/>
                              <a:gd name="f365" fmla="*/ f266 1 821"/>
                              <a:gd name="f366" fmla="*/ f267 1 854"/>
                              <a:gd name="f367" fmla="*/ f268 1 821"/>
                              <a:gd name="f368" fmla="*/ f269 1 854"/>
                              <a:gd name="f369" fmla="*/ f270 1 821"/>
                              <a:gd name="f370" fmla="*/ f271 1 854"/>
                              <a:gd name="f371" fmla="*/ f272 1 854"/>
                              <a:gd name="f372" fmla="*/ f273 1 821"/>
                              <a:gd name="f373" fmla="*/ f274 1 854"/>
                              <a:gd name="f374" fmla="*/ f275 1 821"/>
                              <a:gd name="f375" fmla="*/ f276 1 821"/>
                              <a:gd name="f376" fmla="*/ f277 1 854"/>
                              <a:gd name="f377" fmla="*/ f278 1 854"/>
                              <a:gd name="f378" fmla="*/ f279 1 821"/>
                              <a:gd name="f379" fmla="*/ f280 1 854"/>
                              <a:gd name="f380" fmla="*/ f281 1 821"/>
                              <a:gd name="f381" fmla="*/ f282 1 854"/>
                              <a:gd name="f382" fmla="*/ f283 1 821"/>
                              <a:gd name="f383" fmla="*/ f284 1 854"/>
                              <a:gd name="f384" fmla="*/ f285 1 821"/>
                              <a:gd name="f385" fmla="*/ f286 1 854"/>
                              <a:gd name="f386" fmla="*/ f287 1 821"/>
                              <a:gd name="f387" fmla="*/ f288 1 854"/>
                              <a:gd name="f388" fmla="*/ f289 1 821"/>
                              <a:gd name="f389" fmla="*/ f290 1 821"/>
                              <a:gd name="f390" fmla="*/ f291 1 854"/>
                              <a:gd name="f391" fmla="*/ f292 1 821"/>
                              <a:gd name="f392" fmla="*/ f293 1 854"/>
                              <a:gd name="f393" fmla="*/ f294 1 821"/>
                              <a:gd name="f394" fmla="*/ f295 1 854"/>
                              <a:gd name="f395" fmla="*/ f296 1 821"/>
                              <a:gd name="f396" fmla="*/ f297 1 854"/>
                              <a:gd name="f397" fmla="*/ f298 1 821"/>
                              <a:gd name="f398" fmla="*/ f299 1 854"/>
                              <a:gd name="f399" fmla="*/ f300 1 821"/>
                              <a:gd name="f400" fmla="*/ f301 1 854"/>
                              <a:gd name="f401" fmla="*/ f302 1 854"/>
                              <a:gd name="f402" fmla="*/ 0 1 f203"/>
                              <a:gd name="f403" fmla="*/ f7 1 f203"/>
                              <a:gd name="f404" fmla="*/ 0 1 f204"/>
                              <a:gd name="f405" fmla="*/ f8 1 f204"/>
                              <a:gd name="f406" fmla="+- f303 0 f1"/>
                              <a:gd name="f407" fmla="*/ f304 1 f203"/>
                              <a:gd name="f408" fmla="*/ f305 1 f204"/>
                              <a:gd name="f409" fmla="*/ f306 1 f203"/>
                              <a:gd name="f410" fmla="*/ f307 1 f204"/>
                              <a:gd name="f411" fmla="*/ f308 1 f203"/>
                              <a:gd name="f412" fmla="*/ f309 1 f204"/>
                              <a:gd name="f413" fmla="*/ f310 1 f203"/>
                              <a:gd name="f414" fmla="*/ f311 1 f204"/>
                              <a:gd name="f415" fmla="*/ f312 1 f203"/>
                              <a:gd name="f416" fmla="*/ f313 1 f204"/>
                              <a:gd name="f417" fmla="*/ f314 1 f203"/>
                              <a:gd name="f418" fmla="*/ f315 1 f204"/>
                              <a:gd name="f419" fmla="*/ f316 1 f203"/>
                              <a:gd name="f420" fmla="*/ f317 1 f204"/>
                              <a:gd name="f421" fmla="*/ f318 1 f203"/>
                              <a:gd name="f422" fmla="*/ f319 1 f204"/>
                              <a:gd name="f423" fmla="*/ f320 1 f203"/>
                              <a:gd name="f424" fmla="*/ f321 1 f204"/>
                              <a:gd name="f425" fmla="*/ f322 1 f203"/>
                              <a:gd name="f426" fmla="*/ f323 1 f204"/>
                              <a:gd name="f427" fmla="*/ f324 1 f203"/>
                              <a:gd name="f428" fmla="*/ f325 1 f204"/>
                              <a:gd name="f429" fmla="*/ f326 1 f203"/>
                              <a:gd name="f430" fmla="*/ f327 1 f204"/>
                              <a:gd name="f431" fmla="*/ f328 1 f203"/>
                              <a:gd name="f432" fmla="*/ f329 1 f203"/>
                              <a:gd name="f433" fmla="*/ f330 1 f204"/>
                              <a:gd name="f434" fmla="*/ f331 1 f203"/>
                              <a:gd name="f435" fmla="*/ f332 1 f204"/>
                              <a:gd name="f436" fmla="*/ f333 1 f204"/>
                              <a:gd name="f437" fmla="*/ f334 1 f203"/>
                              <a:gd name="f438" fmla="*/ f335 1 f204"/>
                              <a:gd name="f439" fmla="*/ f336 1 f203"/>
                              <a:gd name="f440" fmla="*/ f337 1 f204"/>
                              <a:gd name="f441" fmla="*/ f338 1 f203"/>
                              <a:gd name="f442" fmla="*/ f339 1 f204"/>
                              <a:gd name="f443" fmla="*/ f340 1 f203"/>
                              <a:gd name="f444" fmla="*/ f341 1 f204"/>
                              <a:gd name="f445" fmla="*/ f342 1 f203"/>
                              <a:gd name="f446" fmla="*/ f343 1 f204"/>
                              <a:gd name="f447" fmla="*/ f344 1 f203"/>
                              <a:gd name="f448" fmla="*/ f345 1 f204"/>
                              <a:gd name="f449" fmla="*/ f346 1 f203"/>
                              <a:gd name="f450" fmla="*/ f347 1 f204"/>
                              <a:gd name="f451" fmla="*/ f348 1 f203"/>
                              <a:gd name="f452" fmla="*/ f349 1 f204"/>
                              <a:gd name="f453" fmla="*/ f350 1 f203"/>
                              <a:gd name="f454" fmla="*/ f351 1 f204"/>
                              <a:gd name="f455" fmla="*/ f352 1 f203"/>
                              <a:gd name="f456" fmla="*/ f353 1 f204"/>
                              <a:gd name="f457" fmla="*/ f354 1 f203"/>
                              <a:gd name="f458" fmla="*/ f355 1 f203"/>
                              <a:gd name="f459" fmla="*/ f356 1 f204"/>
                              <a:gd name="f460" fmla="*/ f357 1 f203"/>
                              <a:gd name="f461" fmla="*/ f358 1 f204"/>
                              <a:gd name="f462" fmla="*/ f359 1 f203"/>
                              <a:gd name="f463" fmla="*/ f360 1 f204"/>
                              <a:gd name="f464" fmla="*/ f361 1 f203"/>
                              <a:gd name="f465" fmla="*/ f362 1 f204"/>
                              <a:gd name="f466" fmla="*/ f363 1 f203"/>
                              <a:gd name="f467" fmla="*/ f364 1 f203"/>
                              <a:gd name="f468" fmla="*/ f365 1 f203"/>
                              <a:gd name="f469" fmla="*/ f366 1 f204"/>
                              <a:gd name="f470" fmla="*/ f367 1 f203"/>
                              <a:gd name="f471" fmla="*/ f368 1 f204"/>
                              <a:gd name="f472" fmla="*/ f369 1 f203"/>
                              <a:gd name="f473" fmla="*/ f370 1 f204"/>
                              <a:gd name="f474" fmla="*/ f371 1 f204"/>
                              <a:gd name="f475" fmla="*/ f372 1 f203"/>
                              <a:gd name="f476" fmla="*/ f373 1 f204"/>
                              <a:gd name="f477" fmla="*/ f374 1 f203"/>
                              <a:gd name="f478" fmla="*/ f375 1 f203"/>
                              <a:gd name="f479" fmla="*/ f376 1 f204"/>
                              <a:gd name="f480" fmla="*/ f377 1 f204"/>
                              <a:gd name="f481" fmla="*/ f378 1 f203"/>
                              <a:gd name="f482" fmla="*/ f379 1 f204"/>
                              <a:gd name="f483" fmla="*/ f380 1 f203"/>
                              <a:gd name="f484" fmla="*/ f381 1 f204"/>
                              <a:gd name="f485" fmla="*/ f382 1 f203"/>
                              <a:gd name="f486" fmla="*/ f383 1 f204"/>
                              <a:gd name="f487" fmla="*/ f384 1 f203"/>
                              <a:gd name="f488" fmla="*/ f385 1 f204"/>
                              <a:gd name="f489" fmla="*/ f386 1 f203"/>
                              <a:gd name="f490" fmla="*/ f387 1 f204"/>
                              <a:gd name="f491" fmla="*/ f388 1 f203"/>
                              <a:gd name="f492" fmla="*/ f389 1 f203"/>
                              <a:gd name="f493" fmla="*/ f390 1 f204"/>
                              <a:gd name="f494" fmla="*/ f391 1 f203"/>
                              <a:gd name="f495" fmla="*/ f392 1 f204"/>
                              <a:gd name="f496" fmla="*/ f393 1 f203"/>
                              <a:gd name="f497" fmla="*/ f394 1 f204"/>
                              <a:gd name="f498" fmla="*/ f395 1 f203"/>
                              <a:gd name="f499" fmla="*/ f396 1 f204"/>
                              <a:gd name="f500" fmla="*/ f397 1 f203"/>
                              <a:gd name="f501" fmla="*/ f398 1 f204"/>
                              <a:gd name="f502" fmla="*/ f399 1 f203"/>
                              <a:gd name="f503" fmla="*/ f400 1 f204"/>
                              <a:gd name="f504" fmla="*/ f401 1 f204"/>
                              <a:gd name="f505" fmla="*/ f402 f198 1"/>
                              <a:gd name="f506" fmla="*/ f403 f198 1"/>
                              <a:gd name="f507" fmla="*/ f405 f199 1"/>
                              <a:gd name="f508" fmla="*/ f404 f199 1"/>
                              <a:gd name="f509" fmla="*/ f407 f198 1"/>
                              <a:gd name="f510" fmla="*/ f408 f199 1"/>
                              <a:gd name="f511" fmla="*/ f409 f198 1"/>
                              <a:gd name="f512" fmla="*/ f410 f199 1"/>
                              <a:gd name="f513" fmla="*/ f411 f198 1"/>
                              <a:gd name="f514" fmla="*/ f412 f199 1"/>
                              <a:gd name="f515" fmla="*/ f413 f198 1"/>
                              <a:gd name="f516" fmla="*/ f414 f199 1"/>
                              <a:gd name="f517" fmla="*/ f415 f198 1"/>
                              <a:gd name="f518" fmla="*/ f416 f199 1"/>
                              <a:gd name="f519" fmla="*/ f417 f198 1"/>
                              <a:gd name="f520" fmla="*/ f418 f199 1"/>
                              <a:gd name="f521" fmla="*/ f419 f198 1"/>
                              <a:gd name="f522" fmla="*/ f420 f199 1"/>
                              <a:gd name="f523" fmla="*/ f421 f198 1"/>
                              <a:gd name="f524" fmla="*/ f422 f199 1"/>
                              <a:gd name="f525" fmla="*/ f423 f198 1"/>
                              <a:gd name="f526" fmla="*/ f424 f199 1"/>
                              <a:gd name="f527" fmla="*/ f425 f198 1"/>
                              <a:gd name="f528" fmla="*/ f426 f199 1"/>
                              <a:gd name="f529" fmla="*/ f427 f198 1"/>
                              <a:gd name="f530" fmla="*/ f428 f199 1"/>
                              <a:gd name="f531" fmla="*/ f429 f198 1"/>
                              <a:gd name="f532" fmla="*/ f430 f199 1"/>
                              <a:gd name="f533" fmla="*/ f431 f198 1"/>
                              <a:gd name="f534" fmla="*/ f432 f198 1"/>
                              <a:gd name="f535" fmla="*/ f433 f199 1"/>
                              <a:gd name="f536" fmla="*/ f434 f198 1"/>
                              <a:gd name="f537" fmla="*/ f435 f199 1"/>
                              <a:gd name="f538" fmla="*/ f436 f199 1"/>
                              <a:gd name="f539" fmla="*/ f437 f198 1"/>
                              <a:gd name="f540" fmla="*/ f438 f199 1"/>
                              <a:gd name="f541" fmla="*/ f439 f198 1"/>
                              <a:gd name="f542" fmla="*/ f440 f199 1"/>
                              <a:gd name="f543" fmla="*/ f441 f198 1"/>
                              <a:gd name="f544" fmla="*/ f442 f199 1"/>
                              <a:gd name="f545" fmla="*/ f443 f198 1"/>
                              <a:gd name="f546" fmla="*/ f444 f199 1"/>
                              <a:gd name="f547" fmla="*/ f445 f198 1"/>
                              <a:gd name="f548" fmla="*/ f446 f199 1"/>
                              <a:gd name="f549" fmla="*/ f447 f198 1"/>
                              <a:gd name="f550" fmla="*/ f448 f199 1"/>
                              <a:gd name="f551" fmla="*/ f449 f198 1"/>
                              <a:gd name="f552" fmla="*/ f450 f199 1"/>
                              <a:gd name="f553" fmla="*/ f451 f198 1"/>
                              <a:gd name="f554" fmla="*/ f452 f199 1"/>
                              <a:gd name="f555" fmla="*/ f453 f198 1"/>
                              <a:gd name="f556" fmla="*/ f454 f199 1"/>
                              <a:gd name="f557" fmla="*/ f455 f198 1"/>
                              <a:gd name="f558" fmla="*/ f456 f199 1"/>
                              <a:gd name="f559" fmla="*/ f457 f198 1"/>
                              <a:gd name="f560" fmla="*/ f458 f198 1"/>
                              <a:gd name="f561" fmla="*/ f459 f199 1"/>
                              <a:gd name="f562" fmla="*/ f460 f198 1"/>
                              <a:gd name="f563" fmla="*/ f461 f199 1"/>
                              <a:gd name="f564" fmla="*/ f462 f198 1"/>
                              <a:gd name="f565" fmla="*/ f463 f199 1"/>
                              <a:gd name="f566" fmla="*/ f464 f198 1"/>
                              <a:gd name="f567" fmla="*/ f465 f199 1"/>
                              <a:gd name="f568" fmla="*/ f466 f198 1"/>
                              <a:gd name="f569" fmla="*/ f467 f198 1"/>
                              <a:gd name="f570" fmla="*/ f468 f198 1"/>
                              <a:gd name="f571" fmla="*/ f469 f199 1"/>
                              <a:gd name="f572" fmla="*/ f470 f198 1"/>
                              <a:gd name="f573" fmla="*/ f471 f199 1"/>
                              <a:gd name="f574" fmla="*/ f472 f198 1"/>
                              <a:gd name="f575" fmla="*/ f473 f199 1"/>
                              <a:gd name="f576" fmla="*/ f474 f199 1"/>
                              <a:gd name="f577" fmla="*/ f475 f198 1"/>
                              <a:gd name="f578" fmla="*/ f476 f199 1"/>
                              <a:gd name="f579" fmla="*/ f477 f198 1"/>
                              <a:gd name="f580" fmla="*/ f478 f198 1"/>
                              <a:gd name="f581" fmla="*/ f479 f199 1"/>
                              <a:gd name="f582" fmla="*/ f480 f199 1"/>
                              <a:gd name="f583" fmla="*/ f481 f198 1"/>
                              <a:gd name="f584" fmla="*/ f482 f199 1"/>
                              <a:gd name="f585" fmla="*/ f483 f198 1"/>
                              <a:gd name="f586" fmla="*/ f484 f199 1"/>
                              <a:gd name="f587" fmla="*/ f485 f198 1"/>
                              <a:gd name="f588" fmla="*/ f486 f199 1"/>
                              <a:gd name="f589" fmla="*/ f487 f198 1"/>
                              <a:gd name="f590" fmla="*/ f488 f199 1"/>
                              <a:gd name="f591" fmla="*/ f489 f198 1"/>
                              <a:gd name="f592" fmla="*/ f490 f199 1"/>
                              <a:gd name="f593" fmla="*/ f491 f198 1"/>
                              <a:gd name="f594" fmla="*/ f492 f198 1"/>
                              <a:gd name="f595" fmla="*/ f493 f199 1"/>
                              <a:gd name="f596" fmla="*/ f494 f198 1"/>
                              <a:gd name="f597" fmla="*/ f495 f199 1"/>
                              <a:gd name="f598" fmla="*/ f496 f198 1"/>
                              <a:gd name="f599" fmla="*/ f497 f199 1"/>
                              <a:gd name="f600" fmla="*/ f498 f198 1"/>
                              <a:gd name="f601" fmla="*/ f499 f199 1"/>
                              <a:gd name="f602" fmla="*/ f500 f198 1"/>
                              <a:gd name="f603" fmla="*/ f501 f199 1"/>
                              <a:gd name="f604" fmla="*/ f502 f198 1"/>
                              <a:gd name="f605" fmla="*/ f503 f199 1"/>
                              <a:gd name="f606" fmla="*/ f504 f199 1"/>
                            </a:gdLst>
                            <a:ahLst/>
                            <a:cxnLst>
                              <a:cxn ang="3cd4">
                                <a:pos x="hc" y="t"/>
                              </a:cxn>
                              <a:cxn ang="0">
                                <a:pos x="r" y="vc"/>
                              </a:cxn>
                              <a:cxn ang="cd4">
                                <a:pos x="hc" y="b"/>
                              </a:cxn>
                              <a:cxn ang="cd2">
                                <a:pos x="l" y="vc"/>
                              </a:cxn>
                              <a:cxn ang="f406">
                                <a:pos x="f509" y="f510"/>
                              </a:cxn>
                              <a:cxn ang="f406">
                                <a:pos x="f511" y="f512"/>
                              </a:cxn>
                              <a:cxn ang="f406">
                                <a:pos x="f513" y="f514"/>
                              </a:cxn>
                              <a:cxn ang="f406">
                                <a:pos x="f515" y="f516"/>
                              </a:cxn>
                              <a:cxn ang="f406">
                                <a:pos x="f517" y="f518"/>
                              </a:cxn>
                              <a:cxn ang="f406">
                                <a:pos x="f519" y="f520"/>
                              </a:cxn>
                              <a:cxn ang="f406">
                                <a:pos x="f521" y="f522"/>
                              </a:cxn>
                              <a:cxn ang="f406">
                                <a:pos x="f523" y="f524"/>
                              </a:cxn>
                              <a:cxn ang="f406">
                                <a:pos x="f525" y="f526"/>
                              </a:cxn>
                              <a:cxn ang="f406">
                                <a:pos x="f527" y="f528"/>
                              </a:cxn>
                              <a:cxn ang="f406">
                                <a:pos x="f529" y="f530"/>
                              </a:cxn>
                              <a:cxn ang="f406">
                                <a:pos x="f531" y="f532"/>
                              </a:cxn>
                              <a:cxn ang="f406">
                                <a:pos x="f533" y="f528"/>
                              </a:cxn>
                              <a:cxn ang="f406">
                                <a:pos x="f534" y="f535"/>
                              </a:cxn>
                              <a:cxn ang="f406">
                                <a:pos x="f536" y="f537"/>
                              </a:cxn>
                              <a:cxn ang="f406">
                                <a:pos x="f531" y="f538"/>
                              </a:cxn>
                              <a:cxn ang="f406">
                                <a:pos x="f539" y="f540"/>
                              </a:cxn>
                              <a:cxn ang="f406">
                                <a:pos x="f541" y="f542"/>
                              </a:cxn>
                              <a:cxn ang="f406">
                                <a:pos x="f543" y="f544"/>
                              </a:cxn>
                              <a:cxn ang="f406">
                                <a:pos x="f545" y="f546"/>
                              </a:cxn>
                              <a:cxn ang="f406">
                                <a:pos x="f547" y="f548"/>
                              </a:cxn>
                              <a:cxn ang="f406">
                                <a:pos x="f549" y="f550"/>
                              </a:cxn>
                              <a:cxn ang="f406">
                                <a:pos x="f551" y="f552"/>
                              </a:cxn>
                              <a:cxn ang="f406">
                                <a:pos x="f553" y="f554"/>
                              </a:cxn>
                              <a:cxn ang="f406">
                                <a:pos x="f555" y="f556"/>
                              </a:cxn>
                              <a:cxn ang="f406">
                                <a:pos x="f557" y="f558"/>
                              </a:cxn>
                              <a:cxn ang="f406">
                                <a:pos x="f559" y="f550"/>
                              </a:cxn>
                              <a:cxn ang="f406">
                                <a:pos x="f560" y="f561"/>
                              </a:cxn>
                              <a:cxn ang="f406">
                                <a:pos x="f562" y="f563"/>
                              </a:cxn>
                              <a:cxn ang="f406">
                                <a:pos x="f564" y="f565"/>
                              </a:cxn>
                              <a:cxn ang="f406">
                                <a:pos x="f566" y="f567"/>
                              </a:cxn>
                              <a:cxn ang="f406">
                                <a:pos x="f568" y="f565"/>
                              </a:cxn>
                              <a:cxn ang="f406">
                                <a:pos x="f569" y="f524"/>
                              </a:cxn>
                              <a:cxn ang="f406">
                                <a:pos x="f570" y="f571"/>
                              </a:cxn>
                              <a:cxn ang="f406">
                                <a:pos x="f572" y="f573"/>
                              </a:cxn>
                              <a:cxn ang="f406">
                                <a:pos x="f574" y="f575"/>
                              </a:cxn>
                              <a:cxn ang="f406">
                                <a:pos x="f515" y="f576"/>
                              </a:cxn>
                              <a:cxn ang="f406">
                                <a:pos x="f577" y="f578"/>
                              </a:cxn>
                              <a:cxn ang="f406">
                                <a:pos x="f579" y="f516"/>
                              </a:cxn>
                              <a:cxn ang="f406">
                                <a:pos x="f580" y="f581"/>
                              </a:cxn>
                              <a:cxn ang="f406">
                                <a:pos x="f572" y="f582"/>
                              </a:cxn>
                              <a:cxn ang="f406">
                                <a:pos x="f583" y="f584"/>
                              </a:cxn>
                              <a:cxn ang="f406">
                                <a:pos x="f585" y="f586"/>
                              </a:cxn>
                              <a:cxn ang="f406">
                                <a:pos x="f587" y="f588"/>
                              </a:cxn>
                              <a:cxn ang="f406">
                                <a:pos x="f589" y="f590"/>
                              </a:cxn>
                              <a:cxn ang="f406">
                                <a:pos x="f591" y="f592"/>
                              </a:cxn>
                              <a:cxn ang="f406">
                                <a:pos x="f593" y="f510"/>
                              </a:cxn>
                              <a:cxn ang="f406">
                                <a:pos x="f594" y="f595"/>
                              </a:cxn>
                              <a:cxn ang="f406">
                                <a:pos x="f596" y="f597"/>
                              </a:cxn>
                              <a:cxn ang="f406">
                                <a:pos x="f598" y="f599"/>
                              </a:cxn>
                              <a:cxn ang="f406">
                                <a:pos x="f600" y="f601"/>
                              </a:cxn>
                              <a:cxn ang="f406">
                                <a:pos x="f602" y="f603"/>
                              </a:cxn>
                              <a:cxn ang="f406">
                                <a:pos x="f604" y="f605"/>
                              </a:cxn>
                              <a:cxn ang="f406">
                                <a:pos x="f525" y="f606"/>
                              </a:cxn>
                            </a:cxnLst>
                            <a:rect l="f505" t="f508" r="f506" b="f507"/>
                            <a:pathLst>
                              <a:path w="821" h="854">
                                <a:moveTo>
                                  <a:pt x="f9" y="f10"/>
                                </a:moveTo>
                                <a:lnTo>
                                  <a:pt x="f11" y="f12"/>
                                </a:lnTo>
                                <a:lnTo>
                                  <a:pt x="f13" y="f14"/>
                                </a:lnTo>
                                <a:lnTo>
                                  <a:pt x="f15" y="f12"/>
                                </a:lnTo>
                                <a:lnTo>
                                  <a:pt x="f16" y="f12"/>
                                </a:lnTo>
                                <a:lnTo>
                                  <a:pt x="f17" y="f18"/>
                                </a:lnTo>
                                <a:lnTo>
                                  <a:pt x="f19" y="f10"/>
                                </a:lnTo>
                                <a:lnTo>
                                  <a:pt x="f20" y="f21"/>
                                </a:lnTo>
                                <a:lnTo>
                                  <a:pt x="f22" y="f10"/>
                                </a:lnTo>
                                <a:lnTo>
                                  <a:pt x="f23" y="f24"/>
                                </a:lnTo>
                                <a:lnTo>
                                  <a:pt x="f25" y="f26"/>
                                </a:lnTo>
                                <a:lnTo>
                                  <a:pt x="f27" y="f28"/>
                                </a:lnTo>
                                <a:lnTo>
                                  <a:pt x="f29" y="f30"/>
                                </a:lnTo>
                                <a:lnTo>
                                  <a:pt x="f31" y="f32"/>
                                </a:lnTo>
                                <a:lnTo>
                                  <a:pt x="f33" y="f34"/>
                                </a:lnTo>
                                <a:lnTo>
                                  <a:pt x="f11" y="f35"/>
                                </a:lnTo>
                                <a:lnTo>
                                  <a:pt x="f36" y="f37"/>
                                </a:lnTo>
                                <a:lnTo>
                                  <a:pt x="f38" y="f39"/>
                                </a:lnTo>
                                <a:lnTo>
                                  <a:pt x="f40" y="f41"/>
                                </a:lnTo>
                                <a:lnTo>
                                  <a:pt x="f42" y="f22"/>
                                </a:lnTo>
                                <a:lnTo>
                                  <a:pt x="f43" y="f44"/>
                                </a:lnTo>
                                <a:lnTo>
                                  <a:pt x="f45" y="f46"/>
                                </a:lnTo>
                                <a:lnTo>
                                  <a:pt x="f47" y="f48"/>
                                </a:lnTo>
                                <a:lnTo>
                                  <a:pt x="f49" y="f50"/>
                                </a:lnTo>
                                <a:lnTo>
                                  <a:pt x="f51" y="f52"/>
                                </a:lnTo>
                                <a:lnTo>
                                  <a:pt x="f53" y="f54"/>
                                </a:lnTo>
                                <a:lnTo>
                                  <a:pt x="f55" y="f56"/>
                                </a:lnTo>
                                <a:lnTo>
                                  <a:pt x="f57" y="f43"/>
                                </a:lnTo>
                                <a:lnTo>
                                  <a:pt x="f58" y="f59"/>
                                </a:lnTo>
                                <a:lnTo>
                                  <a:pt x="f60" y="f51"/>
                                </a:lnTo>
                                <a:lnTo>
                                  <a:pt x="f58" y="f57"/>
                                </a:lnTo>
                                <a:lnTo>
                                  <a:pt x="f58" y="f61"/>
                                </a:lnTo>
                                <a:lnTo>
                                  <a:pt x="f62" y="f63"/>
                                </a:lnTo>
                                <a:lnTo>
                                  <a:pt x="f55" y="f64"/>
                                </a:lnTo>
                                <a:lnTo>
                                  <a:pt x="f53" y="f65"/>
                                </a:lnTo>
                                <a:lnTo>
                                  <a:pt x="f66" y="f67"/>
                                </a:lnTo>
                                <a:lnTo>
                                  <a:pt x="f68" y="f69"/>
                                </a:lnTo>
                                <a:lnTo>
                                  <a:pt x="f49" y="f70"/>
                                </a:lnTo>
                                <a:lnTo>
                                  <a:pt x="f71" y="f72"/>
                                </a:lnTo>
                                <a:lnTo>
                                  <a:pt x="f73" y="f74"/>
                                </a:lnTo>
                                <a:lnTo>
                                  <a:pt x="f47" y="f74"/>
                                </a:lnTo>
                                <a:lnTo>
                                  <a:pt x="f75" y="f74"/>
                                </a:lnTo>
                                <a:lnTo>
                                  <a:pt x="f76" y="f74"/>
                                </a:lnTo>
                                <a:lnTo>
                                  <a:pt x="f43" y="f72"/>
                                </a:lnTo>
                                <a:lnTo>
                                  <a:pt x="f77" y="f78"/>
                                </a:lnTo>
                                <a:lnTo>
                                  <a:pt x="f79" y="f67"/>
                                </a:lnTo>
                                <a:lnTo>
                                  <a:pt x="f80" y="f81"/>
                                </a:lnTo>
                                <a:lnTo>
                                  <a:pt x="f82" y="f83"/>
                                </a:lnTo>
                                <a:lnTo>
                                  <a:pt x="f84" y="f61"/>
                                </a:lnTo>
                                <a:lnTo>
                                  <a:pt x="f54" y="f85"/>
                                </a:lnTo>
                                <a:lnTo>
                                  <a:pt x="f38" y="f86"/>
                                </a:lnTo>
                                <a:lnTo>
                                  <a:pt x="f87" y="f88"/>
                                </a:lnTo>
                                <a:lnTo>
                                  <a:pt x="f36" y="f43"/>
                                </a:lnTo>
                                <a:lnTo>
                                  <a:pt x="f9" y="f89"/>
                                </a:lnTo>
                                <a:lnTo>
                                  <a:pt x="f90" y="f40"/>
                                </a:lnTo>
                                <a:lnTo>
                                  <a:pt x="f33" y="f54"/>
                                </a:lnTo>
                                <a:lnTo>
                                  <a:pt x="f16" y="f91"/>
                                </a:lnTo>
                                <a:lnTo>
                                  <a:pt x="f29" y="f92"/>
                                </a:lnTo>
                                <a:lnTo>
                                  <a:pt x="f25" y="f93"/>
                                </a:lnTo>
                                <a:lnTo>
                                  <a:pt x="f94" y="f93"/>
                                </a:lnTo>
                                <a:lnTo>
                                  <a:pt x="f95" y="f52"/>
                                </a:lnTo>
                                <a:lnTo>
                                  <a:pt x="f34" y="f92"/>
                                </a:lnTo>
                                <a:lnTo>
                                  <a:pt x="f32" y="f91"/>
                                </a:lnTo>
                                <a:lnTo>
                                  <a:pt x="f96" y="f97"/>
                                </a:lnTo>
                                <a:lnTo>
                                  <a:pt x="f98" y="f56"/>
                                </a:lnTo>
                                <a:lnTo>
                                  <a:pt x="f28" y="f99"/>
                                </a:lnTo>
                                <a:lnTo>
                                  <a:pt x="f100" y="f101"/>
                                </a:lnTo>
                                <a:lnTo>
                                  <a:pt x="f100" y="f88"/>
                                </a:lnTo>
                                <a:lnTo>
                                  <a:pt x="f100" y="f71"/>
                                </a:lnTo>
                                <a:lnTo>
                                  <a:pt x="f102" y="f103"/>
                                </a:lnTo>
                                <a:lnTo>
                                  <a:pt x="f104" y="f103"/>
                                </a:lnTo>
                                <a:lnTo>
                                  <a:pt x="f14" y="f71"/>
                                </a:lnTo>
                                <a:lnTo>
                                  <a:pt x="f105" y="f59"/>
                                </a:lnTo>
                                <a:lnTo>
                                  <a:pt x="f106" y="f76"/>
                                </a:lnTo>
                                <a:lnTo>
                                  <a:pt x="f107" y="f108"/>
                                </a:lnTo>
                                <a:lnTo>
                                  <a:pt x="f109" y="f110"/>
                                </a:lnTo>
                                <a:lnTo>
                                  <a:pt x="f109" y="f91"/>
                                </a:lnTo>
                                <a:lnTo>
                                  <a:pt x="f111" y="f93"/>
                                </a:lnTo>
                                <a:lnTo>
                                  <a:pt x="f112" y="f113"/>
                                </a:lnTo>
                                <a:lnTo>
                                  <a:pt x="f106" y="f11"/>
                                </a:lnTo>
                                <a:lnTo>
                                  <a:pt x="f114" y="f115"/>
                                </a:lnTo>
                                <a:lnTo>
                                  <a:pt x="f116" y="f115"/>
                                </a:lnTo>
                                <a:lnTo>
                                  <a:pt x="f14" y="f115"/>
                                </a:lnTo>
                                <a:lnTo>
                                  <a:pt x="f10" y="f115"/>
                                </a:lnTo>
                                <a:lnTo>
                                  <a:pt x="f104" y="f90"/>
                                </a:lnTo>
                                <a:lnTo>
                                  <a:pt x="f117" y="f118"/>
                                </a:lnTo>
                                <a:lnTo>
                                  <a:pt x="f102" y="f93"/>
                                </a:lnTo>
                                <a:lnTo>
                                  <a:pt x="f102" y="f91"/>
                                </a:lnTo>
                                <a:lnTo>
                                  <a:pt x="f117" y="f97"/>
                                </a:lnTo>
                                <a:lnTo>
                                  <a:pt x="f119" y="f82"/>
                                </a:lnTo>
                                <a:lnTo>
                                  <a:pt x="f104" y="f82"/>
                                </a:lnTo>
                                <a:lnTo>
                                  <a:pt x="f120" y="f97"/>
                                </a:lnTo>
                                <a:lnTo>
                                  <a:pt x="f104" y="f91"/>
                                </a:lnTo>
                                <a:lnTo>
                                  <a:pt x="f120" y="f52"/>
                                </a:lnTo>
                                <a:lnTo>
                                  <a:pt x="f10" y="f121"/>
                                </a:lnTo>
                                <a:lnTo>
                                  <a:pt x="f14" y="f38"/>
                                </a:lnTo>
                                <a:lnTo>
                                  <a:pt x="f122" y="f97"/>
                                </a:lnTo>
                                <a:lnTo>
                                  <a:pt x="f122" y="f40"/>
                                </a:lnTo>
                                <a:lnTo>
                                  <a:pt x="f14" y="f110"/>
                                </a:lnTo>
                                <a:lnTo>
                                  <a:pt x="f18" y="f79"/>
                                </a:lnTo>
                                <a:lnTo>
                                  <a:pt x="f10" y="f89"/>
                                </a:lnTo>
                                <a:lnTo>
                                  <a:pt x="f120" y="f42"/>
                                </a:lnTo>
                                <a:lnTo>
                                  <a:pt x="f123" y="f124"/>
                                </a:lnTo>
                                <a:lnTo>
                                  <a:pt x="f125" y="f124"/>
                                </a:lnTo>
                                <a:lnTo>
                                  <a:pt x="f102" y="f89"/>
                                </a:lnTo>
                                <a:lnTo>
                                  <a:pt x="f126" y="f56"/>
                                </a:lnTo>
                                <a:lnTo>
                                  <a:pt x="f127" y="f80"/>
                                </a:lnTo>
                                <a:lnTo>
                                  <a:pt x="f128" y="f97"/>
                                </a:lnTo>
                                <a:lnTo>
                                  <a:pt x="f100" y="f91"/>
                                </a:lnTo>
                                <a:lnTo>
                                  <a:pt x="f100" y="f52"/>
                                </a:lnTo>
                                <a:lnTo>
                                  <a:pt x="f128" y="f9"/>
                                </a:lnTo>
                                <a:lnTo>
                                  <a:pt x="f127" y="f11"/>
                                </a:lnTo>
                                <a:lnTo>
                                  <a:pt x="f102" y="f13"/>
                                </a:lnTo>
                                <a:lnTo>
                                  <a:pt x="f123" y="f15"/>
                                </a:lnTo>
                                <a:lnTo>
                                  <a:pt x="f18" y="f129"/>
                                </a:lnTo>
                                <a:lnTo>
                                  <a:pt x="f130" y="f16"/>
                                </a:lnTo>
                                <a:lnTo>
                                  <a:pt x="f114" y="f129"/>
                                </a:lnTo>
                                <a:lnTo>
                                  <a:pt x="f131" y="f132"/>
                                </a:lnTo>
                                <a:lnTo>
                                  <a:pt x="f111" y="f33"/>
                                </a:lnTo>
                                <a:lnTo>
                                  <a:pt x="f133" y="f90"/>
                                </a:lnTo>
                                <a:lnTo>
                                  <a:pt x="f134" y="f9"/>
                                </a:lnTo>
                                <a:lnTo>
                                  <a:pt x="f6" y="f87"/>
                                </a:lnTo>
                                <a:lnTo>
                                  <a:pt x="f6" y="f40"/>
                                </a:lnTo>
                                <a:lnTo>
                                  <a:pt x="f135" y="f124"/>
                                </a:lnTo>
                                <a:lnTo>
                                  <a:pt x="f136" y="f137"/>
                                </a:lnTo>
                                <a:lnTo>
                                  <a:pt x="f112" y="f47"/>
                                </a:lnTo>
                                <a:lnTo>
                                  <a:pt x="f114" y="f49"/>
                                </a:lnTo>
                                <a:lnTo>
                                  <a:pt x="f14" y="f138"/>
                                </a:lnTo>
                                <a:lnTo>
                                  <a:pt x="f119" y="f138"/>
                                </a:lnTo>
                                <a:lnTo>
                                  <a:pt x="f98" y="f51"/>
                                </a:lnTo>
                                <a:lnTo>
                                  <a:pt x="f139" y="f55"/>
                                </a:lnTo>
                                <a:lnTo>
                                  <a:pt x="f140" y="f60"/>
                                </a:lnTo>
                                <a:lnTo>
                                  <a:pt x="f141" y="f142"/>
                                </a:lnTo>
                                <a:lnTo>
                                  <a:pt x="f143" y="f144"/>
                                </a:lnTo>
                                <a:lnTo>
                                  <a:pt x="f145" y="f146"/>
                                </a:lnTo>
                                <a:lnTo>
                                  <a:pt x="f147" y="f148"/>
                                </a:lnTo>
                                <a:lnTo>
                                  <a:pt x="f20" y="f144"/>
                                </a:lnTo>
                                <a:lnTo>
                                  <a:pt x="f19" y="f149"/>
                                </a:lnTo>
                                <a:lnTo>
                                  <a:pt x="f29" y="f85"/>
                                </a:lnTo>
                                <a:lnTo>
                                  <a:pt x="f29" y="f51"/>
                                </a:lnTo>
                                <a:lnTo>
                                  <a:pt x="f19" y="f71"/>
                                </a:lnTo>
                                <a:lnTo>
                                  <a:pt x="f20" y="f59"/>
                                </a:lnTo>
                                <a:lnTo>
                                  <a:pt x="f25" y="f88"/>
                                </a:lnTo>
                                <a:lnTo>
                                  <a:pt x="f22" y="f88"/>
                                </a:lnTo>
                                <a:lnTo>
                                  <a:pt x="f150" y="f88"/>
                                </a:lnTo>
                                <a:lnTo>
                                  <a:pt x="f94" y="f59"/>
                                </a:lnTo>
                                <a:lnTo>
                                  <a:pt x="f145" y="f47"/>
                                </a:lnTo>
                                <a:lnTo>
                                  <a:pt x="f37" y="f73"/>
                                </a:lnTo>
                                <a:lnTo>
                                  <a:pt x="f95" y="f103"/>
                                </a:lnTo>
                                <a:lnTo>
                                  <a:pt x="f35" y="f49"/>
                                </a:lnTo>
                                <a:lnTo>
                                  <a:pt x="f95" y="f51"/>
                                </a:lnTo>
                                <a:lnTo>
                                  <a:pt x="f95" y="f138"/>
                                </a:lnTo>
                                <a:lnTo>
                                  <a:pt x="f37" y="f51"/>
                                </a:lnTo>
                                <a:lnTo>
                                  <a:pt x="f145" y="f68"/>
                                </a:lnTo>
                                <a:lnTo>
                                  <a:pt x="f94" y="f49"/>
                                </a:lnTo>
                                <a:lnTo>
                                  <a:pt x="f150" y="f103"/>
                                </a:lnTo>
                                <a:lnTo>
                                  <a:pt x="f22" y="f49"/>
                                </a:lnTo>
                                <a:lnTo>
                                  <a:pt x="f25" y="f86"/>
                                </a:lnTo>
                                <a:lnTo>
                                  <a:pt x="f20" y="f51"/>
                                </a:lnTo>
                                <a:lnTo>
                                  <a:pt x="f20" y="f53"/>
                                </a:lnTo>
                                <a:lnTo>
                                  <a:pt x="f20" y="f85"/>
                                </a:lnTo>
                                <a:lnTo>
                                  <a:pt x="f25" y="f60"/>
                                </a:lnTo>
                                <a:lnTo>
                                  <a:pt x="f23" y="f151"/>
                                </a:lnTo>
                                <a:lnTo>
                                  <a:pt x="f150" y="f149"/>
                                </a:lnTo>
                                <a:lnTo>
                                  <a:pt x="f152" y="f149"/>
                                </a:lnTo>
                                <a:lnTo>
                                  <a:pt x="f95" y="f149"/>
                                </a:lnTo>
                                <a:lnTo>
                                  <a:pt x="f153" y="f151"/>
                                </a:lnTo>
                                <a:lnTo>
                                  <a:pt x="f154" y="f57"/>
                                </a:lnTo>
                                <a:lnTo>
                                  <a:pt x="f155" y="f53"/>
                                </a:lnTo>
                                <a:lnTo>
                                  <a:pt x="f156" y="f86"/>
                                </a:lnTo>
                                <a:lnTo>
                                  <a:pt x="f30" y="f71"/>
                                </a:lnTo>
                                <a:lnTo>
                                  <a:pt x="f139" y="f88"/>
                                </a:lnTo>
                                <a:lnTo>
                                  <a:pt x="f139" y="f137"/>
                                </a:lnTo>
                                <a:lnTo>
                                  <a:pt x="f30" y="f157"/>
                                </a:lnTo>
                                <a:lnTo>
                                  <a:pt x="f156" y="f42"/>
                                </a:lnTo>
                                <a:lnTo>
                                  <a:pt x="f155" y="f110"/>
                                </a:lnTo>
                                <a:lnTo>
                                  <a:pt x="f154" y="f82"/>
                                </a:lnTo>
                                <a:lnTo>
                                  <a:pt x="f143" y="f54"/>
                                </a:lnTo>
                                <a:lnTo>
                                  <a:pt x="f158" y="f40"/>
                                </a:lnTo>
                                <a:lnTo>
                                  <a:pt x="f158" y="f56"/>
                                </a:lnTo>
                                <a:lnTo>
                                  <a:pt x="f158" y="f89"/>
                                </a:lnTo>
                                <a:lnTo>
                                  <a:pt x="f158" y="f124"/>
                                </a:lnTo>
                                <a:lnTo>
                                  <a:pt x="f158" y="f124"/>
                                </a:lnTo>
                                <a:lnTo>
                                  <a:pt x="f143" y="f89"/>
                                </a:lnTo>
                                <a:lnTo>
                                  <a:pt x="f95" y="f56"/>
                                </a:lnTo>
                                <a:lnTo>
                                  <a:pt x="f145" y="f80"/>
                                </a:lnTo>
                                <a:lnTo>
                                  <a:pt x="f150" y="f40"/>
                                </a:lnTo>
                                <a:lnTo>
                                  <a:pt x="f25" y="f82"/>
                                </a:lnTo>
                                <a:lnTo>
                                  <a:pt x="f19" y="f82"/>
                                </a:lnTo>
                                <a:lnTo>
                                  <a:pt x="f46" y="f82"/>
                                </a:lnTo>
                                <a:lnTo>
                                  <a:pt x="f129" y="f40"/>
                                </a:lnTo>
                                <a:lnTo>
                                  <a:pt x="f33" y="f56"/>
                                </a:lnTo>
                                <a:lnTo>
                                  <a:pt x="f90" y="f42"/>
                                </a:lnTo>
                                <a:lnTo>
                                  <a:pt x="f159" y="f157"/>
                                </a:lnTo>
                                <a:lnTo>
                                  <a:pt x="f36" y="f59"/>
                                </a:lnTo>
                                <a:lnTo>
                                  <a:pt x="f121" y="f160"/>
                                </a:lnTo>
                                <a:lnTo>
                                  <a:pt x="f161" y="f149"/>
                                </a:lnTo>
                                <a:lnTo>
                                  <a:pt x="f162" y="f83"/>
                                </a:lnTo>
                                <a:lnTo>
                                  <a:pt x="f82" y="f67"/>
                                </a:lnTo>
                                <a:lnTo>
                                  <a:pt x="f163" y="f74"/>
                                </a:lnTo>
                                <a:lnTo>
                                  <a:pt x="f157" y="f164"/>
                                </a:lnTo>
                                <a:lnTo>
                                  <a:pt x="f59" y="f8"/>
                                </a:lnTo>
                                <a:lnTo>
                                  <a:pt x="f51" y="f164"/>
                                </a:lnTo>
                                <a:lnTo>
                                  <a:pt x="f62" y="f165"/>
                                </a:lnTo>
                                <a:lnTo>
                                  <a:pt x="f166" y="f167"/>
                                </a:lnTo>
                                <a:lnTo>
                                  <a:pt x="f168" y="f64"/>
                                </a:lnTo>
                                <a:lnTo>
                                  <a:pt x="f169" y="f170"/>
                                </a:lnTo>
                                <a:lnTo>
                                  <a:pt x="f171" y="f53"/>
                                </a:lnTo>
                                <a:lnTo>
                                  <a:pt x="f83" y="f75"/>
                                </a:lnTo>
                                <a:lnTo>
                                  <a:pt x="f83" y="f110"/>
                                </a:lnTo>
                                <a:lnTo>
                                  <a:pt x="f171" y="f97"/>
                                </a:lnTo>
                                <a:lnTo>
                                  <a:pt x="f172" y="f92"/>
                                </a:lnTo>
                                <a:lnTo>
                                  <a:pt x="f148" y="f113"/>
                                </a:lnTo>
                                <a:lnTo>
                                  <a:pt x="f170" y="f13"/>
                                </a:lnTo>
                                <a:lnTo>
                                  <a:pt x="f142" y="f16"/>
                                </a:lnTo>
                                <a:lnTo>
                                  <a:pt x="f173" y="f19"/>
                                </a:lnTo>
                                <a:lnTo>
                                  <a:pt x="f57" y="f23"/>
                                </a:lnTo>
                                <a:lnTo>
                                  <a:pt x="f174" y="f150"/>
                                </a:lnTo>
                                <a:lnTo>
                                  <a:pt x="f160" y="f152"/>
                                </a:lnTo>
                                <a:lnTo>
                                  <a:pt x="f51" y="f95"/>
                                </a:lnTo>
                                <a:lnTo>
                                  <a:pt x="f86" y="f153"/>
                                </a:lnTo>
                                <a:lnTo>
                                  <a:pt x="f49" y="f154"/>
                                </a:lnTo>
                                <a:lnTo>
                                  <a:pt x="f175" y="f176"/>
                                </a:lnTo>
                                <a:lnTo>
                                  <a:pt x="f175" y="f30"/>
                                </a:lnTo>
                                <a:lnTo>
                                  <a:pt x="f71" y="f177"/>
                                </a:lnTo>
                                <a:lnTo>
                                  <a:pt x="f71" y="f178"/>
                                </a:lnTo>
                                <a:lnTo>
                                  <a:pt x="f49" y="f179"/>
                                </a:lnTo>
                                <a:lnTo>
                                  <a:pt x="f68" y="f30"/>
                                </a:lnTo>
                                <a:lnTo>
                                  <a:pt x="f160" y="f180"/>
                                </a:lnTo>
                                <a:lnTo>
                                  <a:pt x="f62" y="f37"/>
                                </a:lnTo>
                                <a:lnTo>
                                  <a:pt x="f173" y="f23"/>
                                </a:lnTo>
                                <a:lnTo>
                                  <a:pt x="f61" y="f2"/>
                                </a:lnTo>
                                <a:lnTo>
                                  <a:pt x="f148" y="f48"/>
                                </a:lnTo>
                                <a:lnTo>
                                  <a:pt x="f171" y="f50"/>
                                </a:lnTo>
                                <a:lnTo>
                                  <a:pt x="f181" y="f52"/>
                                </a:lnTo>
                                <a:lnTo>
                                  <a:pt x="f64" y="f9"/>
                                </a:lnTo>
                                <a:lnTo>
                                  <a:pt x="f182" y="f11"/>
                                </a:lnTo>
                                <a:lnTo>
                                  <a:pt x="f69" y="f13"/>
                                </a:lnTo>
                                <a:lnTo>
                                  <a:pt x="f70" y="f132"/>
                                </a:lnTo>
                                <a:lnTo>
                                  <a:pt x="f7" y="f46"/>
                                </a:lnTo>
                                <a:lnTo>
                                  <a:pt x="f70" y="f19"/>
                                </a:lnTo>
                                <a:lnTo>
                                  <a:pt x="f69" y="f25"/>
                                </a:lnTo>
                                <a:lnTo>
                                  <a:pt x="f182" y="f150"/>
                                </a:lnTo>
                                <a:lnTo>
                                  <a:pt x="f183" y="f152"/>
                                </a:lnTo>
                                <a:lnTo>
                                  <a:pt x="f181" y="f37"/>
                                </a:lnTo>
                                <a:lnTo>
                                  <a:pt x="f83" y="f35"/>
                                </a:lnTo>
                                <a:lnTo>
                                  <a:pt x="f171" y="f153"/>
                                </a:lnTo>
                                <a:lnTo>
                                  <a:pt x="f83" y="f184"/>
                                </a:lnTo>
                                <a:lnTo>
                                  <a:pt x="f181" y="f154"/>
                                </a:lnTo>
                                <a:lnTo>
                                  <a:pt x="f64" y="f185"/>
                                </a:lnTo>
                                <a:lnTo>
                                  <a:pt x="f81" y="f186"/>
                                </a:lnTo>
                                <a:lnTo>
                                  <a:pt x="f182" y="f176"/>
                                </a:lnTo>
                                <a:lnTo>
                                  <a:pt x="f167" y="f140"/>
                                </a:lnTo>
                                <a:lnTo>
                                  <a:pt x="f69" y="f30"/>
                                </a:lnTo>
                                <a:lnTo>
                                  <a:pt x="f78" y="f177"/>
                                </a:lnTo>
                                <a:lnTo>
                                  <a:pt x="f70" y="f127"/>
                                </a:lnTo>
                                <a:lnTo>
                                  <a:pt x="f78" y="f117"/>
                                </a:lnTo>
                                <a:lnTo>
                                  <a:pt x="f69" y="f120"/>
                                </a:lnTo>
                                <a:lnTo>
                                  <a:pt x="f182" y="f12"/>
                                </a:lnTo>
                                <a:lnTo>
                                  <a:pt x="f81" y="f130"/>
                                </a:lnTo>
                                <a:lnTo>
                                  <a:pt x="f181" y="f187"/>
                                </a:lnTo>
                                <a:lnTo>
                                  <a:pt x="f172" y="f187"/>
                                </a:lnTo>
                                <a:lnTo>
                                  <a:pt x="f146" y="f187"/>
                                </a:lnTo>
                                <a:lnTo>
                                  <a:pt x="f170" y="f130"/>
                                </a:lnTo>
                                <a:lnTo>
                                  <a:pt x="f142" y="f14"/>
                                </a:lnTo>
                                <a:lnTo>
                                  <a:pt x="f166" y="f10"/>
                                </a:lnTo>
                                <a:lnTo>
                                  <a:pt x="f60" y="f120"/>
                                </a:lnTo>
                                <a:lnTo>
                                  <a:pt x="f58" y="f119"/>
                                </a:lnTo>
                                <a:lnTo>
                                  <a:pt x="f57" y="f21"/>
                                </a:lnTo>
                                <a:lnTo>
                                  <a:pt x="f57" y="f12"/>
                                </a:lnTo>
                                <a:lnTo>
                                  <a:pt x="f62" y="f130"/>
                                </a:lnTo>
                                <a:lnTo>
                                  <a:pt x="f55" y="f105"/>
                                </a:lnTo>
                                <a:lnTo>
                                  <a:pt x="f174" y="f114"/>
                                </a:lnTo>
                                <a:lnTo>
                                  <a:pt x="f160" y="f188"/>
                                </a:lnTo>
                                <a:lnTo>
                                  <a:pt x="f51" y="f189"/>
                                </a:lnTo>
                                <a:lnTo>
                                  <a:pt x="f86" y="f189"/>
                                </a:lnTo>
                                <a:lnTo>
                                  <a:pt x="f175" y="f189"/>
                                </a:lnTo>
                                <a:lnTo>
                                  <a:pt x="f73" y="f188"/>
                                </a:lnTo>
                                <a:lnTo>
                                  <a:pt x="f59" y="f190"/>
                                </a:lnTo>
                                <a:lnTo>
                                  <a:pt x="f45" y="f187"/>
                                </a:lnTo>
                                <a:lnTo>
                                  <a:pt x="f76" y="f122"/>
                                </a:lnTo>
                                <a:lnTo>
                                  <a:pt x="f191" y="f18"/>
                                </a:lnTo>
                                <a:lnTo>
                                  <a:pt x="f192" y="f24"/>
                                </a:lnTo>
                                <a:lnTo>
                                  <a:pt x="f43" y="f26"/>
                                </a:lnTo>
                                <a:lnTo>
                                  <a:pt x="f43" y="f120"/>
                                </a:lnTo>
                                <a:lnTo>
                                  <a:pt x="f157" y="f14"/>
                                </a:lnTo>
                                <a:lnTo>
                                  <a:pt x="f108" y="f187"/>
                                </a:lnTo>
                                <a:lnTo>
                                  <a:pt x="f77" y="f188"/>
                                </a:lnTo>
                                <a:lnTo>
                                  <a:pt x="f42" y="f189"/>
                                </a:lnTo>
                                <a:lnTo>
                                  <a:pt x="f89" y="f106"/>
                                </a:lnTo>
                                <a:lnTo>
                                  <a:pt x="f163" y="f131"/>
                                </a:lnTo>
                                <a:lnTo>
                                  <a:pt x="f80" y="f106"/>
                                </a:lnTo>
                                <a:lnTo>
                                  <a:pt x="f82" y="f131"/>
                                </a:lnTo>
                                <a:lnTo>
                                  <a:pt x="f97" y="f131"/>
                                </a:lnTo>
                                <a:lnTo>
                                  <a:pt x="f162" y="f131"/>
                                </a:lnTo>
                                <a:lnTo>
                                  <a:pt x="f87" y="f112"/>
                                </a:lnTo>
                                <a:lnTo>
                                  <a:pt x="f92" y="f107"/>
                                </a:lnTo>
                                <a:lnTo>
                                  <a:pt x="f36" y="f193"/>
                                </a:lnTo>
                                <a:lnTo>
                                  <a:pt x="f194" y="f133"/>
                                </a:lnTo>
                                <a:lnTo>
                                  <a:pt x="f195" y="f6"/>
                                </a:lnTo>
                                <a:lnTo>
                                  <a:pt x="f159" y="f109"/>
                                </a:lnTo>
                                <a:lnTo>
                                  <a:pt x="f113" y="f189"/>
                                </a:lnTo>
                                <a:lnTo>
                                  <a:pt x="f9" y="f187"/>
                                </a:lnTo>
                                <a:lnTo>
                                  <a:pt x="f194" y="f12"/>
                                </a:lnTo>
                                <a:lnTo>
                                  <a:pt x="f52" y="f21"/>
                                </a:lnTo>
                                <a:lnTo>
                                  <a:pt x="f87" y="f24"/>
                                </a:lnTo>
                                <a:lnTo>
                                  <a:pt x="f162" y="f117"/>
                                </a:lnTo>
                                <a:lnTo>
                                  <a:pt x="f84" y="f179"/>
                                </a:lnTo>
                                <a:lnTo>
                                  <a:pt x="f40" y="f178"/>
                                </a:lnTo>
                                <a:lnTo>
                                  <a:pt x="f110" y="f98"/>
                                </a:lnTo>
                                <a:lnTo>
                                  <a:pt x="f89" y="f30"/>
                                </a:lnTo>
                                <a:lnTo>
                                  <a:pt x="f42" y="f96"/>
                                </a:lnTo>
                                <a:lnTo>
                                  <a:pt x="f124" y="f176"/>
                                </a:lnTo>
                                <a:lnTo>
                                  <a:pt x="f42" y="f32"/>
                                </a:lnTo>
                                <a:lnTo>
                                  <a:pt x="f79" y="f32"/>
                                </a:lnTo>
                                <a:lnTo>
                                  <a:pt x="f110" y="f140"/>
                                </a:lnTo>
                                <a:lnTo>
                                  <a:pt x="f40" y="f156"/>
                                </a:lnTo>
                                <a:lnTo>
                                  <a:pt x="f84" y="f196"/>
                                </a:lnTo>
                                <a:lnTo>
                                  <a:pt x="f54" y="f28"/>
                                </a:lnTo>
                                <a:lnTo>
                                  <a:pt x="f38" y="f179"/>
                                </a:lnTo>
                                <a:lnTo>
                                  <a:pt x="f121" y="f117"/>
                                </a:lnTo>
                                <a:lnTo>
                                  <a:pt x="f52" y="f24"/>
                                </a:lnTo>
                                <a:lnTo>
                                  <a:pt x="f194" y="f21"/>
                                </a:lnTo>
                                <a:lnTo>
                                  <a:pt x="f9" y="f10"/>
                                </a:lnTo>
                                <a:close/>
                              </a:path>
                            </a:pathLst>
                          </a:custGeom>
                          <a:solidFill>
                            <a:srgbClr val="002060"/>
                          </a:solidFill>
                          <a:ln cap="flat">
                            <a:noFill/>
                            <a:prstDash val="solid"/>
                          </a:ln>
                        </wps:spPr>
                        <wps:bodyPr lIns="0" tIns="0" rIns="0" bIns="0"/>
                      </wps:wsp>
                      <wps:wsp>
                        <wps:cNvPr id="3" name="Freeform 216"/>
                        <wps:cNvSpPr/>
                        <wps:spPr>
                          <a:xfrm>
                            <a:off x="5750660" y="276488"/>
                            <a:ext cx="54297" cy="105933"/>
                          </a:xfrm>
                          <a:custGeom>
                            <a:avLst/>
                            <a:gdLst>
                              <a:gd name="f0" fmla="val 10800000"/>
                              <a:gd name="f1" fmla="val 5400000"/>
                              <a:gd name="f2" fmla="val 180"/>
                              <a:gd name="f3" fmla="val w"/>
                              <a:gd name="f4" fmla="val h"/>
                              <a:gd name="f5" fmla="val 0"/>
                              <a:gd name="f6" fmla="val 77"/>
                              <a:gd name="f7" fmla="val 182"/>
                              <a:gd name="f8" fmla="val 38"/>
                              <a:gd name="f9" fmla="val 48"/>
                              <a:gd name="f10" fmla="val 173"/>
                              <a:gd name="f11" fmla="val 58"/>
                              <a:gd name="f12" fmla="val 153"/>
                              <a:gd name="f13" fmla="val 67"/>
                              <a:gd name="f14" fmla="val 134"/>
                              <a:gd name="f15" fmla="val 105"/>
                              <a:gd name="f16" fmla="val 81"/>
                              <a:gd name="f17" fmla="val 53"/>
                              <a:gd name="f18" fmla="val 29"/>
                              <a:gd name="f19" fmla="val 72"/>
                              <a:gd name="f20" fmla="val 19"/>
                              <a:gd name="f21" fmla="val 62"/>
                              <a:gd name="f22" fmla="val 43"/>
                              <a:gd name="f23" fmla="val 57"/>
                              <a:gd name="f24" fmla="val 86"/>
                              <a:gd name="f25" fmla="val 34"/>
                              <a:gd name="f26" fmla="val 96"/>
                              <a:gd name="f27" fmla="val 91"/>
                              <a:gd name="f28" fmla="+- 0 0 -90"/>
                              <a:gd name="f29" fmla="*/ f3 1 77"/>
                              <a:gd name="f30" fmla="*/ f4 1 182"/>
                              <a:gd name="f31" fmla="+- f7 0 f5"/>
                              <a:gd name="f32" fmla="+- f6 0 f5"/>
                              <a:gd name="f33" fmla="*/ f28 f0 1"/>
                              <a:gd name="f34" fmla="*/ f32 1 77"/>
                              <a:gd name="f35" fmla="*/ f31 1 182"/>
                              <a:gd name="f36" fmla="*/ 38 f32 1"/>
                              <a:gd name="f37" fmla="*/ 182 f31 1"/>
                              <a:gd name="f38" fmla="*/ 48 f32 1"/>
                              <a:gd name="f39" fmla="*/ 173 f31 1"/>
                              <a:gd name="f40" fmla="*/ 58 f32 1"/>
                              <a:gd name="f41" fmla="*/ 153 f31 1"/>
                              <a:gd name="f42" fmla="*/ 67 f32 1"/>
                              <a:gd name="f43" fmla="*/ 134 f31 1"/>
                              <a:gd name="f44" fmla="*/ 77 f32 1"/>
                              <a:gd name="f45" fmla="*/ 105 f31 1"/>
                              <a:gd name="f46" fmla="*/ 81 f31 1"/>
                              <a:gd name="f47" fmla="*/ 53 f31 1"/>
                              <a:gd name="f48" fmla="*/ 29 f31 1"/>
                              <a:gd name="f49" fmla="*/ 72 f32 1"/>
                              <a:gd name="f50" fmla="*/ 0 f31 1"/>
                              <a:gd name="f51" fmla="*/ 19 f31 1"/>
                              <a:gd name="f52" fmla="*/ 62 f32 1"/>
                              <a:gd name="f53" fmla="*/ 43 f31 1"/>
                              <a:gd name="f54" fmla="*/ 57 f31 1"/>
                              <a:gd name="f55" fmla="*/ 53 f32 1"/>
                              <a:gd name="f56" fmla="*/ 77 f31 1"/>
                              <a:gd name="f57" fmla="*/ 43 f32 1"/>
                              <a:gd name="f58" fmla="*/ 86 f31 1"/>
                              <a:gd name="f59" fmla="*/ 34 f32 1"/>
                              <a:gd name="f60" fmla="*/ 96 f31 1"/>
                              <a:gd name="f61" fmla="*/ 19 f32 1"/>
                              <a:gd name="f62" fmla="*/ 0 f32 1"/>
                              <a:gd name="f63" fmla="*/ 91 f31 1"/>
                              <a:gd name="f64" fmla="*/ f33 1 f2"/>
                              <a:gd name="f65" fmla="*/ f36 1 77"/>
                              <a:gd name="f66" fmla="*/ f37 1 182"/>
                              <a:gd name="f67" fmla="*/ f38 1 77"/>
                              <a:gd name="f68" fmla="*/ f39 1 182"/>
                              <a:gd name="f69" fmla="*/ f40 1 77"/>
                              <a:gd name="f70" fmla="*/ f41 1 182"/>
                              <a:gd name="f71" fmla="*/ f42 1 77"/>
                              <a:gd name="f72" fmla="*/ f43 1 182"/>
                              <a:gd name="f73" fmla="*/ f44 1 77"/>
                              <a:gd name="f74" fmla="*/ f45 1 182"/>
                              <a:gd name="f75" fmla="*/ f46 1 182"/>
                              <a:gd name="f76" fmla="*/ f47 1 182"/>
                              <a:gd name="f77" fmla="*/ f48 1 182"/>
                              <a:gd name="f78" fmla="*/ f49 1 77"/>
                              <a:gd name="f79" fmla="*/ f50 1 182"/>
                              <a:gd name="f80" fmla="*/ f51 1 182"/>
                              <a:gd name="f81" fmla="*/ f52 1 77"/>
                              <a:gd name="f82" fmla="*/ f53 1 182"/>
                              <a:gd name="f83" fmla="*/ f54 1 182"/>
                              <a:gd name="f84" fmla="*/ f55 1 77"/>
                              <a:gd name="f85" fmla="*/ f56 1 182"/>
                              <a:gd name="f86" fmla="*/ f57 1 77"/>
                              <a:gd name="f87" fmla="*/ f58 1 182"/>
                              <a:gd name="f88" fmla="*/ f59 1 77"/>
                              <a:gd name="f89" fmla="*/ f60 1 182"/>
                              <a:gd name="f90" fmla="*/ f61 1 77"/>
                              <a:gd name="f91" fmla="*/ f62 1 77"/>
                              <a:gd name="f92" fmla="*/ f63 1 182"/>
                              <a:gd name="f93" fmla="*/ 0 1 f34"/>
                              <a:gd name="f94" fmla="*/ f6 1 f34"/>
                              <a:gd name="f95" fmla="*/ 0 1 f35"/>
                              <a:gd name="f96" fmla="*/ f7 1 f35"/>
                              <a:gd name="f97" fmla="+- f64 0 f1"/>
                              <a:gd name="f98" fmla="*/ f65 1 f34"/>
                              <a:gd name="f99" fmla="*/ f66 1 f35"/>
                              <a:gd name="f100" fmla="*/ f67 1 f34"/>
                              <a:gd name="f101" fmla="*/ f68 1 f35"/>
                              <a:gd name="f102" fmla="*/ f69 1 f34"/>
                              <a:gd name="f103" fmla="*/ f70 1 f35"/>
                              <a:gd name="f104" fmla="*/ f71 1 f34"/>
                              <a:gd name="f105" fmla="*/ f72 1 f35"/>
                              <a:gd name="f106" fmla="*/ f73 1 f34"/>
                              <a:gd name="f107" fmla="*/ f74 1 f35"/>
                              <a:gd name="f108" fmla="*/ f75 1 f35"/>
                              <a:gd name="f109" fmla="*/ f76 1 f35"/>
                              <a:gd name="f110" fmla="*/ f77 1 f35"/>
                              <a:gd name="f111" fmla="*/ f78 1 f34"/>
                              <a:gd name="f112" fmla="*/ f79 1 f35"/>
                              <a:gd name="f113" fmla="*/ f80 1 f35"/>
                              <a:gd name="f114" fmla="*/ f81 1 f34"/>
                              <a:gd name="f115" fmla="*/ f82 1 f35"/>
                              <a:gd name="f116" fmla="*/ f83 1 f35"/>
                              <a:gd name="f117" fmla="*/ f84 1 f34"/>
                              <a:gd name="f118" fmla="*/ f85 1 f35"/>
                              <a:gd name="f119" fmla="*/ f86 1 f34"/>
                              <a:gd name="f120" fmla="*/ f87 1 f35"/>
                              <a:gd name="f121" fmla="*/ f88 1 f34"/>
                              <a:gd name="f122" fmla="*/ f89 1 f35"/>
                              <a:gd name="f123" fmla="*/ f90 1 f34"/>
                              <a:gd name="f124" fmla="*/ f91 1 f34"/>
                              <a:gd name="f125" fmla="*/ f92 1 f35"/>
                              <a:gd name="f126" fmla="*/ f93 f29 1"/>
                              <a:gd name="f127" fmla="*/ f94 f29 1"/>
                              <a:gd name="f128" fmla="*/ f96 f30 1"/>
                              <a:gd name="f129" fmla="*/ f95 f30 1"/>
                              <a:gd name="f130" fmla="*/ f98 f29 1"/>
                              <a:gd name="f131" fmla="*/ f99 f30 1"/>
                              <a:gd name="f132" fmla="*/ f100 f29 1"/>
                              <a:gd name="f133" fmla="*/ f101 f30 1"/>
                              <a:gd name="f134" fmla="*/ f102 f29 1"/>
                              <a:gd name="f135" fmla="*/ f103 f30 1"/>
                              <a:gd name="f136" fmla="*/ f104 f29 1"/>
                              <a:gd name="f137" fmla="*/ f105 f30 1"/>
                              <a:gd name="f138" fmla="*/ f106 f29 1"/>
                              <a:gd name="f139" fmla="*/ f107 f30 1"/>
                              <a:gd name="f140" fmla="*/ f108 f30 1"/>
                              <a:gd name="f141" fmla="*/ f109 f30 1"/>
                              <a:gd name="f142" fmla="*/ f110 f30 1"/>
                              <a:gd name="f143" fmla="*/ f111 f29 1"/>
                              <a:gd name="f144" fmla="*/ f112 f30 1"/>
                              <a:gd name="f145" fmla="*/ f113 f30 1"/>
                              <a:gd name="f146" fmla="*/ f114 f29 1"/>
                              <a:gd name="f147" fmla="*/ f115 f30 1"/>
                              <a:gd name="f148" fmla="*/ f116 f30 1"/>
                              <a:gd name="f149" fmla="*/ f117 f29 1"/>
                              <a:gd name="f150" fmla="*/ f118 f30 1"/>
                              <a:gd name="f151" fmla="*/ f119 f29 1"/>
                              <a:gd name="f152" fmla="*/ f120 f30 1"/>
                              <a:gd name="f153" fmla="*/ f121 f29 1"/>
                              <a:gd name="f154" fmla="*/ f122 f30 1"/>
                              <a:gd name="f155" fmla="*/ f123 f29 1"/>
                              <a:gd name="f156" fmla="*/ f124 f29 1"/>
                              <a:gd name="f157" fmla="*/ f125 f30 1"/>
                            </a:gdLst>
                            <a:ahLst/>
                            <a:cxnLst>
                              <a:cxn ang="3cd4">
                                <a:pos x="hc" y="t"/>
                              </a:cxn>
                              <a:cxn ang="0">
                                <a:pos x="r" y="vc"/>
                              </a:cxn>
                              <a:cxn ang="cd4">
                                <a:pos x="hc" y="b"/>
                              </a:cxn>
                              <a:cxn ang="cd2">
                                <a:pos x="l" y="vc"/>
                              </a:cxn>
                              <a:cxn ang="f97">
                                <a:pos x="f130" y="f131"/>
                              </a:cxn>
                              <a:cxn ang="f97">
                                <a:pos x="f132" y="f133"/>
                              </a:cxn>
                              <a:cxn ang="f97">
                                <a:pos x="f134" y="f135"/>
                              </a:cxn>
                              <a:cxn ang="f97">
                                <a:pos x="f136" y="f137"/>
                              </a:cxn>
                              <a:cxn ang="f97">
                                <a:pos x="f138" y="f139"/>
                              </a:cxn>
                              <a:cxn ang="f97">
                                <a:pos x="f138" y="f140"/>
                              </a:cxn>
                              <a:cxn ang="f97">
                                <a:pos x="f138" y="f141"/>
                              </a:cxn>
                              <a:cxn ang="f97">
                                <a:pos x="f138" y="f142"/>
                              </a:cxn>
                              <a:cxn ang="f97">
                                <a:pos x="f143" y="f144"/>
                              </a:cxn>
                              <a:cxn ang="f97">
                                <a:pos x="f136" y="f145"/>
                              </a:cxn>
                              <a:cxn ang="f97">
                                <a:pos x="f146" y="f147"/>
                              </a:cxn>
                              <a:cxn ang="f97">
                                <a:pos x="f134" y="f148"/>
                              </a:cxn>
                              <a:cxn ang="f97">
                                <a:pos x="f149" y="f150"/>
                              </a:cxn>
                              <a:cxn ang="f97">
                                <a:pos x="f151" y="f152"/>
                              </a:cxn>
                              <a:cxn ang="f97">
                                <a:pos x="f153" y="f154"/>
                              </a:cxn>
                              <a:cxn ang="f97">
                                <a:pos x="f155" y="f154"/>
                              </a:cxn>
                              <a:cxn ang="f97">
                                <a:pos x="f156" y="f157"/>
                              </a:cxn>
                              <a:cxn ang="f97">
                                <a:pos x="f130" y="f131"/>
                              </a:cxn>
                            </a:cxnLst>
                            <a:rect l="f126" t="f129" r="f127" b="f128"/>
                            <a:pathLst>
                              <a:path w="77" h="182">
                                <a:moveTo>
                                  <a:pt x="f8" y="f7"/>
                                </a:moveTo>
                                <a:lnTo>
                                  <a:pt x="f9" y="f10"/>
                                </a:lnTo>
                                <a:lnTo>
                                  <a:pt x="f11" y="f12"/>
                                </a:lnTo>
                                <a:lnTo>
                                  <a:pt x="f13" y="f14"/>
                                </a:lnTo>
                                <a:lnTo>
                                  <a:pt x="f6" y="f15"/>
                                </a:lnTo>
                                <a:lnTo>
                                  <a:pt x="f6" y="f16"/>
                                </a:lnTo>
                                <a:lnTo>
                                  <a:pt x="f6" y="f17"/>
                                </a:lnTo>
                                <a:lnTo>
                                  <a:pt x="f6" y="f18"/>
                                </a:lnTo>
                                <a:lnTo>
                                  <a:pt x="f19" y="f5"/>
                                </a:lnTo>
                                <a:lnTo>
                                  <a:pt x="f13" y="f20"/>
                                </a:lnTo>
                                <a:lnTo>
                                  <a:pt x="f21" y="f22"/>
                                </a:lnTo>
                                <a:lnTo>
                                  <a:pt x="f11" y="f23"/>
                                </a:lnTo>
                                <a:lnTo>
                                  <a:pt x="f17" y="f6"/>
                                </a:lnTo>
                                <a:lnTo>
                                  <a:pt x="f22" y="f24"/>
                                </a:lnTo>
                                <a:lnTo>
                                  <a:pt x="f25" y="f26"/>
                                </a:lnTo>
                                <a:lnTo>
                                  <a:pt x="f20" y="f26"/>
                                </a:lnTo>
                                <a:lnTo>
                                  <a:pt x="f5" y="f27"/>
                                </a:lnTo>
                                <a:lnTo>
                                  <a:pt x="f8" y="f7"/>
                                </a:lnTo>
                                <a:close/>
                              </a:path>
                            </a:pathLst>
                          </a:custGeom>
                          <a:solidFill>
                            <a:srgbClr val="002060"/>
                          </a:solidFill>
                          <a:ln cap="flat">
                            <a:noFill/>
                            <a:prstDash val="solid"/>
                          </a:ln>
                        </wps:spPr>
                        <wps:bodyPr lIns="0" tIns="0" rIns="0" bIns="0"/>
                      </wps:wsp>
                      <wps:wsp>
                        <wps:cNvPr id="4" name="Freeform 217"/>
                        <wps:cNvSpPr/>
                        <wps:spPr>
                          <a:xfrm>
                            <a:off x="5804957" y="379513"/>
                            <a:ext cx="43717" cy="50639"/>
                          </a:xfrm>
                          <a:custGeom>
                            <a:avLst/>
                            <a:gdLst>
                              <a:gd name="f0" fmla="val 10800000"/>
                              <a:gd name="f1" fmla="val 5400000"/>
                              <a:gd name="f2" fmla="val 180"/>
                              <a:gd name="f3" fmla="val w"/>
                              <a:gd name="f4" fmla="val h"/>
                              <a:gd name="f5" fmla="val 0"/>
                              <a:gd name="f6" fmla="val 62"/>
                              <a:gd name="f7" fmla="val 87"/>
                              <a:gd name="f8" fmla="val 53"/>
                              <a:gd name="f9" fmla="val 77"/>
                              <a:gd name="f10" fmla="val 57"/>
                              <a:gd name="f11" fmla="val 39"/>
                              <a:gd name="f12" fmla="val 20"/>
                              <a:gd name="f13" fmla="val 5"/>
                              <a:gd name="f14" fmla="val 43"/>
                              <a:gd name="f15" fmla="val 38"/>
                              <a:gd name="f16" fmla="val 33"/>
                              <a:gd name="f17" fmla="val 29"/>
                              <a:gd name="f18" fmla="val 24"/>
                              <a:gd name="f19" fmla="val 19"/>
                              <a:gd name="f20" fmla="val 10"/>
                              <a:gd name="f21" fmla="val 14"/>
                              <a:gd name="f22" fmla="val 15"/>
                              <a:gd name="f23" fmla="val 9"/>
                              <a:gd name="f24" fmla="val 48"/>
                              <a:gd name="f25" fmla="val 63"/>
                              <a:gd name="f26" fmla="val 82"/>
                              <a:gd name="f27" fmla="+- 0 0 -90"/>
                              <a:gd name="f28" fmla="*/ f3 1 62"/>
                              <a:gd name="f29" fmla="*/ f4 1 87"/>
                              <a:gd name="f30" fmla="+- f7 0 f5"/>
                              <a:gd name="f31" fmla="+- f6 0 f5"/>
                              <a:gd name="f32" fmla="*/ f27 f0 1"/>
                              <a:gd name="f33" fmla="*/ f31 1 62"/>
                              <a:gd name="f34" fmla="*/ f30 1 87"/>
                              <a:gd name="f35" fmla="*/ 53 f31 1"/>
                              <a:gd name="f36" fmla="*/ 77 f30 1"/>
                              <a:gd name="f37" fmla="*/ 57 f31 1"/>
                              <a:gd name="f38" fmla="*/ 53 f30 1"/>
                              <a:gd name="f39" fmla="*/ 62 f31 1"/>
                              <a:gd name="f40" fmla="*/ 39 f30 1"/>
                              <a:gd name="f41" fmla="*/ 20 f30 1"/>
                              <a:gd name="f42" fmla="*/ 5 f30 1"/>
                              <a:gd name="f43" fmla="*/ 43 f31 1"/>
                              <a:gd name="f44" fmla="*/ 38 f31 1"/>
                              <a:gd name="f45" fmla="*/ 0 f30 1"/>
                              <a:gd name="f46" fmla="*/ 33 f31 1"/>
                              <a:gd name="f47" fmla="*/ 29 f31 1"/>
                              <a:gd name="f48" fmla="*/ 24 f31 1"/>
                              <a:gd name="f49" fmla="*/ 19 f31 1"/>
                              <a:gd name="f50" fmla="*/ 10 f30 1"/>
                              <a:gd name="f51" fmla="*/ 14 f31 1"/>
                              <a:gd name="f52" fmla="*/ 15 f30 1"/>
                              <a:gd name="f53" fmla="*/ 9 f31 1"/>
                              <a:gd name="f54" fmla="*/ 0 f31 1"/>
                              <a:gd name="f55" fmla="*/ 29 f30 1"/>
                              <a:gd name="f56" fmla="*/ 48 f30 1"/>
                              <a:gd name="f57" fmla="*/ 5 f31 1"/>
                              <a:gd name="f58" fmla="*/ 63 f30 1"/>
                              <a:gd name="f59" fmla="*/ 82 f30 1"/>
                              <a:gd name="f60" fmla="*/ 87 f30 1"/>
                              <a:gd name="f61" fmla="*/ f32 1 f2"/>
                              <a:gd name="f62" fmla="*/ f35 1 62"/>
                              <a:gd name="f63" fmla="*/ f36 1 87"/>
                              <a:gd name="f64" fmla="*/ f37 1 62"/>
                              <a:gd name="f65" fmla="*/ f38 1 87"/>
                              <a:gd name="f66" fmla="*/ f39 1 62"/>
                              <a:gd name="f67" fmla="*/ f40 1 87"/>
                              <a:gd name="f68" fmla="*/ f41 1 87"/>
                              <a:gd name="f69" fmla="*/ f42 1 87"/>
                              <a:gd name="f70" fmla="*/ f43 1 62"/>
                              <a:gd name="f71" fmla="*/ f44 1 62"/>
                              <a:gd name="f72" fmla="*/ f45 1 87"/>
                              <a:gd name="f73" fmla="*/ f46 1 62"/>
                              <a:gd name="f74" fmla="*/ f47 1 62"/>
                              <a:gd name="f75" fmla="*/ f48 1 62"/>
                              <a:gd name="f76" fmla="*/ f49 1 62"/>
                              <a:gd name="f77" fmla="*/ f50 1 87"/>
                              <a:gd name="f78" fmla="*/ f51 1 62"/>
                              <a:gd name="f79" fmla="*/ f52 1 87"/>
                              <a:gd name="f80" fmla="*/ f53 1 62"/>
                              <a:gd name="f81" fmla="*/ f54 1 62"/>
                              <a:gd name="f82" fmla="*/ f55 1 87"/>
                              <a:gd name="f83" fmla="*/ f56 1 87"/>
                              <a:gd name="f84" fmla="*/ f57 1 62"/>
                              <a:gd name="f85" fmla="*/ f58 1 87"/>
                              <a:gd name="f86" fmla="*/ f59 1 87"/>
                              <a:gd name="f87" fmla="*/ f60 1 87"/>
                              <a:gd name="f88" fmla="*/ 0 1 f33"/>
                              <a:gd name="f89" fmla="*/ f6 1 f33"/>
                              <a:gd name="f90" fmla="*/ 0 1 f34"/>
                              <a:gd name="f91" fmla="*/ f7 1 f34"/>
                              <a:gd name="f92" fmla="+- f61 0 f1"/>
                              <a:gd name="f93" fmla="*/ f62 1 f33"/>
                              <a:gd name="f94" fmla="*/ f63 1 f34"/>
                              <a:gd name="f95" fmla="*/ f64 1 f33"/>
                              <a:gd name="f96" fmla="*/ f65 1 f34"/>
                              <a:gd name="f97" fmla="*/ f66 1 f33"/>
                              <a:gd name="f98" fmla="*/ f67 1 f34"/>
                              <a:gd name="f99" fmla="*/ f68 1 f34"/>
                              <a:gd name="f100" fmla="*/ f69 1 f34"/>
                              <a:gd name="f101" fmla="*/ f70 1 f33"/>
                              <a:gd name="f102" fmla="*/ f71 1 f33"/>
                              <a:gd name="f103" fmla="*/ f72 1 f34"/>
                              <a:gd name="f104" fmla="*/ f73 1 f33"/>
                              <a:gd name="f105" fmla="*/ f74 1 f33"/>
                              <a:gd name="f106" fmla="*/ f75 1 f33"/>
                              <a:gd name="f107" fmla="*/ f76 1 f33"/>
                              <a:gd name="f108" fmla="*/ f77 1 f34"/>
                              <a:gd name="f109" fmla="*/ f78 1 f33"/>
                              <a:gd name="f110" fmla="*/ f79 1 f34"/>
                              <a:gd name="f111" fmla="*/ f80 1 f33"/>
                              <a:gd name="f112" fmla="*/ f81 1 f33"/>
                              <a:gd name="f113" fmla="*/ f82 1 f34"/>
                              <a:gd name="f114" fmla="*/ f83 1 f34"/>
                              <a:gd name="f115" fmla="*/ f84 1 f33"/>
                              <a:gd name="f116" fmla="*/ f85 1 f34"/>
                              <a:gd name="f117" fmla="*/ f86 1 f34"/>
                              <a:gd name="f118" fmla="*/ f87 1 f34"/>
                              <a:gd name="f119" fmla="*/ f88 f28 1"/>
                              <a:gd name="f120" fmla="*/ f89 f28 1"/>
                              <a:gd name="f121" fmla="*/ f91 f29 1"/>
                              <a:gd name="f122" fmla="*/ f90 f29 1"/>
                              <a:gd name="f123" fmla="*/ f93 f28 1"/>
                              <a:gd name="f124" fmla="*/ f94 f29 1"/>
                              <a:gd name="f125" fmla="*/ f95 f28 1"/>
                              <a:gd name="f126" fmla="*/ f96 f29 1"/>
                              <a:gd name="f127" fmla="*/ f97 f28 1"/>
                              <a:gd name="f128" fmla="*/ f98 f29 1"/>
                              <a:gd name="f129" fmla="*/ f99 f29 1"/>
                              <a:gd name="f130" fmla="*/ f100 f29 1"/>
                              <a:gd name="f131" fmla="*/ f101 f28 1"/>
                              <a:gd name="f132" fmla="*/ f102 f28 1"/>
                              <a:gd name="f133" fmla="*/ f103 f29 1"/>
                              <a:gd name="f134" fmla="*/ f104 f28 1"/>
                              <a:gd name="f135" fmla="*/ f105 f28 1"/>
                              <a:gd name="f136" fmla="*/ f106 f28 1"/>
                              <a:gd name="f137" fmla="*/ f107 f28 1"/>
                              <a:gd name="f138" fmla="*/ f108 f29 1"/>
                              <a:gd name="f139" fmla="*/ f109 f28 1"/>
                              <a:gd name="f140" fmla="*/ f110 f29 1"/>
                              <a:gd name="f141" fmla="*/ f111 f28 1"/>
                              <a:gd name="f142" fmla="*/ f112 f28 1"/>
                              <a:gd name="f143" fmla="*/ f113 f29 1"/>
                              <a:gd name="f144" fmla="*/ f114 f29 1"/>
                              <a:gd name="f145" fmla="*/ f115 f28 1"/>
                              <a:gd name="f146" fmla="*/ f116 f29 1"/>
                              <a:gd name="f147" fmla="*/ f117 f29 1"/>
                              <a:gd name="f148" fmla="*/ f118 f29 1"/>
                            </a:gdLst>
                            <a:ahLst/>
                            <a:cxnLst>
                              <a:cxn ang="3cd4">
                                <a:pos x="hc" y="t"/>
                              </a:cxn>
                              <a:cxn ang="0">
                                <a:pos x="r" y="vc"/>
                              </a:cxn>
                              <a:cxn ang="cd4">
                                <a:pos x="hc" y="b"/>
                              </a:cxn>
                              <a:cxn ang="cd2">
                                <a:pos x="l" y="vc"/>
                              </a:cxn>
                              <a:cxn ang="f92">
                                <a:pos x="f123" y="f124"/>
                              </a:cxn>
                              <a:cxn ang="f92">
                                <a:pos x="f125" y="f126"/>
                              </a:cxn>
                              <a:cxn ang="f92">
                                <a:pos x="f127" y="f128"/>
                              </a:cxn>
                              <a:cxn ang="f92">
                                <a:pos x="f125" y="f129"/>
                              </a:cxn>
                              <a:cxn ang="f92">
                                <a:pos x="f123" y="f130"/>
                              </a:cxn>
                              <a:cxn ang="f92">
                                <a:pos x="f131" y="f130"/>
                              </a:cxn>
                              <a:cxn ang="f92">
                                <a:pos x="f132" y="f133"/>
                              </a:cxn>
                              <a:cxn ang="f92">
                                <a:pos x="f134" y="f133"/>
                              </a:cxn>
                              <a:cxn ang="f92">
                                <a:pos x="f135" y="f130"/>
                              </a:cxn>
                              <a:cxn ang="f92">
                                <a:pos x="f136" y="f130"/>
                              </a:cxn>
                              <a:cxn ang="f92">
                                <a:pos x="f137" y="f138"/>
                              </a:cxn>
                              <a:cxn ang="f92">
                                <a:pos x="f139" y="f140"/>
                              </a:cxn>
                              <a:cxn ang="f92">
                                <a:pos x="f141" y="f129"/>
                              </a:cxn>
                              <a:cxn ang="f92">
                                <a:pos x="f142" y="f143"/>
                              </a:cxn>
                              <a:cxn ang="f92">
                                <a:pos x="f142" y="f144"/>
                              </a:cxn>
                              <a:cxn ang="f92">
                                <a:pos x="f145" y="f146"/>
                              </a:cxn>
                              <a:cxn ang="f92">
                                <a:pos x="f141" y="f124"/>
                              </a:cxn>
                              <a:cxn ang="f92">
                                <a:pos x="f137" y="f147"/>
                              </a:cxn>
                              <a:cxn ang="f92">
                                <a:pos x="f135" y="f148"/>
                              </a:cxn>
                              <a:cxn ang="f92">
                                <a:pos x="f131" y="f147"/>
                              </a:cxn>
                              <a:cxn ang="f92">
                                <a:pos x="f123" y="f124"/>
                              </a:cxn>
                            </a:cxnLst>
                            <a:rect l="f119" t="f122" r="f120" b="f121"/>
                            <a:pathLst>
                              <a:path w="62" h="87">
                                <a:moveTo>
                                  <a:pt x="f8" y="f9"/>
                                </a:moveTo>
                                <a:lnTo>
                                  <a:pt x="f10" y="f8"/>
                                </a:lnTo>
                                <a:lnTo>
                                  <a:pt x="f6" y="f11"/>
                                </a:lnTo>
                                <a:lnTo>
                                  <a:pt x="f10" y="f12"/>
                                </a:lnTo>
                                <a:lnTo>
                                  <a:pt x="f8" y="f13"/>
                                </a:lnTo>
                                <a:lnTo>
                                  <a:pt x="f14" y="f13"/>
                                </a:lnTo>
                                <a:lnTo>
                                  <a:pt x="f15" y="f5"/>
                                </a:lnTo>
                                <a:lnTo>
                                  <a:pt x="f16" y="f5"/>
                                </a:lnTo>
                                <a:lnTo>
                                  <a:pt x="f17" y="f13"/>
                                </a:lnTo>
                                <a:lnTo>
                                  <a:pt x="f18" y="f13"/>
                                </a:lnTo>
                                <a:lnTo>
                                  <a:pt x="f19" y="f20"/>
                                </a:lnTo>
                                <a:lnTo>
                                  <a:pt x="f21" y="f22"/>
                                </a:lnTo>
                                <a:lnTo>
                                  <a:pt x="f23" y="f12"/>
                                </a:lnTo>
                                <a:lnTo>
                                  <a:pt x="f5" y="f17"/>
                                </a:lnTo>
                                <a:lnTo>
                                  <a:pt x="f5" y="f24"/>
                                </a:lnTo>
                                <a:lnTo>
                                  <a:pt x="f13" y="f25"/>
                                </a:lnTo>
                                <a:lnTo>
                                  <a:pt x="f23" y="f9"/>
                                </a:lnTo>
                                <a:lnTo>
                                  <a:pt x="f19" y="f26"/>
                                </a:lnTo>
                                <a:lnTo>
                                  <a:pt x="f17" y="f7"/>
                                </a:lnTo>
                                <a:lnTo>
                                  <a:pt x="f14" y="f26"/>
                                </a:lnTo>
                                <a:lnTo>
                                  <a:pt x="f8" y="f9"/>
                                </a:lnTo>
                                <a:close/>
                              </a:path>
                            </a:pathLst>
                          </a:custGeom>
                          <a:solidFill>
                            <a:srgbClr val="002060"/>
                          </a:solidFill>
                          <a:ln cap="flat">
                            <a:noFill/>
                            <a:prstDash val="solid"/>
                          </a:ln>
                        </wps:spPr>
                        <wps:bodyPr lIns="0" tIns="0" rIns="0" bIns="0"/>
                      </wps:wsp>
                      <wps:wsp>
                        <wps:cNvPr id="5" name="Freeform 218"/>
                        <wps:cNvSpPr/>
                        <wps:spPr>
                          <a:xfrm>
                            <a:off x="4857209" y="25037"/>
                            <a:ext cx="839154" cy="357384"/>
                          </a:xfrm>
                          <a:custGeom>
                            <a:avLst/>
                            <a:gdLst>
                              <a:gd name="f0" fmla="val 10800000"/>
                              <a:gd name="f1" fmla="val 5400000"/>
                              <a:gd name="f2" fmla="val 360"/>
                              <a:gd name="f3" fmla="val 180"/>
                              <a:gd name="f4" fmla="val w"/>
                              <a:gd name="f5" fmla="val h"/>
                              <a:gd name="f6" fmla="val 0"/>
                              <a:gd name="f7" fmla="val 1190"/>
                              <a:gd name="f8" fmla="val 614"/>
                              <a:gd name="f9" fmla="val 1128"/>
                              <a:gd name="f10" fmla="val 105"/>
                              <a:gd name="f11" fmla="val 1099"/>
                              <a:gd name="f12" fmla="val 101"/>
                              <a:gd name="f13" fmla="val 1070"/>
                              <a:gd name="f14" fmla="val 91"/>
                              <a:gd name="f15" fmla="val 1037"/>
                              <a:gd name="f16" fmla="val 1003"/>
                              <a:gd name="f17" fmla="val 969"/>
                              <a:gd name="f18" fmla="val 96"/>
                              <a:gd name="f19" fmla="val 931"/>
                              <a:gd name="f20" fmla="val 897"/>
                              <a:gd name="f21" fmla="val 110"/>
                              <a:gd name="f22" fmla="val 859"/>
                              <a:gd name="f23" fmla="val 125"/>
                              <a:gd name="f24" fmla="val 825"/>
                              <a:gd name="f25" fmla="val 144"/>
                              <a:gd name="f26" fmla="val 792"/>
                              <a:gd name="f27" fmla="val 163"/>
                              <a:gd name="f28" fmla="val 758"/>
                              <a:gd name="f29" fmla="val 187"/>
                              <a:gd name="f30" fmla="val 729"/>
                              <a:gd name="f31" fmla="val 221"/>
                              <a:gd name="f32" fmla="val 705"/>
                              <a:gd name="f33" fmla="val 254"/>
                              <a:gd name="f34" fmla="val 686"/>
                              <a:gd name="f35" fmla="val 293"/>
                              <a:gd name="f36" fmla="val 667"/>
                              <a:gd name="f37" fmla="val 336"/>
                              <a:gd name="f38" fmla="val 657"/>
                              <a:gd name="f39" fmla="val 389"/>
                              <a:gd name="f40" fmla="val 653"/>
                              <a:gd name="f41" fmla="val 369"/>
                              <a:gd name="f42" fmla="val 302"/>
                              <a:gd name="f43" fmla="val 662"/>
                              <a:gd name="f44" fmla="val 259"/>
                              <a:gd name="f45" fmla="val 240"/>
                              <a:gd name="f46" fmla="val 216"/>
                              <a:gd name="f47" fmla="val 643"/>
                              <a:gd name="f48" fmla="val 192"/>
                              <a:gd name="f49" fmla="val 633"/>
                              <a:gd name="f50" fmla="val 177"/>
                              <a:gd name="f51" fmla="val 619"/>
                              <a:gd name="f52" fmla="val 168"/>
                              <a:gd name="f53" fmla="val 605"/>
                              <a:gd name="f54" fmla="val 590"/>
                              <a:gd name="f55" fmla="val 182"/>
                              <a:gd name="f56" fmla="val 576"/>
                              <a:gd name="f57" fmla="val 211"/>
                              <a:gd name="f58" fmla="val 571"/>
                              <a:gd name="f59" fmla="val 230"/>
                              <a:gd name="f60" fmla="val 561"/>
                              <a:gd name="f61" fmla="val 566"/>
                              <a:gd name="f62" fmla="val 158"/>
                              <a:gd name="f63" fmla="val 115"/>
                              <a:gd name="f64" fmla="val 547"/>
                              <a:gd name="f65" fmla="val 86"/>
                              <a:gd name="f66" fmla="val 533"/>
                              <a:gd name="f67" fmla="val 67"/>
                              <a:gd name="f68" fmla="val 509"/>
                              <a:gd name="f69" fmla="val 53"/>
                              <a:gd name="f70" fmla="val 494"/>
                              <a:gd name="f71" fmla="val 38"/>
                              <a:gd name="f72" fmla="val 480"/>
                              <a:gd name="f73" fmla="val 24"/>
                              <a:gd name="f74" fmla="val 465"/>
                              <a:gd name="f75" fmla="val 9"/>
                              <a:gd name="f76" fmla="val 451"/>
                              <a:gd name="f77" fmla="val 29"/>
                              <a:gd name="f78" fmla="val 441"/>
                              <a:gd name="f79" fmla="val 437"/>
                              <a:gd name="f80" fmla="val 81"/>
                              <a:gd name="f81" fmla="val 432"/>
                              <a:gd name="f82" fmla="val 149"/>
                              <a:gd name="f83" fmla="val 446"/>
                              <a:gd name="f84" fmla="val 470"/>
                              <a:gd name="f85" fmla="val 485"/>
                              <a:gd name="f86" fmla="val 249"/>
                              <a:gd name="f87" fmla="val 408"/>
                              <a:gd name="f88" fmla="val 374"/>
                              <a:gd name="f89" fmla="val 345"/>
                              <a:gd name="f90" fmla="val 312"/>
                              <a:gd name="f91" fmla="val 288"/>
                              <a:gd name="f92" fmla="val 273"/>
                              <a:gd name="f93" fmla="val 269"/>
                              <a:gd name="f94" fmla="val 77"/>
                              <a:gd name="f95" fmla="val 264"/>
                              <a:gd name="f96" fmla="val 129"/>
                              <a:gd name="f97" fmla="val 326"/>
                              <a:gd name="f98" fmla="val 422"/>
                              <a:gd name="f99" fmla="val 278"/>
                              <a:gd name="f100" fmla="val 413"/>
                              <a:gd name="f101" fmla="val 393"/>
                              <a:gd name="f102" fmla="val 355"/>
                              <a:gd name="f103" fmla="val 341"/>
                              <a:gd name="f104" fmla="val 283"/>
                              <a:gd name="f105" fmla="val 321"/>
                              <a:gd name="f106" fmla="val 307"/>
                              <a:gd name="f107" fmla="val 206"/>
                              <a:gd name="f108" fmla="val 173"/>
                              <a:gd name="f109" fmla="val 225"/>
                              <a:gd name="f110" fmla="val 139"/>
                              <a:gd name="f111" fmla="val 120"/>
                              <a:gd name="f112" fmla="val 134"/>
                              <a:gd name="f113" fmla="val 43"/>
                              <a:gd name="f114" fmla="val 19"/>
                              <a:gd name="f115" fmla="val 62"/>
                              <a:gd name="f116" fmla="val 48"/>
                              <a:gd name="f117" fmla="val 33"/>
                              <a:gd name="f118" fmla="val 197"/>
                              <a:gd name="f119" fmla="val 153"/>
                              <a:gd name="f120" fmla="val 317"/>
                              <a:gd name="f121" fmla="val 331"/>
                              <a:gd name="f122" fmla="val 350"/>
                              <a:gd name="f123" fmla="val 417"/>
                              <a:gd name="f124" fmla="val 365"/>
                              <a:gd name="f125" fmla="val 489"/>
                              <a:gd name="f126" fmla="val 379"/>
                              <a:gd name="f127" fmla="val 528"/>
                              <a:gd name="f128" fmla="val 542"/>
                              <a:gd name="f129" fmla="val 552"/>
                              <a:gd name="f130" fmla="val 456"/>
                              <a:gd name="f131" fmla="val 518"/>
                              <a:gd name="f132" fmla="val 537"/>
                              <a:gd name="f133" fmla="val 557"/>
                              <a:gd name="f134" fmla="val 523"/>
                              <a:gd name="f135" fmla="val 504"/>
                              <a:gd name="f136" fmla="val 475"/>
                              <a:gd name="f137" fmla="val 499"/>
                              <a:gd name="f138" fmla="val 461"/>
                              <a:gd name="f139" fmla="val 427"/>
                              <a:gd name="f140" fmla="val 398"/>
                              <a:gd name="f141" fmla="val 384"/>
                              <a:gd name="f142" fmla="val 581"/>
                              <a:gd name="f143" fmla="val 595"/>
                              <a:gd name="f144" fmla="val 609"/>
                              <a:gd name="f145" fmla="val 585"/>
                              <a:gd name="f146" fmla="val 638"/>
                              <a:gd name="f147" fmla="val 701"/>
                              <a:gd name="f148" fmla="val 715"/>
                              <a:gd name="f149" fmla="val 749"/>
                              <a:gd name="f150" fmla="val 763"/>
                              <a:gd name="f151" fmla="val 782"/>
                              <a:gd name="f152" fmla="val 801"/>
                              <a:gd name="f153" fmla="val 821"/>
                              <a:gd name="f154" fmla="val 840"/>
                              <a:gd name="f155" fmla="val 878"/>
                              <a:gd name="f156" fmla="val 902"/>
                              <a:gd name="f157" fmla="val 921"/>
                              <a:gd name="f158" fmla="val 245"/>
                              <a:gd name="f159" fmla="val 945"/>
                              <a:gd name="f160" fmla="val 235"/>
                              <a:gd name="f161" fmla="val 974"/>
                              <a:gd name="f162" fmla="val 1032"/>
                              <a:gd name="f163" fmla="val 1065"/>
                              <a:gd name="f164" fmla="val 1104"/>
                              <a:gd name="f165" fmla="val 1147"/>
                              <a:gd name="f166" fmla="val 1181"/>
                              <a:gd name="f167" fmla="val 201"/>
                              <a:gd name="f168" fmla="val 1166"/>
                              <a:gd name="f169" fmla="val 1157"/>
                              <a:gd name="f170" fmla="val 1142"/>
                              <a:gd name="f171" fmla="val 1137"/>
                              <a:gd name="f172" fmla="val 1133"/>
                              <a:gd name="f173" fmla="+- 0 0 -90"/>
                              <a:gd name="f174" fmla="*/ f4 1 1190"/>
                              <a:gd name="f175" fmla="*/ f5 1 614"/>
                              <a:gd name="f176" fmla="+- f8 0 f6"/>
                              <a:gd name="f177" fmla="+- f7 0 f6"/>
                              <a:gd name="f178" fmla="*/ f173 f0 1"/>
                              <a:gd name="f179" fmla="*/ f177 1 1190"/>
                              <a:gd name="f180" fmla="*/ f176 1 614"/>
                              <a:gd name="f181" fmla="*/ 1037 f177 1"/>
                              <a:gd name="f182" fmla="*/ 91 f176 1"/>
                              <a:gd name="f183" fmla="*/ 897 f177 1"/>
                              <a:gd name="f184" fmla="*/ 110 f176 1"/>
                              <a:gd name="f185" fmla="*/ 758 f177 1"/>
                              <a:gd name="f186" fmla="*/ 187 f176 1"/>
                              <a:gd name="f187" fmla="*/ 667 f177 1"/>
                              <a:gd name="f188" fmla="*/ 336 f176 1"/>
                              <a:gd name="f189" fmla="*/ 657 f177 1"/>
                              <a:gd name="f190" fmla="*/ 302 f176 1"/>
                              <a:gd name="f191" fmla="*/ 643 f177 1"/>
                              <a:gd name="f192" fmla="*/ 192 f176 1"/>
                              <a:gd name="f193" fmla="*/ 590 f177 1"/>
                              <a:gd name="f194" fmla="*/ 182 f176 1"/>
                              <a:gd name="f195" fmla="*/ 566 f177 1"/>
                              <a:gd name="f196" fmla="*/ 158 f176 1"/>
                              <a:gd name="f197" fmla="*/ 509 f177 1"/>
                              <a:gd name="f198" fmla="*/ 53 f176 1"/>
                              <a:gd name="f199" fmla="*/ 465 f177 1"/>
                              <a:gd name="f200" fmla="*/ 9 f176 1"/>
                              <a:gd name="f201" fmla="*/ 432 f177 1"/>
                              <a:gd name="f202" fmla="*/ 115 f176 1"/>
                              <a:gd name="f203" fmla="*/ 485 f177 1"/>
                              <a:gd name="f204" fmla="*/ 249 f176 1"/>
                              <a:gd name="f205" fmla="*/ 374 f177 1"/>
                              <a:gd name="f206" fmla="*/ 125 f176 1"/>
                              <a:gd name="f207" fmla="*/ 273 f177 1"/>
                              <a:gd name="f208" fmla="*/ 345 f177 1"/>
                              <a:gd name="f209" fmla="*/ 259 f176 1"/>
                              <a:gd name="f210" fmla="*/ 393 f177 1"/>
                              <a:gd name="f211" fmla="*/ 293 f176 1"/>
                              <a:gd name="f212" fmla="*/ 321 f177 1"/>
                              <a:gd name="f213" fmla="*/ 283 f176 1"/>
                              <a:gd name="f214" fmla="*/ 254 f177 1"/>
                              <a:gd name="f215" fmla="*/ 273 f176 1"/>
                              <a:gd name="f216" fmla="*/ 187 f177 1"/>
                              <a:gd name="f217" fmla="*/ 240 f176 1"/>
                              <a:gd name="f218" fmla="*/ 129 f177 1"/>
                              <a:gd name="f219" fmla="*/ 91 f177 1"/>
                              <a:gd name="f220" fmla="*/ 77 f177 1"/>
                              <a:gd name="f221" fmla="*/ 163 f176 1"/>
                              <a:gd name="f222" fmla="*/ 110 f177 1"/>
                              <a:gd name="f223" fmla="*/ 168 f176 1"/>
                              <a:gd name="f224" fmla="*/ 144 f177 1"/>
                              <a:gd name="f225" fmla="*/ 139 f176 1"/>
                              <a:gd name="f226" fmla="*/ 67 f176 1"/>
                              <a:gd name="f227" fmla="*/ 96 f177 1"/>
                              <a:gd name="f228" fmla="*/ 19 f176 1"/>
                              <a:gd name="f229" fmla="*/ 33 f177 1"/>
                              <a:gd name="f230" fmla="*/ 38 f176 1"/>
                              <a:gd name="f231" fmla="*/ 0 f177 1"/>
                              <a:gd name="f232" fmla="*/ 129 f176 1"/>
                              <a:gd name="f233" fmla="*/ 264 f176 1"/>
                              <a:gd name="f234" fmla="*/ 182 f177 1"/>
                              <a:gd name="f235" fmla="*/ 326 f176 1"/>
                              <a:gd name="f236" fmla="*/ 302 f177 1"/>
                              <a:gd name="f237" fmla="*/ 345 f176 1"/>
                              <a:gd name="f238" fmla="*/ 417 f177 1"/>
                              <a:gd name="f239" fmla="*/ 355 f176 1"/>
                              <a:gd name="f240" fmla="*/ 379 f176 1"/>
                              <a:gd name="f241" fmla="*/ 561 f177 1"/>
                              <a:gd name="f242" fmla="*/ 456 f176 1"/>
                              <a:gd name="f243" fmla="*/ 557 f177 1"/>
                              <a:gd name="f244" fmla="*/ 557 f176 1"/>
                              <a:gd name="f245" fmla="*/ 561 f176 1"/>
                              <a:gd name="f246" fmla="*/ 475 f177 1"/>
                              <a:gd name="f247" fmla="*/ 499 f176 1"/>
                              <a:gd name="f248" fmla="*/ 494 f177 1"/>
                              <a:gd name="f249" fmla="*/ 461 f176 1"/>
                              <a:gd name="f250" fmla="*/ 456 f177 1"/>
                              <a:gd name="f251" fmla="*/ 465 f176 1"/>
                              <a:gd name="f252" fmla="*/ 437 f177 1"/>
                              <a:gd name="f253" fmla="*/ 470 f176 1"/>
                              <a:gd name="f254" fmla="*/ 413 f177 1"/>
                              <a:gd name="f255" fmla="*/ 446 f176 1"/>
                              <a:gd name="f256" fmla="*/ 384 f177 1"/>
                              <a:gd name="f257" fmla="*/ 408 f177 1"/>
                              <a:gd name="f258" fmla="*/ 528 f176 1"/>
                              <a:gd name="f259" fmla="*/ 461 f177 1"/>
                              <a:gd name="f260" fmla="*/ 590 f176 1"/>
                              <a:gd name="f261" fmla="*/ 542 f177 1"/>
                              <a:gd name="f262" fmla="*/ 614 f176 1"/>
                              <a:gd name="f263" fmla="*/ 638 f177 1"/>
                              <a:gd name="f264" fmla="*/ 581 f176 1"/>
                              <a:gd name="f265" fmla="*/ 715 f177 1"/>
                              <a:gd name="f266" fmla="*/ 782 f177 1"/>
                              <a:gd name="f267" fmla="*/ 365 f176 1"/>
                              <a:gd name="f268" fmla="*/ 859 f177 1"/>
                              <a:gd name="f269" fmla="*/ 945 f177 1"/>
                              <a:gd name="f270" fmla="*/ 235 f176 1"/>
                              <a:gd name="f271" fmla="*/ 1065 f177 1"/>
                              <a:gd name="f272" fmla="*/ 206 f176 1"/>
                              <a:gd name="f273" fmla="*/ 1181 f177 1"/>
                              <a:gd name="f274" fmla="*/ 201 f176 1"/>
                              <a:gd name="f275" fmla="*/ 1142 f177 1"/>
                              <a:gd name="f276" fmla="*/ 153 f176 1"/>
                              <a:gd name="f277" fmla="*/ f178 1 f3"/>
                              <a:gd name="f278" fmla="*/ f181 1 1190"/>
                              <a:gd name="f279" fmla="*/ f182 1 614"/>
                              <a:gd name="f280" fmla="*/ f183 1 1190"/>
                              <a:gd name="f281" fmla="*/ f184 1 614"/>
                              <a:gd name="f282" fmla="*/ f185 1 1190"/>
                              <a:gd name="f283" fmla="*/ f186 1 614"/>
                              <a:gd name="f284" fmla="*/ f187 1 1190"/>
                              <a:gd name="f285" fmla="*/ f188 1 614"/>
                              <a:gd name="f286" fmla="*/ f189 1 1190"/>
                              <a:gd name="f287" fmla="*/ f190 1 614"/>
                              <a:gd name="f288" fmla="*/ f191 1 1190"/>
                              <a:gd name="f289" fmla="*/ f192 1 614"/>
                              <a:gd name="f290" fmla="*/ f193 1 1190"/>
                              <a:gd name="f291" fmla="*/ f194 1 614"/>
                              <a:gd name="f292" fmla="*/ f195 1 1190"/>
                              <a:gd name="f293" fmla="*/ f196 1 614"/>
                              <a:gd name="f294" fmla="*/ f197 1 1190"/>
                              <a:gd name="f295" fmla="*/ f198 1 614"/>
                              <a:gd name="f296" fmla="*/ f199 1 1190"/>
                              <a:gd name="f297" fmla="*/ f200 1 614"/>
                              <a:gd name="f298" fmla="*/ f201 1 1190"/>
                              <a:gd name="f299" fmla="*/ f202 1 614"/>
                              <a:gd name="f300" fmla="*/ f203 1 1190"/>
                              <a:gd name="f301" fmla="*/ f204 1 614"/>
                              <a:gd name="f302" fmla="*/ f205 1 1190"/>
                              <a:gd name="f303" fmla="*/ f206 1 614"/>
                              <a:gd name="f304" fmla="*/ f207 1 1190"/>
                              <a:gd name="f305" fmla="*/ f208 1 1190"/>
                              <a:gd name="f306" fmla="*/ f209 1 614"/>
                              <a:gd name="f307" fmla="*/ f210 1 1190"/>
                              <a:gd name="f308" fmla="*/ f211 1 614"/>
                              <a:gd name="f309" fmla="*/ f212 1 1190"/>
                              <a:gd name="f310" fmla="*/ f213 1 614"/>
                              <a:gd name="f311" fmla="*/ f214 1 1190"/>
                              <a:gd name="f312" fmla="*/ f215 1 614"/>
                              <a:gd name="f313" fmla="*/ f216 1 1190"/>
                              <a:gd name="f314" fmla="*/ f217 1 614"/>
                              <a:gd name="f315" fmla="*/ f218 1 1190"/>
                              <a:gd name="f316" fmla="*/ f219 1 1190"/>
                              <a:gd name="f317" fmla="*/ f220 1 1190"/>
                              <a:gd name="f318" fmla="*/ f221 1 614"/>
                              <a:gd name="f319" fmla="*/ f222 1 1190"/>
                              <a:gd name="f320" fmla="*/ f223 1 614"/>
                              <a:gd name="f321" fmla="*/ f224 1 1190"/>
                              <a:gd name="f322" fmla="*/ f225 1 614"/>
                              <a:gd name="f323" fmla="*/ f226 1 614"/>
                              <a:gd name="f324" fmla="*/ f227 1 1190"/>
                              <a:gd name="f325" fmla="*/ f228 1 614"/>
                              <a:gd name="f326" fmla="*/ f229 1 1190"/>
                              <a:gd name="f327" fmla="*/ f230 1 614"/>
                              <a:gd name="f328" fmla="*/ f231 1 1190"/>
                              <a:gd name="f329" fmla="*/ f232 1 614"/>
                              <a:gd name="f330" fmla="*/ f233 1 614"/>
                              <a:gd name="f331" fmla="*/ f234 1 1190"/>
                              <a:gd name="f332" fmla="*/ f235 1 614"/>
                              <a:gd name="f333" fmla="*/ f236 1 1190"/>
                              <a:gd name="f334" fmla="*/ f237 1 614"/>
                              <a:gd name="f335" fmla="*/ f238 1 1190"/>
                              <a:gd name="f336" fmla="*/ f239 1 614"/>
                              <a:gd name="f337" fmla="*/ f240 1 614"/>
                              <a:gd name="f338" fmla="*/ f241 1 1190"/>
                              <a:gd name="f339" fmla="*/ f242 1 614"/>
                              <a:gd name="f340" fmla="*/ f243 1 1190"/>
                              <a:gd name="f341" fmla="*/ f244 1 614"/>
                              <a:gd name="f342" fmla="*/ f245 1 614"/>
                              <a:gd name="f343" fmla="*/ f246 1 1190"/>
                              <a:gd name="f344" fmla="*/ f247 1 614"/>
                              <a:gd name="f345" fmla="*/ f248 1 1190"/>
                              <a:gd name="f346" fmla="*/ f249 1 614"/>
                              <a:gd name="f347" fmla="*/ f250 1 1190"/>
                              <a:gd name="f348" fmla="*/ f251 1 614"/>
                              <a:gd name="f349" fmla="*/ f252 1 1190"/>
                              <a:gd name="f350" fmla="*/ f253 1 614"/>
                              <a:gd name="f351" fmla="*/ f254 1 1190"/>
                              <a:gd name="f352" fmla="*/ f255 1 614"/>
                              <a:gd name="f353" fmla="*/ f256 1 1190"/>
                              <a:gd name="f354" fmla="*/ f257 1 1190"/>
                              <a:gd name="f355" fmla="*/ f258 1 614"/>
                              <a:gd name="f356" fmla="*/ f259 1 1190"/>
                              <a:gd name="f357" fmla="*/ f260 1 614"/>
                              <a:gd name="f358" fmla="*/ f261 1 1190"/>
                              <a:gd name="f359" fmla="*/ f262 1 614"/>
                              <a:gd name="f360" fmla="*/ f263 1 1190"/>
                              <a:gd name="f361" fmla="*/ f264 1 614"/>
                              <a:gd name="f362" fmla="*/ f265 1 1190"/>
                              <a:gd name="f363" fmla="*/ f266 1 1190"/>
                              <a:gd name="f364" fmla="*/ f267 1 614"/>
                              <a:gd name="f365" fmla="*/ f268 1 1190"/>
                              <a:gd name="f366" fmla="*/ f269 1 1190"/>
                              <a:gd name="f367" fmla="*/ f270 1 614"/>
                              <a:gd name="f368" fmla="*/ f271 1 1190"/>
                              <a:gd name="f369" fmla="*/ f272 1 614"/>
                              <a:gd name="f370" fmla="*/ f273 1 1190"/>
                              <a:gd name="f371" fmla="*/ f274 1 614"/>
                              <a:gd name="f372" fmla="*/ f275 1 1190"/>
                              <a:gd name="f373" fmla="*/ f276 1 614"/>
                              <a:gd name="f374" fmla="*/ 0 1 f179"/>
                              <a:gd name="f375" fmla="*/ f7 1 f179"/>
                              <a:gd name="f376" fmla="*/ 0 1 f180"/>
                              <a:gd name="f377" fmla="*/ f8 1 f180"/>
                              <a:gd name="f378" fmla="+- f277 0 f1"/>
                              <a:gd name="f379" fmla="*/ f278 1 f179"/>
                              <a:gd name="f380" fmla="*/ f279 1 f180"/>
                              <a:gd name="f381" fmla="*/ f280 1 f179"/>
                              <a:gd name="f382" fmla="*/ f281 1 f180"/>
                              <a:gd name="f383" fmla="*/ f282 1 f179"/>
                              <a:gd name="f384" fmla="*/ f283 1 f180"/>
                              <a:gd name="f385" fmla="*/ f284 1 f179"/>
                              <a:gd name="f386" fmla="*/ f285 1 f180"/>
                              <a:gd name="f387" fmla="*/ f286 1 f179"/>
                              <a:gd name="f388" fmla="*/ f287 1 f180"/>
                              <a:gd name="f389" fmla="*/ f288 1 f179"/>
                              <a:gd name="f390" fmla="*/ f289 1 f180"/>
                              <a:gd name="f391" fmla="*/ f290 1 f179"/>
                              <a:gd name="f392" fmla="*/ f291 1 f180"/>
                              <a:gd name="f393" fmla="*/ f292 1 f179"/>
                              <a:gd name="f394" fmla="*/ f293 1 f180"/>
                              <a:gd name="f395" fmla="*/ f294 1 f179"/>
                              <a:gd name="f396" fmla="*/ f295 1 f180"/>
                              <a:gd name="f397" fmla="*/ f296 1 f179"/>
                              <a:gd name="f398" fmla="*/ f297 1 f180"/>
                              <a:gd name="f399" fmla="*/ f298 1 f179"/>
                              <a:gd name="f400" fmla="*/ f299 1 f180"/>
                              <a:gd name="f401" fmla="*/ f300 1 f179"/>
                              <a:gd name="f402" fmla="*/ f301 1 f180"/>
                              <a:gd name="f403" fmla="*/ f302 1 f179"/>
                              <a:gd name="f404" fmla="*/ f303 1 f180"/>
                              <a:gd name="f405" fmla="*/ f304 1 f179"/>
                              <a:gd name="f406" fmla="*/ f305 1 f179"/>
                              <a:gd name="f407" fmla="*/ f306 1 f180"/>
                              <a:gd name="f408" fmla="*/ f307 1 f179"/>
                              <a:gd name="f409" fmla="*/ f308 1 f180"/>
                              <a:gd name="f410" fmla="*/ f309 1 f179"/>
                              <a:gd name="f411" fmla="*/ f310 1 f180"/>
                              <a:gd name="f412" fmla="*/ f311 1 f179"/>
                              <a:gd name="f413" fmla="*/ f312 1 f180"/>
                              <a:gd name="f414" fmla="*/ f313 1 f179"/>
                              <a:gd name="f415" fmla="*/ f314 1 f180"/>
                              <a:gd name="f416" fmla="*/ f315 1 f179"/>
                              <a:gd name="f417" fmla="*/ f316 1 f179"/>
                              <a:gd name="f418" fmla="*/ f317 1 f179"/>
                              <a:gd name="f419" fmla="*/ f318 1 f180"/>
                              <a:gd name="f420" fmla="*/ f319 1 f179"/>
                              <a:gd name="f421" fmla="*/ f320 1 f180"/>
                              <a:gd name="f422" fmla="*/ f321 1 f179"/>
                              <a:gd name="f423" fmla="*/ f322 1 f180"/>
                              <a:gd name="f424" fmla="*/ f323 1 f180"/>
                              <a:gd name="f425" fmla="*/ f324 1 f179"/>
                              <a:gd name="f426" fmla="*/ f325 1 f180"/>
                              <a:gd name="f427" fmla="*/ f326 1 f179"/>
                              <a:gd name="f428" fmla="*/ f327 1 f180"/>
                              <a:gd name="f429" fmla="*/ f328 1 f179"/>
                              <a:gd name="f430" fmla="*/ f329 1 f180"/>
                              <a:gd name="f431" fmla="*/ f330 1 f180"/>
                              <a:gd name="f432" fmla="*/ f331 1 f179"/>
                              <a:gd name="f433" fmla="*/ f332 1 f180"/>
                              <a:gd name="f434" fmla="*/ f333 1 f179"/>
                              <a:gd name="f435" fmla="*/ f334 1 f180"/>
                              <a:gd name="f436" fmla="*/ f335 1 f179"/>
                              <a:gd name="f437" fmla="*/ f336 1 f180"/>
                              <a:gd name="f438" fmla="*/ f337 1 f180"/>
                              <a:gd name="f439" fmla="*/ f338 1 f179"/>
                              <a:gd name="f440" fmla="*/ f339 1 f180"/>
                              <a:gd name="f441" fmla="*/ f340 1 f179"/>
                              <a:gd name="f442" fmla="*/ f341 1 f180"/>
                              <a:gd name="f443" fmla="*/ f342 1 f180"/>
                              <a:gd name="f444" fmla="*/ f343 1 f179"/>
                              <a:gd name="f445" fmla="*/ f344 1 f180"/>
                              <a:gd name="f446" fmla="*/ f345 1 f179"/>
                              <a:gd name="f447" fmla="*/ f346 1 f180"/>
                              <a:gd name="f448" fmla="*/ f347 1 f179"/>
                              <a:gd name="f449" fmla="*/ f348 1 f180"/>
                              <a:gd name="f450" fmla="*/ f349 1 f179"/>
                              <a:gd name="f451" fmla="*/ f350 1 f180"/>
                              <a:gd name="f452" fmla="*/ f351 1 f179"/>
                              <a:gd name="f453" fmla="*/ f352 1 f180"/>
                              <a:gd name="f454" fmla="*/ f353 1 f179"/>
                              <a:gd name="f455" fmla="*/ f354 1 f179"/>
                              <a:gd name="f456" fmla="*/ f355 1 f180"/>
                              <a:gd name="f457" fmla="*/ f356 1 f179"/>
                              <a:gd name="f458" fmla="*/ f357 1 f180"/>
                              <a:gd name="f459" fmla="*/ f358 1 f179"/>
                              <a:gd name="f460" fmla="*/ f359 1 f180"/>
                              <a:gd name="f461" fmla="*/ f360 1 f179"/>
                              <a:gd name="f462" fmla="*/ f361 1 f180"/>
                              <a:gd name="f463" fmla="*/ f362 1 f179"/>
                              <a:gd name="f464" fmla="*/ f363 1 f179"/>
                              <a:gd name="f465" fmla="*/ f364 1 f180"/>
                              <a:gd name="f466" fmla="*/ f365 1 f179"/>
                              <a:gd name="f467" fmla="*/ f366 1 f179"/>
                              <a:gd name="f468" fmla="*/ f367 1 f180"/>
                              <a:gd name="f469" fmla="*/ f368 1 f179"/>
                              <a:gd name="f470" fmla="*/ f369 1 f180"/>
                              <a:gd name="f471" fmla="*/ f370 1 f179"/>
                              <a:gd name="f472" fmla="*/ f371 1 f180"/>
                              <a:gd name="f473" fmla="*/ f372 1 f179"/>
                              <a:gd name="f474" fmla="*/ f373 1 f180"/>
                              <a:gd name="f475" fmla="*/ f374 f174 1"/>
                              <a:gd name="f476" fmla="*/ f375 f174 1"/>
                              <a:gd name="f477" fmla="*/ f377 f175 1"/>
                              <a:gd name="f478" fmla="*/ f376 f175 1"/>
                              <a:gd name="f479" fmla="*/ f379 f174 1"/>
                              <a:gd name="f480" fmla="*/ f380 f175 1"/>
                              <a:gd name="f481" fmla="*/ f381 f174 1"/>
                              <a:gd name="f482" fmla="*/ f382 f175 1"/>
                              <a:gd name="f483" fmla="*/ f383 f174 1"/>
                              <a:gd name="f484" fmla="*/ f384 f175 1"/>
                              <a:gd name="f485" fmla="*/ f385 f174 1"/>
                              <a:gd name="f486" fmla="*/ f386 f175 1"/>
                              <a:gd name="f487" fmla="*/ f387 f174 1"/>
                              <a:gd name="f488" fmla="*/ f388 f175 1"/>
                              <a:gd name="f489" fmla="*/ f389 f174 1"/>
                              <a:gd name="f490" fmla="*/ f390 f175 1"/>
                              <a:gd name="f491" fmla="*/ f391 f174 1"/>
                              <a:gd name="f492" fmla="*/ f392 f175 1"/>
                              <a:gd name="f493" fmla="*/ f393 f174 1"/>
                              <a:gd name="f494" fmla="*/ f394 f175 1"/>
                              <a:gd name="f495" fmla="*/ f395 f174 1"/>
                              <a:gd name="f496" fmla="*/ f396 f175 1"/>
                              <a:gd name="f497" fmla="*/ f397 f174 1"/>
                              <a:gd name="f498" fmla="*/ f398 f175 1"/>
                              <a:gd name="f499" fmla="*/ f399 f174 1"/>
                              <a:gd name="f500" fmla="*/ f400 f175 1"/>
                              <a:gd name="f501" fmla="*/ f401 f174 1"/>
                              <a:gd name="f502" fmla="*/ f402 f175 1"/>
                              <a:gd name="f503" fmla="*/ f403 f174 1"/>
                              <a:gd name="f504" fmla="*/ f404 f175 1"/>
                              <a:gd name="f505" fmla="*/ f405 f174 1"/>
                              <a:gd name="f506" fmla="*/ f406 f174 1"/>
                              <a:gd name="f507" fmla="*/ f407 f175 1"/>
                              <a:gd name="f508" fmla="*/ f408 f174 1"/>
                              <a:gd name="f509" fmla="*/ f409 f175 1"/>
                              <a:gd name="f510" fmla="*/ f410 f174 1"/>
                              <a:gd name="f511" fmla="*/ f411 f175 1"/>
                              <a:gd name="f512" fmla="*/ f412 f174 1"/>
                              <a:gd name="f513" fmla="*/ f413 f175 1"/>
                              <a:gd name="f514" fmla="*/ f414 f174 1"/>
                              <a:gd name="f515" fmla="*/ f415 f175 1"/>
                              <a:gd name="f516" fmla="*/ f416 f174 1"/>
                              <a:gd name="f517" fmla="*/ f417 f174 1"/>
                              <a:gd name="f518" fmla="*/ f418 f174 1"/>
                              <a:gd name="f519" fmla="*/ f419 f175 1"/>
                              <a:gd name="f520" fmla="*/ f420 f174 1"/>
                              <a:gd name="f521" fmla="*/ f421 f175 1"/>
                              <a:gd name="f522" fmla="*/ f422 f174 1"/>
                              <a:gd name="f523" fmla="*/ f423 f175 1"/>
                              <a:gd name="f524" fmla="*/ f424 f175 1"/>
                              <a:gd name="f525" fmla="*/ f425 f174 1"/>
                              <a:gd name="f526" fmla="*/ f426 f175 1"/>
                              <a:gd name="f527" fmla="*/ f427 f174 1"/>
                              <a:gd name="f528" fmla="*/ f428 f175 1"/>
                              <a:gd name="f529" fmla="*/ f429 f174 1"/>
                              <a:gd name="f530" fmla="*/ f430 f175 1"/>
                              <a:gd name="f531" fmla="*/ f431 f175 1"/>
                              <a:gd name="f532" fmla="*/ f432 f174 1"/>
                              <a:gd name="f533" fmla="*/ f433 f175 1"/>
                              <a:gd name="f534" fmla="*/ f434 f174 1"/>
                              <a:gd name="f535" fmla="*/ f435 f175 1"/>
                              <a:gd name="f536" fmla="*/ f436 f174 1"/>
                              <a:gd name="f537" fmla="*/ f437 f175 1"/>
                              <a:gd name="f538" fmla="*/ f438 f175 1"/>
                              <a:gd name="f539" fmla="*/ f439 f174 1"/>
                              <a:gd name="f540" fmla="*/ f440 f175 1"/>
                              <a:gd name="f541" fmla="*/ f441 f174 1"/>
                              <a:gd name="f542" fmla="*/ f442 f175 1"/>
                              <a:gd name="f543" fmla="*/ f443 f175 1"/>
                              <a:gd name="f544" fmla="*/ f444 f174 1"/>
                              <a:gd name="f545" fmla="*/ f445 f175 1"/>
                              <a:gd name="f546" fmla="*/ f446 f174 1"/>
                              <a:gd name="f547" fmla="*/ f447 f175 1"/>
                              <a:gd name="f548" fmla="*/ f448 f174 1"/>
                              <a:gd name="f549" fmla="*/ f449 f175 1"/>
                              <a:gd name="f550" fmla="*/ f450 f174 1"/>
                              <a:gd name="f551" fmla="*/ f451 f175 1"/>
                              <a:gd name="f552" fmla="*/ f452 f174 1"/>
                              <a:gd name="f553" fmla="*/ f453 f175 1"/>
                              <a:gd name="f554" fmla="*/ f454 f174 1"/>
                              <a:gd name="f555" fmla="*/ f455 f174 1"/>
                              <a:gd name="f556" fmla="*/ f456 f175 1"/>
                              <a:gd name="f557" fmla="*/ f457 f174 1"/>
                              <a:gd name="f558" fmla="*/ f458 f175 1"/>
                              <a:gd name="f559" fmla="*/ f459 f174 1"/>
                              <a:gd name="f560" fmla="*/ f460 f175 1"/>
                              <a:gd name="f561" fmla="*/ f461 f174 1"/>
                              <a:gd name="f562" fmla="*/ f462 f175 1"/>
                              <a:gd name="f563" fmla="*/ f463 f174 1"/>
                              <a:gd name="f564" fmla="*/ f464 f174 1"/>
                              <a:gd name="f565" fmla="*/ f465 f175 1"/>
                              <a:gd name="f566" fmla="*/ f466 f174 1"/>
                              <a:gd name="f567" fmla="*/ f467 f174 1"/>
                              <a:gd name="f568" fmla="*/ f468 f175 1"/>
                              <a:gd name="f569" fmla="*/ f469 f174 1"/>
                              <a:gd name="f570" fmla="*/ f470 f175 1"/>
                              <a:gd name="f571" fmla="*/ f471 f174 1"/>
                              <a:gd name="f572" fmla="*/ f472 f175 1"/>
                              <a:gd name="f573" fmla="*/ f473 f174 1"/>
                              <a:gd name="f574" fmla="*/ f474 f175 1"/>
                            </a:gdLst>
                            <a:ahLst/>
                            <a:cxnLst>
                              <a:cxn ang="3cd4">
                                <a:pos x="hc" y="t"/>
                              </a:cxn>
                              <a:cxn ang="0">
                                <a:pos x="r" y="vc"/>
                              </a:cxn>
                              <a:cxn ang="cd4">
                                <a:pos x="hc" y="b"/>
                              </a:cxn>
                              <a:cxn ang="cd2">
                                <a:pos x="l" y="vc"/>
                              </a:cxn>
                              <a:cxn ang="f378">
                                <a:pos x="f479" y="f480"/>
                              </a:cxn>
                              <a:cxn ang="f378">
                                <a:pos x="f481" y="f482"/>
                              </a:cxn>
                              <a:cxn ang="f378">
                                <a:pos x="f483" y="f484"/>
                              </a:cxn>
                              <a:cxn ang="f378">
                                <a:pos x="f485" y="f486"/>
                              </a:cxn>
                              <a:cxn ang="f378">
                                <a:pos x="f487" y="f488"/>
                              </a:cxn>
                              <a:cxn ang="f378">
                                <a:pos x="f489" y="f490"/>
                              </a:cxn>
                              <a:cxn ang="f378">
                                <a:pos x="f491" y="f492"/>
                              </a:cxn>
                              <a:cxn ang="f378">
                                <a:pos x="f493" y="f494"/>
                              </a:cxn>
                              <a:cxn ang="f378">
                                <a:pos x="f495" y="f496"/>
                              </a:cxn>
                              <a:cxn ang="f378">
                                <a:pos x="f497" y="f498"/>
                              </a:cxn>
                              <a:cxn ang="f378">
                                <a:pos x="f499" y="f500"/>
                              </a:cxn>
                              <a:cxn ang="f378">
                                <a:pos x="f501" y="f502"/>
                              </a:cxn>
                              <a:cxn ang="f378">
                                <a:pos x="f503" y="f504"/>
                              </a:cxn>
                              <a:cxn ang="f378">
                                <a:pos x="f505" y="f480"/>
                              </a:cxn>
                              <a:cxn ang="f378">
                                <a:pos x="f505" y="f494"/>
                              </a:cxn>
                              <a:cxn ang="f378">
                                <a:pos x="f506" y="f507"/>
                              </a:cxn>
                              <a:cxn ang="f378">
                                <a:pos x="f508" y="f509"/>
                              </a:cxn>
                              <a:cxn ang="f378">
                                <a:pos x="f510" y="f511"/>
                              </a:cxn>
                              <a:cxn ang="f378">
                                <a:pos x="f512" y="f513"/>
                              </a:cxn>
                              <a:cxn ang="f378">
                                <a:pos x="f514" y="f515"/>
                              </a:cxn>
                              <a:cxn ang="f378">
                                <a:pos x="f516" y="f492"/>
                              </a:cxn>
                              <a:cxn ang="f378">
                                <a:pos x="f517" y="f492"/>
                              </a:cxn>
                              <a:cxn ang="f378">
                                <a:pos x="f518" y="f519"/>
                              </a:cxn>
                              <a:cxn ang="f378">
                                <a:pos x="f520" y="f521"/>
                              </a:cxn>
                              <a:cxn ang="f378">
                                <a:pos x="f522" y="f523"/>
                              </a:cxn>
                              <a:cxn ang="f378">
                                <a:pos x="f522" y="f524"/>
                              </a:cxn>
                              <a:cxn ang="f378">
                                <a:pos x="f525" y="f526"/>
                              </a:cxn>
                              <a:cxn ang="f378">
                                <a:pos x="f527" y="f528"/>
                              </a:cxn>
                              <a:cxn ang="f378">
                                <a:pos x="f529" y="f530"/>
                              </a:cxn>
                              <a:cxn ang="f378">
                                <a:pos x="f518" y="f531"/>
                              </a:cxn>
                              <a:cxn ang="f378">
                                <a:pos x="f532" y="f533"/>
                              </a:cxn>
                              <a:cxn ang="f378">
                                <a:pos x="f534" y="f535"/>
                              </a:cxn>
                              <a:cxn ang="f378">
                                <a:pos x="f536" y="f537"/>
                              </a:cxn>
                              <a:cxn ang="f378">
                                <a:pos x="f495" y="f538"/>
                              </a:cxn>
                              <a:cxn ang="f378">
                                <a:pos x="f539" y="f540"/>
                              </a:cxn>
                              <a:cxn ang="f378">
                                <a:pos x="f541" y="f542"/>
                              </a:cxn>
                              <a:cxn ang="f378">
                                <a:pos x="f501" y="f543"/>
                              </a:cxn>
                              <a:cxn ang="f378">
                                <a:pos x="f544" y="f545"/>
                              </a:cxn>
                              <a:cxn ang="f378">
                                <a:pos x="f546" y="f547"/>
                              </a:cxn>
                              <a:cxn ang="f378">
                                <a:pos x="f548" y="f549"/>
                              </a:cxn>
                              <a:cxn ang="f378">
                                <a:pos x="f550" y="f551"/>
                              </a:cxn>
                              <a:cxn ang="f378">
                                <a:pos x="f552" y="f553"/>
                              </a:cxn>
                              <a:cxn ang="f378">
                                <a:pos x="f554" y="f547"/>
                              </a:cxn>
                              <a:cxn ang="f378">
                                <a:pos x="f555" y="f556"/>
                              </a:cxn>
                              <a:cxn ang="f378">
                                <a:pos x="f557" y="f558"/>
                              </a:cxn>
                              <a:cxn ang="f378">
                                <a:pos x="f559" y="f560"/>
                              </a:cxn>
                              <a:cxn ang="f378">
                                <a:pos x="f561" y="f562"/>
                              </a:cxn>
                              <a:cxn ang="f378">
                                <a:pos x="f563" y="f549"/>
                              </a:cxn>
                              <a:cxn ang="f378">
                                <a:pos x="f564" y="f565"/>
                              </a:cxn>
                              <a:cxn ang="f378">
                                <a:pos x="f566" y="f509"/>
                              </a:cxn>
                              <a:cxn ang="f378">
                                <a:pos x="f567" y="f568"/>
                              </a:cxn>
                              <a:cxn ang="f378">
                                <a:pos x="f569" y="f570"/>
                              </a:cxn>
                              <a:cxn ang="f378">
                                <a:pos x="f571" y="f572"/>
                              </a:cxn>
                              <a:cxn ang="f378">
                                <a:pos x="f573" y="f574"/>
                              </a:cxn>
                            </a:cxnLst>
                            <a:rect l="f475" t="f478" r="f476" b="f477"/>
                            <a:pathLst>
                              <a:path w="1190" h="614">
                                <a:moveTo>
                                  <a:pt x="f9" y="f10"/>
                                </a:moveTo>
                                <a:lnTo>
                                  <a:pt x="f11" y="f12"/>
                                </a:lnTo>
                                <a:lnTo>
                                  <a:pt x="f13" y="f14"/>
                                </a:lnTo>
                                <a:lnTo>
                                  <a:pt x="f15" y="f14"/>
                                </a:lnTo>
                                <a:lnTo>
                                  <a:pt x="f16" y="f14"/>
                                </a:lnTo>
                                <a:lnTo>
                                  <a:pt x="f17" y="f18"/>
                                </a:lnTo>
                                <a:lnTo>
                                  <a:pt x="f19" y="f12"/>
                                </a:lnTo>
                                <a:lnTo>
                                  <a:pt x="f20" y="f21"/>
                                </a:lnTo>
                                <a:lnTo>
                                  <a:pt x="f22" y="f23"/>
                                </a:lnTo>
                                <a:lnTo>
                                  <a:pt x="f24" y="f25"/>
                                </a:lnTo>
                                <a:lnTo>
                                  <a:pt x="f26" y="f27"/>
                                </a:lnTo>
                                <a:lnTo>
                                  <a:pt x="f28" y="f29"/>
                                </a:lnTo>
                                <a:lnTo>
                                  <a:pt x="f30" y="f31"/>
                                </a:lnTo>
                                <a:lnTo>
                                  <a:pt x="f32" y="f33"/>
                                </a:lnTo>
                                <a:lnTo>
                                  <a:pt x="f34" y="f35"/>
                                </a:lnTo>
                                <a:lnTo>
                                  <a:pt x="f36" y="f37"/>
                                </a:lnTo>
                                <a:lnTo>
                                  <a:pt x="f38" y="f39"/>
                                </a:lnTo>
                                <a:lnTo>
                                  <a:pt x="f40" y="f41"/>
                                </a:lnTo>
                                <a:lnTo>
                                  <a:pt x="f40" y="f37"/>
                                </a:lnTo>
                                <a:lnTo>
                                  <a:pt x="f38" y="f42"/>
                                </a:lnTo>
                                <a:lnTo>
                                  <a:pt x="f43" y="f44"/>
                                </a:lnTo>
                                <a:lnTo>
                                  <a:pt x="f38" y="f45"/>
                                </a:lnTo>
                                <a:lnTo>
                                  <a:pt x="f40" y="f46"/>
                                </a:lnTo>
                                <a:lnTo>
                                  <a:pt x="f47" y="f48"/>
                                </a:lnTo>
                                <a:lnTo>
                                  <a:pt x="f49" y="f50"/>
                                </a:lnTo>
                                <a:lnTo>
                                  <a:pt x="f51" y="f52"/>
                                </a:lnTo>
                                <a:lnTo>
                                  <a:pt x="f53" y="f52"/>
                                </a:lnTo>
                                <a:lnTo>
                                  <a:pt x="f54" y="f55"/>
                                </a:lnTo>
                                <a:lnTo>
                                  <a:pt x="f56" y="f57"/>
                                </a:lnTo>
                                <a:lnTo>
                                  <a:pt x="f58" y="f59"/>
                                </a:lnTo>
                                <a:lnTo>
                                  <a:pt x="f60" y="f46"/>
                                </a:lnTo>
                                <a:lnTo>
                                  <a:pt x="f61" y="f62"/>
                                </a:lnTo>
                                <a:lnTo>
                                  <a:pt x="f60" y="f63"/>
                                </a:lnTo>
                                <a:lnTo>
                                  <a:pt x="f64" y="f65"/>
                                </a:lnTo>
                                <a:lnTo>
                                  <a:pt x="f66" y="f67"/>
                                </a:lnTo>
                                <a:lnTo>
                                  <a:pt x="f68" y="f69"/>
                                </a:lnTo>
                                <a:lnTo>
                                  <a:pt x="f70" y="f71"/>
                                </a:lnTo>
                                <a:lnTo>
                                  <a:pt x="f72" y="f73"/>
                                </a:lnTo>
                                <a:lnTo>
                                  <a:pt x="f72" y="f6"/>
                                </a:lnTo>
                                <a:lnTo>
                                  <a:pt x="f74" y="f75"/>
                                </a:lnTo>
                                <a:lnTo>
                                  <a:pt x="f76" y="f77"/>
                                </a:lnTo>
                                <a:lnTo>
                                  <a:pt x="f78" y="f69"/>
                                </a:lnTo>
                                <a:lnTo>
                                  <a:pt x="f79" y="f80"/>
                                </a:lnTo>
                                <a:lnTo>
                                  <a:pt x="f81" y="f63"/>
                                </a:lnTo>
                                <a:lnTo>
                                  <a:pt x="f79" y="f82"/>
                                </a:lnTo>
                                <a:lnTo>
                                  <a:pt x="f83" y="f55"/>
                                </a:lnTo>
                                <a:lnTo>
                                  <a:pt x="f84" y="f31"/>
                                </a:lnTo>
                                <a:lnTo>
                                  <a:pt x="f85" y="f86"/>
                                </a:lnTo>
                                <a:lnTo>
                                  <a:pt x="f84" y="f86"/>
                                </a:lnTo>
                                <a:lnTo>
                                  <a:pt x="f78" y="f29"/>
                                </a:lnTo>
                                <a:lnTo>
                                  <a:pt x="f87" y="f82"/>
                                </a:lnTo>
                                <a:lnTo>
                                  <a:pt x="f88" y="f23"/>
                                </a:lnTo>
                                <a:lnTo>
                                  <a:pt x="f89" y="f63"/>
                                </a:lnTo>
                                <a:lnTo>
                                  <a:pt x="f90" y="f10"/>
                                </a:lnTo>
                                <a:lnTo>
                                  <a:pt x="f91" y="f12"/>
                                </a:lnTo>
                                <a:lnTo>
                                  <a:pt x="f92" y="f14"/>
                                </a:lnTo>
                                <a:lnTo>
                                  <a:pt x="f93" y="f94"/>
                                </a:lnTo>
                                <a:lnTo>
                                  <a:pt x="f95" y="f12"/>
                                </a:lnTo>
                                <a:lnTo>
                                  <a:pt x="f95" y="f96"/>
                                </a:lnTo>
                                <a:lnTo>
                                  <a:pt x="f92" y="f62"/>
                                </a:lnTo>
                                <a:lnTo>
                                  <a:pt x="f91" y="f29"/>
                                </a:lnTo>
                                <a:lnTo>
                                  <a:pt x="f42" y="f46"/>
                                </a:lnTo>
                                <a:lnTo>
                                  <a:pt x="f97" y="f45"/>
                                </a:lnTo>
                                <a:lnTo>
                                  <a:pt x="f89" y="f44"/>
                                </a:lnTo>
                                <a:lnTo>
                                  <a:pt x="f41" y="f93"/>
                                </a:lnTo>
                                <a:lnTo>
                                  <a:pt x="f98" y="f99"/>
                                </a:lnTo>
                                <a:lnTo>
                                  <a:pt x="f100" y="f42"/>
                                </a:lnTo>
                                <a:lnTo>
                                  <a:pt x="f101" y="f35"/>
                                </a:lnTo>
                                <a:lnTo>
                                  <a:pt x="f88" y="f35"/>
                                </a:lnTo>
                                <a:lnTo>
                                  <a:pt x="f102" y="f91"/>
                                </a:lnTo>
                                <a:lnTo>
                                  <a:pt x="f103" y="f104"/>
                                </a:lnTo>
                                <a:lnTo>
                                  <a:pt x="f105" y="f104"/>
                                </a:lnTo>
                                <a:lnTo>
                                  <a:pt x="f106" y="f104"/>
                                </a:lnTo>
                                <a:lnTo>
                                  <a:pt x="f91" y="f99"/>
                                </a:lnTo>
                                <a:lnTo>
                                  <a:pt x="f92" y="f99"/>
                                </a:lnTo>
                                <a:lnTo>
                                  <a:pt x="f33" y="f92"/>
                                </a:lnTo>
                                <a:lnTo>
                                  <a:pt x="f45" y="f93"/>
                                </a:lnTo>
                                <a:lnTo>
                                  <a:pt x="f31" y="f95"/>
                                </a:lnTo>
                                <a:lnTo>
                                  <a:pt x="f107" y="f33"/>
                                </a:lnTo>
                                <a:lnTo>
                                  <a:pt x="f29" y="f45"/>
                                </a:lnTo>
                                <a:lnTo>
                                  <a:pt x="f108" y="f109"/>
                                </a:lnTo>
                                <a:lnTo>
                                  <a:pt x="f62" y="f107"/>
                                </a:lnTo>
                                <a:lnTo>
                                  <a:pt x="f110" y="f55"/>
                                </a:lnTo>
                                <a:lnTo>
                                  <a:pt x="f96" y="f55"/>
                                </a:lnTo>
                                <a:lnTo>
                                  <a:pt x="f111" y="f55"/>
                                </a:lnTo>
                                <a:lnTo>
                                  <a:pt x="f21" y="f55"/>
                                </a:lnTo>
                                <a:lnTo>
                                  <a:pt x="f12" y="f55"/>
                                </a:lnTo>
                                <a:lnTo>
                                  <a:pt x="f14" y="f55"/>
                                </a:lnTo>
                                <a:lnTo>
                                  <a:pt x="f80" y="f50"/>
                                </a:lnTo>
                                <a:lnTo>
                                  <a:pt x="f94" y="f108"/>
                                </a:lnTo>
                                <a:lnTo>
                                  <a:pt x="f67" y="f27"/>
                                </a:lnTo>
                                <a:lnTo>
                                  <a:pt x="f94" y="f27"/>
                                </a:lnTo>
                                <a:lnTo>
                                  <a:pt x="f80" y="f27"/>
                                </a:lnTo>
                                <a:lnTo>
                                  <a:pt x="f14" y="f52"/>
                                </a:lnTo>
                                <a:lnTo>
                                  <a:pt x="f12" y="f52"/>
                                </a:lnTo>
                                <a:lnTo>
                                  <a:pt x="f21" y="f52"/>
                                </a:lnTo>
                                <a:lnTo>
                                  <a:pt x="f63" y="f52"/>
                                </a:lnTo>
                                <a:lnTo>
                                  <a:pt x="f96" y="f52"/>
                                </a:lnTo>
                                <a:lnTo>
                                  <a:pt x="f112" y="f62"/>
                                </a:lnTo>
                                <a:lnTo>
                                  <a:pt x="f25" y="f110"/>
                                </a:lnTo>
                                <a:lnTo>
                                  <a:pt x="f82" y="f111"/>
                                </a:lnTo>
                                <a:lnTo>
                                  <a:pt x="f82" y="f12"/>
                                </a:lnTo>
                                <a:lnTo>
                                  <a:pt x="f82" y="f80"/>
                                </a:lnTo>
                                <a:lnTo>
                                  <a:pt x="f25" y="f67"/>
                                </a:lnTo>
                                <a:lnTo>
                                  <a:pt x="f112" y="f69"/>
                                </a:lnTo>
                                <a:lnTo>
                                  <a:pt x="f23" y="f113"/>
                                </a:lnTo>
                                <a:lnTo>
                                  <a:pt x="f21" y="f77"/>
                                </a:lnTo>
                                <a:lnTo>
                                  <a:pt x="f18" y="f114"/>
                                </a:lnTo>
                                <a:lnTo>
                                  <a:pt x="f80" y="f114"/>
                                </a:lnTo>
                                <a:lnTo>
                                  <a:pt x="f115" y="f114"/>
                                </a:lnTo>
                                <a:lnTo>
                                  <a:pt x="f116" y="f73"/>
                                </a:lnTo>
                                <a:lnTo>
                                  <a:pt x="f117" y="f71"/>
                                </a:lnTo>
                                <a:lnTo>
                                  <a:pt x="f114" y="f69"/>
                                </a:lnTo>
                                <a:lnTo>
                                  <a:pt x="f75" y="f94"/>
                                </a:lnTo>
                                <a:lnTo>
                                  <a:pt x="f6" y="f12"/>
                                </a:lnTo>
                                <a:lnTo>
                                  <a:pt x="f6" y="f96"/>
                                </a:lnTo>
                                <a:lnTo>
                                  <a:pt x="f75" y="f27"/>
                                </a:lnTo>
                                <a:lnTo>
                                  <a:pt x="f77" y="f118"/>
                                </a:lnTo>
                                <a:lnTo>
                                  <a:pt x="f69" y="f59"/>
                                </a:lnTo>
                                <a:lnTo>
                                  <a:pt x="f94" y="f95"/>
                                </a:lnTo>
                                <a:lnTo>
                                  <a:pt x="f12" y="f91"/>
                                </a:lnTo>
                                <a:lnTo>
                                  <a:pt x="f96" y="f106"/>
                                </a:lnTo>
                                <a:lnTo>
                                  <a:pt x="f119" y="f120"/>
                                </a:lnTo>
                                <a:lnTo>
                                  <a:pt x="f55" y="f97"/>
                                </a:lnTo>
                                <a:lnTo>
                                  <a:pt x="f57" y="f121"/>
                                </a:lnTo>
                                <a:lnTo>
                                  <a:pt x="f45" y="f37"/>
                                </a:lnTo>
                                <a:lnTo>
                                  <a:pt x="f92" y="f103"/>
                                </a:lnTo>
                                <a:lnTo>
                                  <a:pt x="f42" y="f89"/>
                                </a:lnTo>
                                <a:lnTo>
                                  <a:pt x="f121" y="f89"/>
                                </a:lnTo>
                                <a:lnTo>
                                  <a:pt x="f2" y="f122"/>
                                </a:lnTo>
                                <a:lnTo>
                                  <a:pt x="f101" y="f102"/>
                                </a:lnTo>
                                <a:lnTo>
                                  <a:pt x="f123" y="f102"/>
                                </a:lnTo>
                                <a:lnTo>
                                  <a:pt x="f83" y="f2"/>
                                </a:lnTo>
                                <a:lnTo>
                                  <a:pt x="f84" y="f124"/>
                                </a:lnTo>
                                <a:lnTo>
                                  <a:pt x="f125" y="f88"/>
                                </a:lnTo>
                                <a:lnTo>
                                  <a:pt x="f68" y="f126"/>
                                </a:lnTo>
                                <a:lnTo>
                                  <a:pt x="f127" y="f101"/>
                                </a:lnTo>
                                <a:lnTo>
                                  <a:pt x="f128" y="f87"/>
                                </a:lnTo>
                                <a:lnTo>
                                  <a:pt x="f129" y="f98"/>
                                </a:lnTo>
                                <a:lnTo>
                                  <a:pt x="f60" y="f130"/>
                                </a:lnTo>
                                <a:lnTo>
                                  <a:pt x="f58" y="f125"/>
                                </a:lnTo>
                                <a:lnTo>
                                  <a:pt x="f58" y="f131"/>
                                </a:lnTo>
                                <a:lnTo>
                                  <a:pt x="f61" y="f132"/>
                                </a:lnTo>
                                <a:lnTo>
                                  <a:pt x="f133" y="f133"/>
                                </a:lnTo>
                                <a:lnTo>
                                  <a:pt x="f128" y="f61"/>
                                </a:lnTo>
                                <a:lnTo>
                                  <a:pt x="f134" y="f58"/>
                                </a:lnTo>
                                <a:lnTo>
                                  <a:pt x="f135" y="f58"/>
                                </a:lnTo>
                                <a:lnTo>
                                  <a:pt x="f85" y="f60"/>
                                </a:lnTo>
                                <a:lnTo>
                                  <a:pt x="f136" y="f64"/>
                                </a:lnTo>
                                <a:lnTo>
                                  <a:pt x="f84" y="f66"/>
                                </a:lnTo>
                                <a:lnTo>
                                  <a:pt x="f84" y="f131"/>
                                </a:lnTo>
                                <a:lnTo>
                                  <a:pt x="f136" y="f137"/>
                                </a:lnTo>
                                <a:lnTo>
                                  <a:pt x="f85" y="f85"/>
                                </a:lnTo>
                                <a:lnTo>
                                  <a:pt x="f70" y="f136"/>
                                </a:lnTo>
                                <a:lnTo>
                                  <a:pt x="f135" y="f74"/>
                                </a:lnTo>
                                <a:lnTo>
                                  <a:pt x="f70" y="f138"/>
                                </a:lnTo>
                                <a:lnTo>
                                  <a:pt x="f85" y="f130"/>
                                </a:lnTo>
                                <a:lnTo>
                                  <a:pt x="f84" y="f130"/>
                                </a:lnTo>
                                <a:lnTo>
                                  <a:pt x="f74" y="f138"/>
                                </a:lnTo>
                                <a:lnTo>
                                  <a:pt x="f130" y="f74"/>
                                </a:lnTo>
                                <a:lnTo>
                                  <a:pt x="f76" y="f84"/>
                                </a:lnTo>
                                <a:lnTo>
                                  <a:pt x="f83" y="f136"/>
                                </a:lnTo>
                                <a:lnTo>
                                  <a:pt x="f83" y="f72"/>
                                </a:lnTo>
                                <a:lnTo>
                                  <a:pt x="f79" y="f84"/>
                                </a:lnTo>
                                <a:lnTo>
                                  <a:pt x="f81" y="f138"/>
                                </a:lnTo>
                                <a:lnTo>
                                  <a:pt x="f139" y="f76"/>
                                </a:lnTo>
                                <a:lnTo>
                                  <a:pt x="f98" y="f83"/>
                                </a:lnTo>
                                <a:lnTo>
                                  <a:pt x="f100" y="f83"/>
                                </a:lnTo>
                                <a:lnTo>
                                  <a:pt x="f87" y="f83"/>
                                </a:lnTo>
                                <a:lnTo>
                                  <a:pt x="f140" y="f83"/>
                                </a:lnTo>
                                <a:lnTo>
                                  <a:pt x="f101" y="f76"/>
                                </a:lnTo>
                                <a:lnTo>
                                  <a:pt x="f141" y="f138"/>
                                </a:lnTo>
                                <a:lnTo>
                                  <a:pt x="f141" y="f136"/>
                                </a:lnTo>
                                <a:lnTo>
                                  <a:pt x="f39" y="f70"/>
                                </a:lnTo>
                                <a:lnTo>
                                  <a:pt x="f140" y="f68"/>
                                </a:lnTo>
                                <a:lnTo>
                                  <a:pt x="f87" y="f127"/>
                                </a:lnTo>
                                <a:lnTo>
                                  <a:pt x="f98" y="f64"/>
                                </a:lnTo>
                                <a:lnTo>
                                  <a:pt x="f79" y="f61"/>
                                </a:lnTo>
                                <a:lnTo>
                                  <a:pt x="f83" y="f142"/>
                                </a:lnTo>
                                <a:lnTo>
                                  <a:pt x="f138" y="f54"/>
                                </a:lnTo>
                                <a:lnTo>
                                  <a:pt x="f72" y="f143"/>
                                </a:lnTo>
                                <a:lnTo>
                                  <a:pt x="f137" y="f53"/>
                                </a:lnTo>
                                <a:lnTo>
                                  <a:pt x="f131" y="f144"/>
                                </a:lnTo>
                                <a:lnTo>
                                  <a:pt x="f128" y="f8"/>
                                </a:lnTo>
                                <a:lnTo>
                                  <a:pt x="f60" y="f8"/>
                                </a:lnTo>
                                <a:lnTo>
                                  <a:pt x="f145" y="f144"/>
                                </a:lnTo>
                                <a:lnTo>
                                  <a:pt x="f53" y="f53"/>
                                </a:lnTo>
                                <a:lnTo>
                                  <a:pt x="f146" y="f142"/>
                                </a:lnTo>
                                <a:lnTo>
                                  <a:pt x="f36" y="f133"/>
                                </a:lnTo>
                                <a:lnTo>
                                  <a:pt x="f34" y="f127"/>
                                </a:lnTo>
                                <a:lnTo>
                                  <a:pt x="f147" y="f137"/>
                                </a:lnTo>
                                <a:lnTo>
                                  <a:pt x="f148" y="f74"/>
                                </a:lnTo>
                                <a:lnTo>
                                  <a:pt x="f30" y="f79"/>
                                </a:lnTo>
                                <a:lnTo>
                                  <a:pt x="f149" y="f87"/>
                                </a:lnTo>
                                <a:lnTo>
                                  <a:pt x="f150" y="f141"/>
                                </a:lnTo>
                                <a:lnTo>
                                  <a:pt x="f151" y="f124"/>
                                </a:lnTo>
                                <a:lnTo>
                                  <a:pt x="f152" y="f89"/>
                                </a:lnTo>
                                <a:lnTo>
                                  <a:pt x="f153" y="f97"/>
                                </a:lnTo>
                                <a:lnTo>
                                  <a:pt x="f154" y="f106"/>
                                </a:lnTo>
                                <a:lnTo>
                                  <a:pt x="f22" y="f35"/>
                                </a:lnTo>
                                <a:lnTo>
                                  <a:pt x="f155" y="f92"/>
                                </a:lnTo>
                                <a:lnTo>
                                  <a:pt x="f156" y="f44"/>
                                </a:lnTo>
                                <a:lnTo>
                                  <a:pt x="f157" y="f158"/>
                                </a:lnTo>
                                <a:lnTo>
                                  <a:pt x="f159" y="f160"/>
                                </a:lnTo>
                                <a:lnTo>
                                  <a:pt x="f161" y="f109"/>
                                </a:lnTo>
                                <a:lnTo>
                                  <a:pt x="f16" y="f46"/>
                                </a:lnTo>
                                <a:lnTo>
                                  <a:pt x="f162" y="f57"/>
                                </a:lnTo>
                                <a:lnTo>
                                  <a:pt x="f163" y="f107"/>
                                </a:lnTo>
                                <a:lnTo>
                                  <a:pt x="f164" y="f107"/>
                                </a:lnTo>
                                <a:lnTo>
                                  <a:pt x="f165" y="f57"/>
                                </a:lnTo>
                                <a:lnTo>
                                  <a:pt x="f7" y="f46"/>
                                </a:lnTo>
                                <a:lnTo>
                                  <a:pt x="f166" y="f167"/>
                                </a:lnTo>
                                <a:lnTo>
                                  <a:pt x="f168" y="f29"/>
                                </a:lnTo>
                                <a:lnTo>
                                  <a:pt x="f169" y="f50"/>
                                </a:lnTo>
                                <a:lnTo>
                                  <a:pt x="f165" y="f27"/>
                                </a:lnTo>
                                <a:lnTo>
                                  <a:pt x="f170" y="f119"/>
                                </a:lnTo>
                                <a:lnTo>
                                  <a:pt x="f171" y="f110"/>
                                </a:lnTo>
                                <a:lnTo>
                                  <a:pt x="f172" y="f111"/>
                                </a:lnTo>
                                <a:lnTo>
                                  <a:pt x="f9" y="f10"/>
                                </a:lnTo>
                                <a:close/>
                              </a:path>
                            </a:pathLst>
                          </a:custGeom>
                          <a:solidFill>
                            <a:srgbClr val="002060"/>
                          </a:solidFill>
                          <a:ln cap="flat">
                            <a:noFill/>
                            <a:prstDash val="solid"/>
                          </a:ln>
                        </wps:spPr>
                        <wps:bodyPr lIns="0" tIns="0" rIns="0" bIns="0"/>
                      </wps:wsp>
                      <wps:wsp>
                        <wps:cNvPr id="6" name="Freeform 219"/>
                        <wps:cNvSpPr/>
                        <wps:spPr>
                          <a:xfrm>
                            <a:off x="5980540" y="5240"/>
                            <a:ext cx="456953" cy="184516"/>
                          </a:xfrm>
                          <a:custGeom>
                            <a:avLst/>
                            <a:gdLst>
                              <a:gd name="f0" fmla="val 10800000"/>
                              <a:gd name="f1" fmla="val 5400000"/>
                              <a:gd name="f2" fmla="val 180"/>
                              <a:gd name="f3" fmla="val w"/>
                              <a:gd name="f4" fmla="val h"/>
                              <a:gd name="f5" fmla="val 0"/>
                              <a:gd name="f6" fmla="val 648"/>
                              <a:gd name="f7" fmla="val 317"/>
                              <a:gd name="f8" fmla="val 44"/>
                              <a:gd name="f9" fmla="val 68"/>
                              <a:gd name="f10" fmla="val 288"/>
                              <a:gd name="f11" fmla="val 92"/>
                              <a:gd name="f12" fmla="val 264"/>
                              <a:gd name="f13" fmla="val 120"/>
                              <a:gd name="f14" fmla="val 235"/>
                              <a:gd name="f15" fmla="val 149"/>
                              <a:gd name="f16" fmla="val 216"/>
                              <a:gd name="f17" fmla="val 183"/>
                              <a:gd name="f18" fmla="val 192"/>
                              <a:gd name="f19" fmla="val 212"/>
                              <a:gd name="f20" fmla="val 178"/>
                              <a:gd name="f21" fmla="val 245"/>
                              <a:gd name="f22" fmla="val 159"/>
                              <a:gd name="f23" fmla="val 279"/>
                              <a:gd name="f24" fmla="val 144"/>
                              <a:gd name="f25" fmla="val 312"/>
                              <a:gd name="f26" fmla="val 135"/>
                              <a:gd name="f27" fmla="val 346"/>
                              <a:gd name="f28" fmla="val 125"/>
                              <a:gd name="f29" fmla="val 384"/>
                              <a:gd name="f30" fmla="val 115"/>
                              <a:gd name="f31" fmla="val 418"/>
                              <a:gd name="f32" fmla="val 111"/>
                              <a:gd name="f33" fmla="val 456"/>
                              <a:gd name="f34" fmla="val 495"/>
                              <a:gd name="f35" fmla="val 533"/>
                              <a:gd name="f36" fmla="val 572"/>
                              <a:gd name="f37" fmla="val 29"/>
                              <a:gd name="f38" fmla="val 615"/>
                              <a:gd name="f39" fmla="val 19"/>
                              <a:gd name="f40" fmla="val 581"/>
                              <a:gd name="f41" fmla="val 10"/>
                              <a:gd name="f42" fmla="val 548"/>
                              <a:gd name="f43" fmla="val 5"/>
                              <a:gd name="f44" fmla="val 509"/>
                              <a:gd name="f45" fmla="val 471"/>
                              <a:gd name="f46" fmla="val 432"/>
                              <a:gd name="f47" fmla="val 394"/>
                              <a:gd name="f48" fmla="val 351"/>
                              <a:gd name="f49" fmla="val 274"/>
                              <a:gd name="f50" fmla="val 231"/>
                              <a:gd name="f51" fmla="val 39"/>
                              <a:gd name="f52" fmla="val 53"/>
                              <a:gd name="f53" fmla="val 154"/>
                              <a:gd name="f54" fmla="val 72"/>
                              <a:gd name="f55" fmla="val 91"/>
                              <a:gd name="f56" fmla="val 82"/>
                              <a:gd name="f57" fmla="val 48"/>
                              <a:gd name="f58" fmla="val 139"/>
                              <a:gd name="f59" fmla="val 173"/>
                              <a:gd name="f60" fmla="val 187"/>
                              <a:gd name="f61" fmla="val 202"/>
                              <a:gd name="f62" fmla="val 211"/>
                              <a:gd name="f63" fmla="val 20"/>
                              <a:gd name="f64" fmla="val 226"/>
                              <a:gd name="f65" fmla="val 240"/>
                              <a:gd name="f66" fmla="val 250"/>
                              <a:gd name="f67" fmla="val 259"/>
                              <a:gd name="f68" fmla="val 269"/>
                              <a:gd name="f69" fmla="val 15"/>
                              <a:gd name="f70" fmla="val 24"/>
                              <a:gd name="f71" fmla="val 283"/>
                              <a:gd name="f72" fmla="val 298"/>
                              <a:gd name="f73" fmla="val 307"/>
                              <a:gd name="f74" fmla="+- 0 0 -90"/>
                              <a:gd name="f75" fmla="*/ f3 1 648"/>
                              <a:gd name="f76" fmla="*/ f4 1 317"/>
                              <a:gd name="f77" fmla="+- f7 0 f5"/>
                              <a:gd name="f78" fmla="+- f6 0 f5"/>
                              <a:gd name="f79" fmla="*/ f74 f0 1"/>
                              <a:gd name="f80" fmla="*/ f78 1 648"/>
                              <a:gd name="f81" fmla="*/ f77 1 317"/>
                              <a:gd name="f82" fmla="*/ 44 f78 1"/>
                              <a:gd name="f83" fmla="*/ 317 f77 1"/>
                              <a:gd name="f84" fmla="*/ 68 f78 1"/>
                              <a:gd name="f85" fmla="*/ 288 f77 1"/>
                              <a:gd name="f86" fmla="*/ 92 f78 1"/>
                              <a:gd name="f87" fmla="*/ 264 f77 1"/>
                              <a:gd name="f88" fmla="*/ 120 f78 1"/>
                              <a:gd name="f89" fmla="*/ 235 f77 1"/>
                              <a:gd name="f90" fmla="*/ 149 f78 1"/>
                              <a:gd name="f91" fmla="*/ 216 f77 1"/>
                              <a:gd name="f92" fmla="*/ 183 f78 1"/>
                              <a:gd name="f93" fmla="*/ 192 f77 1"/>
                              <a:gd name="f94" fmla="*/ 212 f78 1"/>
                              <a:gd name="f95" fmla="*/ 178 f77 1"/>
                              <a:gd name="f96" fmla="*/ 245 f78 1"/>
                              <a:gd name="f97" fmla="*/ 159 f77 1"/>
                              <a:gd name="f98" fmla="*/ 279 f78 1"/>
                              <a:gd name="f99" fmla="*/ 144 f77 1"/>
                              <a:gd name="f100" fmla="*/ 312 f78 1"/>
                              <a:gd name="f101" fmla="*/ 135 f77 1"/>
                              <a:gd name="f102" fmla="*/ 346 f78 1"/>
                              <a:gd name="f103" fmla="*/ 125 f77 1"/>
                              <a:gd name="f104" fmla="*/ 384 f78 1"/>
                              <a:gd name="f105" fmla="*/ 115 f77 1"/>
                              <a:gd name="f106" fmla="*/ 418 f78 1"/>
                              <a:gd name="f107" fmla="*/ 111 f77 1"/>
                              <a:gd name="f108" fmla="*/ 456 f78 1"/>
                              <a:gd name="f109" fmla="*/ 495 f78 1"/>
                              <a:gd name="f110" fmla="*/ 533 f78 1"/>
                              <a:gd name="f111" fmla="*/ 120 f77 1"/>
                              <a:gd name="f112" fmla="*/ 572 f78 1"/>
                              <a:gd name="f113" fmla="*/ 648 f78 1"/>
                              <a:gd name="f114" fmla="*/ 29 f77 1"/>
                              <a:gd name="f115" fmla="*/ 615 f78 1"/>
                              <a:gd name="f116" fmla="*/ 19 f77 1"/>
                              <a:gd name="f117" fmla="*/ 581 f78 1"/>
                              <a:gd name="f118" fmla="*/ 10 f77 1"/>
                              <a:gd name="f119" fmla="*/ 548 f78 1"/>
                              <a:gd name="f120" fmla="*/ 5 f77 1"/>
                              <a:gd name="f121" fmla="*/ 509 f78 1"/>
                              <a:gd name="f122" fmla="*/ 0 f77 1"/>
                              <a:gd name="f123" fmla="*/ 471 f78 1"/>
                              <a:gd name="f124" fmla="*/ 432 f78 1"/>
                              <a:gd name="f125" fmla="*/ 394 f78 1"/>
                              <a:gd name="f126" fmla="*/ 351 f78 1"/>
                              <a:gd name="f127" fmla="*/ 274 f78 1"/>
                              <a:gd name="f128" fmla="*/ 231 f78 1"/>
                              <a:gd name="f129" fmla="*/ 39 f77 1"/>
                              <a:gd name="f130" fmla="*/ 192 f78 1"/>
                              <a:gd name="f131" fmla="*/ 53 f77 1"/>
                              <a:gd name="f132" fmla="*/ 154 f78 1"/>
                              <a:gd name="f133" fmla="*/ 72 f77 1"/>
                              <a:gd name="f134" fmla="*/ 91 f77 1"/>
                              <a:gd name="f135" fmla="*/ 82 f78 1"/>
                              <a:gd name="f136" fmla="*/ 48 f78 1"/>
                              <a:gd name="f137" fmla="*/ 139 f77 1"/>
                              <a:gd name="f138" fmla="*/ 149 f77 1"/>
                              <a:gd name="f139" fmla="*/ 173 f77 1"/>
                              <a:gd name="f140" fmla="*/ 187 f77 1"/>
                              <a:gd name="f141" fmla="*/ 39 f78 1"/>
                              <a:gd name="f142" fmla="*/ 202 f77 1"/>
                              <a:gd name="f143" fmla="*/ 29 f78 1"/>
                              <a:gd name="f144" fmla="*/ 211 f77 1"/>
                              <a:gd name="f145" fmla="*/ 20 f78 1"/>
                              <a:gd name="f146" fmla="*/ 226 f77 1"/>
                              <a:gd name="f147" fmla="*/ 5 f78 1"/>
                              <a:gd name="f148" fmla="*/ 240 f77 1"/>
                              <a:gd name="f149" fmla="*/ 0 f78 1"/>
                              <a:gd name="f150" fmla="*/ 250 f77 1"/>
                              <a:gd name="f151" fmla="*/ 259 f77 1"/>
                              <a:gd name="f152" fmla="*/ 269 f77 1"/>
                              <a:gd name="f153" fmla="*/ 15 f78 1"/>
                              <a:gd name="f154" fmla="*/ 274 f77 1"/>
                              <a:gd name="f155" fmla="*/ 24 f78 1"/>
                              <a:gd name="f156" fmla="*/ 283 f77 1"/>
                              <a:gd name="f157" fmla="*/ 298 f77 1"/>
                              <a:gd name="f158" fmla="*/ 307 f77 1"/>
                              <a:gd name="f159" fmla="*/ f79 1 f2"/>
                              <a:gd name="f160" fmla="*/ f82 1 648"/>
                              <a:gd name="f161" fmla="*/ f83 1 317"/>
                              <a:gd name="f162" fmla="*/ f84 1 648"/>
                              <a:gd name="f163" fmla="*/ f85 1 317"/>
                              <a:gd name="f164" fmla="*/ f86 1 648"/>
                              <a:gd name="f165" fmla="*/ f87 1 317"/>
                              <a:gd name="f166" fmla="*/ f88 1 648"/>
                              <a:gd name="f167" fmla="*/ f89 1 317"/>
                              <a:gd name="f168" fmla="*/ f90 1 648"/>
                              <a:gd name="f169" fmla="*/ f91 1 317"/>
                              <a:gd name="f170" fmla="*/ f92 1 648"/>
                              <a:gd name="f171" fmla="*/ f93 1 317"/>
                              <a:gd name="f172" fmla="*/ f94 1 648"/>
                              <a:gd name="f173" fmla="*/ f95 1 317"/>
                              <a:gd name="f174" fmla="*/ f96 1 648"/>
                              <a:gd name="f175" fmla="*/ f97 1 317"/>
                              <a:gd name="f176" fmla="*/ f98 1 648"/>
                              <a:gd name="f177" fmla="*/ f99 1 317"/>
                              <a:gd name="f178" fmla="*/ f100 1 648"/>
                              <a:gd name="f179" fmla="*/ f101 1 317"/>
                              <a:gd name="f180" fmla="*/ f102 1 648"/>
                              <a:gd name="f181" fmla="*/ f103 1 317"/>
                              <a:gd name="f182" fmla="*/ f104 1 648"/>
                              <a:gd name="f183" fmla="*/ f105 1 317"/>
                              <a:gd name="f184" fmla="*/ f106 1 648"/>
                              <a:gd name="f185" fmla="*/ f107 1 317"/>
                              <a:gd name="f186" fmla="*/ f108 1 648"/>
                              <a:gd name="f187" fmla="*/ f109 1 648"/>
                              <a:gd name="f188" fmla="*/ f110 1 648"/>
                              <a:gd name="f189" fmla="*/ f111 1 317"/>
                              <a:gd name="f190" fmla="*/ f112 1 648"/>
                              <a:gd name="f191" fmla="*/ f113 1 648"/>
                              <a:gd name="f192" fmla="*/ f114 1 317"/>
                              <a:gd name="f193" fmla="*/ f115 1 648"/>
                              <a:gd name="f194" fmla="*/ f116 1 317"/>
                              <a:gd name="f195" fmla="*/ f117 1 648"/>
                              <a:gd name="f196" fmla="*/ f118 1 317"/>
                              <a:gd name="f197" fmla="*/ f119 1 648"/>
                              <a:gd name="f198" fmla="*/ f120 1 317"/>
                              <a:gd name="f199" fmla="*/ f121 1 648"/>
                              <a:gd name="f200" fmla="*/ f122 1 317"/>
                              <a:gd name="f201" fmla="*/ f123 1 648"/>
                              <a:gd name="f202" fmla="*/ f124 1 648"/>
                              <a:gd name="f203" fmla="*/ f125 1 648"/>
                              <a:gd name="f204" fmla="*/ f126 1 648"/>
                              <a:gd name="f205" fmla="*/ f127 1 648"/>
                              <a:gd name="f206" fmla="*/ f128 1 648"/>
                              <a:gd name="f207" fmla="*/ f129 1 317"/>
                              <a:gd name="f208" fmla="*/ f130 1 648"/>
                              <a:gd name="f209" fmla="*/ f131 1 317"/>
                              <a:gd name="f210" fmla="*/ f132 1 648"/>
                              <a:gd name="f211" fmla="*/ f133 1 317"/>
                              <a:gd name="f212" fmla="*/ f134 1 317"/>
                              <a:gd name="f213" fmla="*/ f135 1 648"/>
                              <a:gd name="f214" fmla="*/ f136 1 648"/>
                              <a:gd name="f215" fmla="*/ f137 1 317"/>
                              <a:gd name="f216" fmla="*/ f138 1 317"/>
                              <a:gd name="f217" fmla="*/ f139 1 317"/>
                              <a:gd name="f218" fmla="*/ f140 1 317"/>
                              <a:gd name="f219" fmla="*/ f141 1 648"/>
                              <a:gd name="f220" fmla="*/ f142 1 317"/>
                              <a:gd name="f221" fmla="*/ f143 1 648"/>
                              <a:gd name="f222" fmla="*/ f144 1 317"/>
                              <a:gd name="f223" fmla="*/ f145 1 648"/>
                              <a:gd name="f224" fmla="*/ f146 1 317"/>
                              <a:gd name="f225" fmla="*/ f147 1 648"/>
                              <a:gd name="f226" fmla="*/ f148 1 317"/>
                              <a:gd name="f227" fmla="*/ f149 1 648"/>
                              <a:gd name="f228" fmla="*/ f150 1 317"/>
                              <a:gd name="f229" fmla="*/ f151 1 317"/>
                              <a:gd name="f230" fmla="*/ f152 1 317"/>
                              <a:gd name="f231" fmla="*/ f153 1 648"/>
                              <a:gd name="f232" fmla="*/ f154 1 317"/>
                              <a:gd name="f233" fmla="*/ f155 1 648"/>
                              <a:gd name="f234" fmla="*/ f156 1 317"/>
                              <a:gd name="f235" fmla="*/ f157 1 317"/>
                              <a:gd name="f236" fmla="*/ f158 1 317"/>
                              <a:gd name="f237" fmla="*/ 0 1 f80"/>
                              <a:gd name="f238" fmla="*/ f6 1 f80"/>
                              <a:gd name="f239" fmla="*/ 0 1 f81"/>
                              <a:gd name="f240" fmla="*/ f7 1 f81"/>
                              <a:gd name="f241" fmla="+- f159 0 f1"/>
                              <a:gd name="f242" fmla="*/ f160 1 f80"/>
                              <a:gd name="f243" fmla="*/ f161 1 f81"/>
                              <a:gd name="f244" fmla="*/ f162 1 f80"/>
                              <a:gd name="f245" fmla="*/ f163 1 f81"/>
                              <a:gd name="f246" fmla="*/ f164 1 f80"/>
                              <a:gd name="f247" fmla="*/ f165 1 f81"/>
                              <a:gd name="f248" fmla="*/ f166 1 f80"/>
                              <a:gd name="f249" fmla="*/ f167 1 f81"/>
                              <a:gd name="f250" fmla="*/ f168 1 f80"/>
                              <a:gd name="f251" fmla="*/ f169 1 f81"/>
                              <a:gd name="f252" fmla="*/ f170 1 f80"/>
                              <a:gd name="f253" fmla="*/ f171 1 f81"/>
                              <a:gd name="f254" fmla="*/ f172 1 f80"/>
                              <a:gd name="f255" fmla="*/ f173 1 f81"/>
                              <a:gd name="f256" fmla="*/ f174 1 f80"/>
                              <a:gd name="f257" fmla="*/ f175 1 f81"/>
                              <a:gd name="f258" fmla="*/ f176 1 f80"/>
                              <a:gd name="f259" fmla="*/ f177 1 f81"/>
                              <a:gd name="f260" fmla="*/ f178 1 f80"/>
                              <a:gd name="f261" fmla="*/ f179 1 f81"/>
                              <a:gd name="f262" fmla="*/ f180 1 f80"/>
                              <a:gd name="f263" fmla="*/ f181 1 f81"/>
                              <a:gd name="f264" fmla="*/ f182 1 f80"/>
                              <a:gd name="f265" fmla="*/ f183 1 f81"/>
                              <a:gd name="f266" fmla="*/ f184 1 f80"/>
                              <a:gd name="f267" fmla="*/ f185 1 f81"/>
                              <a:gd name="f268" fmla="*/ f186 1 f80"/>
                              <a:gd name="f269" fmla="*/ f187 1 f80"/>
                              <a:gd name="f270" fmla="*/ f188 1 f80"/>
                              <a:gd name="f271" fmla="*/ f189 1 f81"/>
                              <a:gd name="f272" fmla="*/ f190 1 f80"/>
                              <a:gd name="f273" fmla="*/ f191 1 f80"/>
                              <a:gd name="f274" fmla="*/ f192 1 f81"/>
                              <a:gd name="f275" fmla="*/ f193 1 f80"/>
                              <a:gd name="f276" fmla="*/ f194 1 f81"/>
                              <a:gd name="f277" fmla="*/ f195 1 f80"/>
                              <a:gd name="f278" fmla="*/ f196 1 f81"/>
                              <a:gd name="f279" fmla="*/ f197 1 f80"/>
                              <a:gd name="f280" fmla="*/ f198 1 f81"/>
                              <a:gd name="f281" fmla="*/ f199 1 f80"/>
                              <a:gd name="f282" fmla="*/ f200 1 f81"/>
                              <a:gd name="f283" fmla="*/ f201 1 f80"/>
                              <a:gd name="f284" fmla="*/ f202 1 f80"/>
                              <a:gd name="f285" fmla="*/ f203 1 f80"/>
                              <a:gd name="f286" fmla="*/ f204 1 f80"/>
                              <a:gd name="f287" fmla="*/ f205 1 f80"/>
                              <a:gd name="f288" fmla="*/ f206 1 f80"/>
                              <a:gd name="f289" fmla="*/ f207 1 f81"/>
                              <a:gd name="f290" fmla="*/ f208 1 f80"/>
                              <a:gd name="f291" fmla="*/ f209 1 f81"/>
                              <a:gd name="f292" fmla="*/ f210 1 f80"/>
                              <a:gd name="f293" fmla="*/ f211 1 f81"/>
                              <a:gd name="f294" fmla="*/ f212 1 f81"/>
                              <a:gd name="f295" fmla="*/ f213 1 f80"/>
                              <a:gd name="f296" fmla="*/ f214 1 f80"/>
                              <a:gd name="f297" fmla="*/ f215 1 f81"/>
                              <a:gd name="f298" fmla="*/ f216 1 f81"/>
                              <a:gd name="f299" fmla="*/ f217 1 f81"/>
                              <a:gd name="f300" fmla="*/ f218 1 f81"/>
                              <a:gd name="f301" fmla="*/ f219 1 f80"/>
                              <a:gd name="f302" fmla="*/ f220 1 f81"/>
                              <a:gd name="f303" fmla="*/ f221 1 f80"/>
                              <a:gd name="f304" fmla="*/ f222 1 f81"/>
                              <a:gd name="f305" fmla="*/ f223 1 f80"/>
                              <a:gd name="f306" fmla="*/ f224 1 f81"/>
                              <a:gd name="f307" fmla="*/ f225 1 f80"/>
                              <a:gd name="f308" fmla="*/ f226 1 f81"/>
                              <a:gd name="f309" fmla="*/ f227 1 f80"/>
                              <a:gd name="f310" fmla="*/ f228 1 f81"/>
                              <a:gd name="f311" fmla="*/ f229 1 f81"/>
                              <a:gd name="f312" fmla="*/ f230 1 f81"/>
                              <a:gd name="f313" fmla="*/ f231 1 f80"/>
                              <a:gd name="f314" fmla="*/ f232 1 f81"/>
                              <a:gd name="f315" fmla="*/ f233 1 f80"/>
                              <a:gd name="f316" fmla="*/ f234 1 f81"/>
                              <a:gd name="f317" fmla="*/ f235 1 f81"/>
                              <a:gd name="f318" fmla="*/ f236 1 f81"/>
                              <a:gd name="f319" fmla="*/ f237 f75 1"/>
                              <a:gd name="f320" fmla="*/ f238 f75 1"/>
                              <a:gd name="f321" fmla="*/ f240 f76 1"/>
                              <a:gd name="f322" fmla="*/ f239 f76 1"/>
                              <a:gd name="f323" fmla="*/ f242 f75 1"/>
                              <a:gd name="f324" fmla="*/ f243 f76 1"/>
                              <a:gd name="f325" fmla="*/ f244 f75 1"/>
                              <a:gd name="f326" fmla="*/ f245 f76 1"/>
                              <a:gd name="f327" fmla="*/ f246 f75 1"/>
                              <a:gd name="f328" fmla="*/ f247 f76 1"/>
                              <a:gd name="f329" fmla="*/ f248 f75 1"/>
                              <a:gd name="f330" fmla="*/ f249 f76 1"/>
                              <a:gd name="f331" fmla="*/ f250 f75 1"/>
                              <a:gd name="f332" fmla="*/ f251 f76 1"/>
                              <a:gd name="f333" fmla="*/ f252 f75 1"/>
                              <a:gd name="f334" fmla="*/ f253 f76 1"/>
                              <a:gd name="f335" fmla="*/ f254 f75 1"/>
                              <a:gd name="f336" fmla="*/ f255 f76 1"/>
                              <a:gd name="f337" fmla="*/ f256 f75 1"/>
                              <a:gd name="f338" fmla="*/ f257 f76 1"/>
                              <a:gd name="f339" fmla="*/ f258 f75 1"/>
                              <a:gd name="f340" fmla="*/ f259 f76 1"/>
                              <a:gd name="f341" fmla="*/ f260 f75 1"/>
                              <a:gd name="f342" fmla="*/ f261 f76 1"/>
                              <a:gd name="f343" fmla="*/ f262 f75 1"/>
                              <a:gd name="f344" fmla="*/ f263 f76 1"/>
                              <a:gd name="f345" fmla="*/ f264 f75 1"/>
                              <a:gd name="f346" fmla="*/ f265 f76 1"/>
                              <a:gd name="f347" fmla="*/ f266 f75 1"/>
                              <a:gd name="f348" fmla="*/ f267 f76 1"/>
                              <a:gd name="f349" fmla="*/ f268 f75 1"/>
                              <a:gd name="f350" fmla="*/ f269 f75 1"/>
                              <a:gd name="f351" fmla="*/ f270 f75 1"/>
                              <a:gd name="f352" fmla="*/ f271 f76 1"/>
                              <a:gd name="f353" fmla="*/ f272 f75 1"/>
                              <a:gd name="f354" fmla="*/ f273 f75 1"/>
                              <a:gd name="f355" fmla="*/ f274 f76 1"/>
                              <a:gd name="f356" fmla="*/ f275 f75 1"/>
                              <a:gd name="f357" fmla="*/ f276 f76 1"/>
                              <a:gd name="f358" fmla="*/ f277 f75 1"/>
                              <a:gd name="f359" fmla="*/ f278 f76 1"/>
                              <a:gd name="f360" fmla="*/ f279 f75 1"/>
                              <a:gd name="f361" fmla="*/ f280 f76 1"/>
                              <a:gd name="f362" fmla="*/ f281 f75 1"/>
                              <a:gd name="f363" fmla="*/ f282 f76 1"/>
                              <a:gd name="f364" fmla="*/ f283 f75 1"/>
                              <a:gd name="f365" fmla="*/ f284 f75 1"/>
                              <a:gd name="f366" fmla="*/ f285 f75 1"/>
                              <a:gd name="f367" fmla="*/ f286 f75 1"/>
                              <a:gd name="f368" fmla="*/ f287 f75 1"/>
                              <a:gd name="f369" fmla="*/ f288 f75 1"/>
                              <a:gd name="f370" fmla="*/ f289 f76 1"/>
                              <a:gd name="f371" fmla="*/ f290 f75 1"/>
                              <a:gd name="f372" fmla="*/ f291 f76 1"/>
                              <a:gd name="f373" fmla="*/ f292 f75 1"/>
                              <a:gd name="f374" fmla="*/ f293 f76 1"/>
                              <a:gd name="f375" fmla="*/ f294 f76 1"/>
                              <a:gd name="f376" fmla="*/ f295 f75 1"/>
                              <a:gd name="f377" fmla="*/ f296 f75 1"/>
                              <a:gd name="f378" fmla="*/ f297 f76 1"/>
                              <a:gd name="f379" fmla="*/ f298 f76 1"/>
                              <a:gd name="f380" fmla="*/ f299 f76 1"/>
                              <a:gd name="f381" fmla="*/ f300 f76 1"/>
                              <a:gd name="f382" fmla="*/ f301 f75 1"/>
                              <a:gd name="f383" fmla="*/ f302 f76 1"/>
                              <a:gd name="f384" fmla="*/ f303 f75 1"/>
                              <a:gd name="f385" fmla="*/ f304 f76 1"/>
                              <a:gd name="f386" fmla="*/ f305 f75 1"/>
                              <a:gd name="f387" fmla="*/ f306 f76 1"/>
                              <a:gd name="f388" fmla="*/ f307 f75 1"/>
                              <a:gd name="f389" fmla="*/ f308 f76 1"/>
                              <a:gd name="f390" fmla="*/ f309 f75 1"/>
                              <a:gd name="f391" fmla="*/ f310 f76 1"/>
                              <a:gd name="f392" fmla="*/ f311 f76 1"/>
                              <a:gd name="f393" fmla="*/ f312 f76 1"/>
                              <a:gd name="f394" fmla="*/ f313 f75 1"/>
                              <a:gd name="f395" fmla="*/ f314 f76 1"/>
                              <a:gd name="f396" fmla="*/ f315 f75 1"/>
                              <a:gd name="f397" fmla="*/ f316 f76 1"/>
                              <a:gd name="f398" fmla="*/ f317 f76 1"/>
                              <a:gd name="f399" fmla="*/ f318 f76 1"/>
                            </a:gdLst>
                            <a:ahLst/>
                            <a:cxnLst>
                              <a:cxn ang="3cd4">
                                <a:pos x="hc" y="t"/>
                              </a:cxn>
                              <a:cxn ang="0">
                                <a:pos x="r" y="vc"/>
                              </a:cxn>
                              <a:cxn ang="cd4">
                                <a:pos x="hc" y="b"/>
                              </a:cxn>
                              <a:cxn ang="cd2">
                                <a:pos x="l" y="vc"/>
                              </a:cxn>
                              <a:cxn ang="f241">
                                <a:pos x="f323" y="f324"/>
                              </a:cxn>
                              <a:cxn ang="f241">
                                <a:pos x="f325" y="f326"/>
                              </a:cxn>
                              <a:cxn ang="f241">
                                <a:pos x="f327" y="f328"/>
                              </a:cxn>
                              <a:cxn ang="f241">
                                <a:pos x="f329" y="f330"/>
                              </a:cxn>
                              <a:cxn ang="f241">
                                <a:pos x="f331" y="f332"/>
                              </a:cxn>
                              <a:cxn ang="f241">
                                <a:pos x="f333" y="f334"/>
                              </a:cxn>
                              <a:cxn ang="f241">
                                <a:pos x="f335" y="f336"/>
                              </a:cxn>
                              <a:cxn ang="f241">
                                <a:pos x="f337" y="f338"/>
                              </a:cxn>
                              <a:cxn ang="f241">
                                <a:pos x="f339" y="f340"/>
                              </a:cxn>
                              <a:cxn ang="f241">
                                <a:pos x="f341" y="f342"/>
                              </a:cxn>
                              <a:cxn ang="f241">
                                <a:pos x="f343" y="f344"/>
                              </a:cxn>
                              <a:cxn ang="f241">
                                <a:pos x="f345" y="f346"/>
                              </a:cxn>
                              <a:cxn ang="f241">
                                <a:pos x="f347" y="f348"/>
                              </a:cxn>
                              <a:cxn ang="f241">
                                <a:pos x="f349" y="f348"/>
                              </a:cxn>
                              <a:cxn ang="f241">
                                <a:pos x="f350" y="f348"/>
                              </a:cxn>
                              <a:cxn ang="f241">
                                <a:pos x="f351" y="f352"/>
                              </a:cxn>
                              <a:cxn ang="f241">
                                <a:pos x="f353" y="f344"/>
                              </a:cxn>
                              <a:cxn ang="f241">
                                <a:pos x="f354" y="f355"/>
                              </a:cxn>
                              <a:cxn ang="f241">
                                <a:pos x="f356" y="f357"/>
                              </a:cxn>
                              <a:cxn ang="f241">
                                <a:pos x="f358" y="f359"/>
                              </a:cxn>
                              <a:cxn ang="f241">
                                <a:pos x="f360" y="f361"/>
                              </a:cxn>
                              <a:cxn ang="f241">
                                <a:pos x="f362" y="f363"/>
                              </a:cxn>
                              <a:cxn ang="f241">
                                <a:pos x="f364" y="f363"/>
                              </a:cxn>
                              <a:cxn ang="f241">
                                <a:pos x="f365" y="f363"/>
                              </a:cxn>
                              <a:cxn ang="f241">
                                <a:pos x="f366" y="f361"/>
                              </a:cxn>
                              <a:cxn ang="f241">
                                <a:pos x="f367" y="f359"/>
                              </a:cxn>
                              <a:cxn ang="f241">
                                <a:pos x="f341" y="f357"/>
                              </a:cxn>
                              <a:cxn ang="f241">
                                <a:pos x="f368" y="f355"/>
                              </a:cxn>
                              <a:cxn ang="f241">
                                <a:pos x="f369" y="f370"/>
                              </a:cxn>
                              <a:cxn ang="f241">
                                <a:pos x="f371" y="f372"/>
                              </a:cxn>
                              <a:cxn ang="f241">
                                <a:pos x="f373" y="f374"/>
                              </a:cxn>
                              <a:cxn ang="f241">
                                <a:pos x="f329" y="f375"/>
                              </a:cxn>
                              <a:cxn ang="f241">
                                <a:pos x="f376" y="f346"/>
                              </a:cxn>
                              <a:cxn ang="f241">
                                <a:pos x="f377" y="f378"/>
                              </a:cxn>
                              <a:cxn ang="f241">
                                <a:pos x="f377" y="f379"/>
                              </a:cxn>
                              <a:cxn ang="f241">
                                <a:pos x="f377" y="f338"/>
                              </a:cxn>
                              <a:cxn ang="f241">
                                <a:pos x="f377" y="f380"/>
                              </a:cxn>
                              <a:cxn ang="f241">
                                <a:pos x="f323" y="f381"/>
                              </a:cxn>
                              <a:cxn ang="f241">
                                <a:pos x="f382" y="f383"/>
                              </a:cxn>
                              <a:cxn ang="f241">
                                <a:pos x="f384" y="f385"/>
                              </a:cxn>
                              <a:cxn ang="f241">
                                <a:pos x="f386" y="f387"/>
                              </a:cxn>
                              <a:cxn ang="f241">
                                <a:pos x="f388" y="f389"/>
                              </a:cxn>
                              <a:cxn ang="f241">
                                <a:pos x="f390" y="f391"/>
                              </a:cxn>
                              <a:cxn ang="f241">
                                <a:pos x="f390" y="f392"/>
                              </a:cxn>
                              <a:cxn ang="f241">
                                <a:pos x="f388" y="f393"/>
                              </a:cxn>
                              <a:cxn ang="f241">
                                <a:pos x="f394" y="f395"/>
                              </a:cxn>
                              <a:cxn ang="f241">
                                <a:pos x="f396" y="f397"/>
                              </a:cxn>
                              <a:cxn ang="f241">
                                <a:pos x="f384" y="f398"/>
                              </a:cxn>
                              <a:cxn ang="f241">
                                <a:pos x="f382" y="f399"/>
                              </a:cxn>
                              <a:cxn ang="f241">
                                <a:pos x="f323" y="f324"/>
                              </a:cxn>
                            </a:cxnLst>
                            <a:rect l="f319" t="f322" r="f320" b="f321"/>
                            <a:pathLst>
                              <a:path w="648" h="317">
                                <a:moveTo>
                                  <a:pt x="f8" y="f7"/>
                                </a:moveTo>
                                <a:lnTo>
                                  <a:pt x="f9" y="f10"/>
                                </a:lnTo>
                                <a:lnTo>
                                  <a:pt x="f11" y="f12"/>
                                </a:lnTo>
                                <a:lnTo>
                                  <a:pt x="f13" y="f14"/>
                                </a:lnTo>
                                <a:lnTo>
                                  <a:pt x="f15" y="f16"/>
                                </a:lnTo>
                                <a:lnTo>
                                  <a:pt x="f17" y="f18"/>
                                </a:lnTo>
                                <a:lnTo>
                                  <a:pt x="f19" y="f20"/>
                                </a:lnTo>
                                <a:lnTo>
                                  <a:pt x="f21" y="f22"/>
                                </a:lnTo>
                                <a:lnTo>
                                  <a:pt x="f23" y="f24"/>
                                </a:lnTo>
                                <a:lnTo>
                                  <a:pt x="f25" y="f26"/>
                                </a:lnTo>
                                <a:lnTo>
                                  <a:pt x="f27" y="f28"/>
                                </a:lnTo>
                                <a:lnTo>
                                  <a:pt x="f29" y="f30"/>
                                </a:lnTo>
                                <a:lnTo>
                                  <a:pt x="f31" y="f32"/>
                                </a:lnTo>
                                <a:lnTo>
                                  <a:pt x="f33" y="f32"/>
                                </a:lnTo>
                                <a:lnTo>
                                  <a:pt x="f34" y="f32"/>
                                </a:lnTo>
                                <a:lnTo>
                                  <a:pt x="f35" y="f13"/>
                                </a:lnTo>
                                <a:lnTo>
                                  <a:pt x="f36" y="f28"/>
                                </a:lnTo>
                                <a:lnTo>
                                  <a:pt x="f6" y="f37"/>
                                </a:lnTo>
                                <a:lnTo>
                                  <a:pt x="f38" y="f39"/>
                                </a:lnTo>
                                <a:lnTo>
                                  <a:pt x="f40" y="f41"/>
                                </a:lnTo>
                                <a:lnTo>
                                  <a:pt x="f42" y="f43"/>
                                </a:lnTo>
                                <a:lnTo>
                                  <a:pt x="f44" y="f5"/>
                                </a:lnTo>
                                <a:lnTo>
                                  <a:pt x="f45" y="f5"/>
                                </a:lnTo>
                                <a:lnTo>
                                  <a:pt x="f46" y="f5"/>
                                </a:lnTo>
                                <a:lnTo>
                                  <a:pt x="f47" y="f43"/>
                                </a:lnTo>
                                <a:lnTo>
                                  <a:pt x="f48" y="f41"/>
                                </a:lnTo>
                                <a:lnTo>
                                  <a:pt x="f25" y="f39"/>
                                </a:lnTo>
                                <a:lnTo>
                                  <a:pt x="f49" y="f37"/>
                                </a:lnTo>
                                <a:lnTo>
                                  <a:pt x="f50" y="f51"/>
                                </a:lnTo>
                                <a:lnTo>
                                  <a:pt x="f18" y="f52"/>
                                </a:lnTo>
                                <a:lnTo>
                                  <a:pt x="f53" y="f54"/>
                                </a:lnTo>
                                <a:lnTo>
                                  <a:pt x="f13" y="f55"/>
                                </a:lnTo>
                                <a:lnTo>
                                  <a:pt x="f56" y="f30"/>
                                </a:lnTo>
                                <a:lnTo>
                                  <a:pt x="f57" y="f58"/>
                                </a:lnTo>
                                <a:lnTo>
                                  <a:pt x="f57" y="f15"/>
                                </a:lnTo>
                                <a:lnTo>
                                  <a:pt x="f57" y="f22"/>
                                </a:lnTo>
                                <a:lnTo>
                                  <a:pt x="f57" y="f59"/>
                                </a:lnTo>
                                <a:lnTo>
                                  <a:pt x="f8" y="f60"/>
                                </a:lnTo>
                                <a:lnTo>
                                  <a:pt x="f51" y="f61"/>
                                </a:lnTo>
                                <a:lnTo>
                                  <a:pt x="f37" y="f62"/>
                                </a:lnTo>
                                <a:lnTo>
                                  <a:pt x="f63" y="f64"/>
                                </a:lnTo>
                                <a:lnTo>
                                  <a:pt x="f43" y="f65"/>
                                </a:lnTo>
                                <a:lnTo>
                                  <a:pt x="f5" y="f66"/>
                                </a:lnTo>
                                <a:lnTo>
                                  <a:pt x="f5" y="f67"/>
                                </a:lnTo>
                                <a:lnTo>
                                  <a:pt x="f43" y="f68"/>
                                </a:lnTo>
                                <a:lnTo>
                                  <a:pt x="f69" y="f49"/>
                                </a:lnTo>
                                <a:lnTo>
                                  <a:pt x="f70" y="f71"/>
                                </a:lnTo>
                                <a:lnTo>
                                  <a:pt x="f37" y="f72"/>
                                </a:lnTo>
                                <a:lnTo>
                                  <a:pt x="f51" y="f73"/>
                                </a:lnTo>
                                <a:lnTo>
                                  <a:pt x="f8" y="f7"/>
                                </a:lnTo>
                                <a:close/>
                              </a:path>
                            </a:pathLst>
                          </a:custGeom>
                          <a:solidFill>
                            <a:srgbClr val="002060"/>
                          </a:solidFill>
                          <a:ln cap="flat">
                            <a:noFill/>
                            <a:prstDash val="solid"/>
                          </a:ln>
                        </wps:spPr>
                        <wps:bodyPr lIns="0" tIns="0" rIns="0" bIns="0"/>
                      </wps:wsp>
                      <wps:wsp>
                        <wps:cNvPr id="7" name="Freeform 220"/>
                        <wps:cNvSpPr/>
                        <wps:spPr>
                          <a:xfrm>
                            <a:off x="5957278" y="97796"/>
                            <a:ext cx="399126" cy="379503"/>
                          </a:xfrm>
                          <a:custGeom>
                            <a:avLst/>
                            <a:gdLst>
                              <a:gd name="f0" fmla="val 10800000"/>
                              <a:gd name="f1" fmla="val 5400000"/>
                              <a:gd name="f2" fmla="val 180"/>
                              <a:gd name="f3" fmla="val w"/>
                              <a:gd name="f4" fmla="val h"/>
                              <a:gd name="f5" fmla="val 0"/>
                              <a:gd name="f6" fmla="val 566"/>
                              <a:gd name="f7" fmla="val 652"/>
                              <a:gd name="f8" fmla="val 14"/>
                              <a:gd name="f9" fmla="val 537"/>
                              <a:gd name="f10" fmla="val 4"/>
                              <a:gd name="f11" fmla="val 509"/>
                              <a:gd name="f12" fmla="val 485"/>
                              <a:gd name="f13" fmla="val 465"/>
                              <a:gd name="f14" fmla="val 9"/>
                              <a:gd name="f15" fmla="val 451"/>
                              <a:gd name="f16" fmla="val 19"/>
                              <a:gd name="f17" fmla="val 437"/>
                              <a:gd name="f18" fmla="val 33"/>
                              <a:gd name="f19" fmla="val 432"/>
                              <a:gd name="f20" fmla="val 48"/>
                              <a:gd name="f21" fmla="val 422"/>
                              <a:gd name="f22" fmla="val 62"/>
                              <a:gd name="f23" fmla="val 417"/>
                              <a:gd name="f24" fmla="val 76"/>
                              <a:gd name="f25" fmla="val 413"/>
                              <a:gd name="f26" fmla="val 81"/>
                              <a:gd name="f27" fmla="val 67"/>
                              <a:gd name="f28" fmla="val 43"/>
                              <a:gd name="f29" fmla="val 408"/>
                              <a:gd name="f30" fmla="val 393"/>
                              <a:gd name="f31" fmla="val 369"/>
                              <a:gd name="f32" fmla="val 345"/>
                              <a:gd name="f33" fmla="val 57"/>
                              <a:gd name="f34" fmla="val 317"/>
                              <a:gd name="f35" fmla="val 297"/>
                              <a:gd name="f36" fmla="val 105"/>
                              <a:gd name="f37" fmla="val 278"/>
                              <a:gd name="f38" fmla="val 134"/>
                              <a:gd name="f39" fmla="val 269"/>
                              <a:gd name="f40" fmla="val 168"/>
                              <a:gd name="f41" fmla="val 264"/>
                              <a:gd name="f42" fmla="val 192"/>
                              <a:gd name="f43" fmla="val 259"/>
                              <a:gd name="f44" fmla="val 206"/>
                              <a:gd name="f45" fmla="val 249"/>
                              <a:gd name="f46" fmla="val 245"/>
                              <a:gd name="f47" fmla="val 177"/>
                              <a:gd name="f48" fmla="val 235"/>
                              <a:gd name="f49" fmla="val 230"/>
                              <a:gd name="f50" fmla="val 153"/>
                              <a:gd name="f51" fmla="val 221"/>
                              <a:gd name="f52" fmla="val 148"/>
                              <a:gd name="f53" fmla="val 158"/>
                              <a:gd name="f54" fmla="val 173"/>
                              <a:gd name="f55" fmla="val 149"/>
                              <a:gd name="f56" fmla="val 211"/>
                              <a:gd name="f57" fmla="val 139"/>
                              <a:gd name="f58" fmla="val 125"/>
                              <a:gd name="f59" fmla="val 302"/>
                              <a:gd name="f60" fmla="val 120"/>
                              <a:gd name="f61" fmla="val 340"/>
                              <a:gd name="f62" fmla="val 115"/>
                              <a:gd name="f63" fmla="val 384"/>
                              <a:gd name="f64" fmla="val 427"/>
                              <a:gd name="f65" fmla="val 129"/>
                              <a:gd name="f66" fmla="val 489"/>
                              <a:gd name="f67" fmla="val 513"/>
                              <a:gd name="f68" fmla="val 532"/>
                              <a:gd name="f69" fmla="val 523"/>
                              <a:gd name="f70" fmla="val 110"/>
                              <a:gd name="f71" fmla="val 518"/>
                              <a:gd name="f72" fmla="val 508"/>
                              <a:gd name="f73" fmla="val 101"/>
                              <a:gd name="f74" fmla="val 499"/>
                              <a:gd name="f75" fmla="val 96"/>
                              <a:gd name="f76" fmla="val 494"/>
                              <a:gd name="f77" fmla="val 91"/>
                              <a:gd name="f78" fmla="val 86"/>
                              <a:gd name="f79" fmla="val 480"/>
                              <a:gd name="f80" fmla="val 77"/>
                              <a:gd name="f81" fmla="val 72"/>
                              <a:gd name="f82" fmla="val 547"/>
                              <a:gd name="f83" fmla="val 38"/>
                              <a:gd name="f84" fmla="val 29"/>
                              <a:gd name="f85" fmla="val 576"/>
                              <a:gd name="f86" fmla="val 585"/>
                              <a:gd name="f87" fmla="val 590"/>
                              <a:gd name="f88" fmla="val 595"/>
                              <a:gd name="f89" fmla="val 600"/>
                              <a:gd name="f90" fmla="val 5"/>
                              <a:gd name="f91" fmla="val 53"/>
                              <a:gd name="f92" fmla="+- 0 0 -90"/>
                              <a:gd name="f93" fmla="*/ f3 1 566"/>
                              <a:gd name="f94" fmla="*/ f4 1 652"/>
                              <a:gd name="f95" fmla="+- f7 0 f5"/>
                              <a:gd name="f96" fmla="+- f6 0 f5"/>
                              <a:gd name="f97" fmla="*/ f92 f0 1"/>
                              <a:gd name="f98" fmla="*/ f96 1 566"/>
                              <a:gd name="f99" fmla="*/ f95 1 652"/>
                              <a:gd name="f100" fmla="*/ 537 f96 1"/>
                              <a:gd name="f101" fmla="*/ 4 f95 1"/>
                              <a:gd name="f102" fmla="*/ 485 f96 1"/>
                              <a:gd name="f103" fmla="*/ 0 f95 1"/>
                              <a:gd name="f104" fmla="*/ 451 f96 1"/>
                              <a:gd name="f105" fmla="*/ 19 f95 1"/>
                              <a:gd name="f106" fmla="*/ 432 f96 1"/>
                              <a:gd name="f107" fmla="*/ 48 f95 1"/>
                              <a:gd name="f108" fmla="*/ 417 f96 1"/>
                              <a:gd name="f109" fmla="*/ 76 f95 1"/>
                              <a:gd name="f110" fmla="*/ 413 f96 1"/>
                              <a:gd name="f111" fmla="*/ 67 f95 1"/>
                              <a:gd name="f112" fmla="*/ 408 f96 1"/>
                              <a:gd name="f113" fmla="*/ 33 f95 1"/>
                              <a:gd name="f114" fmla="*/ 369 f96 1"/>
                              <a:gd name="f115" fmla="*/ 43 f95 1"/>
                              <a:gd name="f116" fmla="*/ 317 f96 1"/>
                              <a:gd name="f117" fmla="*/ 278 f96 1"/>
                              <a:gd name="f118" fmla="*/ 134 f95 1"/>
                              <a:gd name="f119" fmla="*/ 264 f96 1"/>
                              <a:gd name="f120" fmla="*/ 192 f95 1"/>
                              <a:gd name="f121" fmla="*/ 249 f96 1"/>
                              <a:gd name="f122" fmla="*/ 206 f95 1"/>
                              <a:gd name="f123" fmla="*/ 245 f96 1"/>
                              <a:gd name="f124" fmla="*/ 177 f95 1"/>
                              <a:gd name="f125" fmla="*/ 230 f96 1"/>
                              <a:gd name="f126" fmla="*/ 153 f95 1"/>
                              <a:gd name="f127" fmla="*/ 206 f96 1"/>
                              <a:gd name="f128" fmla="*/ 148 f95 1"/>
                              <a:gd name="f129" fmla="*/ 173 f96 1"/>
                              <a:gd name="f130" fmla="*/ 139 f96 1"/>
                              <a:gd name="f131" fmla="*/ 235 f95 1"/>
                              <a:gd name="f132" fmla="*/ 125 f96 1"/>
                              <a:gd name="f133" fmla="*/ 302 f95 1"/>
                              <a:gd name="f134" fmla="*/ 115 f96 1"/>
                              <a:gd name="f135" fmla="*/ 384 f95 1"/>
                              <a:gd name="f136" fmla="*/ 120 f96 1"/>
                              <a:gd name="f137" fmla="*/ 465 f95 1"/>
                              <a:gd name="f138" fmla="*/ 134 f96 1"/>
                              <a:gd name="f139" fmla="*/ 513 f95 1"/>
                              <a:gd name="f140" fmla="*/ 523 f95 1"/>
                              <a:gd name="f141" fmla="*/ 105 f96 1"/>
                              <a:gd name="f142" fmla="*/ 508 f95 1"/>
                              <a:gd name="f143" fmla="*/ 96 f96 1"/>
                              <a:gd name="f144" fmla="*/ 494 f95 1"/>
                              <a:gd name="f145" fmla="*/ 86 f96 1"/>
                              <a:gd name="f146" fmla="*/ 480 f95 1"/>
                              <a:gd name="f147" fmla="*/ 72 f96 1"/>
                              <a:gd name="f148" fmla="*/ 57 f96 1"/>
                              <a:gd name="f149" fmla="*/ 532 f95 1"/>
                              <a:gd name="f150" fmla="*/ 38 f96 1"/>
                              <a:gd name="f151" fmla="*/ 566 f95 1"/>
                              <a:gd name="f152" fmla="*/ 19 f96 1"/>
                              <a:gd name="f153" fmla="*/ 585 f95 1"/>
                              <a:gd name="f154" fmla="*/ 0 f96 1"/>
                              <a:gd name="f155" fmla="*/ 595 f95 1"/>
                              <a:gd name="f156" fmla="*/ 5 f96 1"/>
                              <a:gd name="f157" fmla="*/ 600 f95 1"/>
                              <a:gd name="f158" fmla="*/ 53 f96 1"/>
                              <a:gd name="f159" fmla="*/ 652 f95 1"/>
                              <a:gd name="f160" fmla="*/ f97 1 f2"/>
                              <a:gd name="f161" fmla="*/ f100 1 566"/>
                              <a:gd name="f162" fmla="*/ f101 1 652"/>
                              <a:gd name="f163" fmla="*/ f102 1 566"/>
                              <a:gd name="f164" fmla="*/ f103 1 652"/>
                              <a:gd name="f165" fmla="*/ f104 1 566"/>
                              <a:gd name="f166" fmla="*/ f105 1 652"/>
                              <a:gd name="f167" fmla="*/ f106 1 566"/>
                              <a:gd name="f168" fmla="*/ f107 1 652"/>
                              <a:gd name="f169" fmla="*/ f108 1 566"/>
                              <a:gd name="f170" fmla="*/ f109 1 652"/>
                              <a:gd name="f171" fmla="*/ f110 1 566"/>
                              <a:gd name="f172" fmla="*/ f111 1 652"/>
                              <a:gd name="f173" fmla="*/ f112 1 566"/>
                              <a:gd name="f174" fmla="*/ f113 1 652"/>
                              <a:gd name="f175" fmla="*/ f114 1 566"/>
                              <a:gd name="f176" fmla="*/ f115 1 652"/>
                              <a:gd name="f177" fmla="*/ f116 1 566"/>
                              <a:gd name="f178" fmla="*/ f117 1 566"/>
                              <a:gd name="f179" fmla="*/ f118 1 652"/>
                              <a:gd name="f180" fmla="*/ f119 1 566"/>
                              <a:gd name="f181" fmla="*/ f120 1 652"/>
                              <a:gd name="f182" fmla="*/ f121 1 566"/>
                              <a:gd name="f183" fmla="*/ f122 1 652"/>
                              <a:gd name="f184" fmla="*/ f123 1 566"/>
                              <a:gd name="f185" fmla="*/ f124 1 652"/>
                              <a:gd name="f186" fmla="*/ f125 1 566"/>
                              <a:gd name="f187" fmla="*/ f126 1 652"/>
                              <a:gd name="f188" fmla="*/ f127 1 566"/>
                              <a:gd name="f189" fmla="*/ f128 1 652"/>
                              <a:gd name="f190" fmla="*/ f129 1 566"/>
                              <a:gd name="f191" fmla="*/ f130 1 566"/>
                              <a:gd name="f192" fmla="*/ f131 1 652"/>
                              <a:gd name="f193" fmla="*/ f132 1 566"/>
                              <a:gd name="f194" fmla="*/ f133 1 652"/>
                              <a:gd name="f195" fmla="*/ f134 1 566"/>
                              <a:gd name="f196" fmla="*/ f135 1 652"/>
                              <a:gd name="f197" fmla="*/ f136 1 566"/>
                              <a:gd name="f198" fmla="*/ f137 1 652"/>
                              <a:gd name="f199" fmla="*/ f138 1 566"/>
                              <a:gd name="f200" fmla="*/ f139 1 652"/>
                              <a:gd name="f201" fmla="*/ f140 1 652"/>
                              <a:gd name="f202" fmla="*/ f141 1 566"/>
                              <a:gd name="f203" fmla="*/ f142 1 652"/>
                              <a:gd name="f204" fmla="*/ f143 1 566"/>
                              <a:gd name="f205" fmla="*/ f144 1 652"/>
                              <a:gd name="f206" fmla="*/ f145 1 566"/>
                              <a:gd name="f207" fmla="*/ f146 1 652"/>
                              <a:gd name="f208" fmla="*/ f147 1 566"/>
                              <a:gd name="f209" fmla="*/ f148 1 566"/>
                              <a:gd name="f210" fmla="*/ f149 1 652"/>
                              <a:gd name="f211" fmla="*/ f150 1 566"/>
                              <a:gd name="f212" fmla="*/ f151 1 652"/>
                              <a:gd name="f213" fmla="*/ f152 1 566"/>
                              <a:gd name="f214" fmla="*/ f153 1 652"/>
                              <a:gd name="f215" fmla="*/ f154 1 566"/>
                              <a:gd name="f216" fmla="*/ f155 1 652"/>
                              <a:gd name="f217" fmla="*/ f156 1 566"/>
                              <a:gd name="f218" fmla="*/ f157 1 652"/>
                              <a:gd name="f219" fmla="*/ f158 1 566"/>
                              <a:gd name="f220" fmla="*/ f159 1 652"/>
                              <a:gd name="f221" fmla="*/ 0 1 f98"/>
                              <a:gd name="f222" fmla="*/ f6 1 f98"/>
                              <a:gd name="f223" fmla="*/ 0 1 f99"/>
                              <a:gd name="f224" fmla="*/ f7 1 f99"/>
                              <a:gd name="f225" fmla="+- f160 0 f1"/>
                              <a:gd name="f226" fmla="*/ f161 1 f98"/>
                              <a:gd name="f227" fmla="*/ f162 1 f99"/>
                              <a:gd name="f228" fmla="*/ f163 1 f98"/>
                              <a:gd name="f229" fmla="*/ f164 1 f99"/>
                              <a:gd name="f230" fmla="*/ f165 1 f98"/>
                              <a:gd name="f231" fmla="*/ f166 1 f99"/>
                              <a:gd name="f232" fmla="*/ f167 1 f98"/>
                              <a:gd name="f233" fmla="*/ f168 1 f99"/>
                              <a:gd name="f234" fmla="*/ f169 1 f98"/>
                              <a:gd name="f235" fmla="*/ f170 1 f99"/>
                              <a:gd name="f236" fmla="*/ f171 1 f98"/>
                              <a:gd name="f237" fmla="*/ f172 1 f99"/>
                              <a:gd name="f238" fmla="*/ f173 1 f98"/>
                              <a:gd name="f239" fmla="*/ f174 1 f99"/>
                              <a:gd name="f240" fmla="*/ f175 1 f98"/>
                              <a:gd name="f241" fmla="*/ f176 1 f99"/>
                              <a:gd name="f242" fmla="*/ f177 1 f98"/>
                              <a:gd name="f243" fmla="*/ f178 1 f98"/>
                              <a:gd name="f244" fmla="*/ f179 1 f99"/>
                              <a:gd name="f245" fmla="*/ f180 1 f98"/>
                              <a:gd name="f246" fmla="*/ f181 1 f99"/>
                              <a:gd name="f247" fmla="*/ f182 1 f98"/>
                              <a:gd name="f248" fmla="*/ f183 1 f99"/>
                              <a:gd name="f249" fmla="*/ f184 1 f98"/>
                              <a:gd name="f250" fmla="*/ f185 1 f99"/>
                              <a:gd name="f251" fmla="*/ f186 1 f98"/>
                              <a:gd name="f252" fmla="*/ f187 1 f99"/>
                              <a:gd name="f253" fmla="*/ f188 1 f98"/>
                              <a:gd name="f254" fmla="*/ f189 1 f99"/>
                              <a:gd name="f255" fmla="*/ f190 1 f98"/>
                              <a:gd name="f256" fmla="*/ f191 1 f98"/>
                              <a:gd name="f257" fmla="*/ f192 1 f99"/>
                              <a:gd name="f258" fmla="*/ f193 1 f98"/>
                              <a:gd name="f259" fmla="*/ f194 1 f99"/>
                              <a:gd name="f260" fmla="*/ f195 1 f98"/>
                              <a:gd name="f261" fmla="*/ f196 1 f99"/>
                              <a:gd name="f262" fmla="*/ f197 1 f98"/>
                              <a:gd name="f263" fmla="*/ f198 1 f99"/>
                              <a:gd name="f264" fmla="*/ f199 1 f98"/>
                              <a:gd name="f265" fmla="*/ f200 1 f99"/>
                              <a:gd name="f266" fmla="*/ f201 1 f99"/>
                              <a:gd name="f267" fmla="*/ f202 1 f98"/>
                              <a:gd name="f268" fmla="*/ f203 1 f99"/>
                              <a:gd name="f269" fmla="*/ f204 1 f98"/>
                              <a:gd name="f270" fmla="*/ f205 1 f99"/>
                              <a:gd name="f271" fmla="*/ f206 1 f98"/>
                              <a:gd name="f272" fmla="*/ f207 1 f99"/>
                              <a:gd name="f273" fmla="*/ f208 1 f98"/>
                              <a:gd name="f274" fmla="*/ f209 1 f98"/>
                              <a:gd name="f275" fmla="*/ f210 1 f99"/>
                              <a:gd name="f276" fmla="*/ f211 1 f98"/>
                              <a:gd name="f277" fmla="*/ f212 1 f99"/>
                              <a:gd name="f278" fmla="*/ f213 1 f98"/>
                              <a:gd name="f279" fmla="*/ f214 1 f99"/>
                              <a:gd name="f280" fmla="*/ f215 1 f98"/>
                              <a:gd name="f281" fmla="*/ f216 1 f99"/>
                              <a:gd name="f282" fmla="*/ f217 1 f98"/>
                              <a:gd name="f283" fmla="*/ f218 1 f99"/>
                              <a:gd name="f284" fmla="*/ f219 1 f98"/>
                              <a:gd name="f285" fmla="*/ f220 1 f99"/>
                              <a:gd name="f286" fmla="*/ f221 f93 1"/>
                              <a:gd name="f287" fmla="*/ f222 f93 1"/>
                              <a:gd name="f288" fmla="*/ f224 f94 1"/>
                              <a:gd name="f289" fmla="*/ f223 f94 1"/>
                              <a:gd name="f290" fmla="*/ f226 f93 1"/>
                              <a:gd name="f291" fmla="*/ f227 f94 1"/>
                              <a:gd name="f292" fmla="*/ f228 f93 1"/>
                              <a:gd name="f293" fmla="*/ f229 f94 1"/>
                              <a:gd name="f294" fmla="*/ f230 f93 1"/>
                              <a:gd name="f295" fmla="*/ f231 f94 1"/>
                              <a:gd name="f296" fmla="*/ f232 f93 1"/>
                              <a:gd name="f297" fmla="*/ f233 f94 1"/>
                              <a:gd name="f298" fmla="*/ f234 f93 1"/>
                              <a:gd name="f299" fmla="*/ f235 f94 1"/>
                              <a:gd name="f300" fmla="*/ f236 f93 1"/>
                              <a:gd name="f301" fmla="*/ f237 f94 1"/>
                              <a:gd name="f302" fmla="*/ f238 f93 1"/>
                              <a:gd name="f303" fmla="*/ f239 f94 1"/>
                              <a:gd name="f304" fmla="*/ f240 f93 1"/>
                              <a:gd name="f305" fmla="*/ f241 f94 1"/>
                              <a:gd name="f306" fmla="*/ f242 f93 1"/>
                              <a:gd name="f307" fmla="*/ f243 f93 1"/>
                              <a:gd name="f308" fmla="*/ f244 f94 1"/>
                              <a:gd name="f309" fmla="*/ f245 f93 1"/>
                              <a:gd name="f310" fmla="*/ f246 f94 1"/>
                              <a:gd name="f311" fmla="*/ f247 f93 1"/>
                              <a:gd name="f312" fmla="*/ f248 f94 1"/>
                              <a:gd name="f313" fmla="*/ f249 f93 1"/>
                              <a:gd name="f314" fmla="*/ f250 f94 1"/>
                              <a:gd name="f315" fmla="*/ f251 f93 1"/>
                              <a:gd name="f316" fmla="*/ f252 f94 1"/>
                              <a:gd name="f317" fmla="*/ f253 f93 1"/>
                              <a:gd name="f318" fmla="*/ f254 f94 1"/>
                              <a:gd name="f319" fmla="*/ f255 f93 1"/>
                              <a:gd name="f320" fmla="*/ f256 f93 1"/>
                              <a:gd name="f321" fmla="*/ f257 f94 1"/>
                              <a:gd name="f322" fmla="*/ f258 f93 1"/>
                              <a:gd name="f323" fmla="*/ f259 f94 1"/>
                              <a:gd name="f324" fmla="*/ f260 f93 1"/>
                              <a:gd name="f325" fmla="*/ f261 f94 1"/>
                              <a:gd name="f326" fmla="*/ f262 f93 1"/>
                              <a:gd name="f327" fmla="*/ f263 f94 1"/>
                              <a:gd name="f328" fmla="*/ f264 f93 1"/>
                              <a:gd name="f329" fmla="*/ f265 f94 1"/>
                              <a:gd name="f330" fmla="*/ f266 f94 1"/>
                              <a:gd name="f331" fmla="*/ f267 f93 1"/>
                              <a:gd name="f332" fmla="*/ f268 f94 1"/>
                              <a:gd name="f333" fmla="*/ f269 f93 1"/>
                              <a:gd name="f334" fmla="*/ f270 f94 1"/>
                              <a:gd name="f335" fmla="*/ f271 f93 1"/>
                              <a:gd name="f336" fmla="*/ f272 f94 1"/>
                              <a:gd name="f337" fmla="*/ f273 f93 1"/>
                              <a:gd name="f338" fmla="*/ f274 f93 1"/>
                              <a:gd name="f339" fmla="*/ f275 f94 1"/>
                              <a:gd name="f340" fmla="*/ f276 f93 1"/>
                              <a:gd name="f341" fmla="*/ f277 f94 1"/>
                              <a:gd name="f342" fmla="*/ f278 f93 1"/>
                              <a:gd name="f343" fmla="*/ f279 f94 1"/>
                              <a:gd name="f344" fmla="*/ f280 f93 1"/>
                              <a:gd name="f345" fmla="*/ f281 f94 1"/>
                              <a:gd name="f346" fmla="*/ f282 f93 1"/>
                              <a:gd name="f347" fmla="*/ f283 f94 1"/>
                              <a:gd name="f348" fmla="*/ f284 f93 1"/>
                              <a:gd name="f349" fmla="*/ f285 f94 1"/>
                            </a:gdLst>
                            <a:ahLst/>
                            <a:cxnLst>
                              <a:cxn ang="3cd4">
                                <a:pos x="hc" y="t"/>
                              </a:cxn>
                              <a:cxn ang="0">
                                <a:pos x="r" y="vc"/>
                              </a:cxn>
                              <a:cxn ang="cd4">
                                <a:pos x="hc" y="b"/>
                              </a:cxn>
                              <a:cxn ang="cd2">
                                <a:pos x="l" y="vc"/>
                              </a:cxn>
                              <a:cxn ang="f225">
                                <a:pos x="f290" y="f291"/>
                              </a:cxn>
                              <a:cxn ang="f225">
                                <a:pos x="f292" y="f293"/>
                              </a:cxn>
                              <a:cxn ang="f225">
                                <a:pos x="f294" y="f295"/>
                              </a:cxn>
                              <a:cxn ang="f225">
                                <a:pos x="f296" y="f297"/>
                              </a:cxn>
                              <a:cxn ang="f225">
                                <a:pos x="f298" y="f299"/>
                              </a:cxn>
                              <a:cxn ang="f225">
                                <a:pos x="f300" y="f301"/>
                              </a:cxn>
                              <a:cxn ang="f225">
                                <a:pos x="f302" y="f303"/>
                              </a:cxn>
                              <a:cxn ang="f225">
                                <a:pos x="f304" y="f305"/>
                              </a:cxn>
                              <a:cxn ang="f225">
                                <a:pos x="f306" y="f299"/>
                              </a:cxn>
                              <a:cxn ang="f225">
                                <a:pos x="f307" y="f308"/>
                              </a:cxn>
                              <a:cxn ang="f225">
                                <a:pos x="f309" y="f310"/>
                              </a:cxn>
                              <a:cxn ang="f225">
                                <a:pos x="f311" y="f312"/>
                              </a:cxn>
                              <a:cxn ang="f225">
                                <a:pos x="f313" y="f314"/>
                              </a:cxn>
                              <a:cxn ang="f225">
                                <a:pos x="f315" y="f316"/>
                              </a:cxn>
                              <a:cxn ang="f225">
                                <a:pos x="f317" y="f318"/>
                              </a:cxn>
                              <a:cxn ang="f225">
                                <a:pos x="f319" y="f314"/>
                              </a:cxn>
                              <a:cxn ang="f225">
                                <a:pos x="f320" y="f321"/>
                              </a:cxn>
                              <a:cxn ang="f225">
                                <a:pos x="f322" y="f323"/>
                              </a:cxn>
                              <a:cxn ang="f225">
                                <a:pos x="f324" y="f325"/>
                              </a:cxn>
                              <a:cxn ang="f225">
                                <a:pos x="f326" y="f327"/>
                              </a:cxn>
                              <a:cxn ang="f225">
                                <a:pos x="f328" y="f329"/>
                              </a:cxn>
                              <a:cxn ang="f225">
                                <a:pos x="f324" y="f330"/>
                              </a:cxn>
                              <a:cxn ang="f225">
                                <a:pos x="f331" y="f332"/>
                              </a:cxn>
                              <a:cxn ang="f225">
                                <a:pos x="f333" y="f334"/>
                              </a:cxn>
                              <a:cxn ang="f225">
                                <a:pos x="f335" y="f336"/>
                              </a:cxn>
                              <a:cxn ang="f225">
                                <a:pos x="f337" y="f334"/>
                              </a:cxn>
                              <a:cxn ang="f225">
                                <a:pos x="f338" y="f339"/>
                              </a:cxn>
                              <a:cxn ang="f225">
                                <a:pos x="f340" y="f341"/>
                              </a:cxn>
                              <a:cxn ang="f225">
                                <a:pos x="f342" y="f343"/>
                              </a:cxn>
                              <a:cxn ang="f225">
                                <a:pos x="f344" y="f345"/>
                              </a:cxn>
                              <a:cxn ang="f225">
                                <a:pos x="f346" y="f347"/>
                              </a:cxn>
                              <a:cxn ang="f225">
                                <a:pos x="f348" y="f349"/>
                              </a:cxn>
                            </a:cxnLst>
                            <a:rect l="f286" t="f289" r="f287" b="f288"/>
                            <a:pathLst>
                              <a:path w="566" h="652">
                                <a:moveTo>
                                  <a:pt x="f6" y="f8"/>
                                </a:moveTo>
                                <a:lnTo>
                                  <a:pt x="f9" y="f10"/>
                                </a:lnTo>
                                <a:lnTo>
                                  <a:pt x="f11" y="f5"/>
                                </a:lnTo>
                                <a:lnTo>
                                  <a:pt x="f12" y="f5"/>
                                </a:lnTo>
                                <a:lnTo>
                                  <a:pt x="f13" y="f14"/>
                                </a:lnTo>
                                <a:lnTo>
                                  <a:pt x="f15" y="f16"/>
                                </a:lnTo>
                                <a:lnTo>
                                  <a:pt x="f17" y="f18"/>
                                </a:lnTo>
                                <a:lnTo>
                                  <a:pt x="f19" y="f20"/>
                                </a:lnTo>
                                <a:lnTo>
                                  <a:pt x="f21" y="f22"/>
                                </a:lnTo>
                                <a:lnTo>
                                  <a:pt x="f23" y="f24"/>
                                </a:lnTo>
                                <a:lnTo>
                                  <a:pt x="f25" y="f26"/>
                                </a:lnTo>
                                <a:lnTo>
                                  <a:pt x="f25" y="f27"/>
                                </a:lnTo>
                                <a:lnTo>
                                  <a:pt x="f25" y="f28"/>
                                </a:lnTo>
                                <a:lnTo>
                                  <a:pt x="f29" y="f18"/>
                                </a:lnTo>
                                <a:lnTo>
                                  <a:pt x="f30" y="f18"/>
                                </a:lnTo>
                                <a:lnTo>
                                  <a:pt x="f31" y="f28"/>
                                </a:lnTo>
                                <a:lnTo>
                                  <a:pt x="f32" y="f33"/>
                                </a:lnTo>
                                <a:lnTo>
                                  <a:pt x="f34" y="f24"/>
                                </a:lnTo>
                                <a:lnTo>
                                  <a:pt x="f35" y="f36"/>
                                </a:lnTo>
                                <a:lnTo>
                                  <a:pt x="f37" y="f38"/>
                                </a:lnTo>
                                <a:lnTo>
                                  <a:pt x="f39" y="f40"/>
                                </a:lnTo>
                                <a:lnTo>
                                  <a:pt x="f41" y="f42"/>
                                </a:lnTo>
                                <a:lnTo>
                                  <a:pt x="f43" y="f44"/>
                                </a:lnTo>
                                <a:lnTo>
                                  <a:pt x="f45" y="f44"/>
                                </a:lnTo>
                                <a:lnTo>
                                  <a:pt x="f46" y="f42"/>
                                </a:lnTo>
                                <a:lnTo>
                                  <a:pt x="f46" y="f47"/>
                                </a:lnTo>
                                <a:lnTo>
                                  <a:pt x="f48" y="f40"/>
                                </a:lnTo>
                                <a:lnTo>
                                  <a:pt x="f49" y="f50"/>
                                </a:lnTo>
                                <a:lnTo>
                                  <a:pt x="f51" y="f52"/>
                                </a:lnTo>
                                <a:lnTo>
                                  <a:pt x="f44" y="f52"/>
                                </a:lnTo>
                                <a:lnTo>
                                  <a:pt x="f42" y="f53"/>
                                </a:lnTo>
                                <a:lnTo>
                                  <a:pt x="f54" y="f47"/>
                                </a:lnTo>
                                <a:lnTo>
                                  <a:pt x="f55" y="f56"/>
                                </a:lnTo>
                                <a:lnTo>
                                  <a:pt x="f57" y="f48"/>
                                </a:lnTo>
                                <a:lnTo>
                                  <a:pt x="f38" y="f41"/>
                                </a:lnTo>
                                <a:lnTo>
                                  <a:pt x="f58" y="f59"/>
                                </a:lnTo>
                                <a:lnTo>
                                  <a:pt x="f60" y="f61"/>
                                </a:lnTo>
                                <a:lnTo>
                                  <a:pt x="f62" y="f63"/>
                                </a:lnTo>
                                <a:lnTo>
                                  <a:pt x="f62" y="f64"/>
                                </a:lnTo>
                                <a:lnTo>
                                  <a:pt x="f60" y="f13"/>
                                </a:lnTo>
                                <a:lnTo>
                                  <a:pt x="f65" y="f66"/>
                                </a:lnTo>
                                <a:lnTo>
                                  <a:pt x="f38" y="f67"/>
                                </a:lnTo>
                                <a:lnTo>
                                  <a:pt x="f60" y="f68"/>
                                </a:lnTo>
                                <a:lnTo>
                                  <a:pt x="f62" y="f69"/>
                                </a:lnTo>
                                <a:lnTo>
                                  <a:pt x="f70" y="f71"/>
                                </a:lnTo>
                                <a:lnTo>
                                  <a:pt x="f36" y="f72"/>
                                </a:lnTo>
                                <a:lnTo>
                                  <a:pt x="f73" y="f74"/>
                                </a:lnTo>
                                <a:lnTo>
                                  <a:pt x="f75" y="f76"/>
                                </a:lnTo>
                                <a:lnTo>
                                  <a:pt x="f77" y="f66"/>
                                </a:lnTo>
                                <a:lnTo>
                                  <a:pt x="f78" y="f79"/>
                                </a:lnTo>
                                <a:lnTo>
                                  <a:pt x="f80" y="f79"/>
                                </a:lnTo>
                                <a:lnTo>
                                  <a:pt x="f81" y="f76"/>
                                </a:lnTo>
                                <a:lnTo>
                                  <a:pt x="f27" y="f67"/>
                                </a:lnTo>
                                <a:lnTo>
                                  <a:pt x="f33" y="f68"/>
                                </a:lnTo>
                                <a:lnTo>
                                  <a:pt x="f20" y="f82"/>
                                </a:lnTo>
                                <a:lnTo>
                                  <a:pt x="f83" y="f6"/>
                                </a:lnTo>
                                <a:lnTo>
                                  <a:pt x="f84" y="f85"/>
                                </a:lnTo>
                                <a:lnTo>
                                  <a:pt x="f16" y="f86"/>
                                </a:lnTo>
                                <a:lnTo>
                                  <a:pt x="f14" y="f87"/>
                                </a:lnTo>
                                <a:lnTo>
                                  <a:pt x="f5" y="f88"/>
                                </a:lnTo>
                                <a:lnTo>
                                  <a:pt x="f5" y="f89"/>
                                </a:lnTo>
                                <a:lnTo>
                                  <a:pt x="f90" y="f89"/>
                                </a:lnTo>
                                <a:lnTo>
                                  <a:pt x="f14" y="f89"/>
                                </a:lnTo>
                                <a:lnTo>
                                  <a:pt x="f91" y="f7"/>
                                </a:lnTo>
                                <a:lnTo>
                                  <a:pt x="f6" y="f8"/>
                                </a:lnTo>
                                <a:close/>
                              </a:path>
                            </a:pathLst>
                          </a:custGeom>
                          <a:solidFill>
                            <a:srgbClr val="002060"/>
                          </a:solidFill>
                          <a:ln cap="flat">
                            <a:noFill/>
                            <a:prstDash val="solid"/>
                          </a:ln>
                        </wps:spPr>
                        <wps:bodyPr lIns="0" tIns="0" rIns="0" bIns="0"/>
                      </wps:wsp>
                      <wps:wsp>
                        <wps:cNvPr id="8" name="Freeform 221"/>
                        <wps:cNvSpPr/>
                        <wps:spPr>
                          <a:xfrm>
                            <a:off x="5994650" y="105943"/>
                            <a:ext cx="368804" cy="410940"/>
                          </a:xfrm>
                          <a:custGeom>
                            <a:avLst/>
                            <a:gdLst>
                              <a:gd name="f0" fmla="val 10800000"/>
                              <a:gd name="f1" fmla="val 5400000"/>
                              <a:gd name="f2" fmla="val 360"/>
                              <a:gd name="f3" fmla="val 180"/>
                              <a:gd name="f4" fmla="val w"/>
                              <a:gd name="f5" fmla="val h"/>
                              <a:gd name="f6" fmla="val 0"/>
                              <a:gd name="f7" fmla="val 523"/>
                              <a:gd name="f8" fmla="val 706"/>
                              <a:gd name="f9" fmla="val 513"/>
                              <a:gd name="f10" fmla="val 34"/>
                              <a:gd name="f11" fmla="val 67"/>
                              <a:gd name="f12" fmla="val 96"/>
                              <a:gd name="f13" fmla="val 120"/>
                              <a:gd name="f14" fmla="val 504"/>
                              <a:gd name="f15" fmla="val 139"/>
                              <a:gd name="f16" fmla="val 494"/>
                              <a:gd name="f17" fmla="val 154"/>
                              <a:gd name="f18" fmla="val 484"/>
                              <a:gd name="f19" fmla="val 168"/>
                              <a:gd name="f20" fmla="val 475"/>
                              <a:gd name="f21" fmla="val 173"/>
                              <a:gd name="f22" fmla="val 460"/>
                              <a:gd name="f23" fmla="val 182"/>
                              <a:gd name="f24" fmla="val 187"/>
                              <a:gd name="f25" fmla="val 470"/>
                              <a:gd name="f26" fmla="val 489"/>
                              <a:gd name="f27" fmla="val 197"/>
                              <a:gd name="f28" fmla="val 216"/>
                              <a:gd name="f29" fmla="val 240"/>
                              <a:gd name="f30" fmla="val 480"/>
                              <a:gd name="f31" fmla="val 274"/>
                              <a:gd name="f32" fmla="val 307"/>
                              <a:gd name="f33" fmla="val 441"/>
                              <a:gd name="f34" fmla="val 336"/>
                              <a:gd name="f35" fmla="val 417"/>
                              <a:gd name="f36" fmla="val 388"/>
                              <a:gd name="f37" fmla="val 370"/>
                              <a:gd name="f38" fmla="val 369"/>
                              <a:gd name="f39" fmla="val 374"/>
                              <a:gd name="f40" fmla="val 384"/>
                              <a:gd name="f41" fmla="val 389"/>
                              <a:gd name="f42" fmla="val 398"/>
                              <a:gd name="f43" fmla="val 379"/>
                              <a:gd name="f44" fmla="val 403"/>
                              <a:gd name="f45" fmla="val 408"/>
                              <a:gd name="f46" fmla="val 418"/>
                              <a:gd name="f47" fmla="val 432"/>
                              <a:gd name="f48" fmla="val 446"/>
                              <a:gd name="f49" fmla="val 466"/>
                              <a:gd name="f50" fmla="val 490"/>
                              <a:gd name="f51" fmla="val 355"/>
                              <a:gd name="f52" fmla="val 518"/>
                              <a:gd name="f53" fmla="val 528"/>
                              <a:gd name="f54" fmla="val 312"/>
                              <a:gd name="f55" fmla="val 538"/>
                              <a:gd name="f56" fmla="val 283"/>
                              <a:gd name="f57" fmla="val 547"/>
                              <a:gd name="f58" fmla="val 249"/>
                              <a:gd name="f59" fmla="val 557"/>
                              <a:gd name="f60" fmla="val 562"/>
                              <a:gd name="f61" fmla="val 153"/>
                              <a:gd name="f62" fmla="val 552"/>
                              <a:gd name="f63" fmla="val 129"/>
                              <a:gd name="f64" fmla="val 542"/>
                              <a:gd name="f65" fmla="val 115"/>
                              <a:gd name="f66" fmla="val 105"/>
                              <a:gd name="f67" fmla="val 110"/>
                              <a:gd name="f68" fmla="val 566"/>
                              <a:gd name="f69" fmla="val 571"/>
                              <a:gd name="f70" fmla="val 124"/>
                              <a:gd name="f71" fmla="val 576"/>
                              <a:gd name="f72" fmla="val 586"/>
                              <a:gd name="f73" fmla="val 134"/>
                              <a:gd name="f74" fmla="val 590"/>
                              <a:gd name="f75" fmla="val 600"/>
                              <a:gd name="f76" fmla="val 605"/>
                              <a:gd name="f77" fmla="val 614"/>
                              <a:gd name="f78" fmla="val 624"/>
                              <a:gd name="f79" fmla="val 634"/>
                              <a:gd name="f80" fmla="val 86"/>
                              <a:gd name="f81" fmla="val 648"/>
                              <a:gd name="f82" fmla="val 72"/>
                              <a:gd name="f83" fmla="val 658"/>
                              <a:gd name="f84" fmla="val 62"/>
                              <a:gd name="f85" fmla="val 672"/>
                              <a:gd name="f86" fmla="val 52"/>
                              <a:gd name="f87" fmla="val 682"/>
                              <a:gd name="f88" fmla="val 48"/>
                              <a:gd name="f89" fmla="val 696"/>
                              <a:gd name="f90" fmla="val 43"/>
                              <a:gd name="f91" fmla="val 701"/>
                              <a:gd name="f92" fmla="val 638"/>
                              <a:gd name="f93" fmla="+- 0 0 -90"/>
                              <a:gd name="f94" fmla="*/ f4 1 523"/>
                              <a:gd name="f95" fmla="*/ f5 1 706"/>
                              <a:gd name="f96" fmla="+- f8 0 f6"/>
                              <a:gd name="f97" fmla="+- f7 0 f6"/>
                              <a:gd name="f98" fmla="*/ f93 f0 1"/>
                              <a:gd name="f99" fmla="*/ f97 1 523"/>
                              <a:gd name="f100" fmla="*/ f96 1 706"/>
                              <a:gd name="f101" fmla="*/ 523 f97 1"/>
                              <a:gd name="f102" fmla="*/ 34 f96 1"/>
                              <a:gd name="f103" fmla="*/ 96 f96 1"/>
                              <a:gd name="f104" fmla="*/ 504 f97 1"/>
                              <a:gd name="f105" fmla="*/ 139 f96 1"/>
                              <a:gd name="f106" fmla="*/ 484 f97 1"/>
                              <a:gd name="f107" fmla="*/ 168 f96 1"/>
                              <a:gd name="f108" fmla="*/ 460 f97 1"/>
                              <a:gd name="f109" fmla="*/ 182 f96 1"/>
                              <a:gd name="f110" fmla="*/ 470 f97 1"/>
                              <a:gd name="f111" fmla="*/ 187 f96 1"/>
                              <a:gd name="f112" fmla="*/ 494 f97 1"/>
                              <a:gd name="f113" fmla="*/ 197 f96 1"/>
                              <a:gd name="f114" fmla="*/ 489 f97 1"/>
                              <a:gd name="f115" fmla="*/ 240 f96 1"/>
                              <a:gd name="f116" fmla="*/ 307 f96 1"/>
                              <a:gd name="f117" fmla="*/ 417 f97 1"/>
                              <a:gd name="f118" fmla="*/ 360 f96 1"/>
                              <a:gd name="f119" fmla="*/ 369 f97 1"/>
                              <a:gd name="f120" fmla="*/ 374 f96 1"/>
                              <a:gd name="f121" fmla="*/ 360 f97 1"/>
                              <a:gd name="f122" fmla="*/ 389 f96 1"/>
                              <a:gd name="f123" fmla="*/ 379 f97 1"/>
                              <a:gd name="f124" fmla="*/ 403 f96 1"/>
                              <a:gd name="f125" fmla="*/ 398 f97 1"/>
                              <a:gd name="f126" fmla="*/ 418 f96 1"/>
                              <a:gd name="f127" fmla="*/ 403 f97 1"/>
                              <a:gd name="f128" fmla="*/ 446 f96 1"/>
                              <a:gd name="f129" fmla="*/ 490 f96 1"/>
                              <a:gd name="f130" fmla="*/ 336 f97 1"/>
                              <a:gd name="f131" fmla="*/ 528 f96 1"/>
                              <a:gd name="f132" fmla="*/ 283 f97 1"/>
                              <a:gd name="f133" fmla="*/ 547 f96 1"/>
                              <a:gd name="f134" fmla="*/ 216 f97 1"/>
                              <a:gd name="f135" fmla="*/ 562 f96 1"/>
                              <a:gd name="f136" fmla="*/ 153 f97 1"/>
                              <a:gd name="f137" fmla="*/ 552 f96 1"/>
                              <a:gd name="f138" fmla="*/ 115 f97 1"/>
                              <a:gd name="f139" fmla="*/ 538 f96 1"/>
                              <a:gd name="f140" fmla="*/ 105 f97 1"/>
                              <a:gd name="f141" fmla="*/ 120 f97 1"/>
                              <a:gd name="f142" fmla="*/ 571 f96 1"/>
                              <a:gd name="f143" fmla="*/ 129 f97 1"/>
                              <a:gd name="f144" fmla="*/ 586 f96 1"/>
                              <a:gd name="f145" fmla="*/ 139 f97 1"/>
                              <a:gd name="f146" fmla="*/ 600 f96 1"/>
                              <a:gd name="f147" fmla="*/ 124 f97 1"/>
                              <a:gd name="f148" fmla="*/ 614 f96 1"/>
                              <a:gd name="f149" fmla="*/ 96 f97 1"/>
                              <a:gd name="f150" fmla="*/ 634 f96 1"/>
                              <a:gd name="f151" fmla="*/ 72 f97 1"/>
                              <a:gd name="f152" fmla="*/ 658 f96 1"/>
                              <a:gd name="f153" fmla="*/ 52 f97 1"/>
                              <a:gd name="f154" fmla="*/ 682 f96 1"/>
                              <a:gd name="f155" fmla="*/ 43 f97 1"/>
                              <a:gd name="f156" fmla="*/ 706 f96 1"/>
                              <a:gd name="f157" fmla="*/ 696 f96 1"/>
                              <a:gd name="f158" fmla="*/ 0 f97 1"/>
                              <a:gd name="f159" fmla="*/ 638 f96 1"/>
                              <a:gd name="f160" fmla="*/ f98 1 f3"/>
                              <a:gd name="f161" fmla="*/ f101 1 523"/>
                              <a:gd name="f162" fmla="*/ f102 1 706"/>
                              <a:gd name="f163" fmla="*/ f103 1 706"/>
                              <a:gd name="f164" fmla="*/ f104 1 523"/>
                              <a:gd name="f165" fmla="*/ f105 1 706"/>
                              <a:gd name="f166" fmla="*/ f106 1 523"/>
                              <a:gd name="f167" fmla="*/ f107 1 706"/>
                              <a:gd name="f168" fmla="*/ f108 1 523"/>
                              <a:gd name="f169" fmla="*/ f109 1 706"/>
                              <a:gd name="f170" fmla="*/ f110 1 523"/>
                              <a:gd name="f171" fmla="*/ f111 1 706"/>
                              <a:gd name="f172" fmla="*/ f112 1 523"/>
                              <a:gd name="f173" fmla="*/ f113 1 706"/>
                              <a:gd name="f174" fmla="*/ f114 1 523"/>
                              <a:gd name="f175" fmla="*/ f115 1 706"/>
                              <a:gd name="f176" fmla="*/ f116 1 706"/>
                              <a:gd name="f177" fmla="*/ f117 1 523"/>
                              <a:gd name="f178" fmla="*/ f118 1 706"/>
                              <a:gd name="f179" fmla="*/ f119 1 523"/>
                              <a:gd name="f180" fmla="*/ f120 1 706"/>
                              <a:gd name="f181" fmla="*/ f121 1 523"/>
                              <a:gd name="f182" fmla="*/ f122 1 706"/>
                              <a:gd name="f183" fmla="*/ f123 1 523"/>
                              <a:gd name="f184" fmla="*/ f124 1 706"/>
                              <a:gd name="f185" fmla="*/ f125 1 523"/>
                              <a:gd name="f186" fmla="*/ f126 1 706"/>
                              <a:gd name="f187" fmla="*/ f127 1 523"/>
                              <a:gd name="f188" fmla="*/ f128 1 706"/>
                              <a:gd name="f189" fmla="*/ f129 1 706"/>
                              <a:gd name="f190" fmla="*/ f130 1 523"/>
                              <a:gd name="f191" fmla="*/ f131 1 706"/>
                              <a:gd name="f192" fmla="*/ f132 1 523"/>
                              <a:gd name="f193" fmla="*/ f133 1 706"/>
                              <a:gd name="f194" fmla="*/ f134 1 523"/>
                              <a:gd name="f195" fmla="*/ f135 1 706"/>
                              <a:gd name="f196" fmla="*/ f136 1 523"/>
                              <a:gd name="f197" fmla="*/ f137 1 706"/>
                              <a:gd name="f198" fmla="*/ f138 1 523"/>
                              <a:gd name="f199" fmla="*/ f139 1 706"/>
                              <a:gd name="f200" fmla="*/ f140 1 523"/>
                              <a:gd name="f201" fmla="*/ f141 1 523"/>
                              <a:gd name="f202" fmla="*/ f142 1 706"/>
                              <a:gd name="f203" fmla="*/ f143 1 523"/>
                              <a:gd name="f204" fmla="*/ f144 1 706"/>
                              <a:gd name="f205" fmla="*/ f145 1 523"/>
                              <a:gd name="f206" fmla="*/ f146 1 706"/>
                              <a:gd name="f207" fmla="*/ f147 1 523"/>
                              <a:gd name="f208" fmla="*/ f148 1 706"/>
                              <a:gd name="f209" fmla="*/ f149 1 523"/>
                              <a:gd name="f210" fmla="*/ f150 1 706"/>
                              <a:gd name="f211" fmla="*/ f151 1 523"/>
                              <a:gd name="f212" fmla="*/ f152 1 706"/>
                              <a:gd name="f213" fmla="*/ f153 1 523"/>
                              <a:gd name="f214" fmla="*/ f154 1 706"/>
                              <a:gd name="f215" fmla="*/ f155 1 523"/>
                              <a:gd name="f216" fmla="*/ f156 1 706"/>
                              <a:gd name="f217" fmla="*/ f157 1 706"/>
                              <a:gd name="f218" fmla="*/ f158 1 523"/>
                              <a:gd name="f219" fmla="*/ f159 1 706"/>
                              <a:gd name="f220" fmla="*/ 0 1 f99"/>
                              <a:gd name="f221" fmla="*/ f7 1 f99"/>
                              <a:gd name="f222" fmla="*/ 0 1 f100"/>
                              <a:gd name="f223" fmla="*/ f8 1 f100"/>
                              <a:gd name="f224" fmla="+- f160 0 f1"/>
                              <a:gd name="f225" fmla="*/ f161 1 f99"/>
                              <a:gd name="f226" fmla="*/ f162 1 f100"/>
                              <a:gd name="f227" fmla="*/ f163 1 f100"/>
                              <a:gd name="f228" fmla="*/ f164 1 f99"/>
                              <a:gd name="f229" fmla="*/ f165 1 f100"/>
                              <a:gd name="f230" fmla="*/ f166 1 f99"/>
                              <a:gd name="f231" fmla="*/ f167 1 f100"/>
                              <a:gd name="f232" fmla="*/ f168 1 f99"/>
                              <a:gd name="f233" fmla="*/ f169 1 f100"/>
                              <a:gd name="f234" fmla="*/ f170 1 f99"/>
                              <a:gd name="f235" fmla="*/ f171 1 f100"/>
                              <a:gd name="f236" fmla="*/ f172 1 f99"/>
                              <a:gd name="f237" fmla="*/ f173 1 f100"/>
                              <a:gd name="f238" fmla="*/ f174 1 f99"/>
                              <a:gd name="f239" fmla="*/ f175 1 f100"/>
                              <a:gd name="f240" fmla="*/ f176 1 f100"/>
                              <a:gd name="f241" fmla="*/ f177 1 f99"/>
                              <a:gd name="f242" fmla="*/ f178 1 f100"/>
                              <a:gd name="f243" fmla="*/ f179 1 f99"/>
                              <a:gd name="f244" fmla="*/ f180 1 f100"/>
                              <a:gd name="f245" fmla="*/ f181 1 f99"/>
                              <a:gd name="f246" fmla="*/ f182 1 f100"/>
                              <a:gd name="f247" fmla="*/ f183 1 f99"/>
                              <a:gd name="f248" fmla="*/ f184 1 f100"/>
                              <a:gd name="f249" fmla="*/ f185 1 f99"/>
                              <a:gd name="f250" fmla="*/ f186 1 f100"/>
                              <a:gd name="f251" fmla="*/ f187 1 f99"/>
                              <a:gd name="f252" fmla="*/ f188 1 f100"/>
                              <a:gd name="f253" fmla="*/ f189 1 f100"/>
                              <a:gd name="f254" fmla="*/ f190 1 f99"/>
                              <a:gd name="f255" fmla="*/ f191 1 f100"/>
                              <a:gd name="f256" fmla="*/ f192 1 f99"/>
                              <a:gd name="f257" fmla="*/ f193 1 f100"/>
                              <a:gd name="f258" fmla="*/ f194 1 f99"/>
                              <a:gd name="f259" fmla="*/ f195 1 f100"/>
                              <a:gd name="f260" fmla="*/ f196 1 f99"/>
                              <a:gd name="f261" fmla="*/ f197 1 f100"/>
                              <a:gd name="f262" fmla="*/ f198 1 f99"/>
                              <a:gd name="f263" fmla="*/ f199 1 f100"/>
                              <a:gd name="f264" fmla="*/ f200 1 f99"/>
                              <a:gd name="f265" fmla="*/ f201 1 f99"/>
                              <a:gd name="f266" fmla="*/ f202 1 f100"/>
                              <a:gd name="f267" fmla="*/ f203 1 f99"/>
                              <a:gd name="f268" fmla="*/ f204 1 f100"/>
                              <a:gd name="f269" fmla="*/ f205 1 f99"/>
                              <a:gd name="f270" fmla="*/ f206 1 f100"/>
                              <a:gd name="f271" fmla="*/ f207 1 f99"/>
                              <a:gd name="f272" fmla="*/ f208 1 f100"/>
                              <a:gd name="f273" fmla="*/ f209 1 f99"/>
                              <a:gd name="f274" fmla="*/ f210 1 f100"/>
                              <a:gd name="f275" fmla="*/ f211 1 f99"/>
                              <a:gd name="f276" fmla="*/ f212 1 f100"/>
                              <a:gd name="f277" fmla="*/ f213 1 f99"/>
                              <a:gd name="f278" fmla="*/ f214 1 f100"/>
                              <a:gd name="f279" fmla="*/ f215 1 f99"/>
                              <a:gd name="f280" fmla="*/ f216 1 f100"/>
                              <a:gd name="f281" fmla="*/ f217 1 f100"/>
                              <a:gd name="f282" fmla="*/ f218 1 f99"/>
                              <a:gd name="f283" fmla="*/ f219 1 f100"/>
                              <a:gd name="f284" fmla="*/ f220 f94 1"/>
                              <a:gd name="f285" fmla="*/ f221 f94 1"/>
                              <a:gd name="f286" fmla="*/ f223 f95 1"/>
                              <a:gd name="f287" fmla="*/ f222 f95 1"/>
                              <a:gd name="f288" fmla="*/ f225 f94 1"/>
                              <a:gd name="f289" fmla="*/ f226 f95 1"/>
                              <a:gd name="f290" fmla="*/ f227 f95 1"/>
                              <a:gd name="f291" fmla="*/ f228 f94 1"/>
                              <a:gd name="f292" fmla="*/ f229 f95 1"/>
                              <a:gd name="f293" fmla="*/ f230 f94 1"/>
                              <a:gd name="f294" fmla="*/ f231 f95 1"/>
                              <a:gd name="f295" fmla="*/ f232 f94 1"/>
                              <a:gd name="f296" fmla="*/ f233 f95 1"/>
                              <a:gd name="f297" fmla="*/ f234 f94 1"/>
                              <a:gd name="f298" fmla="*/ f235 f95 1"/>
                              <a:gd name="f299" fmla="*/ f236 f94 1"/>
                              <a:gd name="f300" fmla="*/ f237 f95 1"/>
                              <a:gd name="f301" fmla="*/ f238 f94 1"/>
                              <a:gd name="f302" fmla="*/ f239 f95 1"/>
                              <a:gd name="f303" fmla="*/ f240 f95 1"/>
                              <a:gd name="f304" fmla="*/ f241 f94 1"/>
                              <a:gd name="f305" fmla="*/ f242 f95 1"/>
                              <a:gd name="f306" fmla="*/ f243 f94 1"/>
                              <a:gd name="f307" fmla="*/ f244 f95 1"/>
                              <a:gd name="f308" fmla="*/ f245 f94 1"/>
                              <a:gd name="f309" fmla="*/ f246 f95 1"/>
                              <a:gd name="f310" fmla="*/ f247 f94 1"/>
                              <a:gd name="f311" fmla="*/ f248 f95 1"/>
                              <a:gd name="f312" fmla="*/ f249 f94 1"/>
                              <a:gd name="f313" fmla="*/ f250 f95 1"/>
                              <a:gd name="f314" fmla="*/ f251 f94 1"/>
                              <a:gd name="f315" fmla="*/ f252 f95 1"/>
                              <a:gd name="f316" fmla="*/ f253 f95 1"/>
                              <a:gd name="f317" fmla="*/ f254 f94 1"/>
                              <a:gd name="f318" fmla="*/ f255 f95 1"/>
                              <a:gd name="f319" fmla="*/ f256 f94 1"/>
                              <a:gd name="f320" fmla="*/ f257 f95 1"/>
                              <a:gd name="f321" fmla="*/ f258 f94 1"/>
                              <a:gd name="f322" fmla="*/ f259 f95 1"/>
                              <a:gd name="f323" fmla="*/ f260 f94 1"/>
                              <a:gd name="f324" fmla="*/ f261 f95 1"/>
                              <a:gd name="f325" fmla="*/ f262 f94 1"/>
                              <a:gd name="f326" fmla="*/ f263 f95 1"/>
                              <a:gd name="f327" fmla="*/ f264 f94 1"/>
                              <a:gd name="f328" fmla="*/ f265 f94 1"/>
                              <a:gd name="f329" fmla="*/ f266 f95 1"/>
                              <a:gd name="f330" fmla="*/ f267 f94 1"/>
                              <a:gd name="f331" fmla="*/ f268 f95 1"/>
                              <a:gd name="f332" fmla="*/ f269 f94 1"/>
                              <a:gd name="f333" fmla="*/ f270 f95 1"/>
                              <a:gd name="f334" fmla="*/ f271 f94 1"/>
                              <a:gd name="f335" fmla="*/ f272 f95 1"/>
                              <a:gd name="f336" fmla="*/ f273 f94 1"/>
                              <a:gd name="f337" fmla="*/ f274 f95 1"/>
                              <a:gd name="f338" fmla="*/ f275 f94 1"/>
                              <a:gd name="f339" fmla="*/ f276 f95 1"/>
                              <a:gd name="f340" fmla="*/ f277 f94 1"/>
                              <a:gd name="f341" fmla="*/ f278 f95 1"/>
                              <a:gd name="f342" fmla="*/ f279 f94 1"/>
                              <a:gd name="f343" fmla="*/ f280 f95 1"/>
                              <a:gd name="f344" fmla="*/ f281 f95 1"/>
                              <a:gd name="f345" fmla="*/ f282 f94 1"/>
                              <a:gd name="f346" fmla="*/ f283 f95 1"/>
                            </a:gdLst>
                            <a:ahLst/>
                            <a:cxnLst>
                              <a:cxn ang="3cd4">
                                <a:pos x="hc" y="t"/>
                              </a:cxn>
                              <a:cxn ang="0">
                                <a:pos x="r" y="vc"/>
                              </a:cxn>
                              <a:cxn ang="cd4">
                                <a:pos x="hc" y="b"/>
                              </a:cxn>
                              <a:cxn ang="cd2">
                                <a:pos x="l" y="vc"/>
                              </a:cxn>
                              <a:cxn ang="f224">
                                <a:pos x="f288" y="f289"/>
                              </a:cxn>
                              <a:cxn ang="f224">
                                <a:pos x="f288" y="f290"/>
                              </a:cxn>
                              <a:cxn ang="f224">
                                <a:pos x="f291" y="f292"/>
                              </a:cxn>
                              <a:cxn ang="f224">
                                <a:pos x="f293" y="f294"/>
                              </a:cxn>
                              <a:cxn ang="f224">
                                <a:pos x="f295" y="f296"/>
                              </a:cxn>
                              <a:cxn ang="f224">
                                <a:pos x="f297" y="f298"/>
                              </a:cxn>
                              <a:cxn ang="f224">
                                <a:pos x="f299" y="f300"/>
                              </a:cxn>
                              <a:cxn ang="f224">
                                <a:pos x="f301" y="f302"/>
                              </a:cxn>
                              <a:cxn ang="f224">
                                <a:pos x="f295" y="f303"/>
                              </a:cxn>
                              <a:cxn ang="f224">
                                <a:pos x="f304" y="f305"/>
                              </a:cxn>
                              <a:cxn ang="f224">
                                <a:pos x="f306" y="f307"/>
                              </a:cxn>
                              <a:cxn ang="f224">
                                <a:pos x="f308" y="f309"/>
                              </a:cxn>
                              <a:cxn ang="f224">
                                <a:pos x="f310" y="f311"/>
                              </a:cxn>
                              <a:cxn ang="f224">
                                <a:pos x="f312" y="f313"/>
                              </a:cxn>
                              <a:cxn ang="f224">
                                <a:pos x="f314" y="f315"/>
                              </a:cxn>
                              <a:cxn ang="f224">
                                <a:pos x="f310" y="f316"/>
                              </a:cxn>
                              <a:cxn ang="f224">
                                <a:pos x="f317" y="f318"/>
                              </a:cxn>
                              <a:cxn ang="f224">
                                <a:pos x="f319" y="f320"/>
                              </a:cxn>
                              <a:cxn ang="f224">
                                <a:pos x="f321" y="f322"/>
                              </a:cxn>
                              <a:cxn ang="f224">
                                <a:pos x="f323" y="f324"/>
                              </a:cxn>
                              <a:cxn ang="f224">
                                <a:pos x="f325" y="f326"/>
                              </a:cxn>
                              <a:cxn ang="f224">
                                <a:pos x="f327" y="f322"/>
                              </a:cxn>
                              <a:cxn ang="f224">
                                <a:pos x="f328" y="f329"/>
                              </a:cxn>
                              <a:cxn ang="f224">
                                <a:pos x="f330" y="f331"/>
                              </a:cxn>
                              <a:cxn ang="f224">
                                <a:pos x="f332" y="f333"/>
                              </a:cxn>
                              <a:cxn ang="f224">
                                <a:pos x="f334" y="f335"/>
                              </a:cxn>
                              <a:cxn ang="f224">
                                <a:pos x="f336" y="f337"/>
                              </a:cxn>
                              <a:cxn ang="f224">
                                <a:pos x="f338" y="f339"/>
                              </a:cxn>
                              <a:cxn ang="f224">
                                <a:pos x="f340" y="f341"/>
                              </a:cxn>
                              <a:cxn ang="f224">
                                <a:pos x="f342" y="f343"/>
                              </a:cxn>
                              <a:cxn ang="f224">
                                <a:pos x="f342" y="f344"/>
                              </a:cxn>
                              <a:cxn ang="f224">
                                <a:pos x="f345" y="f346"/>
                              </a:cxn>
                            </a:cxnLst>
                            <a:rect l="f284" t="f287" r="f285" b="f286"/>
                            <a:pathLst>
                              <a:path w="523" h="706">
                                <a:moveTo>
                                  <a:pt x="f9" y="f6"/>
                                </a:moveTo>
                                <a:lnTo>
                                  <a:pt x="f7" y="f10"/>
                                </a:lnTo>
                                <a:lnTo>
                                  <a:pt x="f7" y="f11"/>
                                </a:lnTo>
                                <a:lnTo>
                                  <a:pt x="f7" y="f12"/>
                                </a:lnTo>
                                <a:lnTo>
                                  <a:pt x="f9" y="f13"/>
                                </a:lnTo>
                                <a:lnTo>
                                  <a:pt x="f14" y="f15"/>
                                </a:lnTo>
                                <a:lnTo>
                                  <a:pt x="f16" y="f17"/>
                                </a:lnTo>
                                <a:lnTo>
                                  <a:pt x="f18" y="f19"/>
                                </a:lnTo>
                                <a:lnTo>
                                  <a:pt x="f20" y="f21"/>
                                </a:lnTo>
                                <a:lnTo>
                                  <a:pt x="f22" y="f23"/>
                                </a:lnTo>
                                <a:lnTo>
                                  <a:pt x="f22" y="f24"/>
                                </a:lnTo>
                                <a:lnTo>
                                  <a:pt x="f25" y="f24"/>
                                </a:lnTo>
                                <a:lnTo>
                                  <a:pt x="f26" y="f24"/>
                                </a:lnTo>
                                <a:lnTo>
                                  <a:pt x="f16" y="f27"/>
                                </a:lnTo>
                                <a:lnTo>
                                  <a:pt x="f16" y="f28"/>
                                </a:lnTo>
                                <a:lnTo>
                                  <a:pt x="f26" y="f29"/>
                                </a:lnTo>
                                <a:lnTo>
                                  <a:pt x="f30" y="f31"/>
                                </a:lnTo>
                                <a:lnTo>
                                  <a:pt x="f22" y="f32"/>
                                </a:lnTo>
                                <a:lnTo>
                                  <a:pt x="f33" y="f34"/>
                                </a:lnTo>
                                <a:lnTo>
                                  <a:pt x="f35" y="f2"/>
                                </a:lnTo>
                                <a:lnTo>
                                  <a:pt x="f36" y="f37"/>
                                </a:lnTo>
                                <a:lnTo>
                                  <a:pt x="f38" y="f39"/>
                                </a:lnTo>
                                <a:lnTo>
                                  <a:pt x="f2" y="f40"/>
                                </a:lnTo>
                                <a:lnTo>
                                  <a:pt x="f2" y="f41"/>
                                </a:lnTo>
                                <a:lnTo>
                                  <a:pt x="f39" y="f42"/>
                                </a:lnTo>
                                <a:lnTo>
                                  <a:pt x="f43" y="f44"/>
                                </a:lnTo>
                                <a:lnTo>
                                  <a:pt x="f36" y="f45"/>
                                </a:lnTo>
                                <a:lnTo>
                                  <a:pt x="f42" y="f46"/>
                                </a:lnTo>
                                <a:lnTo>
                                  <a:pt x="f44" y="f47"/>
                                </a:lnTo>
                                <a:lnTo>
                                  <a:pt x="f44" y="f48"/>
                                </a:lnTo>
                                <a:lnTo>
                                  <a:pt x="f42" y="f49"/>
                                </a:lnTo>
                                <a:lnTo>
                                  <a:pt x="f43" y="f50"/>
                                </a:lnTo>
                                <a:lnTo>
                                  <a:pt x="f51" y="f52"/>
                                </a:lnTo>
                                <a:lnTo>
                                  <a:pt x="f34" y="f53"/>
                                </a:lnTo>
                                <a:lnTo>
                                  <a:pt x="f54" y="f55"/>
                                </a:lnTo>
                                <a:lnTo>
                                  <a:pt x="f56" y="f57"/>
                                </a:lnTo>
                                <a:lnTo>
                                  <a:pt x="f58" y="f59"/>
                                </a:lnTo>
                                <a:lnTo>
                                  <a:pt x="f28" y="f60"/>
                                </a:lnTo>
                                <a:lnTo>
                                  <a:pt x="f23" y="f60"/>
                                </a:lnTo>
                                <a:lnTo>
                                  <a:pt x="f61" y="f62"/>
                                </a:lnTo>
                                <a:lnTo>
                                  <a:pt x="f63" y="f64"/>
                                </a:lnTo>
                                <a:lnTo>
                                  <a:pt x="f65" y="f55"/>
                                </a:lnTo>
                                <a:lnTo>
                                  <a:pt x="f12" y="f62"/>
                                </a:lnTo>
                                <a:lnTo>
                                  <a:pt x="f66" y="f60"/>
                                </a:lnTo>
                                <a:lnTo>
                                  <a:pt x="f67" y="f68"/>
                                </a:lnTo>
                                <a:lnTo>
                                  <a:pt x="f13" y="f69"/>
                                </a:lnTo>
                                <a:lnTo>
                                  <a:pt x="f70" y="f71"/>
                                </a:lnTo>
                                <a:lnTo>
                                  <a:pt x="f63" y="f72"/>
                                </a:lnTo>
                                <a:lnTo>
                                  <a:pt x="f73" y="f74"/>
                                </a:lnTo>
                                <a:lnTo>
                                  <a:pt x="f15" y="f75"/>
                                </a:lnTo>
                                <a:lnTo>
                                  <a:pt x="f15" y="f76"/>
                                </a:lnTo>
                                <a:lnTo>
                                  <a:pt x="f70" y="f77"/>
                                </a:lnTo>
                                <a:lnTo>
                                  <a:pt x="f67" y="f78"/>
                                </a:lnTo>
                                <a:lnTo>
                                  <a:pt x="f12" y="f79"/>
                                </a:lnTo>
                                <a:lnTo>
                                  <a:pt x="f80" y="f81"/>
                                </a:lnTo>
                                <a:lnTo>
                                  <a:pt x="f82" y="f83"/>
                                </a:lnTo>
                                <a:lnTo>
                                  <a:pt x="f84" y="f85"/>
                                </a:lnTo>
                                <a:lnTo>
                                  <a:pt x="f86" y="f87"/>
                                </a:lnTo>
                                <a:lnTo>
                                  <a:pt x="f88" y="f89"/>
                                </a:lnTo>
                                <a:lnTo>
                                  <a:pt x="f90" y="f8"/>
                                </a:lnTo>
                                <a:lnTo>
                                  <a:pt x="f90" y="f91"/>
                                </a:lnTo>
                                <a:lnTo>
                                  <a:pt x="f90" y="f89"/>
                                </a:lnTo>
                                <a:lnTo>
                                  <a:pt x="f90" y="f89"/>
                                </a:lnTo>
                                <a:lnTo>
                                  <a:pt x="f6" y="f92"/>
                                </a:lnTo>
                                <a:lnTo>
                                  <a:pt x="f9" y="f6"/>
                                </a:lnTo>
                                <a:close/>
                              </a:path>
                            </a:pathLst>
                          </a:custGeom>
                          <a:solidFill>
                            <a:srgbClr val="002060"/>
                          </a:solidFill>
                          <a:ln cap="flat">
                            <a:noFill/>
                            <a:prstDash val="solid"/>
                          </a:ln>
                        </wps:spPr>
                        <wps:bodyPr lIns="0" tIns="0" rIns="0" bIns="0"/>
                      </wps:wsp>
                      <wps:wsp>
                        <wps:cNvPr id="9" name="Freeform 222"/>
                        <wps:cNvSpPr/>
                        <wps:spPr>
                          <a:xfrm>
                            <a:off x="5845154" y="488938"/>
                            <a:ext cx="112123" cy="111757"/>
                          </a:xfrm>
                          <a:custGeom>
                            <a:avLst/>
                            <a:gdLst>
                              <a:gd name="f0" fmla="val 10800000"/>
                              <a:gd name="f1" fmla="val 5400000"/>
                              <a:gd name="f2" fmla="val 180"/>
                              <a:gd name="f3" fmla="val w"/>
                              <a:gd name="f4" fmla="val h"/>
                              <a:gd name="f5" fmla="val 0"/>
                              <a:gd name="f6" fmla="val 159"/>
                              <a:gd name="f7" fmla="val 192"/>
                              <a:gd name="f8" fmla="val 116"/>
                              <a:gd name="f9" fmla="val 101"/>
                              <a:gd name="f10" fmla="val 14"/>
                              <a:gd name="f11" fmla="val 87"/>
                              <a:gd name="f12" fmla="val 24"/>
                              <a:gd name="f13" fmla="val 72"/>
                              <a:gd name="f14" fmla="val 33"/>
                              <a:gd name="f15" fmla="val 58"/>
                              <a:gd name="f16" fmla="val 43"/>
                              <a:gd name="f17" fmla="val 39"/>
                              <a:gd name="f18" fmla="val 48"/>
                              <a:gd name="f19" fmla="val 10"/>
                              <a:gd name="f20" fmla="val 52"/>
                              <a:gd name="f21" fmla="val 5"/>
                              <a:gd name="f22" fmla="val 62"/>
                              <a:gd name="f23" fmla="val 15"/>
                              <a:gd name="f24" fmla="val 81"/>
                              <a:gd name="f25" fmla="val 34"/>
                              <a:gd name="f26" fmla="val 91"/>
                              <a:gd name="f27" fmla="val 44"/>
                              <a:gd name="f28" fmla="val 100"/>
                              <a:gd name="f29" fmla="val 53"/>
                              <a:gd name="f30" fmla="val 110"/>
                              <a:gd name="f31" fmla="val 115"/>
                              <a:gd name="f32" fmla="val 68"/>
                              <a:gd name="f33" fmla="val 120"/>
                              <a:gd name="f34" fmla="val 129"/>
                              <a:gd name="f35" fmla="val 134"/>
                              <a:gd name="f36" fmla="val 144"/>
                              <a:gd name="f37" fmla="val 158"/>
                              <a:gd name="f38" fmla="val 168"/>
                              <a:gd name="f39" fmla="val 182"/>
                              <a:gd name="f40" fmla="+- 0 0 -90"/>
                              <a:gd name="f41" fmla="*/ f3 1 159"/>
                              <a:gd name="f42" fmla="*/ f4 1 192"/>
                              <a:gd name="f43" fmla="+- f7 0 f5"/>
                              <a:gd name="f44" fmla="+- f6 0 f5"/>
                              <a:gd name="f45" fmla="*/ f40 f0 1"/>
                              <a:gd name="f46" fmla="*/ f44 1 159"/>
                              <a:gd name="f47" fmla="*/ f43 1 192"/>
                              <a:gd name="f48" fmla="*/ 116 f44 1"/>
                              <a:gd name="f49" fmla="*/ 0 f43 1"/>
                              <a:gd name="f50" fmla="*/ 101 f44 1"/>
                              <a:gd name="f51" fmla="*/ 14 f43 1"/>
                              <a:gd name="f52" fmla="*/ 87 f44 1"/>
                              <a:gd name="f53" fmla="*/ 24 f43 1"/>
                              <a:gd name="f54" fmla="*/ 72 f44 1"/>
                              <a:gd name="f55" fmla="*/ 33 f43 1"/>
                              <a:gd name="f56" fmla="*/ 58 f44 1"/>
                              <a:gd name="f57" fmla="*/ 43 f43 1"/>
                              <a:gd name="f58" fmla="*/ 39 f44 1"/>
                              <a:gd name="f59" fmla="*/ 48 f43 1"/>
                              <a:gd name="f60" fmla="*/ 24 f44 1"/>
                              <a:gd name="f61" fmla="*/ 10 f44 1"/>
                              <a:gd name="f62" fmla="*/ 52 f43 1"/>
                              <a:gd name="f63" fmla="*/ 0 f44 1"/>
                              <a:gd name="f64" fmla="*/ 5 f44 1"/>
                              <a:gd name="f65" fmla="*/ 62 f43 1"/>
                              <a:gd name="f66" fmla="*/ 15 f44 1"/>
                              <a:gd name="f67" fmla="*/ 72 f43 1"/>
                              <a:gd name="f68" fmla="*/ 81 f43 1"/>
                              <a:gd name="f69" fmla="*/ 34 f44 1"/>
                              <a:gd name="f70" fmla="*/ 91 f43 1"/>
                              <a:gd name="f71" fmla="*/ 44 f44 1"/>
                              <a:gd name="f72" fmla="*/ 100 f43 1"/>
                              <a:gd name="f73" fmla="*/ 53 f44 1"/>
                              <a:gd name="f74" fmla="*/ 110 f43 1"/>
                              <a:gd name="f75" fmla="*/ 115 f43 1"/>
                              <a:gd name="f76" fmla="*/ 68 f44 1"/>
                              <a:gd name="f77" fmla="*/ 120 f43 1"/>
                              <a:gd name="f78" fmla="*/ 129 f43 1"/>
                              <a:gd name="f79" fmla="*/ 134 f43 1"/>
                              <a:gd name="f80" fmla="*/ 144 f43 1"/>
                              <a:gd name="f81" fmla="*/ 158 f43 1"/>
                              <a:gd name="f82" fmla="*/ 168 f43 1"/>
                              <a:gd name="f83" fmla="*/ 182 f43 1"/>
                              <a:gd name="f84" fmla="*/ 192 f43 1"/>
                              <a:gd name="f85" fmla="*/ 159 f44 1"/>
                              <a:gd name="f86" fmla="*/ f45 1 f2"/>
                              <a:gd name="f87" fmla="*/ f48 1 159"/>
                              <a:gd name="f88" fmla="*/ f49 1 192"/>
                              <a:gd name="f89" fmla="*/ f50 1 159"/>
                              <a:gd name="f90" fmla="*/ f51 1 192"/>
                              <a:gd name="f91" fmla="*/ f52 1 159"/>
                              <a:gd name="f92" fmla="*/ f53 1 192"/>
                              <a:gd name="f93" fmla="*/ f54 1 159"/>
                              <a:gd name="f94" fmla="*/ f55 1 192"/>
                              <a:gd name="f95" fmla="*/ f56 1 159"/>
                              <a:gd name="f96" fmla="*/ f57 1 192"/>
                              <a:gd name="f97" fmla="*/ f58 1 159"/>
                              <a:gd name="f98" fmla="*/ f59 1 192"/>
                              <a:gd name="f99" fmla="*/ f60 1 159"/>
                              <a:gd name="f100" fmla="*/ f61 1 159"/>
                              <a:gd name="f101" fmla="*/ f62 1 192"/>
                              <a:gd name="f102" fmla="*/ f63 1 159"/>
                              <a:gd name="f103" fmla="*/ f64 1 159"/>
                              <a:gd name="f104" fmla="*/ f65 1 192"/>
                              <a:gd name="f105" fmla="*/ f66 1 159"/>
                              <a:gd name="f106" fmla="*/ f67 1 192"/>
                              <a:gd name="f107" fmla="*/ f68 1 192"/>
                              <a:gd name="f108" fmla="*/ f69 1 159"/>
                              <a:gd name="f109" fmla="*/ f70 1 192"/>
                              <a:gd name="f110" fmla="*/ f71 1 159"/>
                              <a:gd name="f111" fmla="*/ f72 1 192"/>
                              <a:gd name="f112" fmla="*/ f73 1 159"/>
                              <a:gd name="f113" fmla="*/ f74 1 192"/>
                              <a:gd name="f114" fmla="*/ f75 1 192"/>
                              <a:gd name="f115" fmla="*/ f76 1 159"/>
                              <a:gd name="f116" fmla="*/ f77 1 192"/>
                              <a:gd name="f117" fmla="*/ f78 1 192"/>
                              <a:gd name="f118" fmla="*/ f79 1 192"/>
                              <a:gd name="f119" fmla="*/ f80 1 192"/>
                              <a:gd name="f120" fmla="*/ f81 1 192"/>
                              <a:gd name="f121" fmla="*/ f82 1 192"/>
                              <a:gd name="f122" fmla="*/ f83 1 192"/>
                              <a:gd name="f123" fmla="*/ f84 1 192"/>
                              <a:gd name="f124" fmla="*/ f85 1 159"/>
                              <a:gd name="f125" fmla="*/ 0 1 f46"/>
                              <a:gd name="f126" fmla="*/ f6 1 f46"/>
                              <a:gd name="f127" fmla="*/ 0 1 f47"/>
                              <a:gd name="f128" fmla="*/ f7 1 f47"/>
                              <a:gd name="f129" fmla="+- f86 0 f1"/>
                              <a:gd name="f130" fmla="*/ f87 1 f46"/>
                              <a:gd name="f131" fmla="*/ f88 1 f47"/>
                              <a:gd name="f132" fmla="*/ f89 1 f46"/>
                              <a:gd name="f133" fmla="*/ f90 1 f47"/>
                              <a:gd name="f134" fmla="*/ f91 1 f46"/>
                              <a:gd name="f135" fmla="*/ f92 1 f47"/>
                              <a:gd name="f136" fmla="*/ f93 1 f46"/>
                              <a:gd name="f137" fmla="*/ f94 1 f47"/>
                              <a:gd name="f138" fmla="*/ f95 1 f46"/>
                              <a:gd name="f139" fmla="*/ f96 1 f47"/>
                              <a:gd name="f140" fmla="*/ f97 1 f46"/>
                              <a:gd name="f141" fmla="*/ f98 1 f47"/>
                              <a:gd name="f142" fmla="*/ f99 1 f46"/>
                              <a:gd name="f143" fmla="*/ f100 1 f46"/>
                              <a:gd name="f144" fmla="*/ f101 1 f47"/>
                              <a:gd name="f145" fmla="*/ f102 1 f46"/>
                              <a:gd name="f146" fmla="*/ f103 1 f46"/>
                              <a:gd name="f147" fmla="*/ f104 1 f47"/>
                              <a:gd name="f148" fmla="*/ f105 1 f46"/>
                              <a:gd name="f149" fmla="*/ f106 1 f47"/>
                              <a:gd name="f150" fmla="*/ f107 1 f47"/>
                              <a:gd name="f151" fmla="*/ f108 1 f46"/>
                              <a:gd name="f152" fmla="*/ f109 1 f47"/>
                              <a:gd name="f153" fmla="*/ f110 1 f46"/>
                              <a:gd name="f154" fmla="*/ f111 1 f47"/>
                              <a:gd name="f155" fmla="*/ f112 1 f46"/>
                              <a:gd name="f156" fmla="*/ f113 1 f47"/>
                              <a:gd name="f157" fmla="*/ f114 1 f47"/>
                              <a:gd name="f158" fmla="*/ f115 1 f46"/>
                              <a:gd name="f159" fmla="*/ f116 1 f47"/>
                              <a:gd name="f160" fmla="*/ f117 1 f47"/>
                              <a:gd name="f161" fmla="*/ f118 1 f47"/>
                              <a:gd name="f162" fmla="*/ f119 1 f47"/>
                              <a:gd name="f163" fmla="*/ f120 1 f47"/>
                              <a:gd name="f164" fmla="*/ f121 1 f47"/>
                              <a:gd name="f165" fmla="*/ f122 1 f47"/>
                              <a:gd name="f166" fmla="*/ f123 1 f47"/>
                              <a:gd name="f167" fmla="*/ f124 1 f46"/>
                              <a:gd name="f168" fmla="*/ f125 f41 1"/>
                              <a:gd name="f169" fmla="*/ f126 f41 1"/>
                              <a:gd name="f170" fmla="*/ f128 f42 1"/>
                              <a:gd name="f171" fmla="*/ f127 f42 1"/>
                              <a:gd name="f172" fmla="*/ f130 f41 1"/>
                              <a:gd name="f173" fmla="*/ f131 f42 1"/>
                              <a:gd name="f174" fmla="*/ f132 f41 1"/>
                              <a:gd name="f175" fmla="*/ f133 f42 1"/>
                              <a:gd name="f176" fmla="*/ f134 f41 1"/>
                              <a:gd name="f177" fmla="*/ f135 f42 1"/>
                              <a:gd name="f178" fmla="*/ f136 f41 1"/>
                              <a:gd name="f179" fmla="*/ f137 f42 1"/>
                              <a:gd name="f180" fmla="*/ f138 f41 1"/>
                              <a:gd name="f181" fmla="*/ f139 f42 1"/>
                              <a:gd name="f182" fmla="*/ f140 f41 1"/>
                              <a:gd name="f183" fmla="*/ f141 f42 1"/>
                              <a:gd name="f184" fmla="*/ f142 f41 1"/>
                              <a:gd name="f185" fmla="*/ f143 f41 1"/>
                              <a:gd name="f186" fmla="*/ f144 f42 1"/>
                              <a:gd name="f187" fmla="*/ f145 f41 1"/>
                              <a:gd name="f188" fmla="*/ f146 f41 1"/>
                              <a:gd name="f189" fmla="*/ f147 f42 1"/>
                              <a:gd name="f190" fmla="*/ f148 f41 1"/>
                              <a:gd name="f191" fmla="*/ f149 f42 1"/>
                              <a:gd name="f192" fmla="*/ f150 f42 1"/>
                              <a:gd name="f193" fmla="*/ f151 f41 1"/>
                              <a:gd name="f194" fmla="*/ f152 f42 1"/>
                              <a:gd name="f195" fmla="*/ f153 f41 1"/>
                              <a:gd name="f196" fmla="*/ f154 f42 1"/>
                              <a:gd name="f197" fmla="*/ f155 f41 1"/>
                              <a:gd name="f198" fmla="*/ f156 f42 1"/>
                              <a:gd name="f199" fmla="*/ f157 f42 1"/>
                              <a:gd name="f200" fmla="*/ f158 f41 1"/>
                              <a:gd name="f201" fmla="*/ f159 f42 1"/>
                              <a:gd name="f202" fmla="*/ f160 f42 1"/>
                              <a:gd name="f203" fmla="*/ f161 f42 1"/>
                              <a:gd name="f204" fmla="*/ f162 f42 1"/>
                              <a:gd name="f205" fmla="*/ f163 f42 1"/>
                              <a:gd name="f206" fmla="*/ f164 f42 1"/>
                              <a:gd name="f207" fmla="*/ f165 f42 1"/>
                              <a:gd name="f208" fmla="*/ f166 f42 1"/>
                              <a:gd name="f209" fmla="*/ f167 f41 1"/>
                            </a:gdLst>
                            <a:ahLst/>
                            <a:cxnLst>
                              <a:cxn ang="3cd4">
                                <a:pos x="hc" y="t"/>
                              </a:cxn>
                              <a:cxn ang="0">
                                <a:pos x="r" y="vc"/>
                              </a:cxn>
                              <a:cxn ang="cd4">
                                <a:pos x="hc" y="b"/>
                              </a:cxn>
                              <a:cxn ang="cd2">
                                <a:pos x="l" y="vc"/>
                              </a:cxn>
                              <a:cxn ang="f129">
                                <a:pos x="f172" y="f173"/>
                              </a:cxn>
                              <a:cxn ang="f129">
                                <a:pos x="f174" y="f175"/>
                              </a:cxn>
                              <a:cxn ang="f129">
                                <a:pos x="f176" y="f177"/>
                              </a:cxn>
                              <a:cxn ang="f129">
                                <a:pos x="f178" y="f179"/>
                              </a:cxn>
                              <a:cxn ang="f129">
                                <a:pos x="f180" y="f181"/>
                              </a:cxn>
                              <a:cxn ang="f129">
                                <a:pos x="f182" y="f183"/>
                              </a:cxn>
                              <a:cxn ang="f129">
                                <a:pos x="f184" y="f183"/>
                              </a:cxn>
                              <a:cxn ang="f129">
                                <a:pos x="f185" y="f186"/>
                              </a:cxn>
                              <a:cxn ang="f129">
                                <a:pos x="f187" y="f183"/>
                              </a:cxn>
                              <a:cxn ang="f129">
                                <a:pos x="f188" y="f189"/>
                              </a:cxn>
                              <a:cxn ang="f129">
                                <a:pos x="f190" y="f191"/>
                              </a:cxn>
                              <a:cxn ang="f129">
                                <a:pos x="f184" y="f192"/>
                              </a:cxn>
                              <a:cxn ang="f129">
                                <a:pos x="f193" y="f194"/>
                              </a:cxn>
                              <a:cxn ang="f129">
                                <a:pos x="f195" y="f196"/>
                              </a:cxn>
                              <a:cxn ang="f129">
                                <a:pos x="f197" y="f198"/>
                              </a:cxn>
                              <a:cxn ang="f129">
                                <a:pos x="f180" y="f199"/>
                              </a:cxn>
                              <a:cxn ang="f129">
                                <a:pos x="f200" y="f199"/>
                              </a:cxn>
                              <a:cxn ang="f129">
                                <a:pos x="f180" y="f201"/>
                              </a:cxn>
                              <a:cxn ang="f129">
                                <a:pos x="f197" y="f202"/>
                              </a:cxn>
                              <a:cxn ang="f129">
                                <a:pos x="f195" y="f203"/>
                              </a:cxn>
                              <a:cxn ang="f129">
                                <a:pos x="f182" y="f204"/>
                              </a:cxn>
                              <a:cxn ang="f129">
                                <a:pos x="f193" y="f205"/>
                              </a:cxn>
                              <a:cxn ang="f129">
                                <a:pos x="f193" y="f206"/>
                              </a:cxn>
                              <a:cxn ang="f129">
                                <a:pos x="f193" y="f207"/>
                              </a:cxn>
                              <a:cxn ang="f129">
                                <a:pos x="f195" y="f208"/>
                              </a:cxn>
                              <a:cxn ang="f129">
                                <a:pos x="f209" y="f183"/>
                              </a:cxn>
                              <a:cxn ang="f129">
                                <a:pos x="f172" y="f173"/>
                              </a:cxn>
                            </a:cxnLst>
                            <a:rect l="f168" t="f171" r="f169" b="f170"/>
                            <a:pathLst>
                              <a:path w="159" h="192">
                                <a:moveTo>
                                  <a:pt x="f8" y="f5"/>
                                </a:moveTo>
                                <a:lnTo>
                                  <a:pt x="f9" y="f10"/>
                                </a:lnTo>
                                <a:lnTo>
                                  <a:pt x="f11" y="f12"/>
                                </a:lnTo>
                                <a:lnTo>
                                  <a:pt x="f13" y="f14"/>
                                </a:lnTo>
                                <a:lnTo>
                                  <a:pt x="f15" y="f16"/>
                                </a:lnTo>
                                <a:lnTo>
                                  <a:pt x="f17" y="f18"/>
                                </a:lnTo>
                                <a:lnTo>
                                  <a:pt x="f12" y="f18"/>
                                </a:lnTo>
                                <a:lnTo>
                                  <a:pt x="f19" y="f20"/>
                                </a:lnTo>
                                <a:lnTo>
                                  <a:pt x="f5" y="f18"/>
                                </a:lnTo>
                                <a:lnTo>
                                  <a:pt x="f21" y="f22"/>
                                </a:lnTo>
                                <a:lnTo>
                                  <a:pt x="f23" y="f13"/>
                                </a:lnTo>
                                <a:lnTo>
                                  <a:pt x="f12" y="f24"/>
                                </a:lnTo>
                                <a:lnTo>
                                  <a:pt x="f25" y="f26"/>
                                </a:lnTo>
                                <a:lnTo>
                                  <a:pt x="f27" y="f28"/>
                                </a:lnTo>
                                <a:lnTo>
                                  <a:pt x="f29" y="f30"/>
                                </a:lnTo>
                                <a:lnTo>
                                  <a:pt x="f15" y="f31"/>
                                </a:lnTo>
                                <a:lnTo>
                                  <a:pt x="f32" y="f31"/>
                                </a:lnTo>
                                <a:lnTo>
                                  <a:pt x="f15" y="f33"/>
                                </a:lnTo>
                                <a:lnTo>
                                  <a:pt x="f29" y="f34"/>
                                </a:lnTo>
                                <a:lnTo>
                                  <a:pt x="f27" y="f35"/>
                                </a:lnTo>
                                <a:lnTo>
                                  <a:pt x="f17" y="f36"/>
                                </a:lnTo>
                                <a:lnTo>
                                  <a:pt x="f25" y="f37"/>
                                </a:lnTo>
                                <a:lnTo>
                                  <a:pt x="f25" y="f38"/>
                                </a:lnTo>
                                <a:lnTo>
                                  <a:pt x="f25" y="f39"/>
                                </a:lnTo>
                                <a:lnTo>
                                  <a:pt x="f27" y="f7"/>
                                </a:lnTo>
                                <a:lnTo>
                                  <a:pt x="f6" y="f18"/>
                                </a:lnTo>
                                <a:lnTo>
                                  <a:pt x="f8" y="f5"/>
                                </a:lnTo>
                                <a:close/>
                              </a:path>
                            </a:pathLst>
                          </a:custGeom>
                          <a:solidFill>
                            <a:srgbClr val="002060"/>
                          </a:solidFill>
                          <a:ln cap="flat">
                            <a:noFill/>
                            <a:prstDash val="solid"/>
                          </a:ln>
                        </wps:spPr>
                        <wps:bodyPr lIns="0" tIns="0" rIns="0" bIns="0"/>
                      </wps:wsp>
                      <wps:wsp>
                        <wps:cNvPr id="10" name="Freeform 223"/>
                        <wps:cNvSpPr/>
                        <wps:spPr>
                          <a:xfrm>
                            <a:off x="5876180" y="516873"/>
                            <a:ext cx="107890" cy="114080"/>
                          </a:xfrm>
                          <a:custGeom>
                            <a:avLst/>
                            <a:gdLst>
                              <a:gd name="f0" fmla="val 10800000"/>
                              <a:gd name="f1" fmla="val 5400000"/>
                              <a:gd name="f2" fmla="val 180"/>
                              <a:gd name="f3" fmla="val w"/>
                              <a:gd name="f4" fmla="val h"/>
                              <a:gd name="f5" fmla="val 0"/>
                              <a:gd name="f6" fmla="val 153"/>
                              <a:gd name="f7" fmla="val 196"/>
                              <a:gd name="f8" fmla="val 52"/>
                              <a:gd name="f9" fmla="val 144"/>
                              <a:gd name="f10" fmla="val 72"/>
                              <a:gd name="f11" fmla="val 134"/>
                              <a:gd name="f12" fmla="val 86"/>
                              <a:gd name="f13" fmla="val 124"/>
                              <a:gd name="f14" fmla="val 110"/>
                              <a:gd name="f15" fmla="val 120"/>
                              <a:gd name="f16" fmla="val 129"/>
                              <a:gd name="f17" fmla="val 115"/>
                              <a:gd name="f18" fmla="val 168"/>
                              <a:gd name="f19" fmla="val 182"/>
                              <a:gd name="f20" fmla="val 105"/>
                              <a:gd name="f21" fmla="val 187"/>
                              <a:gd name="f22" fmla="val 96"/>
                              <a:gd name="f23" fmla="val 177"/>
                              <a:gd name="f24" fmla="val 81"/>
                              <a:gd name="f25" fmla="val 67"/>
                              <a:gd name="f26" fmla="val 62"/>
                              <a:gd name="f27" fmla="val 57"/>
                              <a:gd name="f28" fmla="val 43"/>
                              <a:gd name="f29" fmla="val 38"/>
                              <a:gd name="f30" fmla="val 28"/>
                              <a:gd name="f31" fmla="val 158"/>
                              <a:gd name="f32" fmla="val 19"/>
                              <a:gd name="f33" fmla="val 9"/>
                              <a:gd name="f34" fmla="+- 0 0 -90"/>
                              <a:gd name="f35" fmla="*/ f3 1 153"/>
                              <a:gd name="f36" fmla="*/ f4 1 196"/>
                              <a:gd name="f37" fmla="+- f7 0 f5"/>
                              <a:gd name="f38" fmla="+- f6 0 f5"/>
                              <a:gd name="f39" fmla="*/ f34 f0 1"/>
                              <a:gd name="f40" fmla="*/ f38 1 153"/>
                              <a:gd name="f41" fmla="*/ f37 1 196"/>
                              <a:gd name="f42" fmla="*/ 153 f38 1"/>
                              <a:gd name="f43" fmla="*/ 52 f37 1"/>
                              <a:gd name="f44" fmla="*/ 144 f38 1"/>
                              <a:gd name="f45" fmla="*/ 72 f37 1"/>
                              <a:gd name="f46" fmla="*/ 134 f38 1"/>
                              <a:gd name="f47" fmla="*/ 86 f37 1"/>
                              <a:gd name="f48" fmla="*/ 124 f38 1"/>
                              <a:gd name="f49" fmla="*/ 110 f37 1"/>
                              <a:gd name="f50" fmla="*/ 120 f38 1"/>
                              <a:gd name="f51" fmla="*/ 129 f37 1"/>
                              <a:gd name="f52" fmla="*/ 115 f38 1"/>
                              <a:gd name="f53" fmla="*/ 144 f37 1"/>
                              <a:gd name="f54" fmla="*/ 168 f37 1"/>
                              <a:gd name="f55" fmla="*/ 110 f38 1"/>
                              <a:gd name="f56" fmla="*/ 182 f37 1"/>
                              <a:gd name="f57" fmla="*/ 196 f37 1"/>
                              <a:gd name="f58" fmla="*/ 105 f38 1"/>
                              <a:gd name="f59" fmla="*/ 187 f37 1"/>
                              <a:gd name="f60" fmla="*/ 96 f38 1"/>
                              <a:gd name="f61" fmla="*/ 177 f37 1"/>
                              <a:gd name="f62" fmla="*/ 86 f38 1"/>
                              <a:gd name="f63" fmla="*/ 81 f38 1"/>
                              <a:gd name="f64" fmla="*/ 153 f37 1"/>
                              <a:gd name="f65" fmla="*/ 72 f38 1"/>
                              <a:gd name="f66" fmla="*/ 67 f38 1"/>
                              <a:gd name="f67" fmla="*/ 134 f37 1"/>
                              <a:gd name="f68" fmla="*/ 62 f38 1"/>
                              <a:gd name="f69" fmla="*/ 124 f37 1"/>
                              <a:gd name="f70" fmla="*/ 115 f37 1"/>
                              <a:gd name="f71" fmla="*/ 57 f38 1"/>
                              <a:gd name="f72" fmla="*/ 52 f38 1"/>
                              <a:gd name="f73" fmla="*/ 43 f38 1"/>
                              <a:gd name="f74" fmla="*/ 38 f38 1"/>
                              <a:gd name="f75" fmla="*/ 28 f38 1"/>
                              <a:gd name="f76" fmla="*/ 158 f37 1"/>
                              <a:gd name="f77" fmla="*/ 19 f38 1"/>
                              <a:gd name="f78" fmla="*/ 9 f38 1"/>
                              <a:gd name="f79" fmla="*/ 0 f38 1"/>
                              <a:gd name="f80" fmla="*/ 0 f37 1"/>
                              <a:gd name="f81" fmla="*/ f39 1 f2"/>
                              <a:gd name="f82" fmla="*/ f42 1 153"/>
                              <a:gd name="f83" fmla="*/ f43 1 196"/>
                              <a:gd name="f84" fmla="*/ f44 1 153"/>
                              <a:gd name="f85" fmla="*/ f45 1 196"/>
                              <a:gd name="f86" fmla="*/ f46 1 153"/>
                              <a:gd name="f87" fmla="*/ f47 1 196"/>
                              <a:gd name="f88" fmla="*/ f48 1 153"/>
                              <a:gd name="f89" fmla="*/ f49 1 196"/>
                              <a:gd name="f90" fmla="*/ f50 1 153"/>
                              <a:gd name="f91" fmla="*/ f51 1 196"/>
                              <a:gd name="f92" fmla="*/ f52 1 153"/>
                              <a:gd name="f93" fmla="*/ f53 1 196"/>
                              <a:gd name="f94" fmla="*/ f54 1 196"/>
                              <a:gd name="f95" fmla="*/ f55 1 153"/>
                              <a:gd name="f96" fmla="*/ f56 1 196"/>
                              <a:gd name="f97" fmla="*/ f57 1 196"/>
                              <a:gd name="f98" fmla="*/ f58 1 153"/>
                              <a:gd name="f99" fmla="*/ f59 1 196"/>
                              <a:gd name="f100" fmla="*/ f60 1 153"/>
                              <a:gd name="f101" fmla="*/ f61 1 196"/>
                              <a:gd name="f102" fmla="*/ f62 1 153"/>
                              <a:gd name="f103" fmla="*/ f63 1 153"/>
                              <a:gd name="f104" fmla="*/ f64 1 196"/>
                              <a:gd name="f105" fmla="*/ f65 1 153"/>
                              <a:gd name="f106" fmla="*/ f66 1 153"/>
                              <a:gd name="f107" fmla="*/ f67 1 196"/>
                              <a:gd name="f108" fmla="*/ f68 1 153"/>
                              <a:gd name="f109" fmla="*/ f69 1 196"/>
                              <a:gd name="f110" fmla="*/ f70 1 196"/>
                              <a:gd name="f111" fmla="*/ f71 1 153"/>
                              <a:gd name="f112" fmla="*/ f72 1 153"/>
                              <a:gd name="f113" fmla="*/ f73 1 153"/>
                              <a:gd name="f114" fmla="*/ f74 1 153"/>
                              <a:gd name="f115" fmla="*/ f75 1 153"/>
                              <a:gd name="f116" fmla="*/ f76 1 196"/>
                              <a:gd name="f117" fmla="*/ f77 1 153"/>
                              <a:gd name="f118" fmla="*/ f78 1 153"/>
                              <a:gd name="f119" fmla="*/ f79 1 153"/>
                              <a:gd name="f120" fmla="*/ f80 1 196"/>
                              <a:gd name="f121" fmla="*/ 0 1 f40"/>
                              <a:gd name="f122" fmla="*/ f6 1 f40"/>
                              <a:gd name="f123" fmla="*/ 0 1 f41"/>
                              <a:gd name="f124" fmla="*/ f7 1 f41"/>
                              <a:gd name="f125" fmla="+- f81 0 f1"/>
                              <a:gd name="f126" fmla="*/ f82 1 f40"/>
                              <a:gd name="f127" fmla="*/ f83 1 f41"/>
                              <a:gd name="f128" fmla="*/ f84 1 f40"/>
                              <a:gd name="f129" fmla="*/ f85 1 f41"/>
                              <a:gd name="f130" fmla="*/ f86 1 f40"/>
                              <a:gd name="f131" fmla="*/ f87 1 f41"/>
                              <a:gd name="f132" fmla="*/ f88 1 f40"/>
                              <a:gd name="f133" fmla="*/ f89 1 f41"/>
                              <a:gd name="f134" fmla="*/ f90 1 f40"/>
                              <a:gd name="f135" fmla="*/ f91 1 f41"/>
                              <a:gd name="f136" fmla="*/ f92 1 f40"/>
                              <a:gd name="f137" fmla="*/ f93 1 f41"/>
                              <a:gd name="f138" fmla="*/ f94 1 f41"/>
                              <a:gd name="f139" fmla="*/ f95 1 f40"/>
                              <a:gd name="f140" fmla="*/ f96 1 f41"/>
                              <a:gd name="f141" fmla="*/ f97 1 f41"/>
                              <a:gd name="f142" fmla="*/ f98 1 f40"/>
                              <a:gd name="f143" fmla="*/ f99 1 f41"/>
                              <a:gd name="f144" fmla="*/ f100 1 f40"/>
                              <a:gd name="f145" fmla="*/ f101 1 f41"/>
                              <a:gd name="f146" fmla="*/ f102 1 f40"/>
                              <a:gd name="f147" fmla="*/ f103 1 f40"/>
                              <a:gd name="f148" fmla="*/ f104 1 f41"/>
                              <a:gd name="f149" fmla="*/ f105 1 f40"/>
                              <a:gd name="f150" fmla="*/ f106 1 f40"/>
                              <a:gd name="f151" fmla="*/ f107 1 f41"/>
                              <a:gd name="f152" fmla="*/ f108 1 f40"/>
                              <a:gd name="f153" fmla="*/ f109 1 f41"/>
                              <a:gd name="f154" fmla="*/ f110 1 f41"/>
                              <a:gd name="f155" fmla="*/ f111 1 f40"/>
                              <a:gd name="f156" fmla="*/ f112 1 f40"/>
                              <a:gd name="f157" fmla="*/ f113 1 f40"/>
                              <a:gd name="f158" fmla="*/ f114 1 f40"/>
                              <a:gd name="f159" fmla="*/ f115 1 f40"/>
                              <a:gd name="f160" fmla="*/ f116 1 f41"/>
                              <a:gd name="f161" fmla="*/ f117 1 f40"/>
                              <a:gd name="f162" fmla="*/ f118 1 f40"/>
                              <a:gd name="f163" fmla="*/ f119 1 f40"/>
                              <a:gd name="f164" fmla="*/ f120 1 f41"/>
                              <a:gd name="f165" fmla="*/ f121 f35 1"/>
                              <a:gd name="f166" fmla="*/ f122 f35 1"/>
                              <a:gd name="f167" fmla="*/ f124 f36 1"/>
                              <a:gd name="f168" fmla="*/ f123 f36 1"/>
                              <a:gd name="f169" fmla="*/ f126 f35 1"/>
                              <a:gd name="f170" fmla="*/ f127 f36 1"/>
                              <a:gd name="f171" fmla="*/ f128 f35 1"/>
                              <a:gd name="f172" fmla="*/ f129 f36 1"/>
                              <a:gd name="f173" fmla="*/ f130 f35 1"/>
                              <a:gd name="f174" fmla="*/ f131 f36 1"/>
                              <a:gd name="f175" fmla="*/ f132 f35 1"/>
                              <a:gd name="f176" fmla="*/ f133 f36 1"/>
                              <a:gd name="f177" fmla="*/ f134 f35 1"/>
                              <a:gd name="f178" fmla="*/ f135 f36 1"/>
                              <a:gd name="f179" fmla="*/ f136 f35 1"/>
                              <a:gd name="f180" fmla="*/ f137 f36 1"/>
                              <a:gd name="f181" fmla="*/ f138 f36 1"/>
                              <a:gd name="f182" fmla="*/ f139 f35 1"/>
                              <a:gd name="f183" fmla="*/ f140 f36 1"/>
                              <a:gd name="f184" fmla="*/ f141 f36 1"/>
                              <a:gd name="f185" fmla="*/ f142 f35 1"/>
                              <a:gd name="f186" fmla="*/ f143 f36 1"/>
                              <a:gd name="f187" fmla="*/ f144 f35 1"/>
                              <a:gd name="f188" fmla="*/ f145 f36 1"/>
                              <a:gd name="f189" fmla="*/ f146 f35 1"/>
                              <a:gd name="f190" fmla="*/ f147 f35 1"/>
                              <a:gd name="f191" fmla="*/ f148 f36 1"/>
                              <a:gd name="f192" fmla="*/ f149 f35 1"/>
                              <a:gd name="f193" fmla="*/ f150 f35 1"/>
                              <a:gd name="f194" fmla="*/ f151 f36 1"/>
                              <a:gd name="f195" fmla="*/ f152 f35 1"/>
                              <a:gd name="f196" fmla="*/ f153 f36 1"/>
                              <a:gd name="f197" fmla="*/ f154 f36 1"/>
                              <a:gd name="f198" fmla="*/ f155 f35 1"/>
                              <a:gd name="f199" fmla="*/ f156 f35 1"/>
                              <a:gd name="f200" fmla="*/ f157 f35 1"/>
                              <a:gd name="f201" fmla="*/ f158 f35 1"/>
                              <a:gd name="f202" fmla="*/ f159 f35 1"/>
                              <a:gd name="f203" fmla="*/ f160 f36 1"/>
                              <a:gd name="f204" fmla="*/ f161 f35 1"/>
                              <a:gd name="f205" fmla="*/ f162 f35 1"/>
                              <a:gd name="f206" fmla="*/ f163 f35 1"/>
                              <a:gd name="f207" fmla="*/ f164 f36 1"/>
                            </a:gdLst>
                            <a:ahLst/>
                            <a:cxnLst>
                              <a:cxn ang="3cd4">
                                <a:pos x="hc" y="t"/>
                              </a:cxn>
                              <a:cxn ang="0">
                                <a:pos x="r" y="vc"/>
                              </a:cxn>
                              <a:cxn ang="cd4">
                                <a:pos x="hc" y="b"/>
                              </a:cxn>
                              <a:cxn ang="cd2">
                                <a:pos x="l" y="vc"/>
                              </a:cxn>
                              <a:cxn ang="f125">
                                <a:pos x="f169" y="f170"/>
                              </a:cxn>
                              <a:cxn ang="f125">
                                <a:pos x="f171" y="f172"/>
                              </a:cxn>
                              <a:cxn ang="f125">
                                <a:pos x="f173" y="f174"/>
                              </a:cxn>
                              <a:cxn ang="f125">
                                <a:pos x="f175" y="f176"/>
                              </a:cxn>
                              <a:cxn ang="f125">
                                <a:pos x="f177" y="f178"/>
                              </a:cxn>
                              <a:cxn ang="f125">
                                <a:pos x="f179" y="f180"/>
                              </a:cxn>
                              <a:cxn ang="f125">
                                <a:pos x="f179" y="f181"/>
                              </a:cxn>
                              <a:cxn ang="f125">
                                <a:pos x="f182" y="f183"/>
                              </a:cxn>
                              <a:cxn ang="f125">
                                <a:pos x="f179" y="f184"/>
                              </a:cxn>
                              <a:cxn ang="f125">
                                <a:pos x="f185" y="f186"/>
                              </a:cxn>
                              <a:cxn ang="f125">
                                <a:pos x="f187" y="f188"/>
                              </a:cxn>
                              <a:cxn ang="f125">
                                <a:pos x="f189" y="f181"/>
                              </a:cxn>
                              <a:cxn ang="f125">
                                <a:pos x="f190" y="f191"/>
                              </a:cxn>
                              <a:cxn ang="f125">
                                <a:pos x="f192" y="f180"/>
                              </a:cxn>
                              <a:cxn ang="f125">
                                <a:pos x="f193" y="f194"/>
                              </a:cxn>
                              <a:cxn ang="f125">
                                <a:pos x="f195" y="f196"/>
                              </a:cxn>
                              <a:cxn ang="f125">
                                <a:pos x="f195" y="f197"/>
                              </a:cxn>
                              <a:cxn ang="f125">
                                <a:pos x="f198" y="f196"/>
                              </a:cxn>
                              <a:cxn ang="f125">
                                <a:pos x="f199" y="f194"/>
                              </a:cxn>
                              <a:cxn ang="f125">
                                <a:pos x="f200" y="f180"/>
                              </a:cxn>
                              <a:cxn ang="f125">
                                <a:pos x="f201" y="f191"/>
                              </a:cxn>
                              <a:cxn ang="f125">
                                <a:pos x="f202" y="f203"/>
                              </a:cxn>
                              <a:cxn ang="f125">
                                <a:pos x="f204" y="f203"/>
                              </a:cxn>
                              <a:cxn ang="f125">
                                <a:pos x="f205" y="f191"/>
                              </a:cxn>
                              <a:cxn ang="f125">
                                <a:pos x="f206" y="f180"/>
                              </a:cxn>
                              <a:cxn ang="f125">
                                <a:pos x="f179" y="f207"/>
                              </a:cxn>
                              <a:cxn ang="f125">
                                <a:pos x="f169" y="f170"/>
                              </a:cxn>
                            </a:cxnLst>
                            <a:rect l="f165" t="f168" r="f166" b="f167"/>
                            <a:pathLst>
                              <a:path w="153" h="196">
                                <a:moveTo>
                                  <a:pt x="f6" y="f8"/>
                                </a:moveTo>
                                <a:lnTo>
                                  <a:pt x="f9" y="f10"/>
                                </a:lnTo>
                                <a:lnTo>
                                  <a:pt x="f11" y="f12"/>
                                </a:lnTo>
                                <a:lnTo>
                                  <a:pt x="f13" y="f14"/>
                                </a:lnTo>
                                <a:lnTo>
                                  <a:pt x="f15" y="f16"/>
                                </a:lnTo>
                                <a:lnTo>
                                  <a:pt x="f17" y="f9"/>
                                </a:lnTo>
                                <a:lnTo>
                                  <a:pt x="f17" y="f18"/>
                                </a:lnTo>
                                <a:lnTo>
                                  <a:pt x="f14" y="f19"/>
                                </a:lnTo>
                                <a:lnTo>
                                  <a:pt x="f17" y="f7"/>
                                </a:lnTo>
                                <a:lnTo>
                                  <a:pt x="f20" y="f21"/>
                                </a:lnTo>
                                <a:lnTo>
                                  <a:pt x="f22" y="f23"/>
                                </a:lnTo>
                                <a:lnTo>
                                  <a:pt x="f12" y="f18"/>
                                </a:lnTo>
                                <a:lnTo>
                                  <a:pt x="f24" y="f6"/>
                                </a:lnTo>
                                <a:lnTo>
                                  <a:pt x="f10" y="f9"/>
                                </a:lnTo>
                                <a:lnTo>
                                  <a:pt x="f25" y="f11"/>
                                </a:lnTo>
                                <a:lnTo>
                                  <a:pt x="f26" y="f13"/>
                                </a:lnTo>
                                <a:lnTo>
                                  <a:pt x="f26" y="f17"/>
                                </a:lnTo>
                                <a:lnTo>
                                  <a:pt x="f27" y="f13"/>
                                </a:lnTo>
                                <a:lnTo>
                                  <a:pt x="f8" y="f11"/>
                                </a:lnTo>
                                <a:lnTo>
                                  <a:pt x="f28" y="f9"/>
                                </a:lnTo>
                                <a:lnTo>
                                  <a:pt x="f29" y="f6"/>
                                </a:lnTo>
                                <a:lnTo>
                                  <a:pt x="f30" y="f31"/>
                                </a:lnTo>
                                <a:lnTo>
                                  <a:pt x="f32" y="f31"/>
                                </a:lnTo>
                                <a:lnTo>
                                  <a:pt x="f33" y="f6"/>
                                </a:lnTo>
                                <a:lnTo>
                                  <a:pt x="f5" y="f9"/>
                                </a:lnTo>
                                <a:lnTo>
                                  <a:pt x="f17" y="f5"/>
                                </a:lnTo>
                                <a:lnTo>
                                  <a:pt x="f6" y="f8"/>
                                </a:lnTo>
                                <a:close/>
                              </a:path>
                            </a:pathLst>
                          </a:custGeom>
                          <a:solidFill>
                            <a:srgbClr val="002060"/>
                          </a:solidFill>
                          <a:ln cap="flat">
                            <a:noFill/>
                            <a:prstDash val="solid"/>
                          </a:ln>
                        </wps:spPr>
                        <wps:bodyPr lIns="0" tIns="0" rIns="0" bIns="0"/>
                      </wps:wsp>
                      <wps:wsp>
                        <wps:cNvPr id="11" name="Freeform 224"/>
                        <wps:cNvSpPr/>
                        <wps:spPr>
                          <a:xfrm>
                            <a:off x="5963624" y="488938"/>
                            <a:ext cx="98727" cy="105933"/>
                          </a:xfrm>
                          <a:custGeom>
                            <a:avLst/>
                            <a:gdLst>
                              <a:gd name="f0" fmla="val 10800000"/>
                              <a:gd name="f1" fmla="val 5400000"/>
                              <a:gd name="f2" fmla="val 180"/>
                              <a:gd name="f3" fmla="val w"/>
                              <a:gd name="f4" fmla="val h"/>
                              <a:gd name="f5" fmla="val 0"/>
                              <a:gd name="f6" fmla="val 140"/>
                              <a:gd name="f7" fmla="val 182"/>
                              <a:gd name="f8" fmla="val 29"/>
                              <a:gd name="f9" fmla="val 44"/>
                              <a:gd name="f10" fmla="val 19"/>
                              <a:gd name="f11" fmla="val 63"/>
                              <a:gd name="f12" fmla="val 43"/>
                              <a:gd name="f13" fmla="val 77"/>
                              <a:gd name="f14" fmla="val 62"/>
                              <a:gd name="f15" fmla="val 96"/>
                              <a:gd name="f16" fmla="val 81"/>
                              <a:gd name="f17" fmla="val 111"/>
                              <a:gd name="f18" fmla="val 100"/>
                              <a:gd name="f19" fmla="val 120"/>
                              <a:gd name="f20" fmla="val 115"/>
                              <a:gd name="f21" fmla="val 130"/>
                              <a:gd name="f22" fmla="val 129"/>
                              <a:gd name="f23" fmla="val 135"/>
                              <a:gd name="f24" fmla="val 134"/>
                              <a:gd name="f25" fmla="val 139"/>
                              <a:gd name="f26" fmla="val 148"/>
                              <a:gd name="f27" fmla="val 163"/>
                              <a:gd name="f28" fmla="val 172"/>
                              <a:gd name="f29" fmla="val 177"/>
                              <a:gd name="f30" fmla="val 116"/>
                              <a:gd name="f31" fmla="val 106"/>
                              <a:gd name="f32" fmla="val 92"/>
                              <a:gd name="f33" fmla="val 158"/>
                              <a:gd name="f34" fmla="val 58"/>
                              <a:gd name="f35" fmla="val 91"/>
                              <a:gd name="f36" fmla="val 67"/>
                              <a:gd name="f37" fmla="val 15"/>
                              <a:gd name="f38" fmla="val 52"/>
                              <a:gd name="f39" fmla="val 5"/>
                              <a:gd name="f40" fmla="val 38"/>
                              <a:gd name="f41" fmla="val 33"/>
                              <a:gd name="f42" fmla="+- 0 0 -90"/>
                              <a:gd name="f43" fmla="*/ f3 1 140"/>
                              <a:gd name="f44" fmla="*/ f4 1 182"/>
                              <a:gd name="f45" fmla="+- f7 0 f5"/>
                              <a:gd name="f46" fmla="+- f6 0 f5"/>
                              <a:gd name="f47" fmla="*/ f42 f0 1"/>
                              <a:gd name="f48" fmla="*/ f46 1 140"/>
                              <a:gd name="f49" fmla="*/ f45 1 182"/>
                              <a:gd name="f50" fmla="*/ 29 f46 1"/>
                              <a:gd name="f51" fmla="*/ 0 f45 1"/>
                              <a:gd name="f52" fmla="*/ 44 f46 1"/>
                              <a:gd name="f53" fmla="*/ 19 f45 1"/>
                              <a:gd name="f54" fmla="*/ 63 f46 1"/>
                              <a:gd name="f55" fmla="*/ 43 f45 1"/>
                              <a:gd name="f56" fmla="*/ 77 f46 1"/>
                              <a:gd name="f57" fmla="*/ 62 f45 1"/>
                              <a:gd name="f58" fmla="*/ 96 f46 1"/>
                              <a:gd name="f59" fmla="*/ 81 f45 1"/>
                              <a:gd name="f60" fmla="*/ 111 f46 1"/>
                              <a:gd name="f61" fmla="*/ 100 f45 1"/>
                              <a:gd name="f62" fmla="*/ 120 f46 1"/>
                              <a:gd name="f63" fmla="*/ 115 f45 1"/>
                              <a:gd name="f64" fmla="*/ 130 f46 1"/>
                              <a:gd name="f65" fmla="*/ 129 f45 1"/>
                              <a:gd name="f66" fmla="*/ 135 f46 1"/>
                              <a:gd name="f67" fmla="*/ 134 f45 1"/>
                              <a:gd name="f68" fmla="*/ 140 f46 1"/>
                              <a:gd name="f69" fmla="*/ 139 f45 1"/>
                              <a:gd name="f70" fmla="*/ 148 f45 1"/>
                              <a:gd name="f71" fmla="*/ 163 f45 1"/>
                              <a:gd name="f72" fmla="*/ 172 f45 1"/>
                              <a:gd name="f73" fmla="*/ 177 f45 1"/>
                              <a:gd name="f74" fmla="*/ 182 f45 1"/>
                              <a:gd name="f75" fmla="*/ 116 f46 1"/>
                              <a:gd name="f76" fmla="*/ 106 f46 1"/>
                              <a:gd name="f77" fmla="*/ 92 f46 1"/>
                              <a:gd name="f78" fmla="*/ 158 f45 1"/>
                              <a:gd name="f79" fmla="*/ 58 f46 1"/>
                              <a:gd name="f80" fmla="*/ 91 f45 1"/>
                              <a:gd name="f81" fmla="*/ 67 f45 1"/>
                              <a:gd name="f82" fmla="*/ 15 f46 1"/>
                              <a:gd name="f83" fmla="*/ 52 f45 1"/>
                              <a:gd name="f84" fmla="*/ 5 f46 1"/>
                              <a:gd name="f85" fmla="*/ 38 f45 1"/>
                              <a:gd name="f86" fmla="*/ 0 f46 1"/>
                              <a:gd name="f87" fmla="*/ 33 f45 1"/>
                              <a:gd name="f88" fmla="*/ f47 1 f2"/>
                              <a:gd name="f89" fmla="*/ f50 1 140"/>
                              <a:gd name="f90" fmla="*/ f51 1 182"/>
                              <a:gd name="f91" fmla="*/ f52 1 140"/>
                              <a:gd name="f92" fmla="*/ f53 1 182"/>
                              <a:gd name="f93" fmla="*/ f54 1 140"/>
                              <a:gd name="f94" fmla="*/ f55 1 182"/>
                              <a:gd name="f95" fmla="*/ f56 1 140"/>
                              <a:gd name="f96" fmla="*/ f57 1 182"/>
                              <a:gd name="f97" fmla="*/ f58 1 140"/>
                              <a:gd name="f98" fmla="*/ f59 1 182"/>
                              <a:gd name="f99" fmla="*/ f60 1 140"/>
                              <a:gd name="f100" fmla="*/ f61 1 182"/>
                              <a:gd name="f101" fmla="*/ f62 1 140"/>
                              <a:gd name="f102" fmla="*/ f63 1 182"/>
                              <a:gd name="f103" fmla="*/ f64 1 140"/>
                              <a:gd name="f104" fmla="*/ f65 1 182"/>
                              <a:gd name="f105" fmla="*/ f66 1 140"/>
                              <a:gd name="f106" fmla="*/ f67 1 182"/>
                              <a:gd name="f107" fmla="*/ f68 1 140"/>
                              <a:gd name="f108" fmla="*/ f69 1 182"/>
                              <a:gd name="f109" fmla="*/ f70 1 182"/>
                              <a:gd name="f110" fmla="*/ f71 1 182"/>
                              <a:gd name="f111" fmla="*/ f72 1 182"/>
                              <a:gd name="f112" fmla="*/ f73 1 182"/>
                              <a:gd name="f113" fmla="*/ f74 1 182"/>
                              <a:gd name="f114" fmla="*/ f75 1 140"/>
                              <a:gd name="f115" fmla="*/ f76 1 140"/>
                              <a:gd name="f116" fmla="*/ f77 1 140"/>
                              <a:gd name="f117" fmla="*/ f78 1 182"/>
                              <a:gd name="f118" fmla="*/ f79 1 140"/>
                              <a:gd name="f119" fmla="*/ f80 1 182"/>
                              <a:gd name="f120" fmla="*/ f81 1 182"/>
                              <a:gd name="f121" fmla="*/ f82 1 140"/>
                              <a:gd name="f122" fmla="*/ f83 1 182"/>
                              <a:gd name="f123" fmla="*/ f84 1 140"/>
                              <a:gd name="f124" fmla="*/ f85 1 182"/>
                              <a:gd name="f125" fmla="*/ f86 1 140"/>
                              <a:gd name="f126" fmla="*/ f87 1 182"/>
                              <a:gd name="f127" fmla="*/ 0 1 f48"/>
                              <a:gd name="f128" fmla="*/ f6 1 f48"/>
                              <a:gd name="f129" fmla="*/ 0 1 f49"/>
                              <a:gd name="f130" fmla="*/ f7 1 f49"/>
                              <a:gd name="f131" fmla="+- f88 0 f1"/>
                              <a:gd name="f132" fmla="*/ f89 1 f48"/>
                              <a:gd name="f133" fmla="*/ f90 1 f49"/>
                              <a:gd name="f134" fmla="*/ f91 1 f48"/>
                              <a:gd name="f135" fmla="*/ f92 1 f49"/>
                              <a:gd name="f136" fmla="*/ f93 1 f48"/>
                              <a:gd name="f137" fmla="*/ f94 1 f49"/>
                              <a:gd name="f138" fmla="*/ f95 1 f48"/>
                              <a:gd name="f139" fmla="*/ f96 1 f49"/>
                              <a:gd name="f140" fmla="*/ f97 1 f48"/>
                              <a:gd name="f141" fmla="*/ f98 1 f49"/>
                              <a:gd name="f142" fmla="*/ f99 1 f48"/>
                              <a:gd name="f143" fmla="*/ f100 1 f49"/>
                              <a:gd name="f144" fmla="*/ f101 1 f48"/>
                              <a:gd name="f145" fmla="*/ f102 1 f49"/>
                              <a:gd name="f146" fmla="*/ f103 1 f48"/>
                              <a:gd name="f147" fmla="*/ f104 1 f49"/>
                              <a:gd name="f148" fmla="*/ f105 1 f48"/>
                              <a:gd name="f149" fmla="*/ f106 1 f49"/>
                              <a:gd name="f150" fmla="*/ f107 1 f48"/>
                              <a:gd name="f151" fmla="*/ f108 1 f49"/>
                              <a:gd name="f152" fmla="*/ f109 1 f49"/>
                              <a:gd name="f153" fmla="*/ f110 1 f49"/>
                              <a:gd name="f154" fmla="*/ f111 1 f49"/>
                              <a:gd name="f155" fmla="*/ f112 1 f49"/>
                              <a:gd name="f156" fmla="*/ f113 1 f49"/>
                              <a:gd name="f157" fmla="*/ f114 1 f48"/>
                              <a:gd name="f158" fmla="*/ f115 1 f48"/>
                              <a:gd name="f159" fmla="*/ f116 1 f48"/>
                              <a:gd name="f160" fmla="*/ f117 1 f49"/>
                              <a:gd name="f161" fmla="*/ f118 1 f48"/>
                              <a:gd name="f162" fmla="*/ f119 1 f49"/>
                              <a:gd name="f163" fmla="*/ f120 1 f49"/>
                              <a:gd name="f164" fmla="*/ f121 1 f48"/>
                              <a:gd name="f165" fmla="*/ f122 1 f49"/>
                              <a:gd name="f166" fmla="*/ f123 1 f48"/>
                              <a:gd name="f167" fmla="*/ f124 1 f49"/>
                              <a:gd name="f168" fmla="*/ f125 1 f48"/>
                              <a:gd name="f169" fmla="*/ f126 1 f49"/>
                              <a:gd name="f170" fmla="*/ f127 f43 1"/>
                              <a:gd name="f171" fmla="*/ f128 f43 1"/>
                              <a:gd name="f172" fmla="*/ f130 f44 1"/>
                              <a:gd name="f173" fmla="*/ f129 f44 1"/>
                              <a:gd name="f174" fmla="*/ f132 f43 1"/>
                              <a:gd name="f175" fmla="*/ f133 f44 1"/>
                              <a:gd name="f176" fmla="*/ f134 f43 1"/>
                              <a:gd name="f177" fmla="*/ f135 f44 1"/>
                              <a:gd name="f178" fmla="*/ f136 f43 1"/>
                              <a:gd name="f179" fmla="*/ f137 f44 1"/>
                              <a:gd name="f180" fmla="*/ f138 f43 1"/>
                              <a:gd name="f181" fmla="*/ f139 f44 1"/>
                              <a:gd name="f182" fmla="*/ f140 f43 1"/>
                              <a:gd name="f183" fmla="*/ f141 f44 1"/>
                              <a:gd name="f184" fmla="*/ f142 f43 1"/>
                              <a:gd name="f185" fmla="*/ f143 f44 1"/>
                              <a:gd name="f186" fmla="*/ f144 f43 1"/>
                              <a:gd name="f187" fmla="*/ f145 f44 1"/>
                              <a:gd name="f188" fmla="*/ f146 f43 1"/>
                              <a:gd name="f189" fmla="*/ f147 f44 1"/>
                              <a:gd name="f190" fmla="*/ f148 f43 1"/>
                              <a:gd name="f191" fmla="*/ f149 f44 1"/>
                              <a:gd name="f192" fmla="*/ f150 f43 1"/>
                              <a:gd name="f193" fmla="*/ f151 f44 1"/>
                              <a:gd name="f194" fmla="*/ f152 f44 1"/>
                              <a:gd name="f195" fmla="*/ f153 f44 1"/>
                              <a:gd name="f196" fmla="*/ f154 f44 1"/>
                              <a:gd name="f197" fmla="*/ f155 f44 1"/>
                              <a:gd name="f198" fmla="*/ f156 f44 1"/>
                              <a:gd name="f199" fmla="*/ f157 f43 1"/>
                              <a:gd name="f200" fmla="*/ f158 f43 1"/>
                              <a:gd name="f201" fmla="*/ f159 f43 1"/>
                              <a:gd name="f202" fmla="*/ f160 f44 1"/>
                              <a:gd name="f203" fmla="*/ f161 f43 1"/>
                              <a:gd name="f204" fmla="*/ f162 f44 1"/>
                              <a:gd name="f205" fmla="*/ f163 f44 1"/>
                              <a:gd name="f206" fmla="*/ f164 f43 1"/>
                              <a:gd name="f207" fmla="*/ f165 f44 1"/>
                              <a:gd name="f208" fmla="*/ f166 f43 1"/>
                              <a:gd name="f209" fmla="*/ f167 f44 1"/>
                              <a:gd name="f210" fmla="*/ f168 f43 1"/>
                              <a:gd name="f211" fmla="*/ f169 f44 1"/>
                            </a:gdLst>
                            <a:ahLst/>
                            <a:cxnLst>
                              <a:cxn ang="3cd4">
                                <a:pos x="hc" y="t"/>
                              </a:cxn>
                              <a:cxn ang="0">
                                <a:pos x="r" y="vc"/>
                              </a:cxn>
                              <a:cxn ang="cd4">
                                <a:pos x="hc" y="b"/>
                              </a:cxn>
                              <a:cxn ang="cd2">
                                <a:pos x="l" y="vc"/>
                              </a:cxn>
                              <a:cxn ang="f131">
                                <a:pos x="f174" y="f175"/>
                              </a:cxn>
                              <a:cxn ang="f131">
                                <a:pos x="f176" y="f177"/>
                              </a:cxn>
                              <a:cxn ang="f131">
                                <a:pos x="f178" y="f179"/>
                              </a:cxn>
                              <a:cxn ang="f131">
                                <a:pos x="f180" y="f181"/>
                              </a:cxn>
                              <a:cxn ang="f131">
                                <a:pos x="f182" y="f183"/>
                              </a:cxn>
                              <a:cxn ang="f131">
                                <a:pos x="f184" y="f185"/>
                              </a:cxn>
                              <a:cxn ang="f131">
                                <a:pos x="f186" y="f187"/>
                              </a:cxn>
                              <a:cxn ang="f131">
                                <a:pos x="f188" y="f189"/>
                              </a:cxn>
                              <a:cxn ang="f131">
                                <a:pos x="f190" y="f191"/>
                              </a:cxn>
                              <a:cxn ang="f131">
                                <a:pos x="f192" y="f193"/>
                              </a:cxn>
                              <a:cxn ang="f131">
                                <a:pos x="f192" y="f194"/>
                              </a:cxn>
                              <a:cxn ang="f131">
                                <a:pos x="f192" y="f195"/>
                              </a:cxn>
                              <a:cxn ang="f131">
                                <a:pos x="f190" y="f196"/>
                              </a:cxn>
                              <a:cxn ang="f131">
                                <a:pos x="f188" y="f197"/>
                              </a:cxn>
                              <a:cxn ang="f131">
                                <a:pos x="f186" y="f198"/>
                              </a:cxn>
                              <a:cxn ang="f131">
                                <a:pos x="f199" y="f198"/>
                              </a:cxn>
                              <a:cxn ang="f131">
                                <a:pos x="f200" y="f196"/>
                              </a:cxn>
                              <a:cxn ang="f131">
                                <a:pos x="f201" y="f202"/>
                              </a:cxn>
                              <a:cxn ang="f131">
                                <a:pos x="f180" y="f193"/>
                              </a:cxn>
                              <a:cxn ang="f131">
                                <a:pos x="f203" y="f187"/>
                              </a:cxn>
                              <a:cxn ang="f131">
                                <a:pos x="f176" y="f204"/>
                              </a:cxn>
                              <a:cxn ang="f131">
                                <a:pos x="f174" y="f205"/>
                              </a:cxn>
                              <a:cxn ang="f131">
                                <a:pos x="f206" y="f207"/>
                              </a:cxn>
                              <a:cxn ang="f131">
                                <a:pos x="f208" y="f209"/>
                              </a:cxn>
                              <a:cxn ang="f131">
                                <a:pos x="f210" y="f211"/>
                              </a:cxn>
                              <a:cxn ang="f131">
                                <a:pos x="f174" y="f175"/>
                              </a:cxn>
                            </a:cxnLst>
                            <a:rect l="f170" t="f173" r="f171" b="f172"/>
                            <a:pathLst>
                              <a:path w="140" h="182">
                                <a:moveTo>
                                  <a:pt x="f8" y="f5"/>
                                </a:moveTo>
                                <a:lnTo>
                                  <a:pt x="f9" y="f10"/>
                                </a:lnTo>
                                <a:lnTo>
                                  <a:pt x="f11" y="f12"/>
                                </a:lnTo>
                                <a:lnTo>
                                  <a:pt x="f13" y="f14"/>
                                </a:lnTo>
                                <a:lnTo>
                                  <a:pt x="f15" y="f16"/>
                                </a:lnTo>
                                <a:lnTo>
                                  <a:pt x="f17" y="f18"/>
                                </a:lnTo>
                                <a:lnTo>
                                  <a:pt x="f19" y="f20"/>
                                </a:lnTo>
                                <a:lnTo>
                                  <a:pt x="f21" y="f22"/>
                                </a:lnTo>
                                <a:lnTo>
                                  <a:pt x="f23" y="f24"/>
                                </a:lnTo>
                                <a:lnTo>
                                  <a:pt x="f6" y="f25"/>
                                </a:lnTo>
                                <a:lnTo>
                                  <a:pt x="f6" y="f26"/>
                                </a:lnTo>
                                <a:lnTo>
                                  <a:pt x="f6" y="f27"/>
                                </a:lnTo>
                                <a:lnTo>
                                  <a:pt x="f23" y="f28"/>
                                </a:lnTo>
                                <a:lnTo>
                                  <a:pt x="f21" y="f29"/>
                                </a:lnTo>
                                <a:lnTo>
                                  <a:pt x="f19" y="f7"/>
                                </a:lnTo>
                                <a:lnTo>
                                  <a:pt x="f30" y="f7"/>
                                </a:lnTo>
                                <a:lnTo>
                                  <a:pt x="f31" y="f28"/>
                                </a:lnTo>
                                <a:lnTo>
                                  <a:pt x="f32" y="f33"/>
                                </a:lnTo>
                                <a:lnTo>
                                  <a:pt x="f13" y="f25"/>
                                </a:lnTo>
                                <a:lnTo>
                                  <a:pt x="f34" y="f20"/>
                                </a:lnTo>
                                <a:lnTo>
                                  <a:pt x="f9" y="f35"/>
                                </a:lnTo>
                                <a:lnTo>
                                  <a:pt x="f8" y="f36"/>
                                </a:lnTo>
                                <a:lnTo>
                                  <a:pt x="f37" y="f38"/>
                                </a:lnTo>
                                <a:lnTo>
                                  <a:pt x="f39" y="f40"/>
                                </a:lnTo>
                                <a:lnTo>
                                  <a:pt x="f5" y="f41"/>
                                </a:lnTo>
                                <a:lnTo>
                                  <a:pt x="f8" y="f5"/>
                                </a:lnTo>
                                <a:close/>
                              </a:path>
                            </a:pathLst>
                          </a:custGeom>
                          <a:solidFill>
                            <a:srgbClr val="002060"/>
                          </a:solidFill>
                          <a:ln cap="flat">
                            <a:noFill/>
                            <a:prstDash val="solid"/>
                          </a:ln>
                        </wps:spPr>
                        <wps:bodyPr lIns="0" tIns="0" rIns="0" bIns="0"/>
                      </wps:wsp>
                      <wps:wsp>
                        <wps:cNvPr id="12" name="Freeform 225"/>
                        <wps:cNvSpPr/>
                        <wps:spPr>
                          <a:xfrm>
                            <a:off x="5974194" y="458086"/>
                            <a:ext cx="483745" cy="597779"/>
                          </a:xfrm>
                          <a:custGeom>
                            <a:avLst/>
                            <a:gdLst>
                              <a:gd name="f0" fmla="val 10800000"/>
                              <a:gd name="f1" fmla="val 5400000"/>
                              <a:gd name="f2" fmla="val 360"/>
                              <a:gd name="f3" fmla="val 180"/>
                              <a:gd name="f4" fmla="val w"/>
                              <a:gd name="f5" fmla="val h"/>
                              <a:gd name="f6" fmla="val 0"/>
                              <a:gd name="f7" fmla="val 686"/>
                              <a:gd name="f8" fmla="val 1027"/>
                              <a:gd name="f9" fmla="val 600"/>
                              <a:gd name="f10" fmla="val 475"/>
                              <a:gd name="f11" fmla="val 605"/>
                              <a:gd name="f12" fmla="val 499"/>
                              <a:gd name="f13" fmla="val 609"/>
                              <a:gd name="f14" fmla="val 523"/>
                              <a:gd name="f15" fmla="val 537"/>
                              <a:gd name="f16" fmla="val 557"/>
                              <a:gd name="f17" fmla="val 576"/>
                              <a:gd name="f18" fmla="val 595"/>
                              <a:gd name="f19" fmla="val 590"/>
                              <a:gd name="f20" fmla="val 629"/>
                              <a:gd name="f21" fmla="val 585"/>
                              <a:gd name="f22" fmla="val 624"/>
                              <a:gd name="f23" fmla="val 566"/>
                              <a:gd name="f24" fmla="val 619"/>
                              <a:gd name="f25" fmla="val 542"/>
                              <a:gd name="f26" fmla="val 480"/>
                              <a:gd name="f27" fmla="val 528"/>
                              <a:gd name="f28" fmla="val 465"/>
                              <a:gd name="f29" fmla="val 494"/>
                              <a:gd name="f30" fmla="val 461"/>
                              <a:gd name="f31" fmla="val 456"/>
                              <a:gd name="f32" fmla="val 451"/>
                              <a:gd name="f33" fmla="val 417"/>
                              <a:gd name="f34" fmla="val 441"/>
                              <a:gd name="f35" fmla="val 379"/>
                              <a:gd name="f36" fmla="val 427"/>
                              <a:gd name="f37" fmla="val 345"/>
                              <a:gd name="f38" fmla="val 413"/>
                              <a:gd name="f39" fmla="val 312"/>
                              <a:gd name="f40" fmla="val 389"/>
                              <a:gd name="f41" fmla="val 288"/>
                              <a:gd name="f42" fmla="val 369"/>
                              <a:gd name="f43" fmla="val 259"/>
                              <a:gd name="f44" fmla="val 341"/>
                              <a:gd name="f45" fmla="val 240"/>
                              <a:gd name="f46" fmla="val 317"/>
                              <a:gd name="f47" fmla="val 216"/>
                              <a:gd name="f48" fmla="val 201"/>
                              <a:gd name="f49" fmla="val 187"/>
                              <a:gd name="f50" fmla="val 225"/>
                              <a:gd name="f51" fmla="val 177"/>
                              <a:gd name="f52" fmla="val 197"/>
                              <a:gd name="f53" fmla="val 173"/>
                              <a:gd name="f54" fmla="val 168"/>
                              <a:gd name="f55" fmla="val 139"/>
                              <a:gd name="f56" fmla="val 110"/>
                              <a:gd name="f57" fmla="val 86"/>
                              <a:gd name="f58" fmla="val 182"/>
                              <a:gd name="f59" fmla="val 72"/>
                              <a:gd name="f60" fmla="val 192"/>
                              <a:gd name="f61" fmla="val 62"/>
                              <a:gd name="f62" fmla="val 48"/>
                              <a:gd name="f63" fmla="val 211"/>
                              <a:gd name="f64" fmla="val 43"/>
                              <a:gd name="f65" fmla="val 33"/>
                              <a:gd name="f66" fmla="val 235"/>
                              <a:gd name="f67" fmla="val 29"/>
                              <a:gd name="f68" fmla="val 245"/>
                              <a:gd name="f69" fmla="val 254"/>
                              <a:gd name="f70" fmla="val 24"/>
                              <a:gd name="f71" fmla="val 264"/>
                              <a:gd name="f72" fmla="val 278"/>
                              <a:gd name="f73" fmla="val 297"/>
                              <a:gd name="f74" fmla="val 38"/>
                              <a:gd name="f75" fmla="val 336"/>
                              <a:gd name="f76" fmla="val 374"/>
                              <a:gd name="f77" fmla="val 115"/>
                              <a:gd name="f78" fmla="val 398"/>
                              <a:gd name="f79" fmla="val 144"/>
                              <a:gd name="f80" fmla="val 403"/>
                              <a:gd name="f81" fmla="val 432"/>
                              <a:gd name="f82" fmla="val 230"/>
                              <a:gd name="f83" fmla="val 249"/>
                              <a:gd name="f84" fmla="val 273"/>
                              <a:gd name="f85" fmla="val 302"/>
                              <a:gd name="f86" fmla="val 307"/>
                              <a:gd name="f87" fmla="val 653"/>
                              <a:gd name="f88" fmla="val 681"/>
                              <a:gd name="f89" fmla="val 715"/>
                              <a:gd name="f90" fmla="val 744"/>
                              <a:gd name="f91" fmla="val 768"/>
                              <a:gd name="f92" fmla="val 797"/>
                              <a:gd name="f93" fmla="val 801"/>
                              <a:gd name="f94" fmla="val 811"/>
                              <a:gd name="f95" fmla="val 221"/>
                              <a:gd name="f96" fmla="val 816"/>
                              <a:gd name="f97" fmla="val 845"/>
                              <a:gd name="f98" fmla="val 873"/>
                              <a:gd name="f99" fmla="val 907"/>
                              <a:gd name="f100" fmla="val 941"/>
                              <a:gd name="f101" fmla="val 969"/>
                              <a:gd name="f102" fmla="val 989"/>
                              <a:gd name="f103" fmla="val 998"/>
                              <a:gd name="f104" fmla="val 1003"/>
                              <a:gd name="f105" fmla="val 984"/>
                              <a:gd name="f106" fmla="val 350"/>
                              <a:gd name="f107" fmla="val 950"/>
                              <a:gd name="f108" fmla="val 355"/>
                              <a:gd name="f109" fmla="val 931"/>
                              <a:gd name="f110" fmla="val 912"/>
                              <a:gd name="f111" fmla="val 893"/>
                              <a:gd name="f112" fmla="val 878"/>
                              <a:gd name="f113" fmla="val 864"/>
                              <a:gd name="f114" fmla="val 854"/>
                              <a:gd name="f115" fmla="val 326"/>
                              <a:gd name="f116" fmla="val 840"/>
                              <a:gd name="f117" fmla="val 283"/>
                              <a:gd name="f118" fmla="val 849"/>
                              <a:gd name="f119" fmla="val 859"/>
                              <a:gd name="f120" fmla="val 883"/>
                              <a:gd name="f121" fmla="val 888"/>
                              <a:gd name="f122" fmla="val 897"/>
                              <a:gd name="f123" fmla="val 902"/>
                              <a:gd name="f124" fmla="val 293"/>
                              <a:gd name="f125" fmla="val 917"/>
                              <a:gd name="f126" fmla="val 269"/>
                              <a:gd name="f127" fmla="val 835"/>
                              <a:gd name="f128" fmla="val 825"/>
                              <a:gd name="f129" fmla="val 821"/>
                              <a:gd name="f130" fmla="val 331"/>
                              <a:gd name="f131" fmla="val 869"/>
                              <a:gd name="f132" fmla="val 384"/>
                              <a:gd name="f133" fmla="val 926"/>
                              <a:gd name="f134" fmla="val 955"/>
                              <a:gd name="f135" fmla="val 974"/>
                              <a:gd name="f136" fmla="val 365"/>
                              <a:gd name="f137" fmla="val 993"/>
                              <a:gd name="f138" fmla="val 1013"/>
                              <a:gd name="f139" fmla="val 1022"/>
                              <a:gd name="f140" fmla="val 1008"/>
                              <a:gd name="f141" fmla="val 163"/>
                              <a:gd name="f142" fmla="val 149"/>
                              <a:gd name="f143" fmla="val 782"/>
                              <a:gd name="f144" fmla="val 134"/>
                              <a:gd name="f145" fmla="val 758"/>
                              <a:gd name="f146" fmla="val 120"/>
                              <a:gd name="f147" fmla="val 729"/>
                              <a:gd name="f148" fmla="val 105"/>
                              <a:gd name="f149" fmla="val 696"/>
                              <a:gd name="f150" fmla="val 101"/>
                              <a:gd name="f151" fmla="val 667"/>
                              <a:gd name="f152" fmla="val 633"/>
                              <a:gd name="f153" fmla="val 125"/>
                              <a:gd name="f154" fmla="val 581"/>
                              <a:gd name="f155" fmla="val 158"/>
                              <a:gd name="f156" fmla="val 657"/>
                              <a:gd name="f157" fmla="val 677"/>
                              <a:gd name="f158" fmla="val 672"/>
                              <a:gd name="f159" fmla="val 662"/>
                              <a:gd name="f160" fmla="val 643"/>
                              <a:gd name="f161" fmla="val 614"/>
                              <a:gd name="f162" fmla="val 638"/>
                              <a:gd name="f163" fmla="val 129"/>
                              <a:gd name="f164" fmla="val 705"/>
                              <a:gd name="f165" fmla="val 153"/>
                              <a:gd name="f166" fmla="val 753"/>
                              <a:gd name="f167" fmla="val 777"/>
                              <a:gd name="f168" fmla="val 773"/>
                              <a:gd name="f169" fmla="val 691"/>
                              <a:gd name="f170" fmla="val 701"/>
                              <a:gd name="f171" fmla="val 571"/>
                              <a:gd name="f172" fmla="val 547"/>
                              <a:gd name="f173" fmla="val 504"/>
                              <a:gd name="f174" fmla="val 485"/>
                              <a:gd name="f175" fmla="val 446"/>
                              <a:gd name="f176" fmla="val 437"/>
                              <a:gd name="f177" fmla="val 422"/>
                              <a:gd name="f178" fmla="val 81"/>
                              <a:gd name="f179" fmla="val 408"/>
                              <a:gd name="f180" fmla="val 67"/>
                              <a:gd name="f181" fmla="val 14"/>
                              <a:gd name="f182" fmla="val 9"/>
                              <a:gd name="f183" fmla="val 321"/>
                              <a:gd name="f184" fmla="val 5"/>
                              <a:gd name="f185" fmla="val 19"/>
                              <a:gd name="f186" fmla="val 57"/>
                              <a:gd name="f187" fmla="val 91"/>
                              <a:gd name="f188" fmla="val 96"/>
                              <a:gd name="f189" fmla="val 206"/>
                              <a:gd name="f190" fmla="val 509"/>
                              <a:gd name="f191" fmla="val 552"/>
                              <a:gd name="f192" fmla="val 561"/>
                              <a:gd name="f193" fmla="val 489"/>
                              <a:gd name="f194" fmla="val 513"/>
                              <a:gd name="f195" fmla="val 77"/>
                              <a:gd name="f196" fmla="val 648"/>
                              <a:gd name="f197" fmla="val 470"/>
                              <a:gd name="f198" fmla="val 518"/>
                              <a:gd name="f199" fmla="val 533"/>
                              <a:gd name="f200" fmla="val 393"/>
                              <a:gd name="f201" fmla="+- 0 0 -90"/>
                              <a:gd name="f202" fmla="*/ f4 1 686"/>
                              <a:gd name="f203" fmla="*/ f5 1 1027"/>
                              <a:gd name="f204" fmla="+- f8 0 f6"/>
                              <a:gd name="f205" fmla="+- f7 0 f6"/>
                              <a:gd name="f206" fmla="*/ f201 f0 1"/>
                              <a:gd name="f207" fmla="*/ f205 1 686"/>
                              <a:gd name="f208" fmla="*/ f204 1 1027"/>
                              <a:gd name="f209" fmla="*/ 600 f205 1"/>
                              <a:gd name="f210" fmla="*/ 576 f204 1"/>
                              <a:gd name="f211" fmla="*/ 542 f205 1"/>
                              <a:gd name="f212" fmla="*/ 605 f204 1"/>
                              <a:gd name="f213" fmla="*/ 451 f205 1"/>
                              <a:gd name="f214" fmla="*/ 417 f204 1"/>
                              <a:gd name="f215" fmla="*/ 341 f205 1"/>
                              <a:gd name="f216" fmla="*/ 240 f204 1"/>
                              <a:gd name="f217" fmla="*/ 168 f205 1"/>
                              <a:gd name="f218" fmla="*/ 168 f204 1"/>
                              <a:gd name="f219" fmla="*/ 48 f205 1"/>
                              <a:gd name="f220" fmla="*/ 211 f204 1"/>
                              <a:gd name="f221" fmla="*/ 24 f205 1"/>
                              <a:gd name="f222" fmla="*/ 278 f204 1"/>
                              <a:gd name="f223" fmla="*/ 86 f205 1"/>
                              <a:gd name="f224" fmla="*/ 389 f204 1"/>
                              <a:gd name="f225" fmla="*/ 249 f205 1"/>
                              <a:gd name="f226" fmla="*/ 475 f204 1"/>
                              <a:gd name="f227" fmla="*/ 317 f205 1"/>
                              <a:gd name="f228" fmla="*/ 653 f204 1"/>
                              <a:gd name="f229" fmla="*/ 801 f204 1"/>
                              <a:gd name="f230" fmla="*/ 197 f205 1"/>
                              <a:gd name="f231" fmla="*/ 811 f204 1"/>
                              <a:gd name="f232" fmla="*/ 216 f205 1"/>
                              <a:gd name="f233" fmla="*/ 969 f204 1"/>
                              <a:gd name="f234" fmla="*/ 345 f205 1"/>
                              <a:gd name="f235" fmla="*/ 864 f204 1"/>
                              <a:gd name="f236" fmla="*/ 288 f205 1"/>
                              <a:gd name="f237" fmla="*/ 845 f204 1"/>
                              <a:gd name="f238" fmla="*/ 312 f205 1"/>
                              <a:gd name="f239" fmla="*/ 878 f204 1"/>
                              <a:gd name="f240" fmla="*/ 283 f205 1"/>
                              <a:gd name="f241" fmla="*/ 917 f204 1"/>
                              <a:gd name="f242" fmla="*/ 259 f205 1"/>
                              <a:gd name="f243" fmla="*/ 835 f204 1"/>
                              <a:gd name="f244" fmla="*/ 825 f204 1"/>
                              <a:gd name="f245" fmla="*/ 374 f205 1"/>
                              <a:gd name="f246" fmla="*/ 974 f204 1"/>
                              <a:gd name="f247" fmla="*/ 245 f205 1"/>
                              <a:gd name="f248" fmla="*/ 1022 f204 1"/>
                              <a:gd name="f249" fmla="*/ 797 f204 1"/>
                              <a:gd name="f250" fmla="*/ 101 f205 1"/>
                              <a:gd name="f251" fmla="*/ 633 f204 1"/>
                              <a:gd name="f252" fmla="*/ 581 f204 1"/>
                              <a:gd name="f253" fmla="*/ 657 f204 1"/>
                              <a:gd name="f254" fmla="*/ 173 f205 1"/>
                              <a:gd name="f255" fmla="*/ 662 f204 1"/>
                              <a:gd name="f256" fmla="*/ 158 f205 1"/>
                              <a:gd name="f257" fmla="*/ 609 f204 1"/>
                              <a:gd name="f258" fmla="*/ 120 f205 1"/>
                              <a:gd name="f259" fmla="*/ 681 f204 1"/>
                              <a:gd name="f260" fmla="*/ 201 f205 1"/>
                              <a:gd name="f261" fmla="*/ 782 f204 1"/>
                              <a:gd name="f262" fmla="*/ 691 f204 1"/>
                              <a:gd name="f263" fmla="*/ 273 f205 1"/>
                              <a:gd name="f264" fmla="*/ 571 f204 1"/>
                              <a:gd name="f265" fmla="*/ 456 f204 1"/>
                              <a:gd name="f266" fmla="*/ 81 f205 1"/>
                              <a:gd name="f267" fmla="*/ 408 f204 1"/>
                              <a:gd name="f268" fmla="*/ 9 f205 1"/>
                              <a:gd name="f269" fmla="*/ 321 f204 1"/>
                              <a:gd name="f270" fmla="*/ 19 f205 1"/>
                              <a:gd name="f271" fmla="*/ 182 f204 1"/>
                              <a:gd name="f272" fmla="*/ 110 f205 1"/>
                              <a:gd name="f273" fmla="*/ 105 f204 1"/>
                              <a:gd name="f274" fmla="*/ 91 f204 1"/>
                              <a:gd name="f275" fmla="*/ 403 f205 1"/>
                              <a:gd name="f276" fmla="*/ 163 f204 1"/>
                              <a:gd name="f277" fmla="*/ 494 f205 1"/>
                              <a:gd name="f278" fmla="*/ 235 f204 1"/>
                              <a:gd name="f279" fmla="*/ 432 f205 1"/>
                              <a:gd name="f280" fmla="*/ 173 f204 1"/>
                              <a:gd name="f281" fmla="*/ 96 f204 1"/>
                              <a:gd name="f282" fmla="*/ 355 f205 1"/>
                              <a:gd name="f283" fmla="*/ 19 f204 1"/>
                              <a:gd name="f284" fmla="*/ 62 f204 1"/>
                              <a:gd name="f285" fmla="*/ 499 f205 1"/>
                              <a:gd name="f286" fmla="*/ 67 f204 1"/>
                              <a:gd name="f287" fmla="*/ 557 f205 1"/>
                              <a:gd name="f288" fmla="*/ 14 f204 1"/>
                              <a:gd name="f289" fmla="*/ 629 f205 1"/>
                              <a:gd name="f290" fmla="*/ 581 f205 1"/>
                              <a:gd name="f291" fmla="*/ 638 f205 1"/>
                              <a:gd name="f292" fmla="*/ 624 f205 1"/>
                              <a:gd name="f293" fmla="*/ 283 f204 1"/>
                              <a:gd name="f294" fmla="*/ 609 f205 1"/>
                              <a:gd name="f295" fmla="*/ 326 f204 1"/>
                              <a:gd name="f296" fmla="*/ 648 f205 1"/>
                              <a:gd name="f297" fmla="*/ 374 f204 1"/>
                              <a:gd name="f298" fmla="*/ 667 f205 1"/>
                              <a:gd name="f299" fmla="*/ 480 f204 1"/>
                              <a:gd name="f300" fmla="*/ 605 f205 1"/>
                              <a:gd name="f301" fmla="*/ 461 f204 1"/>
                              <a:gd name="f302" fmla="*/ 537 f205 1"/>
                              <a:gd name="f303" fmla="*/ 365 f204 1"/>
                              <a:gd name="f304" fmla="*/ 509 f205 1"/>
                              <a:gd name="f305" fmla="*/ 585 f205 1"/>
                              <a:gd name="f306" fmla="*/ 446 f204 1"/>
                              <a:gd name="f307" fmla="*/ f206 1 f3"/>
                              <a:gd name="f308" fmla="*/ f209 1 686"/>
                              <a:gd name="f309" fmla="*/ f210 1 1027"/>
                              <a:gd name="f310" fmla="*/ f211 1 686"/>
                              <a:gd name="f311" fmla="*/ f212 1 1027"/>
                              <a:gd name="f312" fmla="*/ f213 1 686"/>
                              <a:gd name="f313" fmla="*/ f214 1 1027"/>
                              <a:gd name="f314" fmla="*/ f215 1 686"/>
                              <a:gd name="f315" fmla="*/ f216 1 1027"/>
                              <a:gd name="f316" fmla="*/ f217 1 686"/>
                              <a:gd name="f317" fmla="*/ f218 1 1027"/>
                              <a:gd name="f318" fmla="*/ f219 1 686"/>
                              <a:gd name="f319" fmla="*/ f220 1 1027"/>
                              <a:gd name="f320" fmla="*/ f221 1 686"/>
                              <a:gd name="f321" fmla="*/ f222 1 1027"/>
                              <a:gd name="f322" fmla="*/ f223 1 686"/>
                              <a:gd name="f323" fmla="*/ f224 1 1027"/>
                              <a:gd name="f324" fmla="*/ f225 1 686"/>
                              <a:gd name="f325" fmla="*/ f226 1 1027"/>
                              <a:gd name="f326" fmla="*/ f227 1 686"/>
                              <a:gd name="f327" fmla="*/ f228 1 1027"/>
                              <a:gd name="f328" fmla="*/ f229 1 1027"/>
                              <a:gd name="f329" fmla="*/ f230 1 686"/>
                              <a:gd name="f330" fmla="*/ f231 1 1027"/>
                              <a:gd name="f331" fmla="*/ f232 1 686"/>
                              <a:gd name="f332" fmla="*/ f233 1 1027"/>
                              <a:gd name="f333" fmla="*/ f234 1 686"/>
                              <a:gd name="f334" fmla="*/ f235 1 1027"/>
                              <a:gd name="f335" fmla="*/ f236 1 686"/>
                              <a:gd name="f336" fmla="*/ f237 1 1027"/>
                              <a:gd name="f337" fmla="*/ f238 1 686"/>
                              <a:gd name="f338" fmla="*/ f239 1 1027"/>
                              <a:gd name="f339" fmla="*/ f240 1 686"/>
                              <a:gd name="f340" fmla="*/ f241 1 1027"/>
                              <a:gd name="f341" fmla="*/ f242 1 686"/>
                              <a:gd name="f342" fmla="*/ f243 1 1027"/>
                              <a:gd name="f343" fmla="*/ f244 1 1027"/>
                              <a:gd name="f344" fmla="*/ f245 1 686"/>
                              <a:gd name="f345" fmla="*/ f246 1 1027"/>
                              <a:gd name="f346" fmla="*/ f247 1 686"/>
                              <a:gd name="f347" fmla="*/ f248 1 1027"/>
                              <a:gd name="f348" fmla="*/ f249 1 1027"/>
                              <a:gd name="f349" fmla="*/ f250 1 686"/>
                              <a:gd name="f350" fmla="*/ f251 1 1027"/>
                              <a:gd name="f351" fmla="*/ f252 1 1027"/>
                              <a:gd name="f352" fmla="*/ f253 1 1027"/>
                              <a:gd name="f353" fmla="*/ f254 1 686"/>
                              <a:gd name="f354" fmla="*/ f255 1 1027"/>
                              <a:gd name="f355" fmla="*/ f256 1 686"/>
                              <a:gd name="f356" fmla="*/ f257 1 1027"/>
                              <a:gd name="f357" fmla="*/ f258 1 686"/>
                              <a:gd name="f358" fmla="*/ f259 1 1027"/>
                              <a:gd name="f359" fmla="*/ f260 1 686"/>
                              <a:gd name="f360" fmla="*/ f261 1 1027"/>
                              <a:gd name="f361" fmla="*/ f262 1 1027"/>
                              <a:gd name="f362" fmla="*/ f263 1 686"/>
                              <a:gd name="f363" fmla="*/ f264 1 1027"/>
                              <a:gd name="f364" fmla="*/ f265 1 1027"/>
                              <a:gd name="f365" fmla="*/ f266 1 686"/>
                              <a:gd name="f366" fmla="*/ f267 1 1027"/>
                              <a:gd name="f367" fmla="*/ f268 1 686"/>
                              <a:gd name="f368" fmla="*/ f269 1 1027"/>
                              <a:gd name="f369" fmla="*/ f270 1 686"/>
                              <a:gd name="f370" fmla="*/ f271 1 1027"/>
                              <a:gd name="f371" fmla="*/ f272 1 686"/>
                              <a:gd name="f372" fmla="*/ f273 1 1027"/>
                              <a:gd name="f373" fmla="*/ f274 1 1027"/>
                              <a:gd name="f374" fmla="*/ f275 1 686"/>
                              <a:gd name="f375" fmla="*/ f276 1 1027"/>
                              <a:gd name="f376" fmla="*/ f277 1 686"/>
                              <a:gd name="f377" fmla="*/ f278 1 1027"/>
                              <a:gd name="f378" fmla="*/ f279 1 686"/>
                              <a:gd name="f379" fmla="*/ f280 1 1027"/>
                              <a:gd name="f380" fmla="*/ f281 1 1027"/>
                              <a:gd name="f381" fmla="*/ f282 1 686"/>
                              <a:gd name="f382" fmla="*/ f283 1 1027"/>
                              <a:gd name="f383" fmla="*/ f284 1 1027"/>
                              <a:gd name="f384" fmla="*/ f285 1 686"/>
                              <a:gd name="f385" fmla="*/ f286 1 1027"/>
                              <a:gd name="f386" fmla="*/ f287 1 686"/>
                              <a:gd name="f387" fmla="*/ f288 1 1027"/>
                              <a:gd name="f388" fmla="*/ f289 1 686"/>
                              <a:gd name="f389" fmla="*/ f290 1 686"/>
                              <a:gd name="f390" fmla="*/ f291 1 686"/>
                              <a:gd name="f391" fmla="*/ f292 1 686"/>
                              <a:gd name="f392" fmla="*/ f293 1 1027"/>
                              <a:gd name="f393" fmla="*/ f294 1 686"/>
                              <a:gd name="f394" fmla="*/ f295 1 1027"/>
                              <a:gd name="f395" fmla="*/ f296 1 686"/>
                              <a:gd name="f396" fmla="*/ f297 1 1027"/>
                              <a:gd name="f397" fmla="*/ f298 1 686"/>
                              <a:gd name="f398" fmla="*/ f299 1 1027"/>
                              <a:gd name="f399" fmla="*/ f300 1 686"/>
                              <a:gd name="f400" fmla="*/ f301 1 1027"/>
                              <a:gd name="f401" fmla="*/ f302 1 686"/>
                              <a:gd name="f402" fmla="*/ f303 1 1027"/>
                              <a:gd name="f403" fmla="*/ f304 1 686"/>
                              <a:gd name="f404" fmla="*/ f305 1 686"/>
                              <a:gd name="f405" fmla="*/ f306 1 1027"/>
                              <a:gd name="f406" fmla="*/ 0 1 f207"/>
                              <a:gd name="f407" fmla="*/ f7 1 f207"/>
                              <a:gd name="f408" fmla="*/ 0 1 f208"/>
                              <a:gd name="f409" fmla="*/ f8 1 f208"/>
                              <a:gd name="f410" fmla="+- f307 0 f1"/>
                              <a:gd name="f411" fmla="*/ f308 1 f207"/>
                              <a:gd name="f412" fmla="*/ f309 1 f208"/>
                              <a:gd name="f413" fmla="*/ f310 1 f207"/>
                              <a:gd name="f414" fmla="*/ f311 1 f208"/>
                              <a:gd name="f415" fmla="*/ f312 1 f207"/>
                              <a:gd name="f416" fmla="*/ f313 1 f208"/>
                              <a:gd name="f417" fmla="*/ f314 1 f207"/>
                              <a:gd name="f418" fmla="*/ f315 1 f208"/>
                              <a:gd name="f419" fmla="*/ f316 1 f207"/>
                              <a:gd name="f420" fmla="*/ f317 1 f208"/>
                              <a:gd name="f421" fmla="*/ f318 1 f207"/>
                              <a:gd name="f422" fmla="*/ f319 1 f208"/>
                              <a:gd name="f423" fmla="*/ f320 1 f207"/>
                              <a:gd name="f424" fmla="*/ f321 1 f208"/>
                              <a:gd name="f425" fmla="*/ f322 1 f207"/>
                              <a:gd name="f426" fmla="*/ f323 1 f208"/>
                              <a:gd name="f427" fmla="*/ f324 1 f207"/>
                              <a:gd name="f428" fmla="*/ f325 1 f208"/>
                              <a:gd name="f429" fmla="*/ f326 1 f207"/>
                              <a:gd name="f430" fmla="*/ f327 1 f208"/>
                              <a:gd name="f431" fmla="*/ f328 1 f208"/>
                              <a:gd name="f432" fmla="*/ f329 1 f207"/>
                              <a:gd name="f433" fmla="*/ f330 1 f208"/>
                              <a:gd name="f434" fmla="*/ f331 1 f207"/>
                              <a:gd name="f435" fmla="*/ f332 1 f208"/>
                              <a:gd name="f436" fmla="*/ f333 1 f207"/>
                              <a:gd name="f437" fmla="*/ f334 1 f208"/>
                              <a:gd name="f438" fmla="*/ f335 1 f207"/>
                              <a:gd name="f439" fmla="*/ f336 1 f208"/>
                              <a:gd name="f440" fmla="*/ f337 1 f207"/>
                              <a:gd name="f441" fmla="*/ f338 1 f208"/>
                              <a:gd name="f442" fmla="*/ f339 1 f207"/>
                              <a:gd name="f443" fmla="*/ f340 1 f208"/>
                              <a:gd name="f444" fmla="*/ f341 1 f207"/>
                              <a:gd name="f445" fmla="*/ f342 1 f208"/>
                              <a:gd name="f446" fmla="*/ f343 1 f208"/>
                              <a:gd name="f447" fmla="*/ f344 1 f207"/>
                              <a:gd name="f448" fmla="*/ f345 1 f208"/>
                              <a:gd name="f449" fmla="*/ f346 1 f207"/>
                              <a:gd name="f450" fmla="*/ f347 1 f208"/>
                              <a:gd name="f451" fmla="*/ f348 1 f208"/>
                              <a:gd name="f452" fmla="*/ f349 1 f207"/>
                              <a:gd name="f453" fmla="*/ f350 1 f208"/>
                              <a:gd name="f454" fmla="*/ f351 1 f208"/>
                              <a:gd name="f455" fmla="*/ f352 1 f208"/>
                              <a:gd name="f456" fmla="*/ f353 1 f207"/>
                              <a:gd name="f457" fmla="*/ f354 1 f208"/>
                              <a:gd name="f458" fmla="*/ f355 1 f207"/>
                              <a:gd name="f459" fmla="*/ f356 1 f208"/>
                              <a:gd name="f460" fmla="*/ f357 1 f207"/>
                              <a:gd name="f461" fmla="*/ f358 1 f208"/>
                              <a:gd name="f462" fmla="*/ f359 1 f207"/>
                              <a:gd name="f463" fmla="*/ f360 1 f208"/>
                              <a:gd name="f464" fmla="*/ f361 1 f208"/>
                              <a:gd name="f465" fmla="*/ f362 1 f207"/>
                              <a:gd name="f466" fmla="*/ f363 1 f208"/>
                              <a:gd name="f467" fmla="*/ f364 1 f208"/>
                              <a:gd name="f468" fmla="*/ f365 1 f207"/>
                              <a:gd name="f469" fmla="*/ f366 1 f208"/>
                              <a:gd name="f470" fmla="*/ f367 1 f207"/>
                              <a:gd name="f471" fmla="*/ f368 1 f208"/>
                              <a:gd name="f472" fmla="*/ f369 1 f207"/>
                              <a:gd name="f473" fmla="*/ f370 1 f208"/>
                              <a:gd name="f474" fmla="*/ f371 1 f207"/>
                              <a:gd name="f475" fmla="*/ f372 1 f208"/>
                              <a:gd name="f476" fmla="*/ f373 1 f208"/>
                              <a:gd name="f477" fmla="*/ f374 1 f207"/>
                              <a:gd name="f478" fmla="*/ f375 1 f208"/>
                              <a:gd name="f479" fmla="*/ f376 1 f207"/>
                              <a:gd name="f480" fmla="*/ f377 1 f208"/>
                              <a:gd name="f481" fmla="*/ f378 1 f207"/>
                              <a:gd name="f482" fmla="*/ f379 1 f208"/>
                              <a:gd name="f483" fmla="*/ f380 1 f208"/>
                              <a:gd name="f484" fmla="*/ f381 1 f207"/>
                              <a:gd name="f485" fmla="*/ f382 1 f208"/>
                              <a:gd name="f486" fmla="*/ f383 1 f208"/>
                              <a:gd name="f487" fmla="*/ f384 1 f207"/>
                              <a:gd name="f488" fmla="*/ f385 1 f208"/>
                              <a:gd name="f489" fmla="*/ f386 1 f207"/>
                              <a:gd name="f490" fmla="*/ f387 1 f208"/>
                              <a:gd name="f491" fmla="*/ f388 1 f207"/>
                              <a:gd name="f492" fmla="*/ f389 1 f207"/>
                              <a:gd name="f493" fmla="*/ f390 1 f207"/>
                              <a:gd name="f494" fmla="*/ f391 1 f207"/>
                              <a:gd name="f495" fmla="*/ f392 1 f208"/>
                              <a:gd name="f496" fmla="*/ f393 1 f207"/>
                              <a:gd name="f497" fmla="*/ f394 1 f208"/>
                              <a:gd name="f498" fmla="*/ f395 1 f207"/>
                              <a:gd name="f499" fmla="*/ f396 1 f208"/>
                              <a:gd name="f500" fmla="*/ f397 1 f207"/>
                              <a:gd name="f501" fmla="*/ f398 1 f208"/>
                              <a:gd name="f502" fmla="*/ f399 1 f207"/>
                              <a:gd name="f503" fmla="*/ f400 1 f208"/>
                              <a:gd name="f504" fmla="*/ f401 1 f207"/>
                              <a:gd name="f505" fmla="*/ f402 1 f208"/>
                              <a:gd name="f506" fmla="*/ f403 1 f207"/>
                              <a:gd name="f507" fmla="*/ f404 1 f207"/>
                              <a:gd name="f508" fmla="*/ f405 1 f208"/>
                              <a:gd name="f509" fmla="*/ f406 f202 1"/>
                              <a:gd name="f510" fmla="*/ f407 f202 1"/>
                              <a:gd name="f511" fmla="*/ f409 f203 1"/>
                              <a:gd name="f512" fmla="*/ f408 f203 1"/>
                              <a:gd name="f513" fmla="*/ f411 f202 1"/>
                              <a:gd name="f514" fmla="*/ f412 f203 1"/>
                              <a:gd name="f515" fmla="*/ f413 f202 1"/>
                              <a:gd name="f516" fmla="*/ f414 f203 1"/>
                              <a:gd name="f517" fmla="*/ f415 f202 1"/>
                              <a:gd name="f518" fmla="*/ f416 f203 1"/>
                              <a:gd name="f519" fmla="*/ f417 f202 1"/>
                              <a:gd name="f520" fmla="*/ f418 f203 1"/>
                              <a:gd name="f521" fmla="*/ f419 f202 1"/>
                              <a:gd name="f522" fmla="*/ f420 f203 1"/>
                              <a:gd name="f523" fmla="*/ f421 f202 1"/>
                              <a:gd name="f524" fmla="*/ f422 f203 1"/>
                              <a:gd name="f525" fmla="*/ f423 f202 1"/>
                              <a:gd name="f526" fmla="*/ f424 f203 1"/>
                              <a:gd name="f527" fmla="*/ f425 f202 1"/>
                              <a:gd name="f528" fmla="*/ f426 f203 1"/>
                              <a:gd name="f529" fmla="*/ f427 f202 1"/>
                              <a:gd name="f530" fmla="*/ f428 f203 1"/>
                              <a:gd name="f531" fmla="*/ f429 f202 1"/>
                              <a:gd name="f532" fmla="*/ f430 f203 1"/>
                              <a:gd name="f533" fmla="*/ f431 f203 1"/>
                              <a:gd name="f534" fmla="*/ f432 f202 1"/>
                              <a:gd name="f535" fmla="*/ f433 f203 1"/>
                              <a:gd name="f536" fmla="*/ f434 f202 1"/>
                              <a:gd name="f537" fmla="*/ f435 f203 1"/>
                              <a:gd name="f538" fmla="*/ f436 f202 1"/>
                              <a:gd name="f539" fmla="*/ f437 f203 1"/>
                              <a:gd name="f540" fmla="*/ f438 f202 1"/>
                              <a:gd name="f541" fmla="*/ f439 f203 1"/>
                              <a:gd name="f542" fmla="*/ f440 f202 1"/>
                              <a:gd name="f543" fmla="*/ f441 f203 1"/>
                              <a:gd name="f544" fmla="*/ f442 f202 1"/>
                              <a:gd name="f545" fmla="*/ f443 f203 1"/>
                              <a:gd name="f546" fmla="*/ f444 f202 1"/>
                              <a:gd name="f547" fmla="*/ f445 f203 1"/>
                              <a:gd name="f548" fmla="*/ f446 f203 1"/>
                              <a:gd name="f549" fmla="*/ f447 f202 1"/>
                              <a:gd name="f550" fmla="*/ f448 f203 1"/>
                              <a:gd name="f551" fmla="*/ f449 f202 1"/>
                              <a:gd name="f552" fmla="*/ f450 f203 1"/>
                              <a:gd name="f553" fmla="*/ f451 f203 1"/>
                              <a:gd name="f554" fmla="*/ f452 f202 1"/>
                              <a:gd name="f555" fmla="*/ f453 f203 1"/>
                              <a:gd name="f556" fmla="*/ f454 f203 1"/>
                              <a:gd name="f557" fmla="*/ f455 f203 1"/>
                              <a:gd name="f558" fmla="*/ f456 f202 1"/>
                              <a:gd name="f559" fmla="*/ f457 f203 1"/>
                              <a:gd name="f560" fmla="*/ f458 f202 1"/>
                              <a:gd name="f561" fmla="*/ f459 f203 1"/>
                              <a:gd name="f562" fmla="*/ f460 f202 1"/>
                              <a:gd name="f563" fmla="*/ f461 f203 1"/>
                              <a:gd name="f564" fmla="*/ f462 f202 1"/>
                              <a:gd name="f565" fmla="*/ f463 f203 1"/>
                              <a:gd name="f566" fmla="*/ f464 f203 1"/>
                              <a:gd name="f567" fmla="*/ f465 f202 1"/>
                              <a:gd name="f568" fmla="*/ f466 f203 1"/>
                              <a:gd name="f569" fmla="*/ f467 f203 1"/>
                              <a:gd name="f570" fmla="*/ f468 f202 1"/>
                              <a:gd name="f571" fmla="*/ f469 f203 1"/>
                              <a:gd name="f572" fmla="*/ f470 f202 1"/>
                              <a:gd name="f573" fmla="*/ f471 f203 1"/>
                              <a:gd name="f574" fmla="*/ f472 f202 1"/>
                              <a:gd name="f575" fmla="*/ f473 f203 1"/>
                              <a:gd name="f576" fmla="*/ f474 f202 1"/>
                              <a:gd name="f577" fmla="*/ f475 f203 1"/>
                              <a:gd name="f578" fmla="*/ f476 f203 1"/>
                              <a:gd name="f579" fmla="*/ f477 f202 1"/>
                              <a:gd name="f580" fmla="*/ f478 f203 1"/>
                              <a:gd name="f581" fmla="*/ f479 f202 1"/>
                              <a:gd name="f582" fmla="*/ f480 f203 1"/>
                              <a:gd name="f583" fmla="*/ f481 f202 1"/>
                              <a:gd name="f584" fmla="*/ f482 f203 1"/>
                              <a:gd name="f585" fmla="*/ f483 f203 1"/>
                              <a:gd name="f586" fmla="*/ f484 f202 1"/>
                              <a:gd name="f587" fmla="*/ f485 f203 1"/>
                              <a:gd name="f588" fmla="*/ f486 f203 1"/>
                              <a:gd name="f589" fmla="*/ f487 f202 1"/>
                              <a:gd name="f590" fmla="*/ f488 f203 1"/>
                              <a:gd name="f591" fmla="*/ f489 f202 1"/>
                              <a:gd name="f592" fmla="*/ f490 f203 1"/>
                              <a:gd name="f593" fmla="*/ f491 f202 1"/>
                              <a:gd name="f594" fmla="*/ f492 f202 1"/>
                              <a:gd name="f595" fmla="*/ f493 f202 1"/>
                              <a:gd name="f596" fmla="*/ f494 f202 1"/>
                              <a:gd name="f597" fmla="*/ f495 f203 1"/>
                              <a:gd name="f598" fmla="*/ f496 f202 1"/>
                              <a:gd name="f599" fmla="*/ f497 f203 1"/>
                              <a:gd name="f600" fmla="*/ f498 f202 1"/>
                              <a:gd name="f601" fmla="*/ f499 f203 1"/>
                              <a:gd name="f602" fmla="*/ f500 f202 1"/>
                              <a:gd name="f603" fmla="*/ f501 f203 1"/>
                              <a:gd name="f604" fmla="*/ f502 f202 1"/>
                              <a:gd name="f605" fmla="*/ f503 f203 1"/>
                              <a:gd name="f606" fmla="*/ f504 f202 1"/>
                              <a:gd name="f607" fmla="*/ f505 f203 1"/>
                              <a:gd name="f608" fmla="*/ f506 f202 1"/>
                              <a:gd name="f609" fmla="*/ f507 f202 1"/>
                              <a:gd name="f610" fmla="*/ f508 f203 1"/>
                            </a:gdLst>
                            <a:ahLst/>
                            <a:cxnLst>
                              <a:cxn ang="3cd4">
                                <a:pos x="hc" y="t"/>
                              </a:cxn>
                              <a:cxn ang="0">
                                <a:pos x="r" y="vc"/>
                              </a:cxn>
                              <a:cxn ang="cd4">
                                <a:pos x="hc" y="b"/>
                              </a:cxn>
                              <a:cxn ang="cd2">
                                <a:pos x="l" y="vc"/>
                              </a:cxn>
                              <a:cxn ang="f410">
                                <a:pos x="f513" y="f514"/>
                              </a:cxn>
                              <a:cxn ang="f410">
                                <a:pos x="f515" y="f516"/>
                              </a:cxn>
                              <a:cxn ang="f410">
                                <a:pos x="f517" y="f518"/>
                              </a:cxn>
                              <a:cxn ang="f410">
                                <a:pos x="f519" y="f520"/>
                              </a:cxn>
                              <a:cxn ang="f410">
                                <a:pos x="f521" y="f522"/>
                              </a:cxn>
                              <a:cxn ang="f410">
                                <a:pos x="f523" y="f524"/>
                              </a:cxn>
                              <a:cxn ang="f410">
                                <a:pos x="f525" y="f526"/>
                              </a:cxn>
                              <a:cxn ang="f410">
                                <a:pos x="f527" y="f528"/>
                              </a:cxn>
                              <a:cxn ang="f410">
                                <a:pos x="f529" y="f530"/>
                              </a:cxn>
                              <a:cxn ang="f410">
                                <a:pos x="f531" y="f532"/>
                              </a:cxn>
                              <a:cxn ang="f410">
                                <a:pos x="f529" y="f533"/>
                              </a:cxn>
                              <a:cxn ang="f410">
                                <a:pos x="f534" y="f535"/>
                              </a:cxn>
                              <a:cxn ang="f410">
                                <a:pos x="f536" y="f537"/>
                              </a:cxn>
                              <a:cxn ang="f410">
                                <a:pos x="f538" y="f537"/>
                              </a:cxn>
                              <a:cxn ang="f410">
                                <a:pos x="f519" y="f539"/>
                              </a:cxn>
                              <a:cxn ang="f410">
                                <a:pos x="f540" y="f541"/>
                              </a:cxn>
                              <a:cxn ang="f410">
                                <a:pos x="f542" y="f543"/>
                              </a:cxn>
                              <a:cxn ang="f410">
                                <a:pos x="f544" y="f545"/>
                              </a:cxn>
                              <a:cxn ang="f410">
                                <a:pos x="f546" y="f547"/>
                              </a:cxn>
                              <a:cxn ang="f410">
                                <a:pos x="f538" y="f548"/>
                              </a:cxn>
                              <a:cxn ang="f410">
                                <a:pos x="f549" y="f550"/>
                              </a:cxn>
                              <a:cxn ang="f410">
                                <a:pos x="f551" y="f552"/>
                              </a:cxn>
                              <a:cxn ang="f410">
                                <a:pos x="f521" y="f553"/>
                              </a:cxn>
                              <a:cxn ang="f410">
                                <a:pos x="f554" y="f555"/>
                              </a:cxn>
                              <a:cxn ang="f410">
                                <a:pos x="f521" y="f556"/>
                              </a:cxn>
                              <a:cxn ang="f410">
                                <a:pos x="f534" y="f557"/>
                              </a:cxn>
                              <a:cxn ang="f410">
                                <a:pos x="f558" y="f559"/>
                              </a:cxn>
                              <a:cxn ang="f410">
                                <a:pos x="f560" y="f561"/>
                              </a:cxn>
                              <a:cxn ang="f410">
                                <a:pos x="f562" y="f563"/>
                              </a:cxn>
                              <a:cxn ang="f410">
                                <a:pos x="f564" y="f565"/>
                              </a:cxn>
                              <a:cxn ang="f410">
                                <a:pos x="f540" y="f566"/>
                              </a:cxn>
                              <a:cxn ang="f410">
                                <a:pos x="f529" y="f566"/>
                              </a:cxn>
                              <a:cxn ang="f410">
                                <a:pos x="f567" y="f568"/>
                              </a:cxn>
                              <a:cxn ang="f410">
                                <a:pos x="f534" y="f569"/>
                              </a:cxn>
                              <a:cxn ang="f410">
                                <a:pos x="f570" y="f571"/>
                              </a:cxn>
                              <a:cxn ang="f410">
                                <a:pos x="f572" y="f573"/>
                              </a:cxn>
                              <a:cxn ang="f410">
                                <a:pos x="f574" y="f575"/>
                              </a:cxn>
                              <a:cxn ang="f410">
                                <a:pos x="f576" y="f577"/>
                              </a:cxn>
                              <a:cxn ang="f410">
                                <a:pos x="f546" y="f578"/>
                              </a:cxn>
                              <a:cxn ang="f410">
                                <a:pos x="f579" y="f580"/>
                              </a:cxn>
                              <a:cxn ang="f410">
                                <a:pos x="f581" y="f582"/>
                              </a:cxn>
                              <a:cxn ang="f410">
                                <a:pos x="f515" y="f582"/>
                              </a:cxn>
                              <a:cxn ang="f410">
                                <a:pos x="f583" y="f584"/>
                              </a:cxn>
                              <a:cxn ang="f410">
                                <a:pos x="f538" y="f585"/>
                              </a:cxn>
                              <a:cxn ang="f410">
                                <a:pos x="f586" y="f587"/>
                              </a:cxn>
                              <a:cxn ang="f410">
                                <a:pos x="f517" y="f588"/>
                              </a:cxn>
                              <a:cxn ang="f410">
                                <a:pos x="f589" y="f590"/>
                              </a:cxn>
                              <a:cxn ang="f410">
                                <a:pos x="f591" y="f592"/>
                              </a:cxn>
                              <a:cxn ang="f410">
                                <a:pos x="f593" y="f585"/>
                              </a:cxn>
                              <a:cxn ang="f410">
                                <a:pos x="f594" y="f584"/>
                              </a:cxn>
                              <a:cxn ang="f410">
                                <a:pos x="f595" y="f524"/>
                              </a:cxn>
                              <a:cxn ang="f410">
                                <a:pos x="f596" y="f597"/>
                              </a:cxn>
                              <a:cxn ang="f410">
                                <a:pos x="f598" y="f599"/>
                              </a:cxn>
                              <a:cxn ang="f410">
                                <a:pos x="f600" y="f601"/>
                              </a:cxn>
                              <a:cxn ang="f410">
                                <a:pos x="f602" y="f603"/>
                              </a:cxn>
                              <a:cxn ang="f410">
                                <a:pos x="f604" y="f605"/>
                              </a:cxn>
                              <a:cxn ang="f410">
                                <a:pos x="f606" y="f607"/>
                              </a:cxn>
                              <a:cxn ang="f410">
                                <a:pos x="f608" y="f601"/>
                              </a:cxn>
                              <a:cxn ang="f410">
                                <a:pos x="f609" y="f610"/>
                              </a:cxn>
                            </a:cxnLst>
                            <a:rect l="f509" t="f512" r="f510" b="f511"/>
                            <a:pathLst>
                              <a:path w="686" h="1027">
                                <a:moveTo>
                                  <a:pt x="f9" y="f10"/>
                                </a:moveTo>
                                <a:lnTo>
                                  <a:pt x="f11" y="f12"/>
                                </a:lnTo>
                                <a:lnTo>
                                  <a:pt x="f13" y="f14"/>
                                </a:lnTo>
                                <a:lnTo>
                                  <a:pt x="f13" y="f15"/>
                                </a:lnTo>
                                <a:lnTo>
                                  <a:pt x="f11" y="f16"/>
                                </a:lnTo>
                                <a:lnTo>
                                  <a:pt x="f9" y="f17"/>
                                </a:lnTo>
                                <a:lnTo>
                                  <a:pt x="f18" y="f19"/>
                                </a:lnTo>
                                <a:lnTo>
                                  <a:pt x="f18" y="f13"/>
                                </a:lnTo>
                                <a:lnTo>
                                  <a:pt x="f18" y="f20"/>
                                </a:lnTo>
                                <a:lnTo>
                                  <a:pt x="f21" y="f22"/>
                                </a:lnTo>
                                <a:lnTo>
                                  <a:pt x="f23" y="f24"/>
                                </a:lnTo>
                                <a:lnTo>
                                  <a:pt x="f25" y="f11"/>
                                </a:lnTo>
                                <a:lnTo>
                                  <a:pt x="f14" y="f21"/>
                                </a:lnTo>
                                <a:lnTo>
                                  <a:pt x="f12" y="f16"/>
                                </a:lnTo>
                                <a:lnTo>
                                  <a:pt x="f26" y="f27"/>
                                </a:lnTo>
                                <a:lnTo>
                                  <a:pt x="f28" y="f29"/>
                                </a:lnTo>
                                <a:lnTo>
                                  <a:pt x="f30" y="f31"/>
                                </a:lnTo>
                                <a:lnTo>
                                  <a:pt x="f32" y="f33"/>
                                </a:lnTo>
                                <a:lnTo>
                                  <a:pt x="f34" y="f35"/>
                                </a:lnTo>
                                <a:lnTo>
                                  <a:pt x="f36" y="f37"/>
                                </a:lnTo>
                                <a:lnTo>
                                  <a:pt x="f38" y="f39"/>
                                </a:lnTo>
                                <a:lnTo>
                                  <a:pt x="f40" y="f41"/>
                                </a:lnTo>
                                <a:lnTo>
                                  <a:pt x="f42" y="f43"/>
                                </a:lnTo>
                                <a:lnTo>
                                  <a:pt x="f44" y="f45"/>
                                </a:lnTo>
                                <a:lnTo>
                                  <a:pt x="f46" y="f47"/>
                                </a:lnTo>
                                <a:lnTo>
                                  <a:pt x="f41" y="f48"/>
                                </a:lnTo>
                                <a:lnTo>
                                  <a:pt x="f43" y="f49"/>
                                </a:lnTo>
                                <a:lnTo>
                                  <a:pt x="f50" y="f51"/>
                                </a:lnTo>
                                <a:lnTo>
                                  <a:pt x="f52" y="f53"/>
                                </a:lnTo>
                                <a:lnTo>
                                  <a:pt x="f54" y="f54"/>
                                </a:lnTo>
                                <a:lnTo>
                                  <a:pt x="f55" y="f54"/>
                                </a:lnTo>
                                <a:lnTo>
                                  <a:pt x="f56" y="f53"/>
                                </a:lnTo>
                                <a:lnTo>
                                  <a:pt x="f57" y="f58"/>
                                </a:lnTo>
                                <a:lnTo>
                                  <a:pt x="f59" y="f60"/>
                                </a:lnTo>
                                <a:lnTo>
                                  <a:pt x="f61" y="f48"/>
                                </a:lnTo>
                                <a:lnTo>
                                  <a:pt x="f62" y="f63"/>
                                </a:lnTo>
                                <a:lnTo>
                                  <a:pt x="f64" y="f50"/>
                                </a:lnTo>
                                <a:lnTo>
                                  <a:pt x="f65" y="f66"/>
                                </a:lnTo>
                                <a:lnTo>
                                  <a:pt x="f67" y="f68"/>
                                </a:lnTo>
                                <a:lnTo>
                                  <a:pt x="f67" y="f69"/>
                                </a:lnTo>
                                <a:lnTo>
                                  <a:pt x="f70" y="f71"/>
                                </a:lnTo>
                                <a:lnTo>
                                  <a:pt x="f70" y="f72"/>
                                </a:lnTo>
                                <a:lnTo>
                                  <a:pt x="f70" y="f73"/>
                                </a:lnTo>
                                <a:lnTo>
                                  <a:pt x="f67" y="f46"/>
                                </a:lnTo>
                                <a:lnTo>
                                  <a:pt x="f74" y="f75"/>
                                </a:lnTo>
                                <a:lnTo>
                                  <a:pt x="f62" y="f2"/>
                                </a:lnTo>
                                <a:lnTo>
                                  <a:pt x="f61" y="f76"/>
                                </a:lnTo>
                                <a:lnTo>
                                  <a:pt x="f57" y="f40"/>
                                </a:lnTo>
                                <a:lnTo>
                                  <a:pt x="f77" y="f78"/>
                                </a:lnTo>
                                <a:lnTo>
                                  <a:pt x="f79" y="f80"/>
                                </a:lnTo>
                                <a:lnTo>
                                  <a:pt x="f51" y="f33"/>
                                </a:lnTo>
                                <a:lnTo>
                                  <a:pt x="f48" y="f81"/>
                                </a:lnTo>
                                <a:lnTo>
                                  <a:pt x="f82" y="f32"/>
                                </a:lnTo>
                                <a:lnTo>
                                  <a:pt x="f83" y="f10"/>
                                </a:lnTo>
                                <a:lnTo>
                                  <a:pt x="f84" y="f12"/>
                                </a:lnTo>
                                <a:lnTo>
                                  <a:pt x="f41" y="f27"/>
                                </a:lnTo>
                                <a:lnTo>
                                  <a:pt x="f85" y="f16"/>
                                </a:lnTo>
                                <a:lnTo>
                                  <a:pt x="f86" y="f19"/>
                                </a:lnTo>
                                <a:lnTo>
                                  <a:pt x="f46" y="f24"/>
                                </a:lnTo>
                                <a:lnTo>
                                  <a:pt x="f46" y="f87"/>
                                </a:lnTo>
                                <a:lnTo>
                                  <a:pt x="f39" y="f88"/>
                                </a:lnTo>
                                <a:lnTo>
                                  <a:pt x="f86" y="f89"/>
                                </a:lnTo>
                                <a:lnTo>
                                  <a:pt x="f73" y="f90"/>
                                </a:lnTo>
                                <a:lnTo>
                                  <a:pt x="f72" y="f91"/>
                                </a:lnTo>
                                <a:lnTo>
                                  <a:pt x="f43" y="f92"/>
                                </a:lnTo>
                                <a:lnTo>
                                  <a:pt x="f83" y="f93"/>
                                </a:lnTo>
                                <a:lnTo>
                                  <a:pt x="f45" y="f94"/>
                                </a:lnTo>
                                <a:lnTo>
                                  <a:pt x="f82" y="f94"/>
                                </a:lnTo>
                                <a:lnTo>
                                  <a:pt x="f95" y="f96"/>
                                </a:lnTo>
                                <a:lnTo>
                                  <a:pt x="f63" y="f96"/>
                                </a:lnTo>
                                <a:lnTo>
                                  <a:pt x="f48" y="f96"/>
                                </a:lnTo>
                                <a:lnTo>
                                  <a:pt x="f52" y="f94"/>
                                </a:lnTo>
                                <a:lnTo>
                                  <a:pt x="f49" y="f94"/>
                                </a:lnTo>
                                <a:lnTo>
                                  <a:pt x="f58" y="f97"/>
                                </a:lnTo>
                                <a:lnTo>
                                  <a:pt x="f58" y="f98"/>
                                </a:lnTo>
                                <a:lnTo>
                                  <a:pt x="f49" y="f99"/>
                                </a:lnTo>
                                <a:lnTo>
                                  <a:pt x="f52" y="f100"/>
                                </a:lnTo>
                                <a:lnTo>
                                  <a:pt x="f47" y="f101"/>
                                </a:lnTo>
                                <a:lnTo>
                                  <a:pt x="f66" y="f102"/>
                                </a:lnTo>
                                <a:lnTo>
                                  <a:pt x="f71" y="f103"/>
                                </a:lnTo>
                                <a:lnTo>
                                  <a:pt x="f73" y="f104"/>
                                </a:lnTo>
                                <a:lnTo>
                                  <a:pt x="f46" y="f103"/>
                                </a:lnTo>
                                <a:lnTo>
                                  <a:pt x="f75" y="f105"/>
                                </a:lnTo>
                                <a:lnTo>
                                  <a:pt x="f37" y="f101"/>
                                </a:lnTo>
                                <a:lnTo>
                                  <a:pt x="f106" y="f107"/>
                                </a:lnTo>
                                <a:lnTo>
                                  <a:pt x="f108" y="f109"/>
                                </a:lnTo>
                                <a:lnTo>
                                  <a:pt x="f108" y="f110"/>
                                </a:lnTo>
                                <a:lnTo>
                                  <a:pt x="f106" y="f111"/>
                                </a:lnTo>
                                <a:lnTo>
                                  <a:pt x="f37" y="f112"/>
                                </a:lnTo>
                                <a:lnTo>
                                  <a:pt x="f44" y="f113"/>
                                </a:lnTo>
                                <a:lnTo>
                                  <a:pt x="f75" y="f114"/>
                                </a:lnTo>
                                <a:lnTo>
                                  <a:pt x="f115" y="f97"/>
                                </a:lnTo>
                                <a:lnTo>
                                  <a:pt x="f46" y="f97"/>
                                </a:lnTo>
                                <a:lnTo>
                                  <a:pt x="f86" y="f116"/>
                                </a:lnTo>
                                <a:lnTo>
                                  <a:pt x="f73" y="f116"/>
                                </a:lnTo>
                                <a:lnTo>
                                  <a:pt x="f41" y="f97"/>
                                </a:lnTo>
                                <a:lnTo>
                                  <a:pt x="f117" y="f118"/>
                                </a:lnTo>
                                <a:lnTo>
                                  <a:pt x="f84" y="f119"/>
                                </a:lnTo>
                                <a:lnTo>
                                  <a:pt x="f84" y="f98"/>
                                </a:lnTo>
                                <a:lnTo>
                                  <a:pt x="f117" y="f120"/>
                                </a:lnTo>
                                <a:lnTo>
                                  <a:pt x="f73" y="f112"/>
                                </a:lnTo>
                                <a:lnTo>
                                  <a:pt x="f39" y="f112"/>
                                </a:lnTo>
                                <a:lnTo>
                                  <a:pt x="f86" y="f121"/>
                                </a:lnTo>
                                <a:lnTo>
                                  <a:pt x="f85" y="f122"/>
                                </a:lnTo>
                                <a:lnTo>
                                  <a:pt x="f73" y="f123"/>
                                </a:lnTo>
                                <a:lnTo>
                                  <a:pt x="f124" y="f99"/>
                                </a:lnTo>
                                <a:lnTo>
                                  <a:pt x="f41" y="f110"/>
                                </a:lnTo>
                                <a:lnTo>
                                  <a:pt x="f117" y="f125"/>
                                </a:lnTo>
                                <a:lnTo>
                                  <a:pt x="f84" y="f125"/>
                                </a:lnTo>
                                <a:lnTo>
                                  <a:pt x="f126" y="f110"/>
                                </a:lnTo>
                                <a:lnTo>
                                  <a:pt x="f43" y="f123"/>
                                </a:lnTo>
                                <a:lnTo>
                                  <a:pt x="f83" y="f112"/>
                                </a:lnTo>
                                <a:lnTo>
                                  <a:pt x="f68" y="f114"/>
                                </a:lnTo>
                                <a:lnTo>
                                  <a:pt x="f43" y="f127"/>
                                </a:lnTo>
                                <a:lnTo>
                                  <a:pt x="f126" y="f128"/>
                                </a:lnTo>
                                <a:lnTo>
                                  <a:pt x="f117" y="f129"/>
                                </a:lnTo>
                                <a:lnTo>
                                  <a:pt x="f73" y="f96"/>
                                </a:lnTo>
                                <a:lnTo>
                                  <a:pt x="f39" y="f94"/>
                                </a:lnTo>
                                <a:lnTo>
                                  <a:pt x="f130" y="f96"/>
                                </a:lnTo>
                                <a:lnTo>
                                  <a:pt x="f37" y="f128"/>
                                </a:lnTo>
                                <a:lnTo>
                                  <a:pt x="f2" y="f97"/>
                                </a:lnTo>
                                <a:lnTo>
                                  <a:pt x="f42" y="f131"/>
                                </a:lnTo>
                                <a:lnTo>
                                  <a:pt x="f35" y="f122"/>
                                </a:lnTo>
                                <a:lnTo>
                                  <a:pt x="f132" y="f133"/>
                                </a:lnTo>
                                <a:lnTo>
                                  <a:pt x="f35" y="f134"/>
                                </a:lnTo>
                                <a:lnTo>
                                  <a:pt x="f76" y="f135"/>
                                </a:lnTo>
                                <a:lnTo>
                                  <a:pt x="f136" y="f137"/>
                                </a:lnTo>
                                <a:lnTo>
                                  <a:pt x="f37" y="f138"/>
                                </a:lnTo>
                                <a:lnTo>
                                  <a:pt x="f115" y="f139"/>
                                </a:lnTo>
                                <a:lnTo>
                                  <a:pt x="f85" y="f8"/>
                                </a:lnTo>
                                <a:lnTo>
                                  <a:pt x="f84" y="f8"/>
                                </a:lnTo>
                                <a:lnTo>
                                  <a:pt x="f68" y="f139"/>
                                </a:lnTo>
                                <a:lnTo>
                                  <a:pt x="f47" y="f140"/>
                                </a:lnTo>
                                <a:lnTo>
                                  <a:pt x="f52" y="f105"/>
                                </a:lnTo>
                                <a:lnTo>
                                  <a:pt x="f51" y="f134"/>
                                </a:lnTo>
                                <a:lnTo>
                                  <a:pt x="f54" y="f110"/>
                                </a:lnTo>
                                <a:lnTo>
                                  <a:pt x="f141" y="f119"/>
                                </a:lnTo>
                                <a:lnTo>
                                  <a:pt x="f54" y="f92"/>
                                </a:lnTo>
                                <a:lnTo>
                                  <a:pt x="f142" y="f143"/>
                                </a:lnTo>
                                <a:lnTo>
                                  <a:pt x="f144" y="f145"/>
                                </a:lnTo>
                                <a:lnTo>
                                  <a:pt x="f146" y="f147"/>
                                </a:lnTo>
                                <a:lnTo>
                                  <a:pt x="f148" y="f149"/>
                                </a:lnTo>
                                <a:lnTo>
                                  <a:pt x="f150" y="f151"/>
                                </a:lnTo>
                                <a:lnTo>
                                  <a:pt x="f150" y="f152"/>
                                </a:lnTo>
                                <a:lnTo>
                                  <a:pt x="f56" y="f13"/>
                                </a:lnTo>
                                <a:lnTo>
                                  <a:pt x="f153" y="f18"/>
                                </a:lnTo>
                                <a:lnTo>
                                  <a:pt x="f144" y="f19"/>
                                </a:lnTo>
                                <a:lnTo>
                                  <a:pt x="f142" y="f154"/>
                                </a:lnTo>
                                <a:lnTo>
                                  <a:pt x="f155" y="f154"/>
                                </a:lnTo>
                                <a:lnTo>
                                  <a:pt x="f54" y="f154"/>
                                </a:lnTo>
                                <a:lnTo>
                                  <a:pt x="f51" y="f21"/>
                                </a:lnTo>
                                <a:lnTo>
                                  <a:pt x="f49" y="f19"/>
                                </a:lnTo>
                                <a:lnTo>
                                  <a:pt x="f52" y="f18"/>
                                </a:lnTo>
                                <a:lnTo>
                                  <a:pt x="f52" y="f11"/>
                                </a:lnTo>
                                <a:lnTo>
                                  <a:pt x="f48" y="f20"/>
                                </a:lnTo>
                                <a:lnTo>
                                  <a:pt x="f52" y="f156"/>
                                </a:lnTo>
                                <a:lnTo>
                                  <a:pt x="f49" y="f157"/>
                                </a:lnTo>
                                <a:lnTo>
                                  <a:pt x="f51" y="f7"/>
                                </a:lnTo>
                                <a:lnTo>
                                  <a:pt x="f54" y="f7"/>
                                </a:lnTo>
                                <a:lnTo>
                                  <a:pt x="f141" y="f88"/>
                                </a:lnTo>
                                <a:lnTo>
                                  <a:pt x="f54" y="f158"/>
                                </a:lnTo>
                                <a:lnTo>
                                  <a:pt x="f53" y="f159"/>
                                </a:lnTo>
                                <a:lnTo>
                                  <a:pt x="f51" y="f156"/>
                                </a:lnTo>
                                <a:lnTo>
                                  <a:pt x="f58" y="f160"/>
                                </a:lnTo>
                                <a:lnTo>
                                  <a:pt x="f51" y="f20"/>
                                </a:lnTo>
                                <a:lnTo>
                                  <a:pt x="f53" y="f24"/>
                                </a:lnTo>
                                <a:lnTo>
                                  <a:pt x="f54" y="f13"/>
                                </a:lnTo>
                                <a:lnTo>
                                  <a:pt x="f155" y="f13"/>
                                </a:lnTo>
                                <a:lnTo>
                                  <a:pt x="f79" y="f13"/>
                                </a:lnTo>
                                <a:lnTo>
                                  <a:pt x="f144" y="f161"/>
                                </a:lnTo>
                                <a:lnTo>
                                  <a:pt x="f153" y="f22"/>
                                </a:lnTo>
                                <a:lnTo>
                                  <a:pt x="f146" y="f162"/>
                                </a:lnTo>
                                <a:lnTo>
                                  <a:pt x="f146" y="f156"/>
                                </a:lnTo>
                                <a:lnTo>
                                  <a:pt x="f146" y="f88"/>
                                </a:lnTo>
                                <a:lnTo>
                                  <a:pt x="f163" y="f164"/>
                                </a:lnTo>
                                <a:lnTo>
                                  <a:pt x="f55" y="f147"/>
                                </a:lnTo>
                                <a:lnTo>
                                  <a:pt x="f165" y="f166"/>
                                </a:lnTo>
                                <a:lnTo>
                                  <a:pt x="f53" y="f91"/>
                                </a:lnTo>
                                <a:lnTo>
                                  <a:pt x="f49" y="f167"/>
                                </a:lnTo>
                                <a:lnTo>
                                  <a:pt x="f48" y="f143"/>
                                </a:lnTo>
                                <a:lnTo>
                                  <a:pt x="f47" y="f143"/>
                                </a:lnTo>
                                <a:lnTo>
                                  <a:pt x="f82" y="f167"/>
                                </a:lnTo>
                                <a:lnTo>
                                  <a:pt x="f83" y="f168"/>
                                </a:lnTo>
                                <a:lnTo>
                                  <a:pt x="f71" y="f166"/>
                                </a:lnTo>
                                <a:lnTo>
                                  <a:pt x="f72" y="f147"/>
                                </a:lnTo>
                                <a:lnTo>
                                  <a:pt x="f41" y="f169"/>
                                </a:lnTo>
                                <a:lnTo>
                                  <a:pt x="f126" y="f149"/>
                                </a:lnTo>
                                <a:lnTo>
                                  <a:pt x="f43" y="f170"/>
                                </a:lnTo>
                                <a:lnTo>
                                  <a:pt x="f83" y="f170"/>
                                </a:lnTo>
                                <a:lnTo>
                                  <a:pt x="f68" y="f170"/>
                                </a:lnTo>
                                <a:lnTo>
                                  <a:pt x="f68" y="f149"/>
                                </a:lnTo>
                                <a:lnTo>
                                  <a:pt x="f83" y="f169"/>
                                </a:lnTo>
                                <a:lnTo>
                                  <a:pt x="f43" y="f88"/>
                                </a:lnTo>
                                <a:lnTo>
                                  <a:pt x="f126" y="f159"/>
                                </a:lnTo>
                                <a:lnTo>
                                  <a:pt x="f84" y="f160"/>
                                </a:lnTo>
                                <a:lnTo>
                                  <a:pt x="f72" y="f24"/>
                                </a:lnTo>
                                <a:lnTo>
                                  <a:pt x="f72" y="f18"/>
                                </a:lnTo>
                                <a:lnTo>
                                  <a:pt x="f84" y="f171"/>
                                </a:lnTo>
                                <a:lnTo>
                                  <a:pt x="f126" y="f172"/>
                                </a:lnTo>
                                <a:lnTo>
                                  <a:pt x="f43" y="f14"/>
                                </a:lnTo>
                                <a:lnTo>
                                  <a:pt x="f83" y="f173"/>
                                </a:lnTo>
                                <a:lnTo>
                                  <a:pt x="f82" y="f174"/>
                                </a:lnTo>
                                <a:lnTo>
                                  <a:pt x="f47" y="f28"/>
                                </a:lnTo>
                                <a:lnTo>
                                  <a:pt x="f52" y="f31"/>
                                </a:lnTo>
                                <a:lnTo>
                                  <a:pt x="f51" y="f175"/>
                                </a:lnTo>
                                <a:lnTo>
                                  <a:pt x="f155" y="f176"/>
                                </a:lnTo>
                                <a:lnTo>
                                  <a:pt x="f55" y="f36"/>
                                </a:lnTo>
                                <a:lnTo>
                                  <a:pt x="f146" y="f177"/>
                                </a:lnTo>
                                <a:lnTo>
                                  <a:pt x="f150" y="f33"/>
                                </a:lnTo>
                                <a:lnTo>
                                  <a:pt x="f178" y="f179"/>
                                </a:lnTo>
                                <a:lnTo>
                                  <a:pt x="f180" y="f80"/>
                                </a:lnTo>
                                <a:lnTo>
                                  <a:pt x="f62" y="f40"/>
                                </a:lnTo>
                                <a:lnTo>
                                  <a:pt x="f74" y="f35"/>
                                </a:lnTo>
                                <a:lnTo>
                                  <a:pt x="f70" y="f136"/>
                                </a:lnTo>
                                <a:lnTo>
                                  <a:pt x="f181" y="f37"/>
                                </a:lnTo>
                                <a:lnTo>
                                  <a:pt x="f182" y="f183"/>
                                </a:lnTo>
                                <a:lnTo>
                                  <a:pt x="f184" y="f73"/>
                                </a:lnTo>
                                <a:lnTo>
                                  <a:pt x="f6" y="f71"/>
                                </a:lnTo>
                                <a:lnTo>
                                  <a:pt x="f184" y="f45"/>
                                </a:lnTo>
                                <a:lnTo>
                                  <a:pt x="f182" y="f95"/>
                                </a:lnTo>
                                <a:lnTo>
                                  <a:pt x="f181" y="f48"/>
                                </a:lnTo>
                                <a:lnTo>
                                  <a:pt x="f185" y="f58"/>
                                </a:lnTo>
                                <a:lnTo>
                                  <a:pt x="f67" y="f54"/>
                                </a:lnTo>
                                <a:lnTo>
                                  <a:pt x="f64" y="f142"/>
                                </a:lnTo>
                                <a:lnTo>
                                  <a:pt x="f186" y="f55"/>
                                </a:lnTo>
                                <a:lnTo>
                                  <a:pt x="f59" y="f153"/>
                                </a:lnTo>
                                <a:lnTo>
                                  <a:pt x="f187" y="f77"/>
                                </a:lnTo>
                                <a:lnTo>
                                  <a:pt x="f56" y="f148"/>
                                </a:lnTo>
                                <a:lnTo>
                                  <a:pt x="f144" y="f150"/>
                                </a:lnTo>
                                <a:lnTo>
                                  <a:pt x="f165" y="f188"/>
                                </a:lnTo>
                                <a:lnTo>
                                  <a:pt x="f51" y="f187"/>
                                </a:lnTo>
                                <a:lnTo>
                                  <a:pt x="f189" y="f187"/>
                                </a:lnTo>
                                <a:lnTo>
                                  <a:pt x="f82" y="f57"/>
                                </a:lnTo>
                                <a:lnTo>
                                  <a:pt x="f43" y="f187"/>
                                </a:lnTo>
                                <a:lnTo>
                                  <a:pt x="f117" y="f187"/>
                                </a:lnTo>
                                <a:lnTo>
                                  <a:pt x="f86" y="f150"/>
                                </a:lnTo>
                                <a:lnTo>
                                  <a:pt x="f130" y="f77"/>
                                </a:lnTo>
                                <a:lnTo>
                                  <a:pt x="f2" y="f163"/>
                                </a:lnTo>
                                <a:lnTo>
                                  <a:pt x="f132" y="f79"/>
                                </a:lnTo>
                                <a:lnTo>
                                  <a:pt x="f80" y="f141"/>
                                </a:lnTo>
                                <a:lnTo>
                                  <a:pt x="f177" y="f51"/>
                                </a:lnTo>
                                <a:lnTo>
                                  <a:pt x="f176" y="f60"/>
                                </a:lnTo>
                                <a:lnTo>
                                  <a:pt x="f175" y="f63"/>
                                </a:lnTo>
                                <a:lnTo>
                                  <a:pt x="f30" y="f95"/>
                                </a:lnTo>
                                <a:lnTo>
                                  <a:pt x="f26" y="f82"/>
                                </a:lnTo>
                                <a:lnTo>
                                  <a:pt x="f29" y="f66"/>
                                </a:lnTo>
                                <a:lnTo>
                                  <a:pt x="f190" y="f45"/>
                                </a:lnTo>
                                <a:lnTo>
                                  <a:pt x="f14" y="f68"/>
                                </a:lnTo>
                                <a:lnTo>
                                  <a:pt x="f15" y="f83"/>
                                </a:lnTo>
                                <a:lnTo>
                                  <a:pt x="f191" y="f83"/>
                                </a:lnTo>
                                <a:lnTo>
                                  <a:pt x="f192" y="f45"/>
                                </a:lnTo>
                                <a:lnTo>
                                  <a:pt x="f25" y="f66"/>
                                </a:lnTo>
                                <a:lnTo>
                                  <a:pt x="f14" y="f50"/>
                                </a:lnTo>
                                <a:lnTo>
                                  <a:pt x="f173" y="f47"/>
                                </a:lnTo>
                                <a:lnTo>
                                  <a:pt x="f174" y="f63"/>
                                </a:lnTo>
                                <a:lnTo>
                                  <a:pt x="f28" y="f52"/>
                                </a:lnTo>
                                <a:lnTo>
                                  <a:pt x="f32" y="f58"/>
                                </a:lnTo>
                                <a:lnTo>
                                  <a:pt x="f81" y="f53"/>
                                </a:lnTo>
                                <a:lnTo>
                                  <a:pt x="f38" y="f155"/>
                                </a:lnTo>
                                <a:lnTo>
                                  <a:pt x="f78" y="f79"/>
                                </a:lnTo>
                                <a:lnTo>
                                  <a:pt x="f132" y="f163"/>
                                </a:lnTo>
                                <a:lnTo>
                                  <a:pt x="f42" y="f146"/>
                                </a:lnTo>
                                <a:lnTo>
                                  <a:pt x="f108" y="f148"/>
                                </a:lnTo>
                                <a:lnTo>
                                  <a:pt x="f37" y="f188"/>
                                </a:lnTo>
                                <a:lnTo>
                                  <a:pt x="f130" y="f187"/>
                                </a:lnTo>
                                <a:lnTo>
                                  <a:pt x="f115" y="f57"/>
                                </a:lnTo>
                                <a:lnTo>
                                  <a:pt x="f46" y="f57"/>
                                </a:lnTo>
                                <a:lnTo>
                                  <a:pt x="f130" y="f59"/>
                                </a:lnTo>
                                <a:lnTo>
                                  <a:pt x="f44" y="f74"/>
                                </a:lnTo>
                                <a:lnTo>
                                  <a:pt x="f108" y="f185"/>
                                </a:lnTo>
                                <a:lnTo>
                                  <a:pt x="f42" y="f184"/>
                                </a:lnTo>
                                <a:lnTo>
                                  <a:pt x="f132" y="f6"/>
                                </a:lnTo>
                                <a:lnTo>
                                  <a:pt x="f80" y="f182"/>
                                </a:lnTo>
                                <a:lnTo>
                                  <a:pt x="f33" y="f185"/>
                                </a:lnTo>
                                <a:lnTo>
                                  <a:pt x="f81" y="f74"/>
                                </a:lnTo>
                                <a:lnTo>
                                  <a:pt x="f32" y="f61"/>
                                </a:lnTo>
                                <a:lnTo>
                                  <a:pt x="f30" y="f178"/>
                                </a:lnTo>
                                <a:lnTo>
                                  <a:pt x="f28" y="f187"/>
                                </a:lnTo>
                                <a:lnTo>
                                  <a:pt x="f10" y="f187"/>
                                </a:lnTo>
                                <a:lnTo>
                                  <a:pt x="f174" y="f57"/>
                                </a:lnTo>
                                <a:lnTo>
                                  <a:pt x="f193" y="f178"/>
                                </a:lnTo>
                                <a:lnTo>
                                  <a:pt x="f12" y="f180"/>
                                </a:lnTo>
                                <a:lnTo>
                                  <a:pt x="f173" y="f186"/>
                                </a:lnTo>
                                <a:lnTo>
                                  <a:pt x="f190" y="f64"/>
                                </a:lnTo>
                                <a:lnTo>
                                  <a:pt x="f194" y="f67"/>
                                </a:lnTo>
                                <a:lnTo>
                                  <a:pt x="f14" y="f185"/>
                                </a:lnTo>
                                <a:lnTo>
                                  <a:pt x="f15" y="f181"/>
                                </a:lnTo>
                                <a:lnTo>
                                  <a:pt x="f16" y="f181"/>
                                </a:lnTo>
                                <a:lnTo>
                                  <a:pt x="f171" y="f181"/>
                                </a:lnTo>
                                <a:lnTo>
                                  <a:pt x="f21" y="f70"/>
                                </a:lnTo>
                                <a:lnTo>
                                  <a:pt x="f11" y="f74"/>
                                </a:lnTo>
                                <a:lnTo>
                                  <a:pt x="f24" y="f186"/>
                                </a:lnTo>
                                <a:lnTo>
                                  <a:pt x="f22" y="f195"/>
                                </a:lnTo>
                                <a:lnTo>
                                  <a:pt x="f20" y="f188"/>
                                </a:lnTo>
                                <a:lnTo>
                                  <a:pt x="f22" y="f77"/>
                                </a:lnTo>
                                <a:lnTo>
                                  <a:pt x="f24" y="f163"/>
                                </a:lnTo>
                                <a:lnTo>
                                  <a:pt x="f13" y="f79"/>
                                </a:lnTo>
                                <a:lnTo>
                                  <a:pt x="f9" y="f155"/>
                                </a:lnTo>
                                <a:lnTo>
                                  <a:pt x="f21" y="f54"/>
                                </a:lnTo>
                                <a:lnTo>
                                  <a:pt x="f154" y="f53"/>
                                </a:lnTo>
                                <a:lnTo>
                                  <a:pt x="f18" y="f51"/>
                                </a:lnTo>
                                <a:lnTo>
                                  <a:pt x="f11" y="f58"/>
                                </a:lnTo>
                                <a:lnTo>
                                  <a:pt x="f24" y="f49"/>
                                </a:lnTo>
                                <a:lnTo>
                                  <a:pt x="f20" y="f60"/>
                                </a:lnTo>
                                <a:lnTo>
                                  <a:pt x="f152" y="f48"/>
                                </a:lnTo>
                                <a:lnTo>
                                  <a:pt x="f162" y="f63"/>
                                </a:lnTo>
                                <a:lnTo>
                                  <a:pt x="f160" y="f47"/>
                                </a:lnTo>
                                <a:lnTo>
                                  <a:pt x="f160" y="f82"/>
                                </a:lnTo>
                                <a:lnTo>
                                  <a:pt x="f160" y="f68"/>
                                </a:lnTo>
                                <a:lnTo>
                                  <a:pt x="f162" y="f43"/>
                                </a:lnTo>
                                <a:lnTo>
                                  <a:pt x="f152" y="f126"/>
                                </a:lnTo>
                                <a:lnTo>
                                  <a:pt x="f22" y="f117"/>
                                </a:lnTo>
                                <a:lnTo>
                                  <a:pt x="f161" y="f124"/>
                                </a:lnTo>
                                <a:lnTo>
                                  <a:pt x="f9" y="f86"/>
                                </a:lnTo>
                                <a:lnTo>
                                  <a:pt x="f21" y="f39"/>
                                </a:lnTo>
                                <a:lnTo>
                                  <a:pt x="f23" y="f46"/>
                                </a:lnTo>
                                <a:lnTo>
                                  <a:pt x="f19" y="f183"/>
                                </a:lnTo>
                                <a:lnTo>
                                  <a:pt x="f13" y="f115"/>
                                </a:lnTo>
                                <a:lnTo>
                                  <a:pt x="f22" y="f130"/>
                                </a:lnTo>
                                <a:lnTo>
                                  <a:pt x="f162" y="f75"/>
                                </a:lnTo>
                                <a:lnTo>
                                  <a:pt x="f196" y="f37"/>
                                </a:lnTo>
                                <a:lnTo>
                                  <a:pt x="f196" y="f108"/>
                                </a:lnTo>
                                <a:lnTo>
                                  <a:pt x="f196" y="f136"/>
                                </a:lnTo>
                                <a:lnTo>
                                  <a:pt x="f196" y="f76"/>
                                </a:lnTo>
                                <a:lnTo>
                                  <a:pt x="f196" y="f80"/>
                                </a:lnTo>
                                <a:lnTo>
                                  <a:pt x="f87" y="f36"/>
                                </a:lnTo>
                                <a:lnTo>
                                  <a:pt x="f159" y="f32"/>
                                </a:lnTo>
                                <a:lnTo>
                                  <a:pt x="f7" y="f197"/>
                                </a:lnTo>
                                <a:lnTo>
                                  <a:pt x="f157" y="f26"/>
                                </a:lnTo>
                                <a:lnTo>
                                  <a:pt x="f151" y="f26"/>
                                </a:lnTo>
                                <a:lnTo>
                                  <a:pt x="f156" y="f174"/>
                                </a:lnTo>
                                <a:lnTo>
                                  <a:pt x="f196" y="f26"/>
                                </a:lnTo>
                                <a:lnTo>
                                  <a:pt x="f152" y="f26"/>
                                </a:lnTo>
                                <a:lnTo>
                                  <a:pt x="f22" y="f197"/>
                                </a:lnTo>
                                <a:lnTo>
                                  <a:pt x="f161" y="f28"/>
                                </a:lnTo>
                                <a:lnTo>
                                  <a:pt x="f11" y="f30"/>
                                </a:lnTo>
                                <a:lnTo>
                                  <a:pt x="f18" y="f175"/>
                                </a:lnTo>
                                <a:lnTo>
                                  <a:pt x="f21" y="f81"/>
                                </a:lnTo>
                                <a:lnTo>
                                  <a:pt x="f171" y="f38"/>
                                </a:lnTo>
                                <a:lnTo>
                                  <a:pt x="f192" y="f78"/>
                                </a:lnTo>
                                <a:lnTo>
                                  <a:pt x="f172" y="f132"/>
                                </a:lnTo>
                                <a:lnTo>
                                  <a:pt x="f15" y="f136"/>
                                </a:lnTo>
                                <a:lnTo>
                                  <a:pt x="f14" y="f108"/>
                                </a:lnTo>
                                <a:lnTo>
                                  <a:pt x="f198" y="f37"/>
                                </a:lnTo>
                                <a:lnTo>
                                  <a:pt x="f190" y="f44"/>
                                </a:lnTo>
                                <a:lnTo>
                                  <a:pt x="f173" y="f37"/>
                                </a:lnTo>
                                <a:lnTo>
                                  <a:pt x="f173" y="f2"/>
                                </a:lnTo>
                                <a:lnTo>
                                  <a:pt x="f190" y="f76"/>
                                </a:lnTo>
                                <a:lnTo>
                                  <a:pt x="f198" y="f132"/>
                                </a:lnTo>
                                <a:lnTo>
                                  <a:pt x="f199" y="f200"/>
                                </a:lnTo>
                                <a:lnTo>
                                  <a:pt x="f25" y="f80"/>
                                </a:lnTo>
                                <a:lnTo>
                                  <a:pt x="f16" y="f33"/>
                                </a:lnTo>
                                <a:lnTo>
                                  <a:pt x="f171" y="f81"/>
                                </a:lnTo>
                                <a:lnTo>
                                  <a:pt x="f21" y="f175"/>
                                </a:lnTo>
                                <a:lnTo>
                                  <a:pt x="f19" y="f30"/>
                                </a:lnTo>
                                <a:lnTo>
                                  <a:pt x="f9" y="f10"/>
                                </a:lnTo>
                                <a:close/>
                              </a:path>
                            </a:pathLst>
                          </a:custGeom>
                          <a:solidFill>
                            <a:srgbClr val="002060"/>
                          </a:solidFill>
                          <a:ln cap="flat">
                            <a:noFill/>
                            <a:prstDash val="solid"/>
                          </a:ln>
                        </wps:spPr>
                        <wps:bodyPr lIns="0" tIns="0" rIns="0" bIns="0"/>
                      </wps:wsp>
                      <wps:wsp>
                        <wps:cNvPr id="13" name="Freeform 226"/>
                        <wps:cNvSpPr/>
                        <wps:spPr>
                          <a:xfrm>
                            <a:off x="6085614" y="670538"/>
                            <a:ext cx="105073" cy="55878"/>
                          </a:xfrm>
                          <a:custGeom>
                            <a:avLst/>
                            <a:gdLst>
                              <a:gd name="f0" fmla="val 10800000"/>
                              <a:gd name="f1" fmla="val 5400000"/>
                              <a:gd name="f2" fmla="val 180"/>
                              <a:gd name="f3" fmla="val w"/>
                              <a:gd name="f4" fmla="val h"/>
                              <a:gd name="f5" fmla="val 0"/>
                              <a:gd name="f6" fmla="val 149"/>
                              <a:gd name="f7" fmla="val 96"/>
                              <a:gd name="f8" fmla="val 52"/>
                              <a:gd name="f9" fmla="val 10"/>
                              <a:gd name="f10" fmla="val 38"/>
                              <a:gd name="f11" fmla="val 24"/>
                              <a:gd name="f12" fmla="val 43"/>
                              <a:gd name="f13" fmla="val 14"/>
                              <a:gd name="f14" fmla="val 63"/>
                              <a:gd name="f15" fmla="val 9"/>
                              <a:gd name="f16" fmla="val 82"/>
                              <a:gd name="f17" fmla="val 4"/>
                              <a:gd name="f18" fmla="val 106"/>
                              <a:gd name="f19" fmla="val 125"/>
                              <a:gd name="f20" fmla="val 130"/>
                              <a:gd name="f21" fmla="val 19"/>
                              <a:gd name="f22" fmla="val 115"/>
                              <a:gd name="f23" fmla="val 101"/>
                              <a:gd name="f24" fmla="val 28"/>
                              <a:gd name="f25" fmla="val 87"/>
                              <a:gd name="f26" fmla="val 77"/>
                              <a:gd name="f27" fmla="val 48"/>
                              <a:gd name="f28" fmla="val 72"/>
                              <a:gd name="f29" fmla="val 62"/>
                              <a:gd name="f30" fmla="val 67"/>
                              <a:gd name="f31" fmla="val 76"/>
                              <a:gd name="f32" fmla="+- 0 0 -90"/>
                              <a:gd name="f33" fmla="*/ f3 1 149"/>
                              <a:gd name="f34" fmla="*/ f4 1 96"/>
                              <a:gd name="f35" fmla="+- f7 0 f5"/>
                              <a:gd name="f36" fmla="+- f6 0 f5"/>
                              <a:gd name="f37" fmla="*/ f32 f0 1"/>
                              <a:gd name="f38" fmla="*/ f36 1 149"/>
                              <a:gd name="f39" fmla="*/ f35 1 96"/>
                              <a:gd name="f40" fmla="*/ 0 f36 1"/>
                              <a:gd name="f41" fmla="*/ 52 f35 1"/>
                              <a:gd name="f42" fmla="*/ 10 f36 1"/>
                              <a:gd name="f43" fmla="*/ 38 f35 1"/>
                              <a:gd name="f44" fmla="*/ 24 f36 1"/>
                              <a:gd name="f45" fmla="*/ 24 f35 1"/>
                              <a:gd name="f46" fmla="*/ 43 f36 1"/>
                              <a:gd name="f47" fmla="*/ 14 f35 1"/>
                              <a:gd name="f48" fmla="*/ 63 f36 1"/>
                              <a:gd name="f49" fmla="*/ 9 f35 1"/>
                              <a:gd name="f50" fmla="*/ 82 f36 1"/>
                              <a:gd name="f51" fmla="*/ 4 f35 1"/>
                              <a:gd name="f52" fmla="*/ 106 f36 1"/>
                              <a:gd name="f53" fmla="*/ 0 f35 1"/>
                              <a:gd name="f54" fmla="*/ 125 f36 1"/>
                              <a:gd name="f55" fmla="*/ 149 f36 1"/>
                              <a:gd name="f56" fmla="*/ 130 f36 1"/>
                              <a:gd name="f57" fmla="*/ 19 f35 1"/>
                              <a:gd name="f58" fmla="*/ 115 f36 1"/>
                              <a:gd name="f59" fmla="*/ 101 f36 1"/>
                              <a:gd name="f60" fmla="*/ 28 f35 1"/>
                              <a:gd name="f61" fmla="*/ 87 f36 1"/>
                              <a:gd name="f62" fmla="*/ 77 f36 1"/>
                              <a:gd name="f63" fmla="*/ 48 f35 1"/>
                              <a:gd name="f64" fmla="*/ 72 f36 1"/>
                              <a:gd name="f65" fmla="*/ 62 f35 1"/>
                              <a:gd name="f66" fmla="*/ 67 f36 1"/>
                              <a:gd name="f67" fmla="*/ 76 f35 1"/>
                              <a:gd name="f68" fmla="*/ 96 f35 1"/>
                              <a:gd name="f69" fmla="*/ f37 1 f2"/>
                              <a:gd name="f70" fmla="*/ f40 1 149"/>
                              <a:gd name="f71" fmla="*/ f41 1 96"/>
                              <a:gd name="f72" fmla="*/ f42 1 149"/>
                              <a:gd name="f73" fmla="*/ f43 1 96"/>
                              <a:gd name="f74" fmla="*/ f44 1 149"/>
                              <a:gd name="f75" fmla="*/ f45 1 96"/>
                              <a:gd name="f76" fmla="*/ f46 1 149"/>
                              <a:gd name="f77" fmla="*/ f47 1 96"/>
                              <a:gd name="f78" fmla="*/ f48 1 149"/>
                              <a:gd name="f79" fmla="*/ f49 1 96"/>
                              <a:gd name="f80" fmla="*/ f50 1 149"/>
                              <a:gd name="f81" fmla="*/ f51 1 96"/>
                              <a:gd name="f82" fmla="*/ f52 1 149"/>
                              <a:gd name="f83" fmla="*/ f53 1 96"/>
                              <a:gd name="f84" fmla="*/ f54 1 149"/>
                              <a:gd name="f85" fmla="*/ f55 1 149"/>
                              <a:gd name="f86" fmla="*/ f56 1 149"/>
                              <a:gd name="f87" fmla="*/ f57 1 96"/>
                              <a:gd name="f88" fmla="*/ f58 1 149"/>
                              <a:gd name="f89" fmla="*/ f59 1 149"/>
                              <a:gd name="f90" fmla="*/ f60 1 96"/>
                              <a:gd name="f91" fmla="*/ f61 1 149"/>
                              <a:gd name="f92" fmla="*/ f62 1 149"/>
                              <a:gd name="f93" fmla="*/ f63 1 96"/>
                              <a:gd name="f94" fmla="*/ f64 1 149"/>
                              <a:gd name="f95" fmla="*/ f65 1 96"/>
                              <a:gd name="f96" fmla="*/ f66 1 149"/>
                              <a:gd name="f97" fmla="*/ f67 1 96"/>
                              <a:gd name="f98" fmla="*/ f68 1 96"/>
                              <a:gd name="f99" fmla="*/ 0 1 f38"/>
                              <a:gd name="f100" fmla="*/ f6 1 f38"/>
                              <a:gd name="f101" fmla="*/ 0 1 f39"/>
                              <a:gd name="f102" fmla="*/ f7 1 f39"/>
                              <a:gd name="f103" fmla="+- f69 0 f1"/>
                              <a:gd name="f104" fmla="*/ f70 1 f38"/>
                              <a:gd name="f105" fmla="*/ f71 1 f39"/>
                              <a:gd name="f106" fmla="*/ f72 1 f38"/>
                              <a:gd name="f107" fmla="*/ f73 1 f39"/>
                              <a:gd name="f108" fmla="*/ f74 1 f38"/>
                              <a:gd name="f109" fmla="*/ f75 1 f39"/>
                              <a:gd name="f110" fmla="*/ f76 1 f38"/>
                              <a:gd name="f111" fmla="*/ f77 1 f39"/>
                              <a:gd name="f112" fmla="*/ f78 1 f38"/>
                              <a:gd name="f113" fmla="*/ f79 1 f39"/>
                              <a:gd name="f114" fmla="*/ f80 1 f38"/>
                              <a:gd name="f115" fmla="*/ f81 1 f39"/>
                              <a:gd name="f116" fmla="*/ f82 1 f38"/>
                              <a:gd name="f117" fmla="*/ f83 1 f39"/>
                              <a:gd name="f118" fmla="*/ f84 1 f38"/>
                              <a:gd name="f119" fmla="*/ f85 1 f38"/>
                              <a:gd name="f120" fmla="*/ f86 1 f38"/>
                              <a:gd name="f121" fmla="*/ f87 1 f39"/>
                              <a:gd name="f122" fmla="*/ f88 1 f38"/>
                              <a:gd name="f123" fmla="*/ f89 1 f38"/>
                              <a:gd name="f124" fmla="*/ f90 1 f39"/>
                              <a:gd name="f125" fmla="*/ f91 1 f38"/>
                              <a:gd name="f126" fmla="*/ f92 1 f38"/>
                              <a:gd name="f127" fmla="*/ f93 1 f39"/>
                              <a:gd name="f128" fmla="*/ f94 1 f38"/>
                              <a:gd name="f129" fmla="*/ f95 1 f39"/>
                              <a:gd name="f130" fmla="*/ f96 1 f38"/>
                              <a:gd name="f131" fmla="*/ f97 1 f39"/>
                              <a:gd name="f132" fmla="*/ f98 1 f39"/>
                              <a:gd name="f133" fmla="*/ f99 f33 1"/>
                              <a:gd name="f134" fmla="*/ f100 f33 1"/>
                              <a:gd name="f135" fmla="*/ f102 f34 1"/>
                              <a:gd name="f136" fmla="*/ f101 f34 1"/>
                              <a:gd name="f137" fmla="*/ f104 f33 1"/>
                              <a:gd name="f138" fmla="*/ f105 f34 1"/>
                              <a:gd name="f139" fmla="*/ f106 f33 1"/>
                              <a:gd name="f140" fmla="*/ f107 f34 1"/>
                              <a:gd name="f141" fmla="*/ f108 f33 1"/>
                              <a:gd name="f142" fmla="*/ f109 f34 1"/>
                              <a:gd name="f143" fmla="*/ f110 f33 1"/>
                              <a:gd name="f144" fmla="*/ f111 f34 1"/>
                              <a:gd name="f145" fmla="*/ f112 f33 1"/>
                              <a:gd name="f146" fmla="*/ f113 f34 1"/>
                              <a:gd name="f147" fmla="*/ f114 f33 1"/>
                              <a:gd name="f148" fmla="*/ f115 f34 1"/>
                              <a:gd name="f149" fmla="*/ f116 f33 1"/>
                              <a:gd name="f150" fmla="*/ f117 f34 1"/>
                              <a:gd name="f151" fmla="*/ f118 f33 1"/>
                              <a:gd name="f152" fmla="*/ f119 f33 1"/>
                              <a:gd name="f153" fmla="*/ f120 f33 1"/>
                              <a:gd name="f154" fmla="*/ f121 f34 1"/>
                              <a:gd name="f155" fmla="*/ f122 f33 1"/>
                              <a:gd name="f156" fmla="*/ f123 f33 1"/>
                              <a:gd name="f157" fmla="*/ f124 f34 1"/>
                              <a:gd name="f158" fmla="*/ f125 f33 1"/>
                              <a:gd name="f159" fmla="*/ f126 f33 1"/>
                              <a:gd name="f160" fmla="*/ f127 f34 1"/>
                              <a:gd name="f161" fmla="*/ f128 f33 1"/>
                              <a:gd name="f162" fmla="*/ f129 f34 1"/>
                              <a:gd name="f163" fmla="*/ f130 f33 1"/>
                              <a:gd name="f164" fmla="*/ f131 f34 1"/>
                              <a:gd name="f165" fmla="*/ f132 f34 1"/>
                            </a:gdLst>
                            <a:ahLst/>
                            <a:cxnLst>
                              <a:cxn ang="3cd4">
                                <a:pos x="hc" y="t"/>
                              </a:cxn>
                              <a:cxn ang="0">
                                <a:pos x="r" y="vc"/>
                              </a:cxn>
                              <a:cxn ang="cd4">
                                <a:pos x="hc" y="b"/>
                              </a:cxn>
                              <a:cxn ang="cd2">
                                <a:pos x="l" y="vc"/>
                              </a:cxn>
                              <a:cxn ang="f103">
                                <a:pos x="f137" y="f138"/>
                              </a:cxn>
                              <a:cxn ang="f103">
                                <a:pos x="f139" y="f140"/>
                              </a:cxn>
                              <a:cxn ang="f103">
                                <a:pos x="f141" y="f142"/>
                              </a:cxn>
                              <a:cxn ang="f103">
                                <a:pos x="f143" y="f144"/>
                              </a:cxn>
                              <a:cxn ang="f103">
                                <a:pos x="f145" y="f146"/>
                              </a:cxn>
                              <a:cxn ang="f103">
                                <a:pos x="f147" y="f148"/>
                              </a:cxn>
                              <a:cxn ang="f103">
                                <a:pos x="f149" y="f150"/>
                              </a:cxn>
                              <a:cxn ang="f103">
                                <a:pos x="f151" y="f148"/>
                              </a:cxn>
                              <a:cxn ang="f103">
                                <a:pos x="f152" y="f146"/>
                              </a:cxn>
                              <a:cxn ang="f103">
                                <a:pos x="f153" y="f154"/>
                              </a:cxn>
                              <a:cxn ang="f103">
                                <a:pos x="f155" y="f142"/>
                              </a:cxn>
                              <a:cxn ang="f103">
                                <a:pos x="f156" y="f157"/>
                              </a:cxn>
                              <a:cxn ang="f103">
                                <a:pos x="f158" y="f140"/>
                              </a:cxn>
                              <a:cxn ang="f103">
                                <a:pos x="f159" y="f160"/>
                              </a:cxn>
                              <a:cxn ang="f103">
                                <a:pos x="f161" y="f162"/>
                              </a:cxn>
                              <a:cxn ang="f103">
                                <a:pos x="f163" y="f164"/>
                              </a:cxn>
                              <a:cxn ang="f103">
                                <a:pos x="f161" y="f165"/>
                              </a:cxn>
                              <a:cxn ang="f103">
                                <a:pos x="f137" y="f138"/>
                              </a:cxn>
                            </a:cxnLst>
                            <a:rect l="f133" t="f136" r="f134" b="f135"/>
                            <a:pathLst>
                              <a:path w="149" h="96">
                                <a:moveTo>
                                  <a:pt x="f5" y="f8"/>
                                </a:moveTo>
                                <a:lnTo>
                                  <a:pt x="f9" y="f10"/>
                                </a:lnTo>
                                <a:lnTo>
                                  <a:pt x="f11" y="f11"/>
                                </a:lnTo>
                                <a:lnTo>
                                  <a:pt x="f12" y="f13"/>
                                </a:lnTo>
                                <a:lnTo>
                                  <a:pt x="f14" y="f15"/>
                                </a:lnTo>
                                <a:lnTo>
                                  <a:pt x="f16" y="f17"/>
                                </a:lnTo>
                                <a:lnTo>
                                  <a:pt x="f18" y="f5"/>
                                </a:lnTo>
                                <a:lnTo>
                                  <a:pt x="f19" y="f17"/>
                                </a:lnTo>
                                <a:lnTo>
                                  <a:pt x="f6" y="f15"/>
                                </a:lnTo>
                                <a:lnTo>
                                  <a:pt x="f20" y="f21"/>
                                </a:lnTo>
                                <a:lnTo>
                                  <a:pt x="f22" y="f11"/>
                                </a:lnTo>
                                <a:lnTo>
                                  <a:pt x="f23" y="f24"/>
                                </a:lnTo>
                                <a:lnTo>
                                  <a:pt x="f25" y="f10"/>
                                </a:lnTo>
                                <a:lnTo>
                                  <a:pt x="f26" y="f27"/>
                                </a:lnTo>
                                <a:lnTo>
                                  <a:pt x="f28" y="f29"/>
                                </a:lnTo>
                                <a:lnTo>
                                  <a:pt x="f30" y="f31"/>
                                </a:lnTo>
                                <a:lnTo>
                                  <a:pt x="f28" y="f7"/>
                                </a:lnTo>
                                <a:lnTo>
                                  <a:pt x="f5" y="f8"/>
                                </a:lnTo>
                                <a:close/>
                              </a:path>
                            </a:pathLst>
                          </a:custGeom>
                          <a:solidFill>
                            <a:srgbClr val="002060"/>
                          </a:solidFill>
                          <a:ln cap="flat">
                            <a:noFill/>
                            <a:prstDash val="solid"/>
                          </a:ln>
                        </wps:spPr>
                        <wps:bodyPr lIns="0" tIns="0" rIns="0" bIns="0"/>
                      </wps:wsp>
                      <wps:wsp>
                        <wps:cNvPr id="14" name="Freeform 227"/>
                        <wps:cNvSpPr/>
                        <wps:spPr>
                          <a:xfrm>
                            <a:off x="6041897" y="628631"/>
                            <a:ext cx="47247" cy="44238"/>
                          </a:xfrm>
                          <a:custGeom>
                            <a:avLst/>
                            <a:gdLst>
                              <a:gd name="f0" fmla="val 10800000"/>
                              <a:gd name="f1" fmla="val 5400000"/>
                              <a:gd name="f2" fmla="val 180"/>
                              <a:gd name="f3" fmla="val w"/>
                              <a:gd name="f4" fmla="val h"/>
                              <a:gd name="f5" fmla="val 0"/>
                              <a:gd name="f6" fmla="val 67"/>
                              <a:gd name="f7" fmla="val 76"/>
                              <a:gd name="f8" fmla="val 9"/>
                              <a:gd name="f9" fmla="val 14"/>
                              <a:gd name="f10" fmla="val 4"/>
                              <a:gd name="f11" fmla="val 24"/>
                              <a:gd name="f12" fmla="val 33"/>
                              <a:gd name="f13" fmla="val 38"/>
                              <a:gd name="f14" fmla="val 43"/>
                              <a:gd name="f15" fmla="val 53"/>
                              <a:gd name="f16" fmla="val 57"/>
                              <a:gd name="f17" fmla="val 62"/>
                              <a:gd name="f18" fmla="val 28"/>
                              <a:gd name="f19" fmla="val 52"/>
                              <a:gd name="f20" fmla="val 48"/>
                              <a:gd name="f21" fmla="val 72"/>
                              <a:gd name="f22" fmla="val 29"/>
                              <a:gd name="f23" fmla="val 5"/>
                              <a:gd name="f24" fmla="+- 0 0 -90"/>
                              <a:gd name="f25" fmla="*/ f3 1 67"/>
                              <a:gd name="f26" fmla="*/ f4 1 76"/>
                              <a:gd name="f27" fmla="+- f7 0 f5"/>
                              <a:gd name="f28" fmla="+- f6 0 f5"/>
                              <a:gd name="f29" fmla="*/ f24 f0 1"/>
                              <a:gd name="f30" fmla="*/ f28 1 67"/>
                              <a:gd name="f31" fmla="*/ f27 1 76"/>
                              <a:gd name="f32" fmla="*/ 9 f28 1"/>
                              <a:gd name="f33" fmla="*/ 14 f27 1"/>
                              <a:gd name="f34" fmla="*/ 14 f28 1"/>
                              <a:gd name="f35" fmla="*/ 4 f27 1"/>
                              <a:gd name="f36" fmla="*/ 24 f28 1"/>
                              <a:gd name="f37" fmla="*/ 33 f28 1"/>
                              <a:gd name="f38" fmla="*/ 0 f27 1"/>
                              <a:gd name="f39" fmla="*/ 38 f28 1"/>
                              <a:gd name="f40" fmla="*/ 43 f28 1"/>
                              <a:gd name="f41" fmla="*/ 53 f28 1"/>
                              <a:gd name="f42" fmla="*/ 57 f28 1"/>
                              <a:gd name="f43" fmla="*/ 62 f28 1"/>
                              <a:gd name="f44" fmla="*/ 67 f28 1"/>
                              <a:gd name="f45" fmla="*/ 28 f27 1"/>
                              <a:gd name="f46" fmla="*/ 38 f27 1"/>
                              <a:gd name="f47" fmla="*/ 52 f27 1"/>
                              <a:gd name="f48" fmla="*/ 67 f27 1"/>
                              <a:gd name="f49" fmla="*/ 48 f28 1"/>
                              <a:gd name="f50" fmla="*/ 72 f27 1"/>
                              <a:gd name="f51" fmla="*/ 76 f27 1"/>
                              <a:gd name="f52" fmla="*/ 29 f28 1"/>
                              <a:gd name="f53" fmla="*/ 62 f27 1"/>
                              <a:gd name="f54" fmla="*/ 5 f28 1"/>
                              <a:gd name="f55" fmla="*/ 0 f28 1"/>
                              <a:gd name="f56" fmla="*/ 24 f27 1"/>
                              <a:gd name="f57" fmla="*/ f29 1 f2"/>
                              <a:gd name="f58" fmla="*/ f32 1 67"/>
                              <a:gd name="f59" fmla="*/ f33 1 76"/>
                              <a:gd name="f60" fmla="*/ f34 1 67"/>
                              <a:gd name="f61" fmla="*/ f35 1 76"/>
                              <a:gd name="f62" fmla="*/ f36 1 67"/>
                              <a:gd name="f63" fmla="*/ f37 1 67"/>
                              <a:gd name="f64" fmla="*/ f38 1 76"/>
                              <a:gd name="f65" fmla="*/ f39 1 67"/>
                              <a:gd name="f66" fmla="*/ f40 1 67"/>
                              <a:gd name="f67" fmla="*/ f41 1 67"/>
                              <a:gd name="f68" fmla="*/ f42 1 67"/>
                              <a:gd name="f69" fmla="*/ f43 1 67"/>
                              <a:gd name="f70" fmla="*/ f44 1 67"/>
                              <a:gd name="f71" fmla="*/ f45 1 76"/>
                              <a:gd name="f72" fmla="*/ f46 1 76"/>
                              <a:gd name="f73" fmla="*/ f47 1 76"/>
                              <a:gd name="f74" fmla="*/ f48 1 76"/>
                              <a:gd name="f75" fmla="*/ f49 1 67"/>
                              <a:gd name="f76" fmla="*/ f50 1 76"/>
                              <a:gd name="f77" fmla="*/ f51 1 76"/>
                              <a:gd name="f78" fmla="*/ f52 1 67"/>
                              <a:gd name="f79" fmla="*/ f53 1 76"/>
                              <a:gd name="f80" fmla="*/ f54 1 67"/>
                              <a:gd name="f81" fmla="*/ f55 1 67"/>
                              <a:gd name="f82" fmla="*/ f56 1 76"/>
                              <a:gd name="f83" fmla="*/ 0 1 f30"/>
                              <a:gd name="f84" fmla="*/ f6 1 f30"/>
                              <a:gd name="f85" fmla="*/ 0 1 f31"/>
                              <a:gd name="f86" fmla="*/ f7 1 f31"/>
                              <a:gd name="f87" fmla="+- f57 0 f1"/>
                              <a:gd name="f88" fmla="*/ f58 1 f30"/>
                              <a:gd name="f89" fmla="*/ f59 1 f31"/>
                              <a:gd name="f90" fmla="*/ f60 1 f30"/>
                              <a:gd name="f91" fmla="*/ f61 1 f31"/>
                              <a:gd name="f92" fmla="*/ f62 1 f30"/>
                              <a:gd name="f93" fmla="*/ f63 1 f30"/>
                              <a:gd name="f94" fmla="*/ f64 1 f31"/>
                              <a:gd name="f95" fmla="*/ f65 1 f30"/>
                              <a:gd name="f96" fmla="*/ f66 1 f30"/>
                              <a:gd name="f97" fmla="*/ f67 1 f30"/>
                              <a:gd name="f98" fmla="*/ f68 1 f30"/>
                              <a:gd name="f99" fmla="*/ f69 1 f30"/>
                              <a:gd name="f100" fmla="*/ f70 1 f30"/>
                              <a:gd name="f101" fmla="*/ f71 1 f31"/>
                              <a:gd name="f102" fmla="*/ f72 1 f31"/>
                              <a:gd name="f103" fmla="*/ f73 1 f31"/>
                              <a:gd name="f104" fmla="*/ f74 1 f31"/>
                              <a:gd name="f105" fmla="*/ f75 1 f30"/>
                              <a:gd name="f106" fmla="*/ f76 1 f31"/>
                              <a:gd name="f107" fmla="*/ f77 1 f31"/>
                              <a:gd name="f108" fmla="*/ f78 1 f30"/>
                              <a:gd name="f109" fmla="*/ f79 1 f31"/>
                              <a:gd name="f110" fmla="*/ f80 1 f30"/>
                              <a:gd name="f111" fmla="*/ f81 1 f30"/>
                              <a:gd name="f112" fmla="*/ f82 1 f31"/>
                              <a:gd name="f113" fmla="*/ f83 f25 1"/>
                              <a:gd name="f114" fmla="*/ f84 f25 1"/>
                              <a:gd name="f115" fmla="*/ f86 f26 1"/>
                              <a:gd name="f116" fmla="*/ f85 f26 1"/>
                              <a:gd name="f117" fmla="*/ f88 f25 1"/>
                              <a:gd name="f118" fmla="*/ f89 f26 1"/>
                              <a:gd name="f119" fmla="*/ f90 f25 1"/>
                              <a:gd name="f120" fmla="*/ f91 f26 1"/>
                              <a:gd name="f121" fmla="*/ f92 f25 1"/>
                              <a:gd name="f122" fmla="*/ f93 f25 1"/>
                              <a:gd name="f123" fmla="*/ f94 f26 1"/>
                              <a:gd name="f124" fmla="*/ f95 f25 1"/>
                              <a:gd name="f125" fmla="*/ f96 f25 1"/>
                              <a:gd name="f126" fmla="*/ f97 f25 1"/>
                              <a:gd name="f127" fmla="*/ f98 f25 1"/>
                              <a:gd name="f128" fmla="*/ f99 f25 1"/>
                              <a:gd name="f129" fmla="*/ f100 f25 1"/>
                              <a:gd name="f130" fmla="*/ f101 f26 1"/>
                              <a:gd name="f131" fmla="*/ f102 f26 1"/>
                              <a:gd name="f132" fmla="*/ f103 f26 1"/>
                              <a:gd name="f133" fmla="*/ f104 f26 1"/>
                              <a:gd name="f134" fmla="*/ f105 f25 1"/>
                              <a:gd name="f135" fmla="*/ f106 f26 1"/>
                              <a:gd name="f136" fmla="*/ f107 f26 1"/>
                              <a:gd name="f137" fmla="*/ f108 f25 1"/>
                              <a:gd name="f138" fmla="*/ f109 f26 1"/>
                              <a:gd name="f139" fmla="*/ f110 f25 1"/>
                              <a:gd name="f140" fmla="*/ f111 f25 1"/>
                              <a:gd name="f141" fmla="*/ f112 f26 1"/>
                            </a:gdLst>
                            <a:ahLst/>
                            <a:cxnLst>
                              <a:cxn ang="3cd4">
                                <a:pos x="hc" y="t"/>
                              </a:cxn>
                              <a:cxn ang="0">
                                <a:pos x="r" y="vc"/>
                              </a:cxn>
                              <a:cxn ang="cd4">
                                <a:pos x="hc" y="b"/>
                              </a:cxn>
                              <a:cxn ang="cd2">
                                <a:pos x="l" y="vc"/>
                              </a:cxn>
                              <a:cxn ang="f87">
                                <a:pos x="f117" y="f118"/>
                              </a:cxn>
                              <a:cxn ang="f87">
                                <a:pos x="f119" y="f120"/>
                              </a:cxn>
                              <a:cxn ang="f87">
                                <a:pos x="f121" y="f120"/>
                              </a:cxn>
                              <a:cxn ang="f87">
                                <a:pos x="f122" y="f123"/>
                              </a:cxn>
                              <a:cxn ang="f87">
                                <a:pos x="f124" y="f123"/>
                              </a:cxn>
                              <a:cxn ang="f87">
                                <a:pos x="f125" y="f123"/>
                              </a:cxn>
                              <a:cxn ang="f87">
                                <a:pos x="f126" y="f120"/>
                              </a:cxn>
                              <a:cxn ang="f87">
                                <a:pos x="f127" y="f120"/>
                              </a:cxn>
                              <a:cxn ang="f87">
                                <a:pos x="f128" y="f118"/>
                              </a:cxn>
                              <a:cxn ang="f87">
                                <a:pos x="f129" y="f130"/>
                              </a:cxn>
                              <a:cxn ang="f87">
                                <a:pos x="f129" y="f131"/>
                              </a:cxn>
                              <a:cxn ang="f87">
                                <a:pos x="f127" y="f132"/>
                              </a:cxn>
                              <a:cxn ang="f87">
                                <a:pos x="f126" y="f133"/>
                              </a:cxn>
                              <a:cxn ang="f87">
                                <a:pos x="f134" y="f135"/>
                              </a:cxn>
                              <a:cxn ang="f87">
                                <a:pos x="f125" y="f136"/>
                              </a:cxn>
                              <a:cxn ang="f87">
                                <a:pos x="f122" y="f136"/>
                              </a:cxn>
                              <a:cxn ang="f87">
                                <a:pos x="f137" y="f136"/>
                              </a:cxn>
                              <a:cxn ang="f87">
                                <a:pos x="f121" y="f135"/>
                              </a:cxn>
                              <a:cxn ang="f87">
                                <a:pos x="f119" y="f135"/>
                              </a:cxn>
                              <a:cxn ang="f87">
                                <a:pos x="f117" y="f133"/>
                              </a:cxn>
                              <a:cxn ang="f87">
                                <a:pos x="f117" y="f138"/>
                              </a:cxn>
                              <a:cxn ang="f87">
                                <a:pos x="f139" y="f132"/>
                              </a:cxn>
                              <a:cxn ang="f87">
                                <a:pos x="f140" y="f131"/>
                              </a:cxn>
                              <a:cxn ang="f87">
                                <a:pos x="f140" y="f141"/>
                              </a:cxn>
                              <a:cxn ang="f87">
                                <a:pos x="f117" y="f118"/>
                              </a:cxn>
                            </a:cxnLst>
                            <a:rect l="f113" t="f116" r="f114" b="f115"/>
                            <a:pathLst>
                              <a:path w="67" h="76">
                                <a:moveTo>
                                  <a:pt x="f8" y="f9"/>
                                </a:moveTo>
                                <a:lnTo>
                                  <a:pt x="f9" y="f10"/>
                                </a:lnTo>
                                <a:lnTo>
                                  <a:pt x="f11" y="f10"/>
                                </a:lnTo>
                                <a:lnTo>
                                  <a:pt x="f12" y="f5"/>
                                </a:lnTo>
                                <a:lnTo>
                                  <a:pt x="f13" y="f5"/>
                                </a:lnTo>
                                <a:lnTo>
                                  <a:pt x="f14" y="f5"/>
                                </a:lnTo>
                                <a:lnTo>
                                  <a:pt x="f15" y="f10"/>
                                </a:lnTo>
                                <a:lnTo>
                                  <a:pt x="f16" y="f10"/>
                                </a:lnTo>
                                <a:lnTo>
                                  <a:pt x="f17" y="f9"/>
                                </a:lnTo>
                                <a:lnTo>
                                  <a:pt x="f6" y="f18"/>
                                </a:lnTo>
                                <a:lnTo>
                                  <a:pt x="f6" y="f13"/>
                                </a:lnTo>
                                <a:lnTo>
                                  <a:pt x="f16" y="f19"/>
                                </a:lnTo>
                                <a:lnTo>
                                  <a:pt x="f15" y="f6"/>
                                </a:lnTo>
                                <a:lnTo>
                                  <a:pt x="f20" y="f21"/>
                                </a:lnTo>
                                <a:lnTo>
                                  <a:pt x="f14" y="f7"/>
                                </a:lnTo>
                                <a:lnTo>
                                  <a:pt x="f12" y="f7"/>
                                </a:lnTo>
                                <a:lnTo>
                                  <a:pt x="f22" y="f7"/>
                                </a:lnTo>
                                <a:lnTo>
                                  <a:pt x="f11" y="f21"/>
                                </a:lnTo>
                                <a:lnTo>
                                  <a:pt x="f9" y="f21"/>
                                </a:lnTo>
                                <a:lnTo>
                                  <a:pt x="f8" y="f6"/>
                                </a:lnTo>
                                <a:lnTo>
                                  <a:pt x="f8" y="f17"/>
                                </a:lnTo>
                                <a:lnTo>
                                  <a:pt x="f23" y="f19"/>
                                </a:lnTo>
                                <a:lnTo>
                                  <a:pt x="f5" y="f13"/>
                                </a:lnTo>
                                <a:lnTo>
                                  <a:pt x="f5" y="f11"/>
                                </a:lnTo>
                                <a:lnTo>
                                  <a:pt x="f8" y="f9"/>
                                </a:lnTo>
                                <a:close/>
                              </a:path>
                            </a:pathLst>
                          </a:custGeom>
                          <a:solidFill>
                            <a:srgbClr val="002060"/>
                          </a:solidFill>
                          <a:ln cap="flat">
                            <a:noFill/>
                            <a:prstDash val="solid"/>
                          </a:ln>
                        </wps:spPr>
                        <wps:bodyPr lIns="0" tIns="0" rIns="0" bIns="0"/>
                      </wps:wsp>
                      <wps:wsp>
                        <wps:cNvPr id="15" name="Freeform 228"/>
                        <wps:cNvSpPr/>
                        <wps:spPr>
                          <a:xfrm>
                            <a:off x="6089144" y="784628"/>
                            <a:ext cx="345533" cy="866110"/>
                          </a:xfrm>
                          <a:custGeom>
                            <a:avLst/>
                            <a:gdLst>
                              <a:gd name="f0" fmla="val 10800000"/>
                              <a:gd name="f1" fmla="val 5400000"/>
                              <a:gd name="f2" fmla="val 360"/>
                              <a:gd name="f3" fmla="val 180"/>
                              <a:gd name="f4" fmla="val w"/>
                              <a:gd name="f5" fmla="val h"/>
                              <a:gd name="f6" fmla="val 0"/>
                              <a:gd name="f7" fmla="val 490"/>
                              <a:gd name="f8" fmla="val 1488"/>
                              <a:gd name="f9" fmla="val 403"/>
                              <a:gd name="f10" fmla="val 82"/>
                              <a:gd name="f11" fmla="val 408"/>
                              <a:gd name="f12" fmla="val 111"/>
                              <a:gd name="f13" fmla="val 413"/>
                              <a:gd name="f14" fmla="val 149"/>
                              <a:gd name="f15" fmla="val 192"/>
                              <a:gd name="f16" fmla="val 236"/>
                              <a:gd name="f17" fmla="val 279"/>
                              <a:gd name="f18" fmla="val 322"/>
                              <a:gd name="f19" fmla="val 398"/>
                              <a:gd name="f20" fmla="val 370"/>
                              <a:gd name="f21" fmla="val 389"/>
                              <a:gd name="f22" fmla="val 374"/>
                              <a:gd name="f23" fmla="val 461"/>
                              <a:gd name="f24" fmla="val 355"/>
                              <a:gd name="f25" fmla="val 500"/>
                              <a:gd name="f26" fmla="val 336"/>
                              <a:gd name="f27" fmla="val 538"/>
                              <a:gd name="f28" fmla="val 312"/>
                              <a:gd name="f29" fmla="val 576"/>
                              <a:gd name="f30" fmla="val 283"/>
                              <a:gd name="f31" fmla="val 605"/>
                              <a:gd name="f32" fmla="val 250"/>
                              <a:gd name="f33" fmla="val 634"/>
                              <a:gd name="f34" fmla="val 216"/>
                              <a:gd name="f35" fmla="val 653"/>
                              <a:gd name="f36" fmla="val 178"/>
                              <a:gd name="f37" fmla="val 668"/>
                              <a:gd name="f38" fmla="val 187"/>
                              <a:gd name="f39" fmla="val 672"/>
                              <a:gd name="f40" fmla="val 197"/>
                              <a:gd name="f41" fmla="val 206"/>
                              <a:gd name="f42" fmla="val 221"/>
                              <a:gd name="f43" fmla="val 235"/>
                              <a:gd name="f44" fmla="val 264"/>
                              <a:gd name="f45" fmla="val 663"/>
                              <a:gd name="f46" fmla="val 278"/>
                              <a:gd name="f47" fmla="val 298"/>
                              <a:gd name="f48" fmla="val 317"/>
                              <a:gd name="f49" fmla="val 331"/>
                              <a:gd name="f50" fmla="val 682"/>
                              <a:gd name="f51" fmla="val 346"/>
                              <a:gd name="f52" fmla="val 696"/>
                              <a:gd name="f53" fmla="val 711"/>
                              <a:gd name="f54" fmla="val 730"/>
                              <a:gd name="f55" fmla="val 749"/>
                              <a:gd name="f56" fmla="val 768"/>
                              <a:gd name="f57" fmla="val 302"/>
                              <a:gd name="f58" fmla="val 778"/>
                              <a:gd name="f59" fmla="val 783"/>
                              <a:gd name="f60" fmla="val 394"/>
                              <a:gd name="f61" fmla="val 788"/>
                              <a:gd name="f62" fmla="val 418"/>
                              <a:gd name="f63" fmla="val 807"/>
                              <a:gd name="f64" fmla="val 437"/>
                              <a:gd name="f65" fmla="val 826"/>
                              <a:gd name="f66" fmla="val 446"/>
                              <a:gd name="f67" fmla="val 850"/>
                              <a:gd name="f68" fmla="val 456"/>
                              <a:gd name="f69" fmla="val 874"/>
                              <a:gd name="f70" fmla="val 470"/>
                              <a:gd name="f71" fmla="val 888"/>
                              <a:gd name="f72" fmla="val 893"/>
                              <a:gd name="f73" fmla="val 480"/>
                              <a:gd name="f74" fmla="val 912"/>
                              <a:gd name="f75" fmla="val 466"/>
                              <a:gd name="f76" fmla="val 927"/>
                              <a:gd name="f77" fmla="val 936"/>
                              <a:gd name="f78" fmla="val 427"/>
                              <a:gd name="f79" fmla="val 946"/>
                              <a:gd name="f80" fmla="val 951"/>
                              <a:gd name="f81" fmla="val 341"/>
                              <a:gd name="f82" fmla="val 932"/>
                              <a:gd name="f83" fmla="val 903"/>
                              <a:gd name="f84" fmla="val 293"/>
                              <a:gd name="f85" fmla="val 884"/>
                              <a:gd name="f86" fmla="val 288"/>
                              <a:gd name="f87" fmla="val 941"/>
                              <a:gd name="f88" fmla="val 980"/>
                              <a:gd name="f89" fmla="val 1018"/>
                              <a:gd name="f90" fmla="val 1061"/>
                              <a:gd name="f91" fmla="val 1100"/>
                              <a:gd name="f92" fmla="val 1128"/>
                              <a:gd name="f93" fmla="val 1152"/>
                              <a:gd name="f94" fmla="val 1157"/>
                              <a:gd name="f95" fmla="val 1162"/>
                              <a:gd name="f96" fmla="val 384"/>
                              <a:gd name="f97" fmla="val 1148"/>
                              <a:gd name="f98" fmla="val 1133"/>
                              <a:gd name="f99" fmla="val 1109"/>
                              <a:gd name="f100" fmla="val 1085"/>
                              <a:gd name="f101" fmla="val 1056"/>
                              <a:gd name="f102" fmla="val 274"/>
                              <a:gd name="f103" fmla="val 1028"/>
                              <a:gd name="f104" fmla="val 960"/>
                              <a:gd name="f105" fmla="val 975"/>
                              <a:gd name="f106" fmla="val 254"/>
                              <a:gd name="f107" fmla="val 1023"/>
                              <a:gd name="f108" fmla="val 259"/>
                              <a:gd name="f109" fmla="val 1066"/>
                              <a:gd name="f110" fmla="val 269"/>
                              <a:gd name="f111" fmla="val 1196"/>
                              <a:gd name="f112" fmla="val 1234"/>
                              <a:gd name="f113" fmla="val 307"/>
                              <a:gd name="f114" fmla="val 1277"/>
                              <a:gd name="f115" fmla="val 1316"/>
                              <a:gd name="f116" fmla="val 1344"/>
                              <a:gd name="f117" fmla="val 1364"/>
                              <a:gd name="f118" fmla="val 1388"/>
                              <a:gd name="f119" fmla="val 1407"/>
                              <a:gd name="f120" fmla="val 1320"/>
                              <a:gd name="f121" fmla="val 379"/>
                              <a:gd name="f122" fmla="val 1311"/>
                              <a:gd name="f123" fmla="val 1306"/>
                              <a:gd name="f124" fmla="val 422"/>
                              <a:gd name="f125" fmla="val 1335"/>
                              <a:gd name="f126" fmla="val 1349"/>
                              <a:gd name="f127" fmla="val 475"/>
                              <a:gd name="f128" fmla="val 1368"/>
                              <a:gd name="f129" fmla="val 1412"/>
                              <a:gd name="f130" fmla="val 1431"/>
                              <a:gd name="f131" fmla="val 1450"/>
                              <a:gd name="f132" fmla="val 1469"/>
                              <a:gd name="f133" fmla="val 1479"/>
                              <a:gd name="f134" fmla="val 1474"/>
                              <a:gd name="f135" fmla="val 1455"/>
                              <a:gd name="f136" fmla="val 1426"/>
                              <a:gd name="f137" fmla="val 1392"/>
                              <a:gd name="f138" fmla="val 240"/>
                              <a:gd name="f139" fmla="val 1330"/>
                              <a:gd name="f140" fmla="val 1301"/>
                              <a:gd name="f141" fmla="val 1229"/>
                              <a:gd name="f142" fmla="val 211"/>
                              <a:gd name="f143" fmla="val 1076"/>
                              <a:gd name="f144" fmla="val 1004"/>
                              <a:gd name="f145" fmla="val 202"/>
                              <a:gd name="f146" fmla="val 173"/>
                              <a:gd name="f147" fmla="val 831"/>
                              <a:gd name="f148" fmla="val 802"/>
                              <a:gd name="f149" fmla="val 120"/>
                              <a:gd name="f150" fmla="val 96"/>
                              <a:gd name="f151" fmla="val 77"/>
                              <a:gd name="f152" fmla="val 58"/>
                              <a:gd name="f153" fmla="val 43"/>
                              <a:gd name="f154" fmla="val 797"/>
                              <a:gd name="f155" fmla="val 34"/>
                              <a:gd name="f156" fmla="val 812"/>
                              <a:gd name="f157" fmla="val 29"/>
                              <a:gd name="f158" fmla="val 836"/>
                              <a:gd name="f159" fmla="val 860"/>
                              <a:gd name="f160" fmla="val 38"/>
                              <a:gd name="f161" fmla="val 48"/>
                              <a:gd name="f162" fmla="val 62"/>
                              <a:gd name="f163" fmla="val 72"/>
                              <a:gd name="f164" fmla="val 898"/>
                              <a:gd name="f165" fmla="val 86"/>
                              <a:gd name="f166" fmla="val 101"/>
                              <a:gd name="f167" fmla="val 110"/>
                              <a:gd name="f168" fmla="val 115"/>
                              <a:gd name="f169" fmla="val 125"/>
                              <a:gd name="f170" fmla="val 130"/>
                              <a:gd name="f171" fmla="val 965"/>
                              <a:gd name="f172" fmla="val 1008"/>
                              <a:gd name="f173" fmla="val 91"/>
                              <a:gd name="f174" fmla="val 994"/>
                              <a:gd name="f175" fmla="val 24"/>
                              <a:gd name="f176" fmla="val 10"/>
                              <a:gd name="f177" fmla="val 840"/>
                              <a:gd name="f178" fmla="val 5"/>
                              <a:gd name="f179" fmla="val 735"/>
                              <a:gd name="f180" fmla="val 692"/>
                              <a:gd name="f181" fmla="val 67"/>
                              <a:gd name="f182" fmla="val 629"/>
                              <a:gd name="f183" fmla="val 610"/>
                              <a:gd name="f184" fmla="val 591"/>
                              <a:gd name="f185" fmla="val 139"/>
                              <a:gd name="f186" fmla="val 158"/>
                              <a:gd name="f187" fmla="val 557"/>
                              <a:gd name="f188" fmla="val 533"/>
                              <a:gd name="f189" fmla="val 485"/>
                              <a:gd name="f190" fmla="val 326"/>
                              <a:gd name="f191" fmla="val 15"/>
                              <a:gd name="f192" fmla="val 44"/>
                              <a:gd name="f193" fmla="val 365"/>
                              <a:gd name="f194" fmla="val 68"/>
                              <a:gd name="f195" fmla="+- 0 0 -90"/>
                              <a:gd name="f196" fmla="*/ f4 1 490"/>
                              <a:gd name="f197" fmla="*/ f5 1 1488"/>
                              <a:gd name="f198" fmla="+- f8 0 f6"/>
                              <a:gd name="f199" fmla="+- f7 0 f6"/>
                              <a:gd name="f200" fmla="*/ f195 f0 1"/>
                              <a:gd name="f201" fmla="*/ f199 1 490"/>
                              <a:gd name="f202" fmla="*/ f198 1 1488"/>
                              <a:gd name="f203" fmla="*/ 413 f199 1"/>
                              <a:gd name="f204" fmla="*/ 149 f198 1"/>
                              <a:gd name="f205" fmla="*/ 279 f198 1"/>
                              <a:gd name="f206" fmla="*/ 389 f199 1"/>
                              <a:gd name="f207" fmla="*/ 413 f198 1"/>
                              <a:gd name="f208" fmla="*/ 336 f199 1"/>
                              <a:gd name="f209" fmla="*/ 538 f198 1"/>
                              <a:gd name="f210" fmla="*/ 250 f199 1"/>
                              <a:gd name="f211" fmla="*/ 634 f198 1"/>
                              <a:gd name="f212" fmla="*/ 187 f199 1"/>
                              <a:gd name="f213" fmla="*/ 672 f198 1"/>
                              <a:gd name="f214" fmla="*/ 221 f199 1"/>
                              <a:gd name="f215" fmla="*/ 264 f199 1"/>
                              <a:gd name="f216" fmla="*/ 663 f198 1"/>
                              <a:gd name="f217" fmla="*/ 317 f199 1"/>
                              <a:gd name="f218" fmla="*/ 355 f199 1"/>
                              <a:gd name="f219" fmla="*/ 711 f198 1"/>
                              <a:gd name="f220" fmla="*/ 322 f199 1"/>
                              <a:gd name="f221" fmla="*/ 768 f198 1"/>
                              <a:gd name="f222" fmla="*/ 360 f199 1"/>
                              <a:gd name="f223" fmla="*/ 778 f198 1"/>
                              <a:gd name="f224" fmla="*/ 437 f199 1"/>
                              <a:gd name="f225" fmla="*/ 826 f198 1"/>
                              <a:gd name="f226" fmla="*/ 470 f199 1"/>
                              <a:gd name="f227" fmla="*/ 888 f198 1"/>
                              <a:gd name="f228" fmla="*/ 466 f199 1"/>
                              <a:gd name="f229" fmla="*/ 927 f198 1"/>
                              <a:gd name="f230" fmla="*/ 398 f199 1"/>
                              <a:gd name="f231" fmla="*/ 951 f198 1"/>
                              <a:gd name="f232" fmla="*/ 312 f199 1"/>
                              <a:gd name="f233" fmla="*/ 903 f198 1"/>
                              <a:gd name="f234" fmla="*/ 941 f198 1"/>
                              <a:gd name="f235" fmla="*/ 1061 f198 1"/>
                              <a:gd name="f236" fmla="*/ 1152 f198 1"/>
                              <a:gd name="f237" fmla="*/ 384 f199 1"/>
                              <a:gd name="f238" fmla="*/ 1157 f198 1"/>
                              <a:gd name="f239" fmla="*/ 1109 f198 1"/>
                              <a:gd name="f240" fmla="*/ 274 f199 1"/>
                              <a:gd name="f241" fmla="*/ 1028 f198 1"/>
                              <a:gd name="f242" fmla="*/ 254 f199 1"/>
                              <a:gd name="f243" fmla="*/ 1023 f198 1"/>
                              <a:gd name="f244" fmla="*/ 269 f199 1"/>
                              <a:gd name="f245" fmla="*/ 307 f199 1"/>
                              <a:gd name="f246" fmla="*/ 1277 f198 1"/>
                              <a:gd name="f247" fmla="*/ 341 f199 1"/>
                              <a:gd name="f248" fmla="*/ 1364 f198 1"/>
                              <a:gd name="f249" fmla="*/ 1388 f198 1"/>
                              <a:gd name="f250" fmla="*/ 1320 f198 1"/>
                              <a:gd name="f251" fmla="*/ 408 f199 1"/>
                              <a:gd name="f252" fmla="*/ 1306 f198 1"/>
                              <a:gd name="f253" fmla="*/ 446 f199 1"/>
                              <a:gd name="f254" fmla="*/ 475 f199 1"/>
                              <a:gd name="f255" fmla="*/ 1368 f198 1"/>
                              <a:gd name="f256" fmla="*/ 1431 f198 1"/>
                              <a:gd name="f257" fmla="*/ 427 f199 1"/>
                              <a:gd name="f258" fmla="*/ 1479 f198 1"/>
                              <a:gd name="f259" fmla="*/ 1474 f198 1"/>
                              <a:gd name="f260" fmla="*/ 278 f199 1"/>
                              <a:gd name="f261" fmla="*/ 1392 f198 1"/>
                              <a:gd name="f262" fmla="*/ 235 f199 1"/>
                              <a:gd name="f263" fmla="*/ 1301 f198 1"/>
                              <a:gd name="f264" fmla="*/ 211 f199 1"/>
                              <a:gd name="f265" fmla="*/ 1076 f198 1"/>
                              <a:gd name="f266" fmla="*/ 874 f198 1"/>
                              <a:gd name="f267" fmla="*/ 120 f199 1"/>
                              <a:gd name="f268" fmla="*/ 788 f198 1"/>
                              <a:gd name="f269" fmla="*/ 58 f199 1"/>
                              <a:gd name="f270" fmla="*/ 783 f198 1"/>
                              <a:gd name="f271" fmla="*/ 29 f199 1"/>
                              <a:gd name="f272" fmla="*/ 836 f198 1"/>
                              <a:gd name="f273" fmla="*/ 48 f199 1"/>
                              <a:gd name="f274" fmla="*/ 893 f198 1"/>
                              <a:gd name="f275" fmla="*/ 86 f199 1"/>
                              <a:gd name="f276" fmla="*/ 898 f198 1"/>
                              <a:gd name="f277" fmla="*/ 115 f199 1"/>
                              <a:gd name="f278" fmla="*/ 860 f198 1"/>
                              <a:gd name="f279" fmla="*/ 130 f199 1"/>
                              <a:gd name="f280" fmla="*/ 965 f198 1"/>
                              <a:gd name="f281" fmla="*/ 1008 f198 1"/>
                              <a:gd name="f282" fmla="*/ 82 f199 1"/>
                              <a:gd name="f283" fmla="*/ 994 f198 1"/>
                              <a:gd name="f284" fmla="*/ 34 f199 1"/>
                              <a:gd name="f285" fmla="*/ 946 f198 1"/>
                              <a:gd name="f286" fmla="*/ 0 f199 1"/>
                              <a:gd name="f287" fmla="*/ 840 f198 1"/>
                              <a:gd name="f288" fmla="*/ 24 f199 1"/>
                              <a:gd name="f289" fmla="*/ 692 f198 1"/>
                              <a:gd name="f290" fmla="*/ 91 f199 1"/>
                              <a:gd name="f291" fmla="*/ 610 f198 1"/>
                              <a:gd name="f292" fmla="*/ 158 f199 1"/>
                              <a:gd name="f293" fmla="*/ 557 f198 1"/>
                              <a:gd name="f294" fmla="*/ 240 f199 1"/>
                              <a:gd name="f295" fmla="*/ 437 f198 1"/>
                              <a:gd name="f296" fmla="*/ 274 f198 1"/>
                              <a:gd name="f297" fmla="*/ 0 f198 1"/>
                              <a:gd name="f298" fmla="*/ 346 f199 1"/>
                              <a:gd name="f299" fmla="*/ 44 f198 1"/>
                              <a:gd name="f300" fmla="*/ 379 f199 1"/>
                              <a:gd name="f301" fmla="*/ 68 f198 1"/>
                              <a:gd name="f302" fmla="*/ f200 1 f3"/>
                              <a:gd name="f303" fmla="*/ f203 1 490"/>
                              <a:gd name="f304" fmla="*/ f204 1 1488"/>
                              <a:gd name="f305" fmla="*/ f205 1 1488"/>
                              <a:gd name="f306" fmla="*/ f206 1 490"/>
                              <a:gd name="f307" fmla="*/ f207 1 1488"/>
                              <a:gd name="f308" fmla="*/ f208 1 490"/>
                              <a:gd name="f309" fmla="*/ f209 1 1488"/>
                              <a:gd name="f310" fmla="*/ f210 1 490"/>
                              <a:gd name="f311" fmla="*/ f211 1 1488"/>
                              <a:gd name="f312" fmla="*/ f212 1 490"/>
                              <a:gd name="f313" fmla="*/ f213 1 1488"/>
                              <a:gd name="f314" fmla="*/ f214 1 490"/>
                              <a:gd name="f315" fmla="*/ f215 1 490"/>
                              <a:gd name="f316" fmla="*/ f216 1 1488"/>
                              <a:gd name="f317" fmla="*/ f217 1 490"/>
                              <a:gd name="f318" fmla="*/ f218 1 490"/>
                              <a:gd name="f319" fmla="*/ f219 1 1488"/>
                              <a:gd name="f320" fmla="*/ f220 1 490"/>
                              <a:gd name="f321" fmla="*/ f221 1 1488"/>
                              <a:gd name="f322" fmla="*/ f222 1 490"/>
                              <a:gd name="f323" fmla="*/ f223 1 1488"/>
                              <a:gd name="f324" fmla="*/ f224 1 490"/>
                              <a:gd name="f325" fmla="*/ f225 1 1488"/>
                              <a:gd name="f326" fmla="*/ f226 1 490"/>
                              <a:gd name="f327" fmla="*/ f227 1 1488"/>
                              <a:gd name="f328" fmla="*/ f228 1 490"/>
                              <a:gd name="f329" fmla="*/ f229 1 1488"/>
                              <a:gd name="f330" fmla="*/ f230 1 490"/>
                              <a:gd name="f331" fmla="*/ f231 1 1488"/>
                              <a:gd name="f332" fmla="*/ f232 1 490"/>
                              <a:gd name="f333" fmla="*/ f233 1 1488"/>
                              <a:gd name="f334" fmla="*/ f234 1 1488"/>
                              <a:gd name="f335" fmla="*/ f235 1 1488"/>
                              <a:gd name="f336" fmla="*/ f236 1 1488"/>
                              <a:gd name="f337" fmla="*/ f237 1 490"/>
                              <a:gd name="f338" fmla="*/ f238 1 1488"/>
                              <a:gd name="f339" fmla="*/ f239 1 1488"/>
                              <a:gd name="f340" fmla="*/ f240 1 490"/>
                              <a:gd name="f341" fmla="*/ f241 1 1488"/>
                              <a:gd name="f342" fmla="*/ f242 1 490"/>
                              <a:gd name="f343" fmla="*/ f243 1 1488"/>
                              <a:gd name="f344" fmla="*/ f244 1 490"/>
                              <a:gd name="f345" fmla="*/ f245 1 490"/>
                              <a:gd name="f346" fmla="*/ f246 1 1488"/>
                              <a:gd name="f347" fmla="*/ f247 1 490"/>
                              <a:gd name="f348" fmla="*/ f248 1 1488"/>
                              <a:gd name="f349" fmla="*/ f249 1 1488"/>
                              <a:gd name="f350" fmla="*/ f250 1 1488"/>
                              <a:gd name="f351" fmla="*/ f251 1 490"/>
                              <a:gd name="f352" fmla="*/ f252 1 1488"/>
                              <a:gd name="f353" fmla="*/ f253 1 490"/>
                              <a:gd name="f354" fmla="*/ f254 1 490"/>
                              <a:gd name="f355" fmla="*/ f255 1 1488"/>
                              <a:gd name="f356" fmla="*/ f256 1 1488"/>
                              <a:gd name="f357" fmla="*/ f257 1 490"/>
                              <a:gd name="f358" fmla="*/ f258 1 1488"/>
                              <a:gd name="f359" fmla="*/ f259 1 1488"/>
                              <a:gd name="f360" fmla="*/ f260 1 490"/>
                              <a:gd name="f361" fmla="*/ f261 1 1488"/>
                              <a:gd name="f362" fmla="*/ f262 1 490"/>
                              <a:gd name="f363" fmla="*/ f263 1 1488"/>
                              <a:gd name="f364" fmla="*/ f264 1 490"/>
                              <a:gd name="f365" fmla="*/ f265 1 1488"/>
                              <a:gd name="f366" fmla="*/ f266 1 1488"/>
                              <a:gd name="f367" fmla="*/ f267 1 490"/>
                              <a:gd name="f368" fmla="*/ f268 1 1488"/>
                              <a:gd name="f369" fmla="*/ f269 1 490"/>
                              <a:gd name="f370" fmla="*/ f270 1 1488"/>
                              <a:gd name="f371" fmla="*/ f271 1 490"/>
                              <a:gd name="f372" fmla="*/ f272 1 1488"/>
                              <a:gd name="f373" fmla="*/ f273 1 490"/>
                              <a:gd name="f374" fmla="*/ f274 1 1488"/>
                              <a:gd name="f375" fmla="*/ f275 1 490"/>
                              <a:gd name="f376" fmla="*/ f276 1 1488"/>
                              <a:gd name="f377" fmla="*/ f277 1 490"/>
                              <a:gd name="f378" fmla="*/ f278 1 1488"/>
                              <a:gd name="f379" fmla="*/ f279 1 490"/>
                              <a:gd name="f380" fmla="*/ f280 1 1488"/>
                              <a:gd name="f381" fmla="*/ f281 1 1488"/>
                              <a:gd name="f382" fmla="*/ f282 1 490"/>
                              <a:gd name="f383" fmla="*/ f283 1 1488"/>
                              <a:gd name="f384" fmla="*/ f284 1 490"/>
                              <a:gd name="f385" fmla="*/ f285 1 1488"/>
                              <a:gd name="f386" fmla="*/ f286 1 490"/>
                              <a:gd name="f387" fmla="*/ f287 1 1488"/>
                              <a:gd name="f388" fmla="*/ f288 1 490"/>
                              <a:gd name="f389" fmla="*/ f289 1 1488"/>
                              <a:gd name="f390" fmla="*/ f290 1 490"/>
                              <a:gd name="f391" fmla="*/ f291 1 1488"/>
                              <a:gd name="f392" fmla="*/ f292 1 490"/>
                              <a:gd name="f393" fmla="*/ f293 1 1488"/>
                              <a:gd name="f394" fmla="*/ f294 1 490"/>
                              <a:gd name="f395" fmla="*/ f295 1 1488"/>
                              <a:gd name="f396" fmla="*/ f296 1 1488"/>
                              <a:gd name="f397" fmla="*/ f297 1 1488"/>
                              <a:gd name="f398" fmla="*/ f298 1 490"/>
                              <a:gd name="f399" fmla="*/ f299 1 1488"/>
                              <a:gd name="f400" fmla="*/ f300 1 490"/>
                              <a:gd name="f401" fmla="*/ f301 1 1488"/>
                              <a:gd name="f402" fmla="*/ 0 1 f201"/>
                              <a:gd name="f403" fmla="*/ f7 1 f201"/>
                              <a:gd name="f404" fmla="*/ 0 1 f202"/>
                              <a:gd name="f405" fmla="*/ f8 1 f202"/>
                              <a:gd name="f406" fmla="+- f302 0 f1"/>
                              <a:gd name="f407" fmla="*/ f303 1 f201"/>
                              <a:gd name="f408" fmla="*/ f304 1 f202"/>
                              <a:gd name="f409" fmla="*/ f305 1 f202"/>
                              <a:gd name="f410" fmla="*/ f306 1 f201"/>
                              <a:gd name="f411" fmla="*/ f307 1 f202"/>
                              <a:gd name="f412" fmla="*/ f308 1 f201"/>
                              <a:gd name="f413" fmla="*/ f309 1 f202"/>
                              <a:gd name="f414" fmla="*/ f310 1 f201"/>
                              <a:gd name="f415" fmla="*/ f311 1 f202"/>
                              <a:gd name="f416" fmla="*/ f312 1 f201"/>
                              <a:gd name="f417" fmla="*/ f313 1 f202"/>
                              <a:gd name="f418" fmla="*/ f314 1 f201"/>
                              <a:gd name="f419" fmla="*/ f315 1 f201"/>
                              <a:gd name="f420" fmla="*/ f316 1 f202"/>
                              <a:gd name="f421" fmla="*/ f317 1 f201"/>
                              <a:gd name="f422" fmla="*/ f318 1 f201"/>
                              <a:gd name="f423" fmla="*/ f319 1 f202"/>
                              <a:gd name="f424" fmla="*/ f320 1 f201"/>
                              <a:gd name="f425" fmla="*/ f321 1 f202"/>
                              <a:gd name="f426" fmla="*/ f322 1 f201"/>
                              <a:gd name="f427" fmla="*/ f323 1 f202"/>
                              <a:gd name="f428" fmla="*/ f324 1 f201"/>
                              <a:gd name="f429" fmla="*/ f325 1 f202"/>
                              <a:gd name="f430" fmla="*/ f326 1 f201"/>
                              <a:gd name="f431" fmla="*/ f327 1 f202"/>
                              <a:gd name="f432" fmla="*/ f328 1 f201"/>
                              <a:gd name="f433" fmla="*/ f329 1 f202"/>
                              <a:gd name="f434" fmla="*/ f330 1 f201"/>
                              <a:gd name="f435" fmla="*/ f331 1 f202"/>
                              <a:gd name="f436" fmla="*/ f332 1 f201"/>
                              <a:gd name="f437" fmla="*/ f333 1 f202"/>
                              <a:gd name="f438" fmla="*/ f334 1 f202"/>
                              <a:gd name="f439" fmla="*/ f335 1 f202"/>
                              <a:gd name="f440" fmla="*/ f336 1 f202"/>
                              <a:gd name="f441" fmla="*/ f337 1 f201"/>
                              <a:gd name="f442" fmla="*/ f338 1 f202"/>
                              <a:gd name="f443" fmla="*/ f339 1 f202"/>
                              <a:gd name="f444" fmla="*/ f340 1 f201"/>
                              <a:gd name="f445" fmla="*/ f341 1 f202"/>
                              <a:gd name="f446" fmla="*/ f342 1 f201"/>
                              <a:gd name="f447" fmla="*/ f343 1 f202"/>
                              <a:gd name="f448" fmla="*/ f344 1 f201"/>
                              <a:gd name="f449" fmla="*/ f345 1 f201"/>
                              <a:gd name="f450" fmla="*/ f346 1 f202"/>
                              <a:gd name="f451" fmla="*/ f347 1 f201"/>
                              <a:gd name="f452" fmla="*/ f348 1 f202"/>
                              <a:gd name="f453" fmla="*/ f349 1 f202"/>
                              <a:gd name="f454" fmla="*/ f350 1 f202"/>
                              <a:gd name="f455" fmla="*/ f351 1 f201"/>
                              <a:gd name="f456" fmla="*/ f352 1 f202"/>
                              <a:gd name="f457" fmla="*/ f353 1 f201"/>
                              <a:gd name="f458" fmla="*/ f354 1 f201"/>
                              <a:gd name="f459" fmla="*/ f355 1 f202"/>
                              <a:gd name="f460" fmla="*/ f356 1 f202"/>
                              <a:gd name="f461" fmla="*/ f357 1 f201"/>
                              <a:gd name="f462" fmla="*/ f358 1 f202"/>
                              <a:gd name="f463" fmla="*/ f359 1 f202"/>
                              <a:gd name="f464" fmla="*/ f360 1 f201"/>
                              <a:gd name="f465" fmla="*/ f361 1 f202"/>
                              <a:gd name="f466" fmla="*/ f362 1 f201"/>
                              <a:gd name="f467" fmla="*/ f363 1 f202"/>
                              <a:gd name="f468" fmla="*/ f364 1 f201"/>
                              <a:gd name="f469" fmla="*/ f365 1 f202"/>
                              <a:gd name="f470" fmla="*/ f366 1 f202"/>
                              <a:gd name="f471" fmla="*/ f367 1 f201"/>
                              <a:gd name="f472" fmla="*/ f368 1 f202"/>
                              <a:gd name="f473" fmla="*/ f369 1 f201"/>
                              <a:gd name="f474" fmla="*/ f370 1 f202"/>
                              <a:gd name="f475" fmla="*/ f371 1 f201"/>
                              <a:gd name="f476" fmla="*/ f372 1 f202"/>
                              <a:gd name="f477" fmla="*/ f373 1 f201"/>
                              <a:gd name="f478" fmla="*/ f374 1 f202"/>
                              <a:gd name="f479" fmla="*/ f375 1 f201"/>
                              <a:gd name="f480" fmla="*/ f376 1 f202"/>
                              <a:gd name="f481" fmla="*/ f377 1 f201"/>
                              <a:gd name="f482" fmla="*/ f378 1 f202"/>
                              <a:gd name="f483" fmla="*/ f379 1 f201"/>
                              <a:gd name="f484" fmla="*/ f380 1 f202"/>
                              <a:gd name="f485" fmla="*/ f381 1 f202"/>
                              <a:gd name="f486" fmla="*/ f382 1 f201"/>
                              <a:gd name="f487" fmla="*/ f383 1 f202"/>
                              <a:gd name="f488" fmla="*/ f384 1 f201"/>
                              <a:gd name="f489" fmla="*/ f385 1 f202"/>
                              <a:gd name="f490" fmla="*/ f386 1 f201"/>
                              <a:gd name="f491" fmla="*/ f387 1 f202"/>
                              <a:gd name="f492" fmla="*/ f388 1 f201"/>
                              <a:gd name="f493" fmla="*/ f389 1 f202"/>
                              <a:gd name="f494" fmla="*/ f390 1 f201"/>
                              <a:gd name="f495" fmla="*/ f391 1 f202"/>
                              <a:gd name="f496" fmla="*/ f392 1 f201"/>
                              <a:gd name="f497" fmla="*/ f393 1 f202"/>
                              <a:gd name="f498" fmla="*/ f394 1 f201"/>
                              <a:gd name="f499" fmla="*/ f395 1 f202"/>
                              <a:gd name="f500" fmla="*/ f396 1 f202"/>
                              <a:gd name="f501" fmla="*/ f397 1 f202"/>
                              <a:gd name="f502" fmla="*/ f398 1 f201"/>
                              <a:gd name="f503" fmla="*/ f399 1 f202"/>
                              <a:gd name="f504" fmla="*/ f400 1 f201"/>
                              <a:gd name="f505" fmla="*/ f401 1 f202"/>
                              <a:gd name="f506" fmla="*/ f402 f196 1"/>
                              <a:gd name="f507" fmla="*/ f403 f196 1"/>
                              <a:gd name="f508" fmla="*/ f405 f197 1"/>
                              <a:gd name="f509" fmla="*/ f404 f197 1"/>
                              <a:gd name="f510" fmla="*/ f407 f196 1"/>
                              <a:gd name="f511" fmla="*/ f408 f197 1"/>
                              <a:gd name="f512" fmla="*/ f409 f197 1"/>
                              <a:gd name="f513" fmla="*/ f410 f196 1"/>
                              <a:gd name="f514" fmla="*/ f411 f197 1"/>
                              <a:gd name="f515" fmla="*/ f412 f196 1"/>
                              <a:gd name="f516" fmla="*/ f413 f197 1"/>
                              <a:gd name="f517" fmla="*/ f414 f196 1"/>
                              <a:gd name="f518" fmla="*/ f415 f197 1"/>
                              <a:gd name="f519" fmla="*/ f416 f196 1"/>
                              <a:gd name="f520" fmla="*/ f417 f197 1"/>
                              <a:gd name="f521" fmla="*/ f418 f196 1"/>
                              <a:gd name="f522" fmla="*/ f419 f196 1"/>
                              <a:gd name="f523" fmla="*/ f420 f197 1"/>
                              <a:gd name="f524" fmla="*/ f421 f196 1"/>
                              <a:gd name="f525" fmla="*/ f422 f196 1"/>
                              <a:gd name="f526" fmla="*/ f423 f197 1"/>
                              <a:gd name="f527" fmla="*/ f424 f196 1"/>
                              <a:gd name="f528" fmla="*/ f425 f197 1"/>
                              <a:gd name="f529" fmla="*/ f426 f196 1"/>
                              <a:gd name="f530" fmla="*/ f427 f197 1"/>
                              <a:gd name="f531" fmla="*/ f428 f196 1"/>
                              <a:gd name="f532" fmla="*/ f429 f197 1"/>
                              <a:gd name="f533" fmla="*/ f430 f196 1"/>
                              <a:gd name="f534" fmla="*/ f431 f197 1"/>
                              <a:gd name="f535" fmla="*/ f432 f196 1"/>
                              <a:gd name="f536" fmla="*/ f433 f197 1"/>
                              <a:gd name="f537" fmla="*/ f434 f196 1"/>
                              <a:gd name="f538" fmla="*/ f435 f197 1"/>
                              <a:gd name="f539" fmla="*/ f436 f196 1"/>
                              <a:gd name="f540" fmla="*/ f437 f197 1"/>
                              <a:gd name="f541" fmla="*/ f438 f197 1"/>
                              <a:gd name="f542" fmla="*/ f439 f197 1"/>
                              <a:gd name="f543" fmla="*/ f440 f197 1"/>
                              <a:gd name="f544" fmla="*/ f441 f196 1"/>
                              <a:gd name="f545" fmla="*/ f442 f197 1"/>
                              <a:gd name="f546" fmla="*/ f443 f197 1"/>
                              <a:gd name="f547" fmla="*/ f444 f196 1"/>
                              <a:gd name="f548" fmla="*/ f445 f197 1"/>
                              <a:gd name="f549" fmla="*/ f446 f196 1"/>
                              <a:gd name="f550" fmla="*/ f447 f197 1"/>
                              <a:gd name="f551" fmla="*/ f448 f196 1"/>
                              <a:gd name="f552" fmla="*/ f449 f196 1"/>
                              <a:gd name="f553" fmla="*/ f450 f197 1"/>
                              <a:gd name="f554" fmla="*/ f451 f196 1"/>
                              <a:gd name="f555" fmla="*/ f452 f197 1"/>
                              <a:gd name="f556" fmla="*/ f453 f197 1"/>
                              <a:gd name="f557" fmla="*/ f454 f197 1"/>
                              <a:gd name="f558" fmla="*/ f455 f196 1"/>
                              <a:gd name="f559" fmla="*/ f456 f197 1"/>
                              <a:gd name="f560" fmla="*/ f457 f196 1"/>
                              <a:gd name="f561" fmla="*/ f458 f196 1"/>
                              <a:gd name="f562" fmla="*/ f459 f197 1"/>
                              <a:gd name="f563" fmla="*/ f460 f197 1"/>
                              <a:gd name="f564" fmla="*/ f461 f196 1"/>
                              <a:gd name="f565" fmla="*/ f462 f197 1"/>
                              <a:gd name="f566" fmla="*/ f463 f197 1"/>
                              <a:gd name="f567" fmla="*/ f464 f196 1"/>
                              <a:gd name="f568" fmla="*/ f465 f197 1"/>
                              <a:gd name="f569" fmla="*/ f466 f196 1"/>
                              <a:gd name="f570" fmla="*/ f467 f197 1"/>
                              <a:gd name="f571" fmla="*/ f468 f196 1"/>
                              <a:gd name="f572" fmla="*/ f469 f197 1"/>
                              <a:gd name="f573" fmla="*/ f470 f197 1"/>
                              <a:gd name="f574" fmla="*/ f471 f196 1"/>
                              <a:gd name="f575" fmla="*/ f472 f197 1"/>
                              <a:gd name="f576" fmla="*/ f473 f196 1"/>
                              <a:gd name="f577" fmla="*/ f474 f197 1"/>
                              <a:gd name="f578" fmla="*/ f475 f196 1"/>
                              <a:gd name="f579" fmla="*/ f476 f197 1"/>
                              <a:gd name="f580" fmla="*/ f477 f196 1"/>
                              <a:gd name="f581" fmla="*/ f478 f197 1"/>
                              <a:gd name="f582" fmla="*/ f479 f196 1"/>
                              <a:gd name="f583" fmla="*/ f480 f197 1"/>
                              <a:gd name="f584" fmla="*/ f481 f196 1"/>
                              <a:gd name="f585" fmla="*/ f482 f197 1"/>
                              <a:gd name="f586" fmla="*/ f483 f196 1"/>
                              <a:gd name="f587" fmla="*/ f484 f197 1"/>
                              <a:gd name="f588" fmla="*/ f485 f197 1"/>
                              <a:gd name="f589" fmla="*/ f486 f196 1"/>
                              <a:gd name="f590" fmla="*/ f487 f197 1"/>
                              <a:gd name="f591" fmla="*/ f488 f196 1"/>
                              <a:gd name="f592" fmla="*/ f489 f197 1"/>
                              <a:gd name="f593" fmla="*/ f490 f196 1"/>
                              <a:gd name="f594" fmla="*/ f491 f197 1"/>
                              <a:gd name="f595" fmla="*/ f492 f196 1"/>
                              <a:gd name="f596" fmla="*/ f493 f197 1"/>
                              <a:gd name="f597" fmla="*/ f494 f196 1"/>
                              <a:gd name="f598" fmla="*/ f495 f197 1"/>
                              <a:gd name="f599" fmla="*/ f496 f196 1"/>
                              <a:gd name="f600" fmla="*/ f497 f197 1"/>
                              <a:gd name="f601" fmla="*/ f498 f196 1"/>
                              <a:gd name="f602" fmla="*/ f499 f197 1"/>
                              <a:gd name="f603" fmla="*/ f500 f197 1"/>
                              <a:gd name="f604" fmla="*/ f501 f197 1"/>
                              <a:gd name="f605" fmla="*/ f502 f196 1"/>
                              <a:gd name="f606" fmla="*/ f503 f197 1"/>
                              <a:gd name="f607" fmla="*/ f504 f196 1"/>
                              <a:gd name="f608" fmla="*/ f505 f197 1"/>
                            </a:gdLst>
                            <a:ahLst/>
                            <a:cxnLst>
                              <a:cxn ang="3cd4">
                                <a:pos x="hc" y="t"/>
                              </a:cxn>
                              <a:cxn ang="0">
                                <a:pos x="r" y="vc"/>
                              </a:cxn>
                              <a:cxn ang="cd4">
                                <a:pos x="hc" y="b"/>
                              </a:cxn>
                              <a:cxn ang="cd2">
                                <a:pos x="l" y="vc"/>
                              </a:cxn>
                              <a:cxn ang="f406">
                                <a:pos x="f510" y="f511"/>
                              </a:cxn>
                              <a:cxn ang="f406">
                                <a:pos x="f510" y="f512"/>
                              </a:cxn>
                              <a:cxn ang="f406">
                                <a:pos x="f513" y="f514"/>
                              </a:cxn>
                              <a:cxn ang="f406">
                                <a:pos x="f515" y="f516"/>
                              </a:cxn>
                              <a:cxn ang="f406">
                                <a:pos x="f517" y="f518"/>
                              </a:cxn>
                              <a:cxn ang="f406">
                                <a:pos x="f519" y="f520"/>
                              </a:cxn>
                              <a:cxn ang="f406">
                                <a:pos x="f521" y="f520"/>
                              </a:cxn>
                              <a:cxn ang="f406">
                                <a:pos x="f522" y="f523"/>
                              </a:cxn>
                              <a:cxn ang="f406">
                                <a:pos x="f524" y="f520"/>
                              </a:cxn>
                              <a:cxn ang="f406">
                                <a:pos x="f525" y="f526"/>
                              </a:cxn>
                              <a:cxn ang="f406">
                                <a:pos x="f527" y="f528"/>
                              </a:cxn>
                              <a:cxn ang="f406">
                                <a:pos x="f529" y="f530"/>
                              </a:cxn>
                              <a:cxn ang="f406">
                                <a:pos x="f531" y="f532"/>
                              </a:cxn>
                              <a:cxn ang="f406">
                                <a:pos x="f533" y="f534"/>
                              </a:cxn>
                              <a:cxn ang="f406">
                                <a:pos x="f535" y="f536"/>
                              </a:cxn>
                              <a:cxn ang="f406">
                                <a:pos x="f537" y="f538"/>
                              </a:cxn>
                              <a:cxn ang="f406">
                                <a:pos x="f539" y="f540"/>
                              </a:cxn>
                              <a:cxn ang="f406">
                                <a:pos x="f515" y="f541"/>
                              </a:cxn>
                              <a:cxn ang="f406">
                                <a:pos x="f537" y="f542"/>
                              </a:cxn>
                              <a:cxn ang="f406">
                                <a:pos x="f510" y="f543"/>
                              </a:cxn>
                              <a:cxn ang="f406">
                                <a:pos x="f544" y="f545"/>
                              </a:cxn>
                              <a:cxn ang="f406">
                                <a:pos x="f524" y="f546"/>
                              </a:cxn>
                              <a:cxn ang="f406">
                                <a:pos x="f547" y="f548"/>
                              </a:cxn>
                              <a:cxn ang="f406">
                                <a:pos x="f549" y="f550"/>
                              </a:cxn>
                              <a:cxn ang="f406">
                                <a:pos x="f551" y="f543"/>
                              </a:cxn>
                              <a:cxn ang="f406">
                                <a:pos x="f552" y="f553"/>
                              </a:cxn>
                              <a:cxn ang="f406">
                                <a:pos x="f554" y="f555"/>
                              </a:cxn>
                              <a:cxn ang="f406">
                                <a:pos x="f525" y="f556"/>
                              </a:cxn>
                              <a:cxn ang="f406">
                                <a:pos x="f529" y="f557"/>
                              </a:cxn>
                              <a:cxn ang="f406">
                                <a:pos x="f558" y="f559"/>
                              </a:cxn>
                              <a:cxn ang="f406">
                                <a:pos x="f560" y="f557"/>
                              </a:cxn>
                              <a:cxn ang="f406">
                                <a:pos x="f561" y="f562"/>
                              </a:cxn>
                              <a:cxn ang="f406">
                                <a:pos x="f533" y="f563"/>
                              </a:cxn>
                              <a:cxn ang="f406">
                                <a:pos x="f564" y="f565"/>
                              </a:cxn>
                              <a:cxn ang="f406">
                                <a:pos x="f529" y="f566"/>
                              </a:cxn>
                              <a:cxn ang="f406">
                                <a:pos x="f567" y="f568"/>
                              </a:cxn>
                              <a:cxn ang="f406">
                                <a:pos x="f569" y="f570"/>
                              </a:cxn>
                              <a:cxn ang="f406">
                                <a:pos x="f571" y="f572"/>
                              </a:cxn>
                              <a:cxn ang="f406">
                                <a:pos x="f519" y="f573"/>
                              </a:cxn>
                              <a:cxn ang="f406">
                                <a:pos x="f574" y="f575"/>
                              </a:cxn>
                              <a:cxn ang="f406">
                                <a:pos x="f576" y="f577"/>
                              </a:cxn>
                              <a:cxn ang="f406">
                                <a:pos x="f578" y="f579"/>
                              </a:cxn>
                              <a:cxn ang="f406">
                                <a:pos x="f580" y="f581"/>
                              </a:cxn>
                              <a:cxn ang="f406">
                                <a:pos x="f582" y="f583"/>
                              </a:cxn>
                              <a:cxn ang="f406">
                                <a:pos x="f584" y="f585"/>
                              </a:cxn>
                              <a:cxn ang="f406">
                                <a:pos x="f584" y="f536"/>
                              </a:cxn>
                              <a:cxn ang="f406">
                                <a:pos x="f586" y="f587"/>
                              </a:cxn>
                              <a:cxn ang="f406">
                                <a:pos x="f574" y="f588"/>
                              </a:cxn>
                              <a:cxn ang="f406">
                                <a:pos x="f589" y="f590"/>
                              </a:cxn>
                              <a:cxn ang="f406">
                                <a:pos x="f591" y="f592"/>
                              </a:cxn>
                              <a:cxn ang="f406">
                                <a:pos x="f593" y="f594"/>
                              </a:cxn>
                              <a:cxn ang="f406">
                                <a:pos x="f595" y="f596"/>
                              </a:cxn>
                              <a:cxn ang="f406">
                                <a:pos x="f597" y="f598"/>
                              </a:cxn>
                              <a:cxn ang="f406">
                                <a:pos x="f599" y="f600"/>
                              </a:cxn>
                              <a:cxn ang="f406">
                                <a:pos x="f601" y="f602"/>
                              </a:cxn>
                              <a:cxn ang="f406">
                                <a:pos x="f552" y="f603"/>
                              </a:cxn>
                              <a:cxn ang="f406">
                                <a:pos x="f524" y="f604"/>
                              </a:cxn>
                              <a:cxn ang="f406">
                                <a:pos x="f605" y="f606"/>
                              </a:cxn>
                              <a:cxn ang="f406">
                                <a:pos x="f607" y="f608"/>
                              </a:cxn>
                            </a:cxnLst>
                            <a:rect l="f506" t="f509" r="f507" b="f508"/>
                            <a:pathLst>
                              <a:path w="490" h="1488">
                                <a:moveTo>
                                  <a:pt x="f9" y="f10"/>
                                </a:moveTo>
                                <a:lnTo>
                                  <a:pt x="f11" y="f12"/>
                                </a:lnTo>
                                <a:lnTo>
                                  <a:pt x="f13" y="f14"/>
                                </a:lnTo>
                                <a:lnTo>
                                  <a:pt x="f13" y="f15"/>
                                </a:lnTo>
                                <a:lnTo>
                                  <a:pt x="f13" y="f16"/>
                                </a:lnTo>
                                <a:lnTo>
                                  <a:pt x="f13" y="f17"/>
                                </a:lnTo>
                                <a:lnTo>
                                  <a:pt x="f11" y="f18"/>
                                </a:lnTo>
                                <a:lnTo>
                                  <a:pt x="f19" y="f20"/>
                                </a:lnTo>
                                <a:lnTo>
                                  <a:pt x="f21" y="f13"/>
                                </a:lnTo>
                                <a:lnTo>
                                  <a:pt x="f22" y="f23"/>
                                </a:lnTo>
                                <a:lnTo>
                                  <a:pt x="f24" y="f25"/>
                                </a:lnTo>
                                <a:lnTo>
                                  <a:pt x="f26" y="f27"/>
                                </a:lnTo>
                                <a:lnTo>
                                  <a:pt x="f28" y="f29"/>
                                </a:lnTo>
                                <a:lnTo>
                                  <a:pt x="f30" y="f31"/>
                                </a:lnTo>
                                <a:lnTo>
                                  <a:pt x="f32" y="f33"/>
                                </a:lnTo>
                                <a:lnTo>
                                  <a:pt x="f34" y="f35"/>
                                </a:lnTo>
                                <a:lnTo>
                                  <a:pt x="f36" y="f37"/>
                                </a:lnTo>
                                <a:lnTo>
                                  <a:pt x="f38" y="f39"/>
                                </a:lnTo>
                                <a:lnTo>
                                  <a:pt x="f40" y="f39"/>
                                </a:lnTo>
                                <a:lnTo>
                                  <a:pt x="f41" y="f39"/>
                                </a:lnTo>
                                <a:lnTo>
                                  <a:pt x="f42" y="f39"/>
                                </a:lnTo>
                                <a:lnTo>
                                  <a:pt x="f43" y="f39"/>
                                </a:lnTo>
                                <a:lnTo>
                                  <a:pt x="f32" y="f37"/>
                                </a:lnTo>
                                <a:lnTo>
                                  <a:pt x="f44" y="f45"/>
                                </a:lnTo>
                                <a:lnTo>
                                  <a:pt x="f46" y="f45"/>
                                </a:lnTo>
                                <a:lnTo>
                                  <a:pt x="f47" y="f45"/>
                                </a:lnTo>
                                <a:lnTo>
                                  <a:pt x="f48" y="f39"/>
                                </a:lnTo>
                                <a:lnTo>
                                  <a:pt x="f49" y="f50"/>
                                </a:lnTo>
                                <a:lnTo>
                                  <a:pt x="f51" y="f52"/>
                                </a:lnTo>
                                <a:lnTo>
                                  <a:pt x="f24" y="f53"/>
                                </a:lnTo>
                                <a:lnTo>
                                  <a:pt x="f24" y="f54"/>
                                </a:lnTo>
                                <a:lnTo>
                                  <a:pt x="f51" y="f55"/>
                                </a:lnTo>
                                <a:lnTo>
                                  <a:pt x="f18" y="f56"/>
                                </a:lnTo>
                                <a:lnTo>
                                  <a:pt x="f57" y="f58"/>
                                </a:lnTo>
                                <a:lnTo>
                                  <a:pt x="f48" y="f59"/>
                                </a:lnTo>
                                <a:lnTo>
                                  <a:pt x="f2" y="f58"/>
                                </a:lnTo>
                                <a:lnTo>
                                  <a:pt x="f60" y="f61"/>
                                </a:lnTo>
                                <a:lnTo>
                                  <a:pt x="f62" y="f63"/>
                                </a:lnTo>
                                <a:lnTo>
                                  <a:pt x="f64" y="f65"/>
                                </a:lnTo>
                                <a:lnTo>
                                  <a:pt x="f66" y="f67"/>
                                </a:lnTo>
                                <a:lnTo>
                                  <a:pt x="f68" y="f69"/>
                                </a:lnTo>
                                <a:lnTo>
                                  <a:pt x="f70" y="f71"/>
                                </a:lnTo>
                                <a:lnTo>
                                  <a:pt x="f7" y="f72"/>
                                </a:lnTo>
                                <a:lnTo>
                                  <a:pt x="f73" y="f74"/>
                                </a:lnTo>
                                <a:lnTo>
                                  <a:pt x="f75" y="f76"/>
                                </a:lnTo>
                                <a:lnTo>
                                  <a:pt x="f66" y="f77"/>
                                </a:lnTo>
                                <a:lnTo>
                                  <a:pt x="f78" y="f79"/>
                                </a:lnTo>
                                <a:lnTo>
                                  <a:pt x="f19" y="f80"/>
                                </a:lnTo>
                                <a:lnTo>
                                  <a:pt x="f20" y="f79"/>
                                </a:lnTo>
                                <a:lnTo>
                                  <a:pt x="f81" y="f82"/>
                                </a:lnTo>
                                <a:lnTo>
                                  <a:pt x="f28" y="f83"/>
                                </a:lnTo>
                                <a:lnTo>
                                  <a:pt x="f84" y="f85"/>
                                </a:lnTo>
                                <a:lnTo>
                                  <a:pt x="f86" y="f83"/>
                                </a:lnTo>
                                <a:lnTo>
                                  <a:pt x="f26" y="f87"/>
                                </a:lnTo>
                                <a:lnTo>
                                  <a:pt x="f20" y="f88"/>
                                </a:lnTo>
                                <a:lnTo>
                                  <a:pt x="f21" y="f89"/>
                                </a:lnTo>
                                <a:lnTo>
                                  <a:pt x="f19" y="f90"/>
                                </a:lnTo>
                                <a:lnTo>
                                  <a:pt x="f9" y="f91"/>
                                </a:lnTo>
                                <a:lnTo>
                                  <a:pt x="f11" y="f92"/>
                                </a:lnTo>
                                <a:lnTo>
                                  <a:pt x="f13" y="f93"/>
                                </a:lnTo>
                                <a:lnTo>
                                  <a:pt x="f78" y="f94"/>
                                </a:lnTo>
                                <a:lnTo>
                                  <a:pt x="f11" y="f95"/>
                                </a:lnTo>
                                <a:lnTo>
                                  <a:pt x="f96" y="f94"/>
                                </a:lnTo>
                                <a:lnTo>
                                  <a:pt x="f2" y="f97"/>
                                </a:lnTo>
                                <a:lnTo>
                                  <a:pt x="f26" y="f98"/>
                                </a:lnTo>
                                <a:lnTo>
                                  <a:pt x="f48" y="f99"/>
                                </a:lnTo>
                                <a:lnTo>
                                  <a:pt x="f47" y="f100"/>
                                </a:lnTo>
                                <a:lnTo>
                                  <a:pt x="f46" y="f101"/>
                                </a:lnTo>
                                <a:lnTo>
                                  <a:pt x="f102" y="f103"/>
                                </a:lnTo>
                                <a:lnTo>
                                  <a:pt x="f44" y="f104"/>
                                </a:lnTo>
                                <a:lnTo>
                                  <a:pt x="f32" y="f105"/>
                                </a:lnTo>
                                <a:lnTo>
                                  <a:pt x="f106" y="f107"/>
                                </a:lnTo>
                                <a:lnTo>
                                  <a:pt x="f108" y="f109"/>
                                </a:lnTo>
                                <a:lnTo>
                                  <a:pt x="f44" y="f99"/>
                                </a:lnTo>
                                <a:lnTo>
                                  <a:pt x="f110" y="f93"/>
                                </a:lnTo>
                                <a:lnTo>
                                  <a:pt x="f102" y="f111"/>
                                </a:lnTo>
                                <a:lnTo>
                                  <a:pt x="f86" y="f112"/>
                                </a:lnTo>
                                <a:lnTo>
                                  <a:pt x="f113" y="f114"/>
                                </a:lnTo>
                                <a:lnTo>
                                  <a:pt x="f81" y="f115"/>
                                </a:lnTo>
                                <a:lnTo>
                                  <a:pt x="f81" y="f116"/>
                                </a:lnTo>
                                <a:lnTo>
                                  <a:pt x="f81" y="f117"/>
                                </a:lnTo>
                                <a:lnTo>
                                  <a:pt x="f51" y="f118"/>
                                </a:lnTo>
                                <a:lnTo>
                                  <a:pt x="f2" y="f119"/>
                                </a:lnTo>
                                <a:lnTo>
                                  <a:pt x="f24" y="f118"/>
                                </a:lnTo>
                                <a:lnTo>
                                  <a:pt x="f24" y="f117"/>
                                </a:lnTo>
                                <a:lnTo>
                                  <a:pt x="f24" y="f116"/>
                                </a:lnTo>
                                <a:lnTo>
                                  <a:pt x="f2" y="f120"/>
                                </a:lnTo>
                                <a:lnTo>
                                  <a:pt x="f121" y="f122"/>
                                </a:lnTo>
                                <a:lnTo>
                                  <a:pt x="f60" y="f123"/>
                                </a:lnTo>
                                <a:lnTo>
                                  <a:pt x="f11" y="f123"/>
                                </a:lnTo>
                                <a:lnTo>
                                  <a:pt x="f124" y="f123"/>
                                </a:lnTo>
                                <a:lnTo>
                                  <a:pt x="f64" y="f122"/>
                                </a:lnTo>
                                <a:lnTo>
                                  <a:pt x="f66" y="f120"/>
                                </a:lnTo>
                                <a:lnTo>
                                  <a:pt x="f68" y="f125"/>
                                </a:lnTo>
                                <a:lnTo>
                                  <a:pt x="f75" y="f126"/>
                                </a:lnTo>
                                <a:lnTo>
                                  <a:pt x="f127" y="f128"/>
                                </a:lnTo>
                                <a:lnTo>
                                  <a:pt x="f127" y="f118"/>
                                </a:lnTo>
                                <a:lnTo>
                                  <a:pt x="f127" y="f129"/>
                                </a:lnTo>
                                <a:lnTo>
                                  <a:pt x="f70" y="f130"/>
                                </a:lnTo>
                                <a:lnTo>
                                  <a:pt x="f23" y="f131"/>
                                </a:lnTo>
                                <a:lnTo>
                                  <a:pt x="f66" y="f132"/>
                                </a:lnTo>
                                <a:lnTo>
                                  <a:pt x="f78" y="f133"/>
                                </a:lnTo>
                                <a:lnTo>
                                  <a:pt x="f11" y="f8"/>
                                </a:lnTo>
                                <a:lnTo>
                                  <a:pt x="f96" y="f8"/>
                                </a:lnTo>
                                <a:lnTo>
                                  <a:pt x="f2" y="f134"/>
                                </a:lnTo>
                                <a:lnTo>
                                  <a:pt x="f49" y="f135"/>
                                </a:lnTo>
                                <a:lnTo>
                                  <a:pt x="f57" y="f136"/>
                                </a:lnTo>
                                <a:lnTo>
                                  <a:pt x="f46" y="f137"/>
                                </a:lnTo>
                                <a:lnTo>
                                  <a:pt x="f108" y="f117"/>
                                </a:lnTo>
                                <a:lnTo>
                                  <a:pt x="f138" y="f139"/>
                                </a:lnTo>
                                <a:lnTo>
                                  <a:pt x="f43" y="f140"/>
                                </a:lnTo>
                                <a:lnTo>
                                  <a:pt x="f42" y="f141"/>
                                </a:lnTo>
                                <a:lnTo>
                                  <a:pt x="f34" y="f93"/>
                                </a:lnTo>
                                <a:lnTo>
                                  <a:pt x="f142" y="f143"/>
                                </a:lnTo>
                                <a:lnTo>
                                  <a:pt x="f41" y="f144"/>
                                </a:lnTo>
                                <a:lnTo>
                                  <a:pt x="f145" y="f77"/>
                                </a:lnTo>
                                <a:lnTo>
                                  <a:pt x="f38" y="f69"/>
                                </a:lnTo>
                                <a:lnTo>
                                  <a:pt x="f146" y="f147"/>
                                </a:lnTo>
                                <a:lnTo>
                                  <a:pt x="f14" y="f148"/>
                                </a:lnTo>
                                <a:lnTo>
                                  <a:pt x="f149" y="f61"/>
                                </a:lnTo>
                                <a:lnTo>
                                  <a:pt x="f150" y="f58"/>
                                </a:lnTo>
                                <a:lnTo>
                                  <a:pt x="f151" y="f58"/>
                                </a:lnTo>
                                <a:lnTo>
                                  <a:pt x="f152" y="f59"/>
                                </a:lnTo>
                                <a:lnTo>
                                  <a:pt x="f153" y="f154"/>
                                </a:lnTo>
                                <a:lnTo>
                                  <a:pt x="f155" y="f156"/>
                                </a:lnTo>
                                <a:lnTo>
                                  <a:pt x="f157" y="f158"/>
                                </a:lnTo>
                                <a:lnTo>
                                  <a:pt x="f155" y="f159"/>
                                </a:lnTo>
                                <a:lnTo>
                                  <a:pt x="f160" y="f85"/>
                                </a:lnTo>
                                <a:lnTo>
                                  <a:pt x="f161" y="f72"/>
                                </a:lnTo>
                                <a:lnTo>
                                  <a:pt x="f162" y="f83"/>
                                </a:lnTo>
                                <a:lnTo>
                                  <a:pt x="f163" y="f164"/>
                                </a:lnTo>
                                <a:lnTo>
                                  <a:pt x="f165" y="f164"/>
                                </a:lnTo>
                                <a:lnTo>
                                  <a:pt x="f166" y="f85"/>
                                </a:lnTo>
                                <a:lnTo>
                                  <a:pt x="f167" y="f69"/>
                                </a:lnTo>
                                <a:lnTo>
                                  <a:pt x="f168" y="f159"/>
                                </a:lnTo>
                                <a:lnTo>
                                  <a:pt x="f169" y="f71"/>
                                </a:lnTo>
                                <a:lnTo>
                                  <a:pt x="f149" y="f74"/>
                                </a:lnTo>
                                <a:lnTo>
                                  <a:pt x="f168" y="f76"/>
                                </a:lnTo>
                                <a:lnTo>
                                  <a:pt x="f166" y="f77"/>
                                </a:lnTo>
                                <a:lnTo>
                                  <a:pt x="f149" y="f80"/>
                                </a:lnTo>
                                <a:lnTo>
                                  <a:pt x="f170" y="f171"/>
                                </a:lnTo>
                                <a:lnTo>
                                  <a:pt x="f170" y="f88"/>
                                </a:lnTo>
                                <a:lnTo>
                                  <a:pt x="f169" y="f144"/>
                                </a:lnTo>
                                <a:lnTo>
                                  <a:pt x="f149" y="f172"/>
                                </a:lnTo>
                                <a:lnTo>
                                  <a:pt x="f167" y="f172"/>
                                </a:lnTo>
                                <a:lnTo>
                                  <a:pt x="f173" y="f144"/>
                                </a:lnTo>
                                <a:lnTo>
                                  <a:pt x="f10" y="f174"/>
                                </a:lnTo>
                                <a:lnTo>
                                  <a:pt x="f162" y="f88"/>
                                </a:lnTo>
                                <a:lnTo>
                                  <a:pt x="f161" y="f171"/>
                                </a:lnTo>
                                <a:lnTo>
                                  <a:pt x="f155" y="f79"/>
                                </a:lnTo>
                                <a:lnTo>
                                  <a:pt x="f175" y="f82"/>
                                </a:lnTo>
                                <a:lnTo>
                                  <a:pt x="f176" y="f72"/>
                                </a:lnTo>
                                <a:lnTo>
                                  <a:pt x="f6" y="f177"/>
                                </a:lnTo>
                                <a:lnTo>
                                  <a:pt x="f6" y="f61"/>
                                </a:lnTo>
                                <a:lnTo>
                                  <a:pt x="f178" y="f179"/>
                                </a:lnTo>
                                <a:lnTo>
                                  <a:pt x="f175" y="f180"/>
                                </a:lnTo>
                                <a:lnTo>
                                  <a:pt x="f153" y="f35"/>
                                </a:lnTo>
                                <a:lnTo>
                                  <a:pt x="f181" y="f182"/>
                                </a:lnTo>
                                <a:lnTo>
                                  <a:pt x="f173" y="f183"/>
                                </a:lnTo>
                                <a:lnTo>
                                  <a:pt x="f168" y="f184"/>
                                </a:lnTo>
                                <a:lnTo>
                                  <a:pt x="f185" y="f29"/>
                                </a:lnTo>
                                <a:lnTo>
                                  <a:pt x="f186" y="f187"/>
                                </a:lnTo>
                                <a:lnTo>
                                  <a:pt x="f36" y="f188"/>
                                </a:lnTo>
                                <a:lnTo>
                                  <a:pt x="f142" y="f189"/>
                                </a:lnTo>
                                <a:lnTo>
                                  <a:pt x="f138" y="f64"/>
                                </a:lnTo>
                                <a:lnTo>
                                  <a:pt x="f110" y="f21"/>
                                </a:lnTo>
                                <a:lnTo>
                                  <a:pt x="f84" y="f26"/>
                                </a:lnTo>
                                <a:lnTo>
                                  <a:pt x="f113" y="f102"/>
                                </a:lnTo>
                                <a:lnTo>
                                  <a:pt x="f18" y="f40"/>
                                </a:lnTo>
                                <a:lnTo>
                                  <a:pt x="f18" y="f12"/>
                                </a:lnTo>
                                <a:lnTo>
                                  <a:pt x="f48" y="f6"/>
                                </a:lnTo>
                                <a:lnTo>
                                  <a:pt x="f190" y="f191"/>
                                </a:lnTo>
                                <a:lnTo>
                                  <a:pt x="f26" y="f157"/>
                                </a:lnTo>
                                <a:lnTo>
                                  <a:pt x="f51" y="f192"/>
                                </a:lnTo>
                                <a:lnTo>
                                  <a:pt x="f24" y="f161"/>
                                </a:lnTo>
                                <a:lnTo>
                                  <a:pt x="f193" y="f152"/>
                                </a:lnTo>
                                <a:lnTo>
                                  <a:pt x="f121" y="f194"/>
                                </a:lnTo>
                                <a:lnTo>
                                  <a:pt x="f21" y="f163"/>
                                </a:lnTo>
                                <a:lnTo>
                                  <a:pt x="f9" y="f10"/>
                                </a:lnTo>
                                <a:close/>
                              </a:path>
                            </a:pathLst>
                          </a:custGeom>
                          <a:solidFill>
                            <a:srgbClr val="002060"/>
                          </a:solidFill>
                          <a:ln cap="flat">
                            <a:noFill/>
                            <a:prstDash val="solid"/>
                          </a:ln>
                        </wps:spPr>
                        <wps:bodyPr lIns="0" tIns="0" rIns="0" bIns="0"/>
                      </wps:wsp>
                      <wps:wsp>
                        <wps:cNvPr id="16" name="Freeform 229"/>
                        <wps:cNvSpPr/>
                        <wps:spPr>
                          <a:xfrm>
                            <a:off x="6275306" y="22120"/>
                            <a:ext cx="176296" cy="469142"/>
                          </a:xfrm>
                          <a:custGeom>
                            <a:avLst/>
                            <a:gdLst>
                              <a:gd name="f0" fmla="val 10800000"/>
                              <a:gd name="f1" fmla="val 5400000"/>
                              <a:gd name="f2" fmla="val 180"/>
                              <a:gd name="f3" fmla="val w"/>
                              <a:gd name="f4" fmla="val h"/>
                              <a:gd name="f5" fmla="val 0"/>
                              <a:gd name="f6" fmla="val 250"/>
                              <a:gd name="f7" fmla="val 806"/>
                              <a:gd name="f8" fmla="val 754"/>
                              <a:gd name="f9" fmla="val 43"/>
                              <a:gd name="f10" fmla="val 691"/>
                              <a:gd name="f11" fmla="val 82"/>
                              <a:gd name="f12" fmla="val 619"/>
                              <a:gd name="f13" fmla="val 110"/>
                              <a:gd name="f14" fmla="val 542"/>
                              <a:gd name="f15" fmla="val 134"/>
                              <a:gd name="f16" fmla="val 461"/>
                              <a:gd name="f17" fmla="val 154"/>
                              <a:gd name="f18" fmla="val 370"/>
                              <a:gd name="f19" fmla="val 163"/>
                              <a:gd name="f20" fmla="val 278"/>
                              <a:gd name="f21" fmla="val 187"/>
                              <a:gd name="f22" fmla="val 149"/>
                              <a:gd name="f23" fmla="val 96"/>
                              <a:gd name="f24" fmla="val 230"/>
                              <a:gd name="f25" fmla="val 245"/>
                              <a:gd name="f26" fmla="val 173"/>
                              <a:gd name="f27" fmla="val 269"/>
                              <a:gd name="f28" fmla="val 365"/>
                              <a:gd name="f29" fmla="val 466"/>
                              <a:gd name="f30" fmla="val 211"/>
                              <a:gd name="f31" fmla="val 566"/>
                              <a:gd name="f32" fmla="val 178"/>
                              <a:gd name="f33" fmla="val 658"/>
                              <a:gd name="f34" fmla="val 144"/>
                              <a:gd name="f35" fmla="val 744"/>
                              <a:gd name="f36" fmla="val 125"/>
                              <a:gd name="f37" fmla="val 749"/>
                              <a:gd name="f38" fmla="val 101"/>
                              <a:gd name="f39" fmla="val 91"/>
                              <a:gd name="f40" fmla="val 758"/>
                              <a:gd name="f41" fmla="val 768"/>
                              <a:gd name="f42" fmla="val 72"/>
                              <a:gd name="f43" fmla="val 782"/>
                              <a:gd name="f44" fmla="val 58"/>
                              <a:gd name="f45" fmla="val 802"/>
                              <a:gd name="f46" fmla="val 53"/>
                              <a:gd name="f47" fmla="val 38"/>
                              <a:gd name="f48" fmla="val 29"/>
                              <a:gd name="f49" fmla="val 792"/>
                              <a:gd name="f50" fmla="val 24"/>
                              <a:gd name="f51" fmla="val 778"/>
                              <a:gd name="f52" fmla="val 14"/>
                              <a:gd name="f53" fmla="val 5"/>
                              <a:gd name="f54" fmla="+- 0 0 -90"/>
                              <a:gd name="f55" fmla="*/ f3 1 250"/>
                              <a:gd name="f56" fmla="*/ f4 1 806"/>
                              <a:gd name="f57" fmla="+- f7 0 f5"/>
                              <a:gd name="f58" fmla="+- f6 0 f5"/>
                              <a:gd name="f59" fmla="*/ f54 f0 1"/>
                              <a:gd name="f60" fmla="*/ f58 1 250"/>
                              <a:gd name="f61" fmla="*/ f57 1 806"/>
                              <a:gd name="f62" fmla="*/ 0 f58 1"/>
                              <a:gd name="f63" fmla="*/ 754 f57 1"/>
                              <a:gd name="f64" fmla="*/ 43 f58 1"/>
                              <a:gd name="f65" fmla="*/ 691 f57 1"/>
                              <a:gd name="f66" fmla="*/ 82 f58 1"/>
                              <a:gd name="f67" fmla="*/ 619 f57 1"/>
                              <a:gd name="f68" fmla="*/ 110 f58 1"/>
                              <a:gd name="f69" fmla="*/ 542 f57 1"/>
                              <a:gd name="f70" fmla="*/ 134 f58 1"/>
                              <a:gd name="f71" fmla="*/ 461 f57 1"/>
                              <a:gd name="f72" fmla="*/ 154 f58 1"/>
                              <a:gd name="f73" fmla="*/ 370 f57 1"/>
                              <a:gd name="f74" fmla="*/ 163 f58 1"/>
                              <a:gd name="f75" fmla="*/ 278 f57 1"/>
                              <a:gd name="f76" fmla="*/ 187 f57 1"/>
                              <a:gd name="f77" fmla="*/ 149 f58 1"/>
                              <a:gd name="f78" fmla="*/ 96 f57 1"/>
                              <a:gd name="f79" fmla="*/ 230 f58 1"/>
                              <a:gd name="f80" fmla="*/ 0 f57 1"/>
                              <a:gd name="f81" fmla="*/ 245 f58 1"/>
                              <a:gd name="f82" fmla="*/ 82 f57 1"/>
                              <a:gd name="f83" fmla="*/ 250 f58 1"/>
                              <a:gd name="f84" fmla="*/ 173 f57 1"/>
                              <a:gd name="f85" fmla="*/ 269 f57 1"/>
                              <a:gd name="f86" fmla="*/ 365 f57 1"/>
                              <a:gd name="f87" fmla="*/ 466 f57 1"/>
                              <a:gd name="f88" fmla="*/ 211 f58 1"/>
                              <a:gd name="f89" fmla="*/ 566 f57 1"/>
                              <a:gd name="f90" fmla="*/ 178 f58 1"/>
                              <a:gd name="f91" fmla="*/ 658 f57 1"/>
                              <a:gd name="f92" fmla="*/ 144 f58 1"/>
                              <a:gd name="f93" fmla="*/ 744 f57 1"/>
                              <a:gd name="f94" fmla="*/ 125 f58 1"/>
                              <a:gd name="f95" fmla="*/ 749 f57 1"/>
                              <a:gd name="f96" fmla="*/ 101 f58 1"/>
                              <a:gd name="f97" fmla="*/ 91 f58 1"/>
                              <a:gd name="f98" fmla="*/ 758 f57 1"/>
                              <a:gd name="f99" fmla="*/ 768 f57 1"/>
                              <a:gd name="f100" fmla="*/ 72 f58 1"/>
                              <a:gd name="f101" fmla="*/ 782 f57 1"/>
                              <a:gd name="f102" fmla="*/ 58 f58 1"/>
                              <a:gd name="f103" fmla="*/ 802 f57 1"/>
                              <a:gd name="f104" fmla="*/ 53 f58 1"/>
                              <a:gd name="f105" fmla="*/ 806 f57 1"/>
                              <a:gd name="f106" fmla="*/ 38 f58 1"/>
                              <a:gd name="f107" fmla="*/ 29 f58 1"/>
                              <a:gd name="f108" fmla="*/ 792 f57 1"/>
                              <a:gd name="f109" fmla="*/ 24 f58 1"/>
                              <a:gd name="f110" fmla="*/ 778 f57 1"/>
                              <a:gd name="f111" fmla="*/ 14 f58 1"/>
                              <a:gd name="f112" fmla="*/ 5 f58 1"/>
                              <a:gd name="f113" fmla="*/ f59 1 f2"/>
                              <a:gd name="f114" fmla="*/ f62 1 250"/>
                              <a:gd name="f115" fmla="*/ f63 1 806"/>
                              <a:gd name="f116" fmla="*/ f64 1 250"/>
                              <a:gd name="f117" fmla="*/ f65 1 806"/>
                              <a:gd name="f118" fmla="*/ f66 1 250"/>
                              <a:gd name="f119" fmla="*/ f67 1 806"/>
                              <a:gd name="f120" fmla="*/ f68 1 250"/>
                              <a:gd name="f121" fmla="*/ f69 1 806"/>
                              <a:gd name="f122" fmla="*/ f70 1 250"/>
                              <a:gd name="f123" fmla="*/ f71 1 806"/>
                              <a:gd name="f124" fmla="*/ f72 1 250"/>
                              <a:gd name="f125" fmla="*/ f73 1 806"/>
                              <a:gd name="f126" fmla="*/ f74 1 250"/>
                              <a:gd name="f127" fmla="*/ f75 1 806"/>
                              <a:gd name="f128" fmla="*/ f76 1 806"/>
                              <a:gd name="f129" fmla="*/ f77 1 250"/>
                              <a:gd name="f130" fmla="*/ f78 1 806"/>
                              <a:gd name="f131" fmla="*/ f79 1 250"/>
                              <a:gd name="f132" fmla="*/ f80 1 806"/>
                              <a:gd name="f133" fmla="*/ f81 1 250"/>
                              <a:gd name="f134" fmla="*/ f82 1 806"/>
                              <a:gd name="f135" fmla="*/ f83 1 250"/>
                              <a:gd name="f136" fmla="*/ f84 1 806"/>
                              <a:gd name="f137" fmla="*/ f85 1 806"/>
                              <a:gd name="f138" fmla="*/ f86 1 806"/>
                              <a:gd name="f139" fmla="*/ f87 1 806"/>
                              <a:gd name="f140" fmla="*/ f88 1 250"/>
                              <a:gd name="f141" fmla="*/ f89 1 806"/>
                              <a:gd name="f142" fmla="*/ f90 1 250"/>
                              <a:gd name="f143" fmla="*/ f91 1 806"/>
                              <a:gd name="f144" fmla="*/ f92 1 250"/>
                              <a:gd name="f145" fmla="*/ f93 1 806"/>
                              <a:gd name="f146" fmla="*/ f94 1 250"/>
                              <a:gd name="f147" fmla="*/ f95 1 806"/>
                              <a:gd name="f148" fmla="*/ f96 1 250"/>
                              <a:gd name="f149" fmla="*/ f97 1 250"/>
                              <a:gd name="f150" fmla="*/ f98 1 806"/>
                              <a:gd name="f151" fmla="*/ f99 1 806"/>
                              <a:gd name="f152" fmla="*/ f100 1 250"/>
                              <a:gd name="f153" fmla="*/ f101 1 806"/>
                              <a:gd name="f154" fmla="*/ f102 1 250"/>
                              <a:gd name="f155" fmla="*/ f103 1 806"/>
                              <a:gd name="f156" fmla="*/ f104 1 250"/>
                              <a:gd name="f157" fmla="*/ f105 1 806"/>
                              <a:gd name="f158" fmla="*/ f106 1 250"/>
                              <a:gd name="f159" fmla="*/ f107 1 250"/>
                              <a:gd name="f160" fmla="*/ f108 1 806"/>
                              <a:gd name="f161" fmla="*/ f109 1 250"/>
                              <a:gd name="f162" fmla="*/ f110 1 806"/>
                              <a:gd name="f163" fmla="*/ f111 1 250"/>
                              <a:gd name="f164" fmla="*/ f112 1 250"/>
                              <a:gd name="f165" fmla="*/ 0 1 f60"/>
                              <a:gd name="f166" fmla="*/ f6 1 f60"/>
                              <a:gd name="f167" fmla="*/ 0 1 f61"/>
                              <a:gd name="f168" fmla="*/ f7 1 f61"/>
                              <a:gd name="f169" fmla="+- f113 0 f1"/>
                              <a:gd name="f170" fmla="*/ f114 1 f60"/>
                              <a:gd name="f171" fmla="*/ f115 1 f61"/>
                              <a:gd name="f172" fmla="*/ f116 1 f60"/>
                              <a:gd name="f173" fmla="*/ f117 1 f61"/>
                              <a:gd name="f174" fmla="*/ f118 1 f60"/>
                              <a:gd name="f175" fmla="*/ f119 1 f61"/>
                              <a:gd name="f176" fmla="*/ f120 1 f60"/>
                              <a:gd name="f177" fmla="*/ f121 1 f61"/>
                              <a:gd name="f178" fmla="*/ f122 1 f60"/>
                              <a:gd name="f179" fmla="*/ f123 1 f61"/>
                              <a:gd name="f180" fmla="*/ f124 1 f60"/>
                              <a:gd name="f181" fmla="*/ f125 1 f61"/>
                              <a:gd name="f182" fmla="*/ f126 1 f60"/>
                              <a:gd name="f183" fmla="*/ f127 1 f61"/>
                              <a:gd name="f184" fmla="*/ f128 1 f61"/>
                              <a:gd name="f185" fmla="*/ f129 1 f60"/>
                              <a:gd name="f186" fmla="*/ f130 1 f61"/>
                              <a:gd name="f187" fmla="*/ f131 1 f60"/>
                              <a:gd name="f188" fmla="*/ f132 1 f61"/>
                              <a:gd name="f189" fmla="*/ f133 1 f60"/>
                              <a:gd name="f190" fmla="*/ f134 1 f61"/>
                              <a:gd name="f191" fmla="*/ f135 1 f60"/>
                              <a:gd name="f192" fmla="*/ f136 1 f61"/>
                              <a:gd name="f193" fmla="*/ f137 1 f61"/>
                              <a:gd name="f194" fmla="*/ f138 1 f61"/>
                              <a:gd name="f195" fmla="*/ f139 1 f61"/>
                              <a:gd name="f196" fmla="*/ f140 1 f60"/>
                              <a:gd name="f197" fmla="*/ f141 1 f61"/>
                              <a:gd name="f198" fmla="*/ f142 1 f60"/>
                              <a:gd name="f199" fmla="*/ f143 1 f61"/>
                              <a:gd name="f200" fmla="*/ f144 1 f60"/>
                              <a:gd name="f201" fmla="*/ f145 1 f61"/>
                              <a:gd name="f202" fmla="*/ f146 1 f60"/>
                              <a:gd name="f203" fmla="*/ f147 1 f61"/>
                              <a:gd name="f204" fmla="*/ f148 1 f60"/>
                              <a:gd name="f205" fmla="*/ f149 1 f60"/>
                              <a:gd name="f206" fmla="*/ f150 1 f61"/>
                              <a:gd name="f207" fmla="*/ f151 1 f61"/>
                              <a:gd name="f208" fmla="*/ f152 1 f60"/>
                              <a:gd name="f209" fmla="*/ f153 1 f61"/>
                              <a:gd name="f210" fmla="*/ f154 1 f60"/>
                              <a:gd name="f211" fmla="*/ f155 1 f61"/>
                              <a:gd name="f212" fmla="*/ f156 1 f60"/>
                              <a:gd name="f213" fmla="*/ f157 1 f61"/>
                              <a:gd name="f214" fmla="*/ f158 1 f60"/>
                              <a:gd name="f215" fmla="*/ f159 1 f60"/>
                              <a:gd name="f216" fmla="*/ f160 1 f61"/>
                              <a:gd name="f217" fmla="*/ f161 1 f60"/>
                              <a:gd name="f218" fmla="*/ f162 1 f61"/>
                              <a:gd name="f219" fmla="*/ f163 1 f60"/>
                              <a:gd name="f220" fmla="*/ f164 1 f60"/>
                              <a:gd name="f221" fmla="*/ f165 f55 1"/>
                              <a:gd name="f222" fmla="*/ f166 f55 1"/>
                              <a:gd name="f223" fmla="*/ f168 f56 1"/>
                              <a:gd name="f224" fmla="*/ f167 f56 1"/>
                              <a:gd name="f225" fmla="*/ f170 f55 1"/>
                              <a:gd name="f226" fmla="*/ f171 f56 1"/>
                              <a:gd name="f227" fmla="*/ f172 f55 1"/>
                              <a:gd name="f228" fmla="*/ f173 f56 1"/>
                              <a:gd name="f229" fmla="*/ f174 f55 1"/>
                              <a:gd name="f230" fmla="*/ f175 f56 1"/>
                              <a:gd name="f231" fmla="*/ f176 f55 1"/>
                              <a:gd name="f232" fmla="*/ f177 f56 1"/>
                              <a:gd name="f233" fmla="*/ f178 f55 1"/>
                              <a:gd name="f234" fmla="*/ f179 f56 1"/>
                              <a:gd name="f235" fmla="*/ f180 f55 1"/>
                              <a:gd name="f236" fmla="*/ f181 f56 1"/>
                              <a:gd name="f237" fmla="*/ f182 f55 1"/>
                              <a:gd name="f238" fmla="*/ f183 f56 1"/>
                              <a:gd name="f239" fmla="*/ f184 f56 1"/>
                              <a:gd name="f240" fmla="*/ f185 f55 1"/>
                              <a:gd name="f241" fmla="*/ f186 f56 1"/>
                              <a:gd name="f242" fmla="*/ f187 f55 1"/>
                              <a:gd name="f243" fmla="*/ f188 f56 1"/>
                              <a:gd name="f244" fmla="*/ f189 f55 1"/>
                              <a:gd name="f245" fmla="*/ f190 f56 1"/>
                              <a:gd name="f246" fmla="*/ f191 f55 1"/>
                              <a:gd name="f247" fmla="*/ f192 f56 1"/>
                              <a:gd name="f248" fmla="*/ f193 f56 1"/>
                              <a:gd name="f249" fmla="*/ f194 f56 1"/>
                              <a:gd name="f250" fmla="*/ f195 f56 1"/>
                              <a:gd name="f251" fmla="*/ f196 f55 1"/>
                              <a:gd name="f252" fmla="*/ f197 f56 1"/>
                              <a:gd name="f253" fmla="*/ f198 f55 1"/>
                              <a:gd name="f254" fmla="*/ f199 f56 1"/>
                              <a:gd name="f255" fmla="*/ f200 f55 1"/>
                              <a:gd name="f256" fmla="*/ f201 f56 1"/>
                              <a:gd name="f257" fmla="*/ f202 f55 1"/>
                              <a:gd name="f258" fmla="*/ f203 f56 1"/>
                              <a:gd name="f259" fmla="*/ f204 f55 1"/>
                              <a:gd name="f260" fmla="*/ f205 f55 1"/>
                              <a:gd name="f261" fmla="*/ f206 f56 1"/>
                              <a:gd name="f262" fmla="*/ f207 f56 1"/>
                              <a:gd name="f263" fmla="*/ f208 f55 1"/>
                              <a:gd name="f264" fmla="*/ f209 f56 1"/>
                              <a:gd name="f265" fmla="*/ f210 f55 1"/>
                              <a:gd name="f266" fmla="*/ f211 f56 1"/>
                              <a:gd name="f267" fmla="*/ f212 f55 1"/>
                              <a:gd name="f268" fmla="*/ f213 f56 1"/>
                              <a:gd name="f269" fmla="*/ f214 f55 1"/>
                              <a:gd name="f270" fmla="*/ f215 f55 1"/>
                              <a:gd name="f271" fmla="*/ f216 f56 1"/>
                              <a:gd name="f272" fmla="*/ f217 f55 1"/>
                              <a:gd name="f273" fmla="*/ f218 f56 1"/>
                              <a:gd name="f274" fmla="*/ f219 f55 1"/>
                              <a:gd name="f275" fmla="*/ f220 f55 1"/>
                            </a:gdLst>
                            <a:ahLst/>
                            <a:cxnLst>
                              <a:cxn ang="3cd4">
                                <a:pos x="hc" y="t"/>
                              </a:cxn>
                              <a:cxn ang="0">
                                <a:pos x="r" y="vc"/>
                              </a:cxn>
                              <a:cxn ang="cd4">
                                <a:pos x="hc" y="b"/>
                              </a:cxn>
                              <a:cxn ang="cd2">
                                <a:pos x="l" y="vc"/>
                              </a:cxn>
                              <a:cxn ang="f169">
                                <a:pos x="f225" y="f226"/>
                              </a:cxn>
                              <a:cxn ang="f169">
                                <a:pos x="f227" y="f228"/>
                              </a:cxn>
                              <a:cxn ang="f169">
                                <a:pos x="f229" y="f230"/>
                              </a:cxn>
                              <a:cxn ang="f169">
                                <a:pos x="f231" y="f232"/>
                              </a:cxn>
                              <a:cxn ang="f169">
                                <a:pos x="f233" y="f234"/>
                              </a:cxn>
                              <a:cxn ang="f169">
                                <a:pos x="f235" y="f236"/>
                              </a:cxn>
                              <a:cxn ang="f169">
                                <a:pos x="f237" y="f238"/>
                              </a:cxn>
                              <a:cxn ang="f169">
                                <a:pos x="f237" y="f239"/>
                              </a:cxn>
                              <a:cxn ang="f169">
                                <a:pos x="f240" y="f241"/>
                              </a:cxn>
                              <a:cxn ang="f169">
                                <a:pos x="f242" y="f243"/>
                              </a:cxn>
                              <a:cxn ang="f169">
                                <a:pos x="f244" y="f245"/>
                              </a:cxn>
                              <a:cxn ang="f169">
                                <a:pos x="f246" y="f247"/>
                              </a:cxn>
                              <a:cxn ang="f169">
                                <a:pos x="f246" y="f248"/>
                              </a:cxn>
                              <a:cxn ang="f169">
                                <a:pos x="f244" y="f249"/>
                              </a:cxn>
                              <a:cxn ang="f169">
                                <a:pos x="f242" y="f250"/>
                              </a:cxn>
                              <a:cxn ang="f169">
                                <a:pos x="f251" y="f252"/>
                              </a:cxn>
                              <a:cxn ang="f169">
                                <a:pos x="f253" y="f254"/>
                              </a:cxn>
                              <a:cxn ang="f169">
                                <a:pos x="f255" y="f256"/>
                              </a:cxn>
                              <a:cxn ang="f169">
                                <a:pos x="f233" y="f256"/>
                              </a:cxn>
                              <a:cxn ang="f169">
                                <a:pos x="f257" y="f256"/>
                              </a:cxn>
                              <a:cxn ang="f169">
                                <a:pos x="f231" y="f258"/>
                              </a:cxn>
                              <a:cxn ang="f169">
                                <a:pos x="f259" y="f226"/>
                              </a:cxn>
                              <a:cxn ang="f169">
                                <a:pos x="f260" y="f261"/>
                              </a:cxn>
                              <a:cxn ang="f169">
                                <a:pos x="f229" y="f262"/>
                              </a:cxn>
                              <a:cxn ang="f169">
                                <a:pos x="f263" y="f264"/>
                              </a:cxn>
                              <a:cxn ang="f169">
                                <a:pos x="f265" y="f266"/>
                              </a:cxn>
                              <a:cxn ang="f169">
                                <a:pos x="f267" y="f268"/>
                              </a:cxn>
                              <a:cxn ang="f169">
                                <a:pos x="f227" y="f268"/>
                              </a:cxn>
                              <a:cxn ang="f169">
                                <a:pos x="f269" y="f266"/>
                              </a:cxn>
                              <a:cxn ang="f169">
                                <a:pos x="f270" y="f271"/>
                              </a:cxn>
                              <a:cxn ang="f169">
                                <a:pos x="f272" y="f273"/>
                              </a:cxn>
                              <a:cxn ang="f169">
                                <a:pos x="f274" y="f262"/>
                              </a:cxn>
                              <a:cxn ang="f169">
                                <a:pos x="f275" y="f261"/>
                              </a:cxn>
                              <a:cxn ang="f169">
                                <a:pos x="f225" y="f226"/>
                              </a:cxn>
                            </a:cxnLst>
                            <a:rect l="f221" t="f224" r="f222" b="f223"/>
                            <a:pathLst>
                              <a:path w="250" h="806">
                                <a:moveTo>
                                  <a:pt x="f5" y="f8"/>
                                </a:moveTo>
                                <a:lnTo>
                                  <a:pt x="f9" y="f10"/>
                                </a:lnTo>
                                <a:lnTo>
                                  <a:pt x="f11" y="f12"/>
                                </a:lnTo>
                                <a:lnTo>
                                  <a:pt x="f13" y="f14"/>
                                </a:lnTo>
                                <a:lnTo>
                                  <a:pt x="f15" y="f16"/>
                                </a:lnTo>
                                <a:lnTo>
                                  <a:pt x="f17" y="f18"/>
                                </a:lnTo>
                                <a:lnTo>
                                  <a:pt x="f19" y="f20"/>
                                </a:lnTo>
                                <a:lnTo>
                                  <a:pt x="f19" y="f21"/>
                                </a:lnTo>
                                <a:lnTo>
                                  <a:pt x="f22" y="f23"/>
                                </a:lnTo>
                                <a:lnTo>
                                  <a:pt x="f24" y="f5"/>
                                </a:lnTo>
                                <a:lnTo>
                                  <a:pt x="f25" y="f11"/>
                                </a:lnTo>
                                <a:lnTo>
                                  <a:pt x="f6" y="f26"/>
                                </a:lnTo>
                                <a:lnTo>
                                  <a:pt x="f6" y="f27"/>
                                </a:lnTo>
                                <a:lnTo>
                                  <a:pt x="f25" y="f28"/>
                                </a:lnTo>
                                <a:lnTo>
                                  <a:pt x="f24" y="f29"/>
                                </a:lnTo>
                                <a:lnTo>
                                  <a:pt x="f30" y="f31"/>
                                </a:lnTo>
                                <a:lnTo>
                                  <a:pt x="f32" y="f33"/>
                                </a:lnTo>
                                <a:lnTo>
                                  <a:pt x="f34" y="f35"/>
                                </a:lnTo>
                                <a:lnTo>
                                  <a:pt x="f15" y="f35"/>
                                </a:lnTo>
                                <a:lnTo>
                                  <a:pt x="f36" y="f35"/>
                                </a:lnTo>
                                <a:lnTo>
                                  <a:pt x="f13" y="f37"/>
                                </a:lnTo>
                                <a:lnTo>
                                  <a:pt x="f38" y="f8"/>
                                </a:lnTo>
                                <a:lnTo>
                                  <a:pt x="f39" y="f40"/>
                                </a:lnTo>
                                <a:lnTo>
                                  <a:pt x="f11" y="f41"/>
                                </a:lnTo>
                                <a:lnTo>
                                  <a:pt x="f42" y="f43"/>
                                </a:lnTo>
                                <a:lnTo>
                                  <a:pt x="f44" y="f45"/>
                                </a:lnTo>
                                <a:lnTo>
                                  <a:pt x="f46" y="f7"/>
                                </a:lnTo>
                                <a:lnTo>
                                  <a:pt x="f9" y="f7"/>
                                </a:lnTo>
                                <a:lnTo>
                                  <a:pt x="f47" y="f45"/>
                                </a:lnTo>
                                <a:lnTo>
                                  <a:pt x="f48" y="f49"/>
                                </a:lnTo>
                                <a:lnTo>
                                  <a:pt x="f50" y="f51"/>
                                </a:lnTo>
                                <a:lnTo>
                                  <a:pt x="f52" y="f41"/>
                                </a:lnTo>
                                <a:lnTo>
                                  <a:pt x="f53" y="f40"/>
                                </a:lnTo>
                                <a:lnTo>
                                  <a:pt x="f5" y="f8"/>
                                </a:lnTo>
                                <a:close/>
                              </a:path>
                            </a:pathLst>
                          </a:custGeom>
                          <a:solidFill>
                            <a:srgbClr val="002060"/>
                          </a:solidFill>
                          <a:ln cap="flat">
                            <a:noFill/>
                            <a:prstDash val="solid"/>
                          </a:ln>
                        </wps:spPr>
                        <wps:bodyPr lIns="0" tIns="0" rIns="0" bIns="0"/>
                      </wps:wsp>
                      <wps:wsp>
                        <wps:cNvPr id="17" name="Freeform 230"/>
                        <wps:cNvSpPr/>
                        <wps:spPr>
                          <a:xfrm>
                            <a:off x="5869130" y="8037740"/>
                            <a:ext cx="105073" cy="100693"/>
                          </a:xfrm>
                          <a:custGeom>
                            <a:avLst/>
                            <a:gdLst>
                              <a:gd name="f0" fmla="val 10800000"/>
                              <a:gd name="f1" fmla="val 5400000"/>
                              <a:gd name="f2" fmla="val 180"/>
                              <a:gd name="f3" fmla="val w"/>
                              <a:gd name="f4" fmla="val h"/>
                              <a:gd name="f5" fmla="val 0"/>
                              <a:gd name="f6" fmla="val 149"/>
                              <a:gd name="f7" fmla="val 173"/>
                              <a:gd name="f8" fmla="val 34"/>
                              <a:gd name="f9" fmla="val 130"/>
                              <a:gd name="f10" fmla="val 53"/>
                              <a:gd name="f11" fmla="val 115"/>
                              <a:gd name="f12" fmla="val 77"/>
                              <a:gd name="f13" fmla="val 96"/>
                              <a:gd name="f14" fmla="val 82"/>
                              <a:gd name="f15" fmla="val 67"/>
                              <a:gd name="f16" fmla="val 135"/>
                              <a:gd name="f17" fmla="val 58"/>
                              <a:gd name="f18" fmla="val 43"/>
                              <a:gd name="f19" fmla="val 163"/>
                              <a:gd name="f20" fmla="val 38"/>
                              <a:gd name="f21" fmla="val 168"/>
                              <a:gd name="f22" fmla="val 29"/>
                              <a:gd name="f23" fmla="val 19"/>
                              <a:gd name="f24" fmla="val 10"/>
                              <a:gd name="f25" fmla="val 5"/>
                              <a:gd name="f26" fmla="val 159"/>
                              <a:gd name="f27" fmla="val 139"/>
                              <a:gd name="f28" fmla="val 125"/>
                              <a:gd name="f29" fmla="val 24"/>
                              <a:gd name="f30" fmla="val 111"/>
                              <a:gd name="f31" fmla="val 91"/>
                              <a:gd name="f32" fmla="val 72"/>
                              <a:gd name="f33" fmla="val 106"/>
                              <a:gd name="f34" fmla="val 15"/>
                              <a:gd name="f35" fmla="val 120"/>
                              <a:gd name="f36" fmla="+- 0 0 -90"/>
                              <a:gd name="f37" fmla="*/ f3 1 149"/>
                              <a:gd name="f38" fmla="*/ f4 1 173"/>
                              <a:gd name="f39" fmla="+- f7 0 f5"/>
                              <a:gd name="f40" fmla="+- f6 0 f5"/>
                              <a:gd name="f41" fmla="*/ f36 f0 1"/>
                              <a:gd name="f42" fmla="*/ f40 1 149"/>
                              <a:gd name="f43" fmla="*/ f39 1 173"/>
                              <a:gd name="f44" fmla="*/ 149 f40 1"/>
                              <a:gd name="f45" fmla="*/ 34 f39 1"/>
                              <a:gd name="f46" fmla="*/ 130 f40 1"/>
                              <a:gd name="f47" fmla="*/ 53 f39 1"/>
                              <a:gd name="f48" fmla="*/ 115 f40 1"/>
                              <a:gd name="f49" fmla="*/ 77 f39 1"/>
                              <a:gd name="f50" fmla="*/ 96 f40 1"/>
                              <a:gd name="f51" fmla="*/ 96 f39 1"/>
                              <a:gd name="f52" fmla="*/ 82 f40 1"/>
                              <a:gd name="f53" fmla="*/ 115 f39 1"/>
                              <a:gd name="f54" fmla="*/ 67 f40 1"/>
                              <a:gd name="f55" fmla="*/ 135 f39 1"/>
                              <a:gd name="f56" fmla="*/ 58 f40 1"/>
                              <a:gd name="f57" fmla="*/ 149 f39 1"/>
                              <a:gd name="f58" fmla="*/ 43 f40 1"/>
                              <a:gd name="f59" fmla="*/ 163 f39 1"/>
                              <a:gd name="f60" fmla="*/ 38 f40 1"/>
                              <a:gd name="f61" fmla="*/ 168 f39 1"/>
                              <a:gd name="f62" fmla="*/ 34 f40 1"/>
                              <a:gd name="f63" fmla="*/ 173 f39 1"/>
                              <a:gd name="f64" fmla="*/ 29 f40 1"/>
                              <a:gd name="f65" fmla="*/ 19 f40 1"/>
                              <a:gd name="f66" fmla="*/ 10 f40 1"/>
                              <a:gd name="f67" fmla="*/ 5 f40 1"/>
                              <a:gd name="f68" fmla="*/ 159 f39 1"/>
                              <a:gd name="f69" fmla="*/ 0 f40 1"/>
                              <a:gd name="f70" fmla="*/ 139 f39 1"/>
                              <a:gd name="f71" fmla="*/ 125 f39 1"/>
                              <a:gd name="f72" fmla="*/ 24 f40 1"/>
                              <a:gd name="f73" fmla="*/ 111 f39 1"/>
                              <a:gd name="f74" fmla="*/ 91 f39 1"/>
                              <a:gd name="f75" fmla="*/ 72 f39 1"/>
                              <a:gd name="f76" fmla="*/ 77 f40 1"/>
                              <a:gd name="f77" fmla="*/ 91 f40 1"/>
                              <a:gd name="f78" fmla="*/ 29 f39 1"/>
                              <a:gd name="f79" fmla="*/ 106 f40 1"/>
                              <a:gd name="f80" fmla="*/ 15 f39 1"/>
                              <a:gd name="f81" fmla="*/ 0 f39 1"/>
                              <a:gd name="f82" fmla="*/ 120 f40 1"/>
                              <a:gd name="f83" fmla="*/ f41 1 f2"/>
                              <a:gd name="f84" fmla="*/ f44 1 149"/>
                              <a:gd name="f85" fmla="*/ f45 1 173"/>
                              <a:gd name="f86" fmla="*/ f46 1 149"/>
                              <a:gd name="f87" fmla="*/ f47 1 173"/>
                              <a:gd name="f88" fmla="*/ f48 1 149"/>
                              <a:gd name="f89" fmla="*/ f49 1 173"/>
                              <a:gd name="f90" fmla="*/ f50 1 149"/>
                              <a:gd name="f91" fmla="*/ f51 1 173"/>
                              <a:gd name="f92" fmla="*/ f52 1 149"/>
                              <a:gd name="f93" fmla="*/ f53 1 173"/>
                              <a:gd name="f94" fmla="*/ f54 1 149"/>
                              <a:gd name="f95" fmla="*/ f55 1 173"/>
                              <a:gd name="f96" fmla="*/ f56 1 149"/>
                              <a:gd name="f97" fmla="*/ f57 1 173"/>
                              <a:gd name="f98" fmla="*/ f58 1 149"/>
                              <a:gd name="f99" fmla="*/ f59 1 173"/>
                              <a:gd name="f100" fmla="*/ f60 1 149"/>
                              <a:gd name="f101" fmla="*/ f61 1 173"/>
                              <a:gd name="f102" fmla="*/ f62 1 149"/>
                              <a:gd name="f103" fmla="*/ f63 1 173"/>
                              <a:gd name="f104" fmla="*/ f64 1 149"/>
                              <a:gd name="f105" fmla="*/ f65 1 149"/>
                              <a:gd name="f106" fmla="*/ f66 1 149"/>
                              <a:gd name="f107" fmla="*/ f67 1 149"/>
                              <a:gd name="f108" fmla="*/ f68 1 173"/>
                              <a:gd name="f109" fmla="*/ f69 1 149"/>
                              <a:gd name="f110" fmla="*/ f70 1 173"/>
                              <a:gd name="f111" fmla="*/ f71 1 173"/>
                              <a:gd name="f112" fmla="*/ f72 1 149"/>
                              <a:gd name="f113" fmla="*/ f73 1 173"/>
                              <a:gd name="f114" fmla="*/ f74 1 173"/>
                              <a:gd name="f115" fmla="*/ f75 1 173"/>
                              <a:gd name="f116" fmla="*/ f76 1 149"/>
                              <a:gd name="f117" fmla="*/ f77 1 149"/>
                              <a:gd name="f118" fmla="*/ f78 1 173"/>
                              <a:gd name="f119" fmla="*/ f79 1 149"/>
                              <a:gd name="f120" fmla="*/ f80 1 173"/>
                              <a:gd name="f121" fmla="*/ f81 1 173"/>
                              <a:gd name="f122" fmla="*/ f82 1 149"/>
                              <a:gd name="f123" fmla="*/ 0 1 f42"/>
                              <a:gd name="f124" fmla="*/ f6 1 f42"/>
                              <a:gd name="f125" fmla="*/ 0 1 f43"/>
                              <a:gd name="f126" fmla="*/ f7 1 f43"/>
                              <a:gd name="f127" fmla="+- f83 0 f1"/>
                              <a:gd name="f128" fmla="*/ f84 1 f42"/>
                              <a:gd name="f129" fmla="*/ f85 1 f43"/>
                              <a:gd name="f130" fmla="*/ f86 1 f42"/>
                              <a:gd name="f131" fmla="*/ f87 1 f43"/>
                              <a:gd name="f132" fmla="*/ f88 1 f42"/>
                              <a:gd name="f133" fmla="*/ f89 1 f43"/>
                              <a:gd name="f134" fmla="*/ f90 1 f42"/>
                              <a:gd name="f135" fmla="*/ f91 1 f43"/>
                              <a:gd name="f136" fmla="*/ f92 1 f42"/>
                              <a:gd name="f137" fmla="*/ f93 1 f43"/>
                              <a:gd name="f138" fmla="*/ f94 1 f42"/>
                              <a:gd name="f139" fmla="*/ f95 1 f43"/>
                              <a:gd name="f140" fmla="*/ f96 1 f42"/>
                              <a:gd name="f141" fmla="*/ f97 1 f43"/>
                              <a:gd name="f142" fmla="*/ f98 1 f42"/>
                              <a:gd name="f143" fmla="*/ f99 1 f43"/>
                              <a:gd name="f144" fmla="*/ f100 1 f42"/>
                              <a:gd name="f145" fmla="*/ f101 1 f43"/>
                              <a:gd name="f146" fmla="*/ f102 1 f42"/>
                              <a:gd name="f147" fmla="*/ f103 1 f43"/>
                              <a:gd name="f148" fmla="*/ f104 1 f42"/>
                              <a:gd name="f149" fmla="*/ f105 1 f42"/>
                              <a:gd name="f150" fmla="*/ f106 1 f42"/>
                              <a:gd name="f151" fmla="*/ f107 1 f42"/>
                              <a:gd name="f152" fmla="*/ f108 1 f43"/>
                              <a:gd name="f153" fmla="*/ f109 1 f42"/>
                              <a:gd name="f154" fmla="*/ f110 1 f43"/>
                              <a:gd name="f155" fmla="*/ f111 1 f43"/>
                              <a:gd name="f156" fmla="*/ f112 1 f42"/>
                              <a:gd name="f157" fmla="*/ f113 1 f43"/>
                              <a:gd name="f158" fmla="*/ f114 1 f43"/>
                              <a:gd name="f159" fmla="*/ f115 1 f43"/>
                              <a:gd name="f160" fmla="*/ f116 1 f42"/>
                              <a:gd name="f161" fmla="*/ f117 1 f42"/>
                              <a:gd name="f162" fmla="*/ f118 1 f43"/>
                              <a:gd name="f163" fmla="*/ f119 1 f42"/>
                              <a:gd name="f164" fmla="*/ f120 1 f43"/>
                              <a:gd name="f165" fmla="*/ f121 1 f43"/>
                              <a:gd name="f166" fmla="*/ f122 1 f42"/>
                              <a:gd name="f167" fmla="*/ f123 f37 1"/>
                              <a:gd name="f168" fmla="*/ f124 f37 1"/>
                              <a:gd name="f169" fmla="*/ f126 f38 1"/>
                              <a:gd name="f170" fmla="*/ f125 f38 1"/>
                              <a:gd name="f171" fmla="*/ f128 f37 1"/>
                              <a:gd name="f172" fmla="*/ f129 f38 1"/>
                              <a:gd name="f173" fmla="*/ f130 f37 1"/>
                              <a:gd name="f174" fmla="*/ f131 f38 1"/>
                              <a:gd name="f175" fmla="*/ f132 f37 1"/>
                              <a:gd name="f176" fmla="*/ f133 f38 1"/>
                              <a:gd name="f177" fmla="*/ f134 f37 1"/>
                              <a:gd name="f178" fmla="*/ f135 f38 1"/>
                              <a:gd name="f179" fmla="*/ f136 f37 1"/>
                              <a:gd name="f180" fmla="*/ f137 f38 1"/>
                              <a:gd name="f181" fmla="*/ f138 f37 1"/>
                              <a:gd name="f182" fmla="*/ f139 f38 1"/>
                              <a:gd name="f183" fmla="*/ f140 f37 1"/>
                              <a:gd name="f184" fmla="*/ f141 f38 1"/>
                              <a:gd name="f185" fmla="*/ f142 f37 1"/>
                              <a:gd name="f186" fmla="*/ f143 f38 1"/>
                              <a:gd name="f187" fmla="*/ f144 f37 1"/>
                              <a:gd name="f188" fmla="*/ f145 f38 1"/>
                              <a:gd name="f189" fmla="*/ f146 f37 1"/>
                              <a:gd name="f190" fmla="*/ f147 f38 1"/>
                              <a:gd name="f191" fmla="*/ f148 f37 1"/>
                              <a:gd name="f192" fmla="*/ f149 f37 1"/>
                              <a:gd name="f193" fmla="*/ f150 f37 1"/>
                              <a:gd name="f194" fmla="*/ f151 f37 1"/>
                              <a:gd name="f195" fmla="*/ f152 f38 1"/>
                              <a:gd name="f196" fmla="*/ f153 f37 1"/>
                              <a:gd name="f197" fmla="*/ f154 f38 1"/>
                              <a:gd name="f198" fmla="*/ f155 f38 1"/>
                              <a:gd name="f199" fmla="*/ f156 f37 1"/>
                              <a:gd name="f200" fmla="*/ f157 f38 1"/>
                              <a:gd name="f201" fmla="*/ f158 f38 1"/>
                              <a:gd name="f202" fmla="*/ f159 f38 1"/>
                              <a:gd name="f203" fmla="*/ f160 f37 1"/>
                              <a:gd name="f204" fmla="*/ f161 f37 1"/>
                              <a:gd name="f205" fmla="*/ f162 f38 1"/>
                              <a:gd name="f206" fmla="*/ f163 f37 1"/>
                              <a:gd name="f207" fmla="*/ f164 f38 1"/>
                              <a:gd name="f208" fmla="*/ f165 f38 1"/>
                              <a:gd name="f209" fmla="*/ f166 f37 1"/>
                            </a:gdLst>
                            <a:ahLst/>
                            <a:cxnLst>
                              <a:cxn ang="3cd4">
                                <a:pos x="hc" y="t"/>
                              </a:cxn>
                              <a:cxn ang="0">
                                <a:pos x="r" y="vc"/>
                              </a:cxn>
                              <a:cxn ang="cd4">
                                <a:pos x="hc" y="b"/>
                              </a:cxn>
                              <a:cxn ang="cd2">
                                <a:pos x="l" y="vc"/>
                              </a:cxn>
                              <a:cxn ang="f127">
                                <a:pos x="f171" y="f172"/>
                              </a:cxn>
                              <a:cxn ang="f127">
                                <a:pos x="f173" y="f174"/>
                              </a:cxn>
                              <a:cxn ang="f127">
                                <a:pos x="f175" y="f176"/>
                              </a:cxn>
                              <a:cxn ang="f127">
                                <a:pos x="f177" y="f178"/>
                              </a:cxn>
                              <a:cxn ang="f127">
                                <a:pos x="f179" y="f180"/>
                              </a:cxn>
                              <a:cxn ang="f127">
                                <a:pos x="f181" y="f182"/>
                              </a:cxn>
                              <a:cxn ang="f127">
                                <a:pos x="f183" y="f184"/>
                              </a:cxn>
                              <a:cxn ang="f127">
                                <a:pos x="f185" y="f186"/>
                              </a:cxn>
                              <a:cxn ang="f127">
                                <a:pos x="f187" y="f188"/>
                              </a:cxn>
                              <a:cxn ang="f127">
                                <a:pos x="f189" y="f190"/>
                              </a:cxn>
                              <a:cxn ang="f127">
                                <a:pos x="f191" y="f190"/>
                              </a:cxn>
                              <a:cxn ang="f127">
                                <a:pos x="f192" y="f188"/>
                              </a:cxn>
                              <a:cxn ang="f127">
                                <a:pos x="f193" y="f188"/>
                              </a:cxn>
                              <a:cxn ang="f127">
                                <a:pos x="f194" y="f195"/>
                              </a:cxn>
                              <a:cxn ang="f127">
                                <a:pos x="f196" y="f184"/>
                              </a:cxn>
                              <a:cxn ang="f127">
                                <a:pos x="f196" y="f197"/>
                              </a:cxn>
                              <a:cxn ang="f127">
                                <a:pos x="f193" y="f198"/>
                              </a:cxn>
                              <a:cxn ang="f127">
                                <a:pos x="f199" y="f200"/>
                              </a:cxn>
                              <a:cxn ang="f127">
                                <a:pos x="f187" y="f201"/>
                              </a:cxn>
                              <a:cxn ang="f127">
                                <a:pos x="f183" y="f202"/>
                              </a:cxn>
                              <a:cxn ang="f127">
                                <a:pos x="f203" y="f174"/>
                              </a:cxn>
                              <a:cxn ang="f127">
                                <a:pos x="f204" y="f205"/>
                              </a:cxn>
                              <a:cxn ang="f127">
                                <a:pos x="f206" y="f207"/>
                              </a:cxn>
                              <a:cxn ang="f127">
                                <a:pos x="f175" y="f208"/>
                              </a:cxn>
                              <a:cxn ang="f127">
                                <a:pos x="f209" y="f208"/>
                              </a:cxn>
                              <a:cxn ang="f127">
                                <a:pos x="f171" y="f172"/>
                              </a:cxn>
                            </a:cxnLst>
                            <a:rect l="f167" t="f170" r="f168" b="f169"/>
                            <a:pathLst>
                              <a:path w="149" h="173">
                                <a:moveTo>
                                  <a:pt x="f6" y="f8"/>
                                </a:moveTo>
                                <a:lnTo>
                                  <a:pt x="f9" y="f10"/>
                                </a:lnTo>
                                <a:lnTo>
                                  <a:pt x="f11" y="f12"/>
                                </a:lnTo>
                                <a:lnTo>
                                  <a:pt x="f13" y="f13"/>
                                </a:lnTo>
                                <a:lnTo>
                                  <a:pt x="f14" y="f11"/>
                                </a:lnTo>
                                <a:lnTo>
                                  <a:pt x="f15" y="f16"/>
                                </a:lnTo>
                                <a:lnTo>
                                  <a:pt x="f17" y="f6"/>
                                </a:lnTo>
                                <a:lnTo>
                                  <a:pt x="f18" y="f19"/>
                                </a:lnTo>
                                <a:lnTo>
                                  <a:pt x="f20" y="f21"/>
                                </a:lnTo>
                                <a:lnTo>
                                  <a:pt x="f8" y="f7"/>
                                </a:lnTo>
                                <a:lnTo>
                                  <a:pt x="f22" y="f7"/>
                                </a:lnTo>
                                <a:lnTo>
                                  <a:pt x="f23" y="f21"/>
                                </a:lnTo>
                                <a:lnTo>
                                  <a:pt x="f24" y="f21"/>
                                </a:lnTo>
                                <a:lnTo>
                                  <a:pt x="f25" y="f26"/>
                                </a:lnTo>
                                <a:lnTo>
                                  <a:pt x="f5" y="f6"/>
                                </a:lnTo>
                                <a:lnTo>
                                  <a:pt x="f5" y="f27"/>
                                </a:lnTo>
                                <a:lnTo>
                                  <a:pt x="f24" y="f28"/>
                                </a:lnTo>
                                <a:lnTo>
                                  <a:pt x="f29" y="f30"/>
                                </a:lnTo>
                                <a:lnTo>
                                  <a:pt x="f20" y="f31"/>
                                </a:lnTo>
                                <a:lnTo>
                                  <a:pt x="f17" y="f32"/>
                                </a:lnTo>
                                <a:lnTo>
                                  <a:pt x="f12" y="f10"/>
                                </a:lnTo>
                                <a:lnTo>
                                  <a:pt x="f31" y="f22"/>
                                </a:lnTo>
                                <a:lnTo>
                                  <a:pt x="f33" y="f34"/>
                                </a:lnTo>
                                <a:lnTo>
                                  <a:pt x="f11" y="f5"/>
                                </a:lnTo>
                                <a:lnTo>
                                  <a:pt x="f35" y="f5"/>
                                </a:lnTo>
                                <a:lnTo>
                                  <a:pt x="f6" y="f8"/>
                                </a:lnTo>
                                <a:close/>
                              </a:path>
                            </a:pathLst>
                          </a:custGeom>
                          <a:solidFill>
                            <a:srgbClr val="002060"/>
                          </a:solidFill>
                          <a:ln cap="flat">
                            <a:noFill/>
                            <a:prstDash val="solid"/>
                          </a:ln>
                        </wps:spPr>
                        <wps:bodyPr lIns="0" tIns="0" rIns="0" bIns="0"/>
                      </wps:wsp>
                      <wps:wsp>
                        <wps:cNvPr id="18" name="Freeform 231"/>
                        <wps:cNvSpPr/>
                        <wps:spPr>
                          <a:xfrm>
                            <a:off x="5422052" y="8048804"/>
                            <a:ext cx="578943" cy="497662"/>
                          </a:xfrm>
                          <a:custGeom>
                            <a:avLst/>
                            <a:gdLst>
                              <a:gd name="f0" fmla="val 10800000"/>
                              <a:gd name="f1" fmla="val 5400000"/>
                              <a:gd name="f2" fmla="val 180"/>
                              <a:gd name="f3" fmla="val w"/>
                              <a:gd name="f4" fmla="val h"/>
                              <a:gd name="f5" fmla="val 0"/>
                              <a:gd name="f6" fmla="val 821"/>
                              <a:gd name="f7" fmla="val 855"/>
                              <a:gd name="f8" fmla="val 447"/>
                              <a:gd name="f9" fmla="val 744"/>
                              <a:gd name="f10" fmla="val 428"/>
                              <a:gd name="f11" fmla="val 754"/>
                              <a:gd name="f12" fmla="val 408"/>
                              <a:gd name="f13" fmla="val 759"/>
                              <a:gd name="f14" fmla="val 394"/>
                              <a:gd name="f15" fmla="val 380"/>
                              <a:gd name="f16" fmla="val 749"/>
                              <a:gd name="f17" fmla="val 365"/>
                              <a:gd name="f18" fmla="val 351"/>
                              <a:gd name="f19" fmla="val 740"/>
                              <a:gd name="f20" fmla="val 336"/>
                              <a:gd name="f21" fmla="val 322"/>
                              <a:gd name="f22" fmla="val 730"/>
                              <a:gd name="f23" fmla="val 332"/>
                              <a:gd name="f24" fmla="val 706"/>
                              <a:gd name="f25" fmla="val 341"/>
                              <a:gd name="f26" fmla="val 677"/>
                              <a:gd name="f27" fmla="val 356"/>
                              <a:gd name="f28" fmla="val 648"/>
                              <a:gd name="f29" fmla="val 375"/>
                              <a:gd name="f30" fmla="val 620"/>
                              <a:gd name="f31" fmla="val 399"/>
                              <a:gd name="f32" fmla="val 596"/>
                              <a:gd name="f33" fmla="val 576"/>
                              <a:gd name="f34" fmla="val 461"/>
                              <a:gd name="f35" fmla="val 567"/>
                              <a:gd name="f36" fmla="val 490"/>
                              <a:gd name="f37" fmla="val 562"/>
                              <a:gd name="f38" fmla="val 519"/>
                              <a:gd name="f39" fmla="val 548"/>
                              <a:gd name="f40" fmla="val 533"/>
                              <a:gd name="f41" fmla="val 572"/>
                              <a:gd name="f42" fmla="val 509"/>
                              <a:gd name="f43" fmla="val 485"/>
                              <a:gd name="f44" fmla="val 615"/>
                              <a:gd name="f45" fmla="val 456"/>
                              <a:gd name="f46" fmla="val 634"/>
                              <a:gd name="f47" fmla="val 423"/>
                              <a:gd name="f48" fmla="val 389"/>
                              <a:gd name="f49" fmla="val 663"/>
                              <a:gd name="f50" fmla="val 672"/>
                              <a:gd name="f51" fmla="val 317"/>
                              <a:gd name="f52" fmla="val 682"/>
                              <a:gd name="f53" fmla="val 279"/>
                              <a:gd name="f54" fmla="val 687"/>
                              <a:gd name="f55" fmla="val 245"/>
                              <a:gd name="f56" fmla="val 692"/>
                              <a:gd name="f57" fmla="val 207"/>
                              <a:gd name="f58" fmla="val 173"/>
                              <a:gd name="f59" fmla="val 135"/>
                              <a:gd name="f60" fmla="val 106"/>
                              <a:gd name="f61" fmla="val 87"/>
                              <a:gd name="f62" fmla="val 72"/>
                              <a:gd name="f63" fmla="val 653"/>
                              <a:gd name="f64" fmla="val 58"/>
                              <a:gd name="f65" fmla="val 644"/>
                              <a:gd name="f66" fmla="val 48"/>
                              <a:gd name="f67" fmla="val 39"/>
                              <a:gd name="f68" fmla="val 624"/>
                              <a:gd name="f69" fmla="val 34"/>
                              <a:gd name="f70" fmla="val 29"/>
                              <a:gd name="f71" fmla="val 600"/>
                              <a:gd name="f72" fmla="val 586"/>
                              <a:gd name="f73" fmla="val 552"/>
                              <a:gd name="f74" fmla="val 44"/>
                              <a:gd name="f75" fmla="val 538"/>
                              <a:gd name="f76" fmla="val 53"/>
                              <a:gd name="f77" fmla="val 524"/>
                              <a:gd name="f78" fmla="val 77"/>
                              <a:gd name="f79" fmla="val 514"/>
                              <a:gd name="f80" fmla="val 101"/>
                              <a:gd name="f81" fmla="val 504"/>
                              <a:gd name="f82" fmla="val 140"/>
                              <a:gd name="f83" fmla="val 500"/>
                              <a:gd name="f84" fmla="val 178"/>
                              <a:gd name="f85" fmla="val 216"/>
                              <a:gd name="f86" fmla="val 476"/>
                              <a:gd name="f87" fmla="val 250"/>
                              <a:gd name="f88" fmla="val 284"/>
                              <a:gd name="f89" fmla="val 312"/>
                              <a:gd name="f90" fmla="val 404"/>
                              <a:gd name="f91" fmla="val 370"/>
                              <a:gd name="f92" fmla="val 384"/>
                              <a:gd name="f93" fmla="val 303"/>
                              <a:gd name="f94" fmla="val 255"/>
                              <a:gd name="f95" fmla="val 231"/>
                              <a:gd name="f96" fmla="val 212"/>
                              <a:gd name="f97" fmla="val 346"/>
                              <a:gd name="f98" fmla="val 188"/>
                              <a:gd name="f99" fmla="val 293"/>
                              <a:gd name="f100" fmla="val 269"/>
                              <a:gd name="f101" fmla="val 236"/>
                              <a:gd name="f102" fmla="val 149"/>
                              <a:gd name="f103" fmla="val 226"/>
                              <a:gd name="f104" fmla="val 125"/>
                              <a:gd name="f105" fmla="val 96"/>
                              <a:gd name="f106" fmla="val 264"/>
                              <a:gd name="f107" fmla="val 24"/>
                              <a:gd name="f108" fmla="val 327"/>
                              <a:gd name="f109" fmla="val 413"/>
                              <a:gd name="f110" fmla="val 63"/>
                              <a:gd name="f111" fmla="val 432"/>
                              <a:gd name="f112" fmla="val 437"/>
                              <a:gd name="f113" fmla="val 111"/>
                              <a:gd name="f114" fmla="val 144"/>
                              <a:gd name="f115" fmla="val 116"/>
                              <a:gd name="f116" fmla="val 120"/>
                              <a:gd name="f117" fmla="val 92"/>
                              <a:gd name="f118" fmla="val 308"/>
                              <a:gd name="f119" fmla="val 130"/>
                              <a:gd name="f120" fmla="val 154"/>
                              <a:gd name="f121" fmla="val 164"/>
                              <a:gd name="f122" fmla="val 168"/>
                              <a:gd name="f123" fmla="val 471"/>
                              <a:gd name="f124" fmla="val 466"/>
                              <a:gd name="f125" fmla="val 452"/>
                              <a:gd name="f126" fmla="val 15"/>
                              <a:gd name="f127" fmla="val 5"/>
                              <a:gd name="f128" fmla="val 20"/>
                              <a:gd name="f129" fmla="val 240"/>
                              <a:gd name="f130" fmla="val 202"/>
                              <a:gd name="f131" fmla="val 197"/>
                              <a:gd name="f132" fmla="val 183"/>
                              <a:gd name="f133" fmla="val 288"/>
                              <a:gd name="f134" fmla="val 274"/>
                              <a:gd name="f135" fmla="val 221"/>
                              <a:gd name="f136" fmla="val 192"/>
                              <a:gd name="f137" fmla="val 298"/>
                              <a:gd name="f138" fmla="val 260"/>
                              <a:gd name="f139" fmla="val 159"/>
                              <a:gd name="f140" fmla="val 495"/>
                              <a:gd name="f141" fmla="val 610"/>
                              <a:gd name="f142" fmla="val 701"/>
                              <a:gd name="f143" fmla="val 720"/>
                              <a:gd name="f144" fmla="val 735"/>
                              <a:gd name="f145" fmla="val 711"/>
                              <a:gd name="f146" fmla="val 668"/>
                              <a:gd name="f147" fmla="val 543"/>
                              <a:gd name="f148" fmla="val 658"/>
                              <a:gd name="f149" fmla="val 557"/>
                              <a:gd name="f150" fmla="val 639"/>
                              <a:gd name="f151" fmla="val 629"/>
                              <a:gd name="f152" fmla="val 696"/>
                              <a:gd name="f153" fmla="val 528"/>
                              <a:gd name="f154" fmla="val 716"/>
                              <a:gd name="f155" fmla="val 768"/>
                              <a:gd name="f156" fmla="val 792"/>
                              <a:gd name="f157" fmla="val 807"/>
                              <a:gd name="f158" fmla="val 442"/>
                              <a:gd name="f159" fmla="val 816"/>
                              <a:gd name="f160" fmla="val 480"/>
                              <a:gd name="f161" fmla="val 773"/>
                              <a:gd name="f162" fmla="val 581"/>
                              <a:gd name="f163" fmla="val 591"/>
                              <a:gd name="f164" fmla="val 778"/>
                              <a:gd name="f165" fmla="val 802"/>
                              <a:gd name="f166" fmla="val 812"/>
                              <a:gd name="f167" fmla="val 783"/>
                              <a:gd name="f168" fmla="val 788"/>
                              <a:gd name="f169" fmla="val 797"/>
                              <a:gd name="f170" fmla="val 605"/>
                              <a:gd name="f171" fmla="val 764"/>
                              <a:gd name="f172" fmla="val 725"/>
                              <a:gd name="f173" fmla="val 826"/>
                              <a:gd name="f174" fmla="val 840"/>
                              <a:gd name="f175" fmla="val 831"/>
                              <a:gd name="f176" fmla="+- 0 0 -90"/>
                              <a:gd name="f177" fmla="*/ f3 1 821"/>
                              <a:gd name="f178" fmla="*/ f4 1 855"/>
                              <a:gd name="f179" fmla="+- f7 0 f5"/>
                              <a:gd name="f180" fmla="+- f6 0 f5"/>
                              <a:gd name="f181" fmla="*/ f176 f0 1"/>
                              <a:gd name="f182" fmla="*/ f180 1 821"/>
                              <a:gd name="f183" fmla="*/ f179 1 855"/>
                              <a:gd name="f184" fmla="*/ 365 f180 1"/>
                              <a:gd name="f185" fmla="*/ 744 f179 1"/>
                              <a:gd name="f186" fmla="*/ 341 f180 1"/>
                              <a:gd name="f187" fmla="*/ 677 f179 1"/>
                              <a:gd name="f188" fmla="*/ 490 f180 1"/>
                              <a:gd name="f189" fmla="*/ 562 f179 1"/>
                              <a:gd name="f190" fmla="*/ 634 f180 1"/>
                              <a:gd name="f191" fmla="*/ 423 f179 1"/>
                              <a:gd name="f192" fmla="*/ 692 f180 1"/>
                              <a:gd name="f193" fmla="*/ 207 f179 1"/>
                              <a:gd name="f194" fmla="*/ 653 f180 1"/>
                              <a:gd name="f195" fmla="*/ 58 f179 1"/>
                              <a:gd name="f196" fmla="*/ 600 f180 1"/>
                              <a:gd name="f197" fmla="*/ 29 f179 1"/>
                              <a:gd name="f198" fmla="*/ 514 f180 1"/>
                              <a:gd name="f199" fmla="*/ 101 f179 1"/>
                              <a:gd name="f200" fmla="*/ 447 f180 1"/>
                              <a:gd name="f201" fmla="*/ 312 f179 1"/>
                              <a:gd name="f202" fmla="*/ 303 f180 1"/>
                              <a:gd name="f203" fmla="*/ 394 f179 1"/>
                              <a:gd name="f204" fmla="*/ 178 f180 1"/>
                              <a:gd name="f205" fmla="*/ 293 f179 1"/>
                              <a:gd name="f206" fmla="*/ 96 f180 1"/>
                              <a:gd name="f207" fmla="*/ 231 f179 1"/>
                              <a:gd name="f208" fmla="*/ 29 f180 1"/>
                              <a:gd name="f209" fmla="*/ 111 f180 1"/>
                              <a:gd name="f210" fmla="*/ 432 f179 1"/>
                              <a:gd name="f211" fmla="*/ 135 f180 1"/>
                              <a:gd name="f212" fmla="*/ 341 f179 1"/>
                              <a:gd name="f213" fmla="*/ 365 f179 1"/>
                              <a:gd name="f214" fmla="*/ 120 f180 1"/>
                              <a:gd name="f215" fmla="*/ 308 f179 1"/>
                              <a:gd name="f216" fmla="*/ 168 f180 1"/>
                              <a:gd name="f217" fmla="*/ 351 f179 1"/>
                              <a:gd name="f218" fmla="*/ 130 f180 1"/>
                              <a:gd name="f219" fmla="*/ 461 f179 1"/>
                              <a:gd name="f220" fmla="*/ 15 f180 1"/>
                              <a:gd name="f221" fmla="*/ 39 f180 1"/>
                              <a:gd name="f222" fmla="*/ 240 f179 1"/>
                              <a:gd name="f223" fmla="*/ 216 f180 1"/>
                              <a:gd name="f224" fmla="*/ 164 f179 1"/>
                              <a:gd name="f225" fmla="*/ 351 f180 1"/>
                              <a:gd name="f226" fmla="*/ 149 f179 1"/>
                              <a:gd name="f227" fmla="*/ 322 f180 1"/>
                              <a:gd name="f228" fmla="*/ 250 f179 1"/>
                              <a:gd name="f229" fmla="*/ 274 f180 1"/>
                              <a:gd name="f230" fmla="*/ 221 f179 1"/>
                              <a:gd name="f231" fmla="*/ 312 f180 1"/>
                              <a:gd name="f232" fmla="*/ 332 f180 1"/>
                              <a:gd name="f233" fmla="*/ 168 f179 1"/>
                              <a:gd name="f234" fmla="*/ 240 f180 1"/>
                              <a:gd name="f235" fmla="*/ 202 f180 1"/>
                              <a:gd name="f236" fmla="*/ 288 f179 1"/>
                              <a:gd name="f237" fmla="*/ 264 f180 1"/>
                              <a:gd name="f238" fmla="*/ 317 f179 1"/>
                              <a:gd name="f239" fmla="*/ 293 f180 1"/>
                              <a:gd name="f240" fmla="*/ 332 f179 1"/>
                              <a:gd name="f241" fmla="*/ 404 f180 1"/>
                              <a:gd name="f242" fmla="*/ 322 f179 1"/>
                              <a:gd name="f243" fmla="*/ 495 f180 1"/>
                              <a:gd name="f244" fmla="*/ 96 f179 1"/>
                              <a:gd name="f245" fmla="*/ 677 f180 1"/>
                              <a:gd name="f246" fmla="*/ 24 f179 1"/>
                              <a:gd name="f247" fmla="*/ 754 f180 1"/>
                              <a:gd name="f248" fmla="*/ 500 f179 1"/>
                              <a:gd name="f249" fmla="*/ 615 f179 1"/>
                              <a:gd name="f250" fmla="*/ 644 f180 1"/>
                              <a:gd name="f251" fmla="*/ 653 f179 1"/>
                              <a:gd name="f252" fmla="*/ 749 f180 1"/>
                              <a:gd name="f253" fmla="*/ 821 f180 1"/>
                              <a:gd name="f254" fmla="*/ 480 f179 1"/>
                              <a:gd name="f255" fmla="*/ 581 f179 1"/>
                              <a:gd name="f256" fmla="*/ 792 f180 1"/>
                              <a:gd name="f257" fmla="*/ 634 f179 1"/>
                              <a:gd name="f258" fmla="*/ 802 f180 1"/>
                              <a:gd name="f259" fmla="*/ 730 f179 1"/>
                              <a:gd name="f260" fmla="*/ 720 f180 1"/>
                              <a:gd name="f261" fmla="*/ 768 f179 1"/>
                              <a:gd name="f262" fmla="*/ 754 f179 1"/>
                              <a:gd name="f263" fmla="*/ 639 f180 1"/>
                              <a:gd name="f264" fmla="*/ 802 f179 1"/>
                              <a:gd name="f265" fmla="*/ 581 f180 1"/>
                              <a:gd name="f266" fmla="*/ 552 f180 1"/>
                              <a:gd name="f267" fmla="*/ 792 f179 1"/>
                              <a:gd name="f268" fmla="*/ 504 f180 1"/>
                              <a:gd name="f269" fmla="*/ 812 f179 1"/>
                              <a:gd name="f270" fmla="*/ 855 f179 1"/>
                              <a:gd name="f271" fmla="*/ 480 f180 1"/>
                              <a:gd name="f272" fmla="*/ 725 f179 1"/>
                              <a:gd name="f273" fmla="*/ 548 f180 1"/>
                              <a:gd name="f274" fmla="*/ 644 f179 1"/>
                              <a:gd name="f275" fmla="*/ 509 f180 1"/>
                              <a:gd name="f276" fmla="*/ 663 f179 1"/>
                              <a:gd name="f277" fmla="*/ f181 1 f2"/>
                              <a:gd name="f278" fmla="*/ f184 1 821"/>
                              <a:gd name="f279" fmla="*/ f185 1 855"/>
                              <a:gd name="f280" fmla="*/ f186 1 821"/>
                              <a:gd name="f281" fmla="*/ f187 1 855"/>
                              <a:gd name="f282" fmla="*/ f188 1 821"/>
                              <a:gd name="f283" fmla="*/ f189 1 855"/>
                              <a:gd name="f284" fmla="*/ f190 1 821"/>
                              <a:gd name="f285" fmla="*/ f191 1 855"/>
                              <a:gd name="f286" fmla="*/ f192 1 821"/>
                              <a:gd name="f287" fmla="*/ f193 1 855"/>
                              <a:gd name="f288" fmla="*/ f194 1 821"/>
                              <a:gd name="f289" fmla="*/ f195 1 855"/>
                              <a:gd name="f290" fmla="*/ f196 1 821"/>
                              <a:gd name="f291" fmla="*/ f197 1 855"/>
                              <a:gd name="f292" fmla="*/ f198 1 821"/>
                              <a:gd name="f293" fmla="*/ f199 1 855"/>
                              <a:gd name="f294" fmla="*/ f200 1 821"/>
                              <a:gd name="f295" fmla="*/ f201 1 855"/>
                              <a:gd name="f296" fmla="*/ f202 1 821"/>
                              <a:gd name="f297" fmla="*/ f203 1 855"/>
                              <a:gd name="f298" fmla="*/ f204 1 821"/>
                              <a:gd name="f299" fmla="*/ f205 1 855"/>
                              <a:gd name="f300" fmla="*/ f206 1 821"/>
                              <a:gd name="f301" fmla="*/ f207 1 855"/>
                              <a:gd name="f302" fmla="*/ f208 1 821"/>
                              <a:gd name="f303" fmla="*/ f209 1 821"/>
                              <a:gd name="f304" fmla="*/ f210 1 855"/>
                              <a:gd name="f305" fmla="*/ f211 1 821"/>
                              <a:gd name="f306" fmla="*/ f212 1 855"/>
                              <a:gd name="f307" fmla="*/ f213 1 855"/>
                              <a:gd name="f308" fmla="*/ f214 1 821"/>
                              <a:gd name="f309" fmla="*/ f215 1 855"/>
                              <a:gd name="f310" fmla="*/ f216 1 821"/>
                              <a:gd name="f311" fmla="*/ f217 1 855"/>
                              <a:gd name="f312" fmla="*/ f218 1 821"/>
                              <a:gd name="f313" fmla="*/ f219 1 855"/>
                              <a:gd name="f314" fmla="*/ f220 1 821"/>
                              <a:gd name="f315" fmla="*/ f221 1 821"/>
                              <a:gd name="f316" fmla="*/ f222 1 855"/>
                              <a:gd name="f317" fmla="*/ f223 1 821"/>
                              <a:gd name="f318" fmla="*/ f224 1 855"/>
                              <a:gd name="f319" fmla="*/ f225 1 821"/>
                              <a:gd name="f320" fmla="*/ f226 1 855"/>
                              <a:gd name="f321" fmla="*/ f227 1 821"/>
                              <a:gd name="f322" fmla="*/ f228 1 855"/>
                              <a:gd name="f323" fmla="*/ f229 1 821"/>
                              <a:gd name="f324" fmla="*/ f230 1 855"/>
                              <a:gd name="f325" fmla="*/ f231 1 821"/>
                              <a:gd name="f326" fmla="*/ f232 1 821"/>
                              <a:gd name="f327" fmla="*/ f233 1 855"/>
                              <a:gd name="f328" fmla="*/ f234 1 821"/>
                              <a:gd name="f329" fmla="*/ f235 1 821"/>
                              <a:gd name="f330" fmla="*/ f236 1 855"/>
                              <a:gd name="f331" fmla="*/ f237 1 821"/>
                              <a:gd name="f332" fmla="*/ f238 1 855"/>
                              <a:gd name="f333" fmla="*/ f239 1 821"/>
                              <a:gd name="f334" fmla="*/ f240 1 855"/>
                              <a:gd name="f335" fmla="*/ f241 1 821"/>
                              <a:gd name="f336" fmla="*/ f242 1 855"/>
                              <a:gd name="f337" fmla="*/ f243 1 821"/>
                              <a:gd name="f338" fmla="*/ f244 1 855"/>
                              <a:gd name="f339" fmla="*/ f245 1 821"/>
                              <a:gd name="f340" fmla="*/ f246 1 855"/>
                              <a:gd name="f341" fmla="*/ f247 1 821"/>
                              <a:gd name="f342" fmla="*/ f248 1 855"/>
                              <a:gd name="f343" fmla="*/ f249 1 855"/>
                              <a:gd name="f344" fmla="*/ f250 1 821"/>
                              <a:gd name="f345" fmla="*/ f251 1 855"/>
                              <a:gd name="f346" fmla="*/ f252 1 821"/>
                              <a:gd name="f347" fmla="*/ f253 1 821"/>
                              <a:gd name="f348" fmla="*/ f254 1 855"/>
                              <a:gd name="f349" fmla="*/ f255 1 855"/>
                              <a:gd name="f350" fmla="*/ f256 1 821"/>
                              <a:gd name="f351" fmla="*/ f257 1 855"/>
                              <a:gd name="f352" fmla="*/ f258 1 821"/>
                              <a:gd name="f353" fmla="*/ f259 1 855"/>
                              <a:gd name="f354" fmla="*/ f260 1 821"/>
                              <a:gd name="f355" fmla="*/ f261 1 855"/>
                              <a:gd name="f356" fmla="*/ f262 1 855"/>
                              <a:gd name="f357" fmla="*/ f263 1 821"/>
                              <a:gd name="f358" fmla="*/ f264 1 855"/>
                              <a:gd name="f359" fmla="*/ f265 1 821"/>
                              <a:gd name="f360" fmla="*/ f266 1 821"/>
                              <a:gd name="f361" fmla="*/ f267 1 855"/>
                              <a:gd name="f362" fmla="*/ f268 1 821"/>
                              <a:gd name="f363" fmla="*/ f269 1 855"/>
                              <a:gd name="f364" fmla="*/ f270 1 855"/>
                              <a:gd name="f365" fmla="*/ f271 1 821"/>
                              <a:gd name="f366" fmla="*/ f272 1 855"/>
                              <a:gd name="f367" fmla="*/ f273 1 821"/>
                              <a:gd name="f368" fmla="*/ f274 1 855"/>
                              <a:gd name="f369" fmla="*/ f275 1 821"/>
                              <a:gd name="f370" fmla="*/ f276 1 855"/>
                              <a:gd name="f371" fmla="*/ 0 1 f182"/>
                              <a:gd name="f372" fmla="*/ f6 1 f182"/>
                              <a:gd name="f373" fmla="*/ 0 1 f183"/>
                              <a:gd name="f374" fmla="*/ f7 1 f183"/>
                              <a:gd name="f375" fmla="+- f277 0 f1"/>
                              <a:gd name="f376" fmla="*/ f278 1 f182"/>
                              <a:gd name="f377" fmla="*/ f279 1 f183"/>
                              <a:gd name="f378" fmla="*/ f280 1 f182"/>
                              <a:gd name="f379" fmla="*/ f281 1 f183"/>
                              <a:gd name="f380" fmla="*/ f282 1 f182"/>
                              <a:gd name="f381" fmla="*/ f283 1 f183"/>
                              <a:gd name="f382" fmla="*/ f284 1 f182"/>
                              <a:gd name="f383" fmla="*/ f285 1 f183"/>
                              <a:gd name="f384" fmla="*/ f286 1 f182"/>
                              <a:gd name="f385" fmla="*/ f287 1 f183"/>
                              <a:gd name="f386" fmla="*/ f288 1 f182"/>
                              <a:gd name="f387" fmla="*/ f289 1 f183"/>
                              <a:gd name="f388" fmla="*/ f290 1 f182"/>
                              <a:gd name="f389" fmla="*/ f291 1 f183"/>
                              <a:gd name="f390" fmla="*/ f292 1 f182"/>
                              <a:gd name="f391" fmla="*/ f293 1 f183"/>
                              <a:gd name="f392" fmla="*/ f294 1 f182"/>
                              <a:gd name="f393" fmla="*/ f295 1 f183"/>
                              <a:gd name="f394" fmla="*/ f296 1 f182"/>
                              <a:gd name="f395" fmla="*/ f297 1 f183"/>
                              <a:gd name="f396" fmla="*/ f298 1 f182"/>
                              <a:gd name="f397" fmla="*/ f299 1 f183"/>
                              <a:gd name="f398" fmla="*/ f300 1 f182"/>
                              <a:gd name="f399" fmla="*/ f301 1 f183"/>
                              <a:gd name="f400" fmla="*/ f302 1 f182"/>
                              <a:gd name="f401" fmla="*/ f303 1 f182"/>
                              <a:gd name="f402" fmla="*/ f304 1 f183"/>
                              <a:gd name="f403" fmla="*/ f305 1 f182"/>
                              <a:gd name="f404" fmla="*/ f306 1 f183"/>
                              <a:gd name="f405" fmla="*/ f307 1 f183"/>
                              <a:gd name="f406" fmla="*/ f308 1 f182"/>
                              <a:gd name="f407" fmla="*/ f309 1 f183"/>
                              <a:gd name="f408" fmla="*/ f310 1 f182"/>
                              <a:gd name="f409" fmla="*/ f311 1 f183"/>
                              <a:gd name="f410" fmla="*/ f312 1 f182"/>
                              <a:gd name="f411" fmla="*/ f313 1 f183"/>
                              <a:gd name="f412" fmla="*/ f314 1 f182"/>
                              <a:gd name="f413" fmla="*/ f315 1 f182"/>
                              <a:gd name="f414" fmla="*/ f316 1 f183"/>
                              <a:gd name="f415" fmla="*/ f317 1 f182"/>
                              <a:gd name="f416" fmla="*/ f318 1 f183"/>
                              <a:gd name="f417" fmla="*/ f319 1 f182"/>
                              <a:gd name="f418" fmla="*/ f320 1 f183"/>
                              <a:gd name="f419" fmla="*/ f321 1 f182"/>
                              <a:gd name="f420" fmla="*/ f322 1 f183"/>
                              <a:gd name="f421" fmla="*/ f323 1 f182"/>
                              <a:gd name="f422" fmla="*/ f324 1 f183"/>
                              <a:gd name="f423" fmla="*/ f325 1 f182"/>
                              <a:gd name="f424" fmla="*/ f326 1 f182"/>
                              <a:gd name="f425" fmla="*/ f327 1 f183"/>
                              <a:gd name="f426" fmla="*/ f328 1 f182"/>
                              <a:gd name="f427" fmla="*/ f329 1 f182"/>
                              <a:gd name="f428" fmla="*/ f330 1 f183"/>
                              <a:gd name="f429" fmla="*/ f331 1 f182"/>
                              <a:gd name="f430" fmla="*/ f332 1 f183"/>
                              <a:gd name="f431" fmla="*/ f333 1 f182"/>
                              <a:gd name="f432" fmla="*/ f334 1 f183"/>
                              <a:gd name="f433" fmla="*/ f335 1 f182"/>
                              <a:gd name="f434" fmla="*/ f336 1 f183"/>
                              <a:gd name="f435" fmla="*/ f337 1 f182"/>
                              <a:gd name="f436" fmla="*/ f338 1 f183"/>
                              <a:gd name="f437" fmla="*/ f339 1 f182"/>
                              <a:gd name="f438" fmla="*/ f340 1 f183"/>
                              <a:gd name="f439" fmla="*/ f341 1 f182"/>
                              <a:gd name="f440" fmla="*/ f342 1 f183"/>
                              <a:gd name="f441" fmla="*/ f343 1 f183"/>
                              <a:gd name="f442" fmla="*/ f344 1 f182"/>
                              <a:gd name="f443" fmla="*/ f345 1 f183"/>
                              <a:gd name="f444" fmla="*/ f346 1 f182"/>
                              <a:gd name="f445" fmla="*/ f347 1 f182"/>
                              <a:gd name="f446" fmla="*/ f348 1 f183"/>
                              <a:gd name="f447" fmla="*/ f349 1 f183"/>
                              <a:gd name="f448" fmla="*/ f350 1 f182"/>
                              <a:gd name="f449" fmla="*/ f351 1 f183"/>
                              <a:gd name="f450" fmla="*/ f352 1 f182"/>
                              <a:gd name="f451" fmla="*/ f353 1 f183"/>
                              <a:gd name="f452" fmla="*/ f354 1 f182"/>
                              <a:gd name="f453" fmla="*/ f355 1 f183"/>
                              <a:gd name="f454" fmla="*/ f356 1 f183"/>
                              <a:gd name="f455" fmla="*/ f357 1 f182"/>
                              <a:gd name="f456" fmla="*/ f358 1 f183"/>
                              <a:gd name="f457" fmla="*/ f359 1 f182"/>
                              <a:gd name="f458" fmla="*/ f360 1 f182"/>
                              <a:gd name="f459" fmla="*/ f361 1 f183"/>
                              <a:gd name="f460" fmla="*/ f362 1 f182"/>
                              <a:gd name="f461" fmla="*/ f363 1 f183"/>
                              <a:gd name="f462" fmla="*/ f364 1 f183"/>
                              <a:gd name="f463" fmla="*/ f365 1 f182"/>
                              <a:gd name="f464" fmla="*/ f366 1 f183"/>
                              <a:gd name="f465" fmla="*/ f367 1 f182"/>
                              <a:gd name="f466" fmla="*/ f368 1 f183"/>
                              <a:gd name="f467" fmla="*/ f369 1 f182"/>
                              <a:gd name="f468" fmla="*/ f370 1 f183"/>
                              <a:gd name="f469" fmla="*/ f371 f177 1"/>
                              <a:gd name="f470" fmla="*/ f372 f177 1"/>
                              <a:gd name="f471" fmla="*/ f374 f178 1"/>
                              <a:gd name="f472" fmla="*/ f373 f178 1"/>
                              <a:gd name="f473" fmla="*/ f376 f177 1"/>
                              <a:gd name="f474" fmla="*/ f377 f178 1"/>
                              <a:gd name="f475" fmla="*/ f378 f177 1"/>
                              <a:gd name="f476" fmla="*/ f379 f178 1"/>
                              <a:gd name="f477" fmla="*/ f380 f177 1"/>
                              <a:gd name="f478" fmla="*/ f381 f178 1"/>
                              <a:gd name="f479" fmla="*/ f382 f177 1"/>
                              <a:gd name="f480" fmla="*/ f383 f178 1"/>
                              <a:gd name="f481" fmla="*/ f384 f177 1"/>
                              <a:gd name="f482" fmla="*/ f385 f178 1"/>
                              <a:gd name="f483" fmla="*/ f386 f177 1"/>
                              <a:gd name="f484" fmla="*/ f387 f178 1"/>
                              <a:gd name="f485" fmla="*/ f388 f177 1"/>
                              <a:gd name="f486" fmla="*/ f389 f178 1"/>
                              <a:gd name="f487" fmla="*/ f390 f177 1"/>
                              <a:gd name="f488" fmla="*/ f391 f178 1"/>
                              <a:gd name="f489" fmla="*/ f392 f177 1"/>
                              <a:gd name="f490" fmla="*/ f393 f178 1"/>
                              <a:gd name="f491" fmla="*/ f394 f177 1"/>
                              <a:gd name="f492" fmla="*/ f395 f178 1"/>
                              <a:gd name="f493" fmla="*/ f396 f177 1"/>
                              <a:gd name="f494" fmla="*/ f397 f178 1"/>
                              <a:gd name="f495" fmla="*/ f398 f177 1"/>
                              <a:gd name="f496" fmla="*/ f399 f178 1"/>
                              <a:gd name="f497" fmla="*/ f400 f177 1"/>
                              <a:gd name="f498" fmla="*/ f401 f177 1"/>
                              <a:gd name="f499" fmla="*/ f402 f178 1"/>
                              <a:gd name="f500" fmla="*/ f403 f177 1"/>
                              <a:gd name="f501" fmla="*/ f404 f178 1"/>
                              <a:gd name="f502" fmla="*/ f405 f178 1"/>
                              <a:gd name="f503" fmla="*/ f406 f177 1"/>
                              <a:gd name="f504" fmla="*/ f407 f178 1"/>
                              <a:gd name="f505" fmla="*/ f408 f177 1"/>
                              <a:gd name="f506" fmla="*/ f409 f178 1"/>
                              <a:gd name="f507" fmla="*/ f410 f177 1"/>
                              <a:gd name="f508" fmla="*/ f411 f178 1"/>
                              <a:gd name="f509" fmla="*/ f412 f177 1"/>
                              <a:gd name="f510" fmla="*/ f413 f177 1"/>
                              <a:gd name="f511" fmla="*/ f414 f178 1"/>
                              <a:gd name="f512" fmla="*/ f415 f177 1"/>
                              <a:gd name="f513" fmla="*/ f416 f178 1"/>
                              <a:gd name="f514" fmla="*/ f417 f177 1"/>
                              <a:gd name="f515" fmla="*/ f418 f178 1"/>
                              <a:gd name="f516" fmla="*/ f419 f177 1"/>
                              <a:gd name="f517" fmla="*/ f420 f178 1"/>
                              <a:gd name="f518" fmla="*/ f421 f177 1"/>
                              <a:gd name="f519" fmla="*/ f422 f178 1"/>
                              <a:gd name="f520" fmla="*/ f423 f177 1"/>
                              <a:gd name="f521" fmla="*/ f424 f177 1"/>
                              <a:gd name="f522" fmla="*/ f425 f178 1"/>
                              <a:gd name="f523" fmla="*/ f426 f177 1"/>
                              <a:gd name="f524" fmla="*/ f427 f177 1"/>
                              <a:gd name="f525" fmla="*/ f428 f178 1"/>
                              <a:gd name="f526" fmla="*/ f429 f177 1"/>
                              <a:gd name="f527" fmla="*/ f430 f178 1"/>
                              <a:gd name="f528" fmla="*/ f431 f177 1"/>
                              <a:gd name="f529" fmla="*/ f432 f178 1"/>
                              <a:gd name="f530" fmla="*/ f433 f177 1"/>
                              <a:gd name="f531" fmla="*/ f434 f178 1"/>
                              <a:gd name="f532" fmla="*/ f435 f177 1"/>
                              <a:gd name="f533" fmla="*/ f436 f178 1"/>
                              <a:gd name="f534" fmla="*/ f437 f177 1"/>
                              <a:gd name="f535" fmla="*/ f438 f178 1"/>
                              <a:gd name="f536" fmla="*/ f439 f177 1"/>
                              <a:gd name="f537" fmla="*/ f440 f178 1"/>
                              <a:gd name="f538" fmla="*/ f441 f178 1"/>
                              <a:gd name="f539" fmla="*/ f442 f177 1"/>
                              <a:gd name="f540" fmla="*/ f443 f178 1"/>
                              <a:gd name="f541" fmla="*/ f444 f177 1"/>
                              <a:gd name="f542" fmla="*/ f445 f177 1"/>
                              <a:gd name="f543" fmla="*/ f446 f178 1"/>
                              <a:gd name="f544" fmla="*/ f447 f178 1"/>
                              <a:gd name="f545" fmla="*/ f448 f177 1"/>
                              <a:gd name="f546" fmla="*/ f449 f178 1"/>
                              <a:gd name="f547" fmla="*/ f450 f177 1"/>
                              <a:gd name="f548" fmla="*/ f451 f178 1"/>
                              <a:gd name="f549" fmla="*/ f452 f177 1"/>
                              <a:gd name="f550" fmla="*/ f453 f178 1"/>
                              <a:gd name="f551" fmla="*/ f454 f178 1"/>
                              <a:gd name="f552" fmla="*/ f455 f177 1"/>
                              <a:gd name="f553" fmla="*/ f456 f178 1"/>
                              <a:gd name="f554" fmla="*/ f457 f177 1"/>
                              <a:gd name="f555" fmla="*/ f458 f177 1"/>
                              <a:gd name="f556" fmla="*/ f459 f178 1"/>
                              <a:gd name="f557" fmla="*/ f460 f177 1"/>
                              <a:gd name="f558" fmla="*/ f461 f178 1"/>
                              <a:gd name="f559" fmla="*/ f462 f178 1"/>
                              <a:gd name="f560" fmla="*/ f463 f177 1"/>
                              <a:gd name="f561" fmla="*/ f464 f178 1"/>
                              <a:gd name="f562" fmla="*/ f465 f177 1"/>
                              <a:gd name="f563" fmla="*/ f466 f178 1"/>
                              <a:gd name="f564" fmla="*/ f467 f177 1"/>
                              <a:gd name="f565" fmla="*/ f468 f178 1"/>
                            </a:gdLst>
                            <a:ahLst/>
                            <a:cxnLst>
                              <a:cxn ang="3cd4">
                                <a:pos x="hc" y="t"/>
                              </a:cxn>
                              <a:cxn ang="0">
                                <a:pos x="r" y="vc"/>
                              </a:cxn>
                              <a:cxn ang="cd4">
                                <a:pos x="hc" y="b"/>
                              </a:cxn>
                              <a:cxn ang="cd2">
                                <a:pos x="l" y="vc"/>
                              </a:cxn>
                              <a:cxn ang="f375">
                                <a:pos x="f473" y="f474"/>
                              </a:cxn>
                              <a:cxn ang="f375">
                                <a:pos x="f475" y="f476"/>
                              </a:cxn>
                              <a:cxn ang="f375">
                                <a:pos x="f477" y="f478"/>
                              </a:cxn>
                              <a:cxn ang="f375">
                                <a:pos x="f479" y="f480"/>
                              </a:cxn>
                              <a:cxn ang="f375">
                                <a:pos x="f481" y="f482"/>
                              </a:cxn>
                              <a:cxn ang="f375">
                                <a:pos x="f483" y="f484"/>
                              </a:cxn>
                              <a:cxn ang="f375">
                                <a:pos x="f485" y="f486"/>
                              </a:cxn>
                              <a:cxn ang="f375">
                                <a:pos x="f487" y="f488"/>
                              </a:cxn>
                              <a:cxn ang="f375">
                                <a:pos x="f489" y="f490"/>
                              </a:cxn>
                              <a:cxn ang="f375">
                                <a:pos x="f491" y="f492"/>
                              </a:cxn>
                              <a:cxn ang="f375">
                                <a:pos x="f493" y="f494"/>
                              </a:cxn>
                              <a:cxn ang="f375">
                                <a:pos x="f495" y="f496"/>
                              </a:cxn>
                              <a:cxn ang="f375">
                                <a:pos x="f497" y="f492"/>
                              </a:cxn>
                              <a:cxn ang="f375">
                                <a:pos x="f498" y="f499"/>
                              </a:cxn>
                              <a:cxn ang="f375">
                                <a:pos x="f500" y="f501"/>
                              </a:cxn>
                              <a:cxn ang="f375">
                                <a:pos x="f495" y="f502"/>
                              </a:cxn>
                              <a:cxn ang="f375">
                                <a:pos x="f503" y="f504"/>
                              </a:cxn>
                              <a:cxn ang="f375">
                                <a:pos x="f505" y="f506"/>
                              </a:cxn>
                              <a:cxn ang="f375">
                                <a:pos x="f507" y="f508"/>
                              </a:cxn>
                              <a:cxn ang="f375">
                                <a:pos x="f509" y="f499"/>
                              </a:cxn>
                              <a:cxn ang="f375">
                                <a:pos x="f510" y="f511"/>
                              </a:cxn>
                              <a:cxn ang="f375">
                                <a:pos x="f512" y="f513"/>
                              </a:cxn>
                              <a:cxn ang="f375">
                                <a:pos x="f514" y="f515"/>
                              </a:cxn>
                              <a:cxn ang="f375">
                                <a:pos x="f516" y="f517"/>
                              </a:cxn>
                              <a:cxn ang="f375">
                                <a:pos x="f518" y="f519"/>
                              </a:cxn>
                              <a:cxn ang="f375">
                                <a:pos x="f520" y="f519"/>
                              </a:cxn>
                              <a:cxn ang="f375">
                                <a:pos x="f521" y="f522"/>
                              </a:cxn>
                              <a:cxn ang="f375">
                                <a:pos x="f523" y="f522"/>
                              </a:cxn>
                              <a:cxn ang="f375">
                                <a:pos x="f524" y="f525"/>
                              </a:cxn>
                              <a:cxn ang="f375">
                                <a:pos x="f526" y="f527"/>
                              </a:cxn>
                              <a:cxn ang="f375">
                                <a:pos x="f528" y="f529"/>
                              </a:cxn>
                              <a:cxn ang="f375">
                                <a:pos x="f530" y="f531"/>
                              </a:cxn>
                              <a:cxn ang="f375">
                                <a:pos x="f532" y="f533"/>
                              </a:cxn>
                              <a:cxn ang="f375">
                                <a:pos x="f534" y="f535"/>
                              </a:cxn>
                              <a:cxn ang="f375">
                                <a:pos x="f536" y="f531"/>
                              </a:cxn>
                              <a:cxn ang="f375">
                                <a:pos x="f481" y="f537"/>
                              </a:cxn>
                              <a:cxn ang="f375">
                                <a:pos x="f479" y="f538"/>
                              </a:cxn>
                              <a:cxn ang="f375">
                                <a:pos x="f539" y="f540"/>
                              </a:cxn>
                              <a:cxn ang="f375">
                                <a:pos x="f541" y="f480"/>
                              </a:cxn>
                              <a:cxn ang="f375">
                                <a:pos x="f542" y="f543"/>
                              </a:cxn>
                              <a:cxn ang="f375">
                                <a:pos x="f536" y="f544"/>
                              </a:cxn>
                              <a:cxn ang="f375">
                                <a:pos x="f545" y="f546"/>
                              </a:cxn>
                              <a:cxn ang="f375">
                                <a:pos x="f547" y="f548"/>
                              </a:cxn>
                              <a:cxn ang="f375">
                                <a:pos x="f549" y="f550"/>
                              </a:cxn>
                              <a:cxn ang="f375">
                                <a:pos x="f534" y="f551"/>
                              </a:cxn>
                              <a:cxn ang="f375">
                                <a:pos x="f552" y="f553"/>
                              </a:cxn>
                              <a:cxn ang="f375">
                                <a:pos x="f554" y="f474"/>
                              </a:cxn>
                              <a:cxn ang="f375">
                                <a:pos x="f555" y="f556"/>
                              </a:cxn>
                              <a:cxn ang="f375">
                                <a:pos x="f557" y="f558"/>
                              </a:cxn>
                              <a:cxn ang="f375">
                                <a:pos x="f489" y="f559"/>
                              </a:cxn>
                              <a:cxn ang="f375">
                                <a:pos x="f560" y="f561"/>
                              </a:cxn>
                              <a:cxn ang="f375">
                                <a:pos x="f562" y="f563"/>
                              </a:cxn>
                              <a:cxn ang="f375">
                                <a:pos x="f564" y="f565"/>
                              </a:cxn>
                              <a:cxn ang="f375">
                                <a:pos x="f489" y="f474"/>
                              </a:cxn>
                            </a:cxnLst>
                            <a:rect l="f469" t="f472" r="f470" b="f471"/>
                            <a:pathLst>
                              <a:path w="821" h="855">
                                <a:moveTo>
                                  <a:pt x="f8" y="f9"/>
                                </a:moveTo>
                                <a:lnTo>
                                  <a:pt x="f10" y="f11"/>
                                </a:lnTo>
                                <a:lnTo>
                                  <a:pt x="f12" y="f13"/>
                                </a:lnTo>
                                <a:lnTo>
                                  <a:pt x="f14" y="f13"/>
                                </a:lnTo>
                                <a:lnTo>
                                  <a:pt x="f15" y="f16"/>
                                </a:lnTo>
                                <a:lnTo>
                                  <a:pt x="f17" y="f9"/>
                                </a:lnTo>
                                <a:lnTo>
                                  <a:pt x="f18" y="f19"/>
                                </a:lnTo>
                                <a:lnTo>
                                  <a:pt x="f20" y="f19"/>
                                </a:lnTo>
                                <a:lnTo>
                                  <a:pt x="f21" y="f9"/>
                                </a:lnTo>
                                <a:lnTo>
                                  <a:pt x="f21" y="f22"/>
                                </a:lnTo>
                                <a:lnTo>
                                  <a:pt x="f23" y="f24"/>
                                </a:lnTo>
                                <a:lnTo>
                                  <a:pt x="f25" y="f26"/>
                                </a:lnTo>
                                <a:lnTo>
                                  <a:pt x="f27" y="f28"/>
                                </a:lnTo>
                                <a:lnTo>
                                  <a:pt x="f29" y="f30"/>
                                </a:lnTo>
                                <a:lnTo>
                                  <a:pt x="f31" y="f32"/>
                                </a:lnTo>
                                <a:lnTo>
                                  <a:pt x="f10" y="f33"/>
                                </a:lnTo>
                                <a:lnTo>
                                  <a:pt x="f34" y="f35"/>
                                </a:lnTo>
                                <a:lnTo>
                                  <a:pt x="f36" y="f37"/>
                                </a:lnTo>
                                <a:lnTo>
                                  <a:pt x="f38" y="f39"/>
                                </a:lnTo>
                                <a:lnTo>
                                  <a:pt x="f39" y="f40"/>
                                </a:lnTo>
                                <a:lnTo>
                                  <a:pt x="f41" y="f42"/>
                                </a:lnTo>
                                <a:lnTo>
                                  <a:pt x="f32" y="f43"/>
                                </a:lnTo>
                                <a:lnTo>
                                  <a:pt x="f44" y="f45"/>
                                </a:lnTo>
                                <a:lnTo>
                                  <a:pt x="f46" y="f47"/>
                                </a:lnTo>
                                <a:lnTo>
                                  <a:pt x="f28" y="f48"/>
                                </a:lnTo>
                                <a:lnTo>
                                  <a:pt x="f49" y="f27"/>
                                </a:lnTo>
                                <a:lnTo>
                                  <a:pt x="f50" y="f51"/>
                                </a:lnTo>
                                <a:lnTo>
                                  <a:pt x="f52" y="f53"/>
                                </a:lnTo>
                                <a:lnTo>
                                  <a:pt x="f54" y="f55"/>
                                </a:lnTo>
                                <a:lnTo>
                                  <a:pt x="f56" y="f57"/>
                                </a:lnTo>
                                <a:lnTo>
                                  <a:pt x="f54" y="f58"/>
                                </a:lnTo>
                                <a:lnTo>
                                  <a:pt x="f54" y="f59"/>
                                </a:lnTo>
                                <a:lnTo>
                                  <a:pt x="f26" y="f60"/>
                                </a:lnTo>
                                <a:lnTo>
                                  <a:pt x="f50" y="f61"/>
                                </a:lnTo>
                                <a:lnTo>
                                  <a:pt x="f49" y="f62"/>
                                </a:lnTo>
                                <a:lnTo>
                                  <a:pt x="f63" y="f64"/>
                                </a:lnTo>
                                <a:lnTo>
                                  <a:pt x="f65" y="f66"/>
                                </a:lnTo>
                                <a:lnTo>
                                  <a:pt x="f46" y="f67"/>
                                </a:lnTo>
                                <a:lnTo>
                                  <a:pt x="f68" y="f69"/>
                                </a:lnTo>
                                <a:lnTo>
                                  <a:pt x="f30" y="f70"/>
                                </a:lnTo>
                                <a:lnTo>
                                  <a:pt x="f44" y="f70"/>
                                </a:lnTo>
                                <a:lnTo>
                                  <a:pt x="f71" y="f70"/>
                                </a:lnTo>
                                <a:lnTo>
                                  <a:pt x="f72" y="f70"/>
                                </a:lnTo>
                                <a:lnTo>
                                  <a:pt x="f41" y="f69"/>
                                </a:lnTo>
                                <a:lnTo>
                                  <a:pt x="f73" y="f74"/>
                                </a:lnTo>
                                <a:lnTo>
                                  <a:pt x="f75" y="f76"/>
                                </a:lnTo>
                                <a:lnTo>
                                  <a:pt x="f77" y="f78"/>
                                </a:lnTo>
                                <a:lnTo>
                                  <a:pt x="f79" y="f80"/>
                                </a:lnTo>
                                <a:lnTo>
                                  <a:pt x="f81" y="f82"/>
                                </a:lnTo>
                                <a:lnTo>
                                  <a:pt x="f83" y="f84"/>
                                </a:lnTo>
                                <a:lnTo>
                                  <a:pt x="f36" y="f85"/>
                                </a:lnTo>
                                <a:lnTo>
                                  <a:pt x="f86" y="f87"/>
                                </a:lnTo>
                                <a:lnTo>
                                  <a:pt x="f34" y="f88"/>
                                </a:lnTo>
                                <a:lnTo>
                                  <a:pt x="f8" y="f89"/>
                                </a:lnTo>
                                <a:lnTo>
                                  <a:pt x="f47" y="f20"/>
                                </a:lnTo>
                                <a:lnTo>
                                  <a:pt x="f90" y="f27"/>
                                </a:lnTo>
                                <a:lnTo>
                                  <a:pt x="f15" y="f91"/>
                                </a:lnTo>
                                <a:lnTo>
                                  <a:pt x="f27" y="f92"/>
                                </a:lnTo>
                                <a:lnTo>
                                  <a:pt x="f23" y="f48"/>
                                </a:lnTo>
                                <a:lnTo>
                                  <a:pt x="f93" y="f14"/>
                                </a:lnTo>
                                <a:lnTo>
                                  <a:pt x="f53" y="f48"/>
                                </a:lnTo>
                                <a:lnTo>
                                  <a:pt x="f94" y="f15"/>
                                </a:lnTo>
                                <a:lnTo>
                                  <a:pt x="f95" y="f17"/>
                                </a:lnTo>
                                <a:lnTo>
                                  <a:pt x="f96" y="f97"/>
                                </a:lnTo>
                                <a:lnTo>
                                  <a:pt x="f98" y="f21"/>
                                </a:lnTo>
                                <a:lnTo>
                                  <a:pt x="f84" y="f99"/>
                                </a:lnTo>
                                <a:lnTo>
                                  <a:pt x="f58" y="f100"/>
                                </a:lnTo>
                                <a:lnTo>
                                  <a:pt x="f58" y="f87"/>
                                </a:lnTo>
                                <a:lnTo>
                                  <a:pt x="f58" y="f101"/>
                                </a:lnTo>
                                <a:lnTo>
                                  <a:pt x="f102" y="f103"/>
                                </a:lnTo>
                                <a:lnTo>
                                  <a:pt x="f104" y="f103"/>
                                </a:lnTo>
                                <a:lnTo>
                                  <a:pt x="f105" y="f95"/>
                                </a:lnTo>
                                <a:lnTo>
                                  <a:pt x="f62" y="f55"/>
                                </a:lnTo>
                                <a:lnTo>
                                  <a:pt x="f66" y="f106"/>
                                </a:lnTo>
                                <a:lnTo>
                                  <a:pt x="f69" y="f99"/>
                                </a:lnTo>
                                <a:lnTo>
                                  <a:pt x="f107" y="f108"/>
                                </a:lnTo>
                                <a:lnTo>
                                  <a:pt x="f107" y="f17"/>
                                </a:lnTo>
                                <a:lnTo>
                                  <a:pt x="f70" y="f14"/>
                                </a:lnTo>
                                <a:lnTo>
                                  <a:pt x="f67" y="f109"/>
                                </a:lnTo>
                                <a:lnTo>
                                  <a:pt x="f66" y="f10"/>
                                </a:lnTo>
                                <a:lnTo>
                                  <a:pt x="f110" y="f111"/>
                                </a:lnTo>
                                <a:lnTo>
                                  <a:pt x="f78" y="f112"/>
                                </a:lnTo>
                                <a:lnTo>
                                  <a:pt x="f105" y="f112"/>
                                </a:lnTo>
                                <a:lnTo>
                                  <a:pt x="f113" y="f111"/>
                                </a:lnTo>
                                <a:lnTo>
                                  <a:pt x="f104" y="f111"/>
                                </a:lnTo>
                                <a:lnTo>
                                  <a:pt x="f114" y="f109"/>
                                </a:lnTo>
                                <a:lnTo>
                                  <a:pt x="f102" y="f14"/>
                                </a:lnTo>
                                <a:lnTo>
                                  <a:pt x="f102" y="f17"/>
                                </a:lnTo>
                                <a:lnTo>
                                  <a:pt x="f114" y="f18"/>
                                </a:lnTo>
                                <a:lnTo>
                                  <a:pt x="f59" y="f25"/>
                                </a:lnTo>
                                <a:lnTo>
                                  <a:pt x="f104" y="f25"/>
                                </a:lnTo>
                                <a:lnTo>
                                  <a:pt x="f115" y="f18"/>
                                </a:lnTo>
                                <a:lnTo>
                                  <a:pt x="f104" y="f17"/>
                                </a:lnTo>
                                <a:lnTo>
                                  <a:pt x="f116" y="f48"/>
                                </a:lnTo>
                                <a:lnTo>
                                  <a:pt x="f60" y="f29"/>
                                </a:lnTo>
                                <a:lnTo>
                                  <a:pt x="f105" y="f17"/>
                                </a:lnTo>
                                <a:lnTo>
                                  <a:pt x="f117" y="f18"/>
                                </a:lnTo>
                                <a:lnTo>
                                  <a:pt x="f117" y="f23"/>
                                </a:lnTo>
                                <a:lnTo>
                                  <a:pt x="f105" y="f108"/>
                                </a:lnTo>
                                <a:lnTo>
                                  <a:pt x="f80" y="f51"/>
                                </a:lnTo>
                                <a:lnTo>
                                  <a:pt x="f113" y="f89"/>
                                </a:lnTo>
                                <a:lnTo>
                                  <a:pt x="f116" y="f118"/>
                                </a:lnTo>
                                <a:lnTo>
                                  <a:pt x="f119" y="f93"/>
                                </a:lnTo>
                                <a:lnTo>
                                  <a:pt x="f82" y="f118"/>
                                </a:lnTo>
                                <a:lnTo>
                                  <a:pt x="f102" y="f118"/>
                                </a:lnTo>
                                <a:lnTo>
                                  <a:pt x="f120" y="f51"/>
                                </a:lnTo>
                                <a:lnTo>
                                  <a:pt x="f121" y="f23"/>
                                </a:lnTo>
                                <a:lnTo>
                                  <a:pt x="f122" y="f18"/>
                                </a:lnTo>
                                <a:lnTo>
                                  <a:pt x="f58" y="f17"/>
                                </a:lnTo>
                                <a:lnTo>
                                  <a:pt x="f58" y="f48"/>
                                </a:lnTo>
                                <a:lnTo>
                                  <a:pt x="f122" y="f12"/>
                                </a:lnTo>
                                <a:lnTo>
                                  <a:pt x="f121" y="f10"/>
                                </a:lnTo>
                                <a:lnTo>
                                  <a:pt x="f102" y="f8"/>
                                </a:lnTo>
                                <a:lnTo>
                                  <a:pt x="f119" y="f34"/>
                                </a:lnTo>
                                <a:lnTo>
                                  <a:pt x="f60" y="f123"/>
                                </a:lnTo>
                                <a:lnTo>
                                  <a:pt x="f61" y="f86"/>
                                </a:lnTo>
                                <a:lnTo>
                                  <a:pt x="f110" y="f123"/>
                                </a:lnTo>
                                <a:lnTo>
                                  <a:pt x="f74" y="f124"/>
                                </a:lnTo>
                                <a:lnTo>
                                  <a:pt x="f70" y="f125"/>
                                </a:lnTo>
                                <a:lnTo>
                                  <a:pt x="f126" y="f111"/>
                                </a:lnTo>
                                <a:lnTo>
                                  <a:pt x="f127" y="f90"/>
                                </a:lnTo>
                                <a:lnTo>
                                  <a:pt x="f5" y="f29"/>
                                </a:lnTo>
                                <a:lnTo>
                                  <a:pt x="f5" y="f20"/>
                                </a:lnTo>
                                <a:lnTo>
                                  <a:pt x="f127" y="f93"/>
                                </a:lnTo>
                                <a:lnTo>
                                  <a:pt x="f128" y="f100"/>
                                </a:lnTo>
                                <a:lnTo>
                                  <a:pt x="f67" y="f129"/>
                                </a:lnTo>
                                <a:lnTo>
                                  <a:pt x="f110" y="f85"/>
                                </a:lnTo>
                                <a:lnTo>
                                  <a:pt x="f105" y="f130"/>
                                </a:lnTo>
                                <a:lnTo>
                                  <a:pt x="f59" y="f131"/>
                                </a:lnTo>
                                <a:lnTo>
                                  <a:pt x="f132" y="f57"/>
                                </a:lnTo>
                                <a:lnTo>
                                  <a:pt x="f131" y="f132"/>
                                </a:lnTo>
                                <a:lnTo>
                                  <a:pt x="f85" y="f121"/>
                                </a:lnTo>
                                <a:lnTo>
                                  <a:pt x="f129" y="f114"/>
                                </a:lnTo>
                                <a:lnTo>
                                  <a:pt x="f100" y="f119"/>
                                </a:lnTo>
                                <a:lnTo>
                                  <a:pt x="f99" y="f116"/>
                                </a:lnTo>
                                <a:lnTo>
                                  <a:pt x="f51" y="f116"/>
                                </a:lnTo>
                                <a:lnTo>
                                  <a:pt x="f20" y="f119"/>
                                </a:lnTo>
                                <a:lnTo>
                                  <a:pt x="f18" y="f102"/>
                                </a:lnTo>
                                <a:lnTo>
                                  <a:pt x="f27" y="f132"/>
                                </a:lnTo>
                                <a:lnTo>
                                  <a:pt x="f27" y="f57"/>
                                </a:lnTo>
                                <a:lnTo>
                                  <a:pt x="f18" y="f95"/>
                                </a:lnTo>
                                <a:lnTo>
                                  <a:pt x="f20" y="f55"/>
                                </a:lnTo>
                                <a:lnTo>
                                  <a:pt x="f23" y="f87"/>
                                </a:lnTo>
                                <a:lnTo>
                                  <a:pt x="f21" y="f87"/>
                                </a:lnTo>
                                <a:lnTo>
                                  <a:pt x="f89" y="f55"/>
                                </a:lnTo>
                                <a:lnTo>
                                  <a:pt x="f93" y="f55"/>
                                </a:lnTo>
                                <a:lnTo>
                                  <a:pt x="f133" y="f129"/>
                                </a:lnTo>
                                <a:lnTo>
                                  <a:pt x="f88" y="f101"/>
                                </a:lnTo>
                                <a:lnTo>
                                  <a:pt x="f53" y="f103"/>
                                </a:lnTo>
                                <a:lnTo>
                                  <a:pt x="f134" y="f135"/>
                                </a:lnTo>
                                <a:lnTo>
                                  <a:pt x="f134" y="f57"/>
                                </a:lnTo>
                                <a:lnTo>
                                  <a:pt x="f53" y="f130"/>
                                </a:lnTo>
                                <a:lnTo>
                                  <a:pt x="f88" y="f130"/>
                                </a:lnTo>
                                <a:lnTo>
                                  <a:pt x="f99" y="f96"/>
                                </a:lnTo>
                                <a:lnTo>
                                  <a:pt x="f93" y="f135"/>
                                </a:lnTo>
                                <a:lnTo>
                                  <a:pt x="f89" y="f135"/>
                                </a:lnTo>
                                <a:lnTo>
                                  <a:pt x="f21" y="f135"/>
                                </a:lnTo>
                                <a:lnTo>
                                  <a:pt x="f23" y="f85"/>
                                </a:lnTo>
                                <a:lnTo>
                                  <a:pt x="f20" y="f57"/>
                                </a:lnTo>
                                <a:lnTo>
                                  <a:pt x="f20" y="f136"/>
                                </a:lnTo>
                                <a:lnTo>
                                  <a:pt x="f20" y="f84"/>
                                </a:lnTo>
                                <a:lnTo>
                                  <a:pt x="f23" y="f122"/>
                                </a:lnTo>
                                <a:lnTo>
                                  <a:pt x="f108" y="f120"/>
                                </a:lnTo>
                                <a:lnTo>
                                  <a:pt x="f89" y="f102"/>
                                </a:lnTo>
                                <a:lnTo>
                                  <a:pt x="f137" y="f114"/>
                                </a:lnTo>
                                <a:lnTo>
                                  <a:pt x="f53" y="f102"/>
                                </a:lnTo>
                                <a:lnTo>
                                  <a:pt x="f138" y="f139"/>
                                </a:lnTo>
                                <a:lnTo>
                                  <a:pt x="f129" y="f122"/>
                                </a:lnTo>
                                <a:lnTo>
                                  <a:pt x="f135" y="f98"/>
                                </a:lnTo>
                                <a:lnTo>
                                  <a:pt x="f57" y="f85"/>
                                </a:lnTo>
                                <a:lnTo>
                                  <a:pt x="f130" y="f95"/>
                                </a:lnTo>
                                <a:lnTo>
                                  <a:pt x="f131" y="f55"/>
                                </a:lnTo>
                                <a:lnTo>
                                  <a:pt x="f131" y="f106"/>
                                </a:lnTo>
                                <a:lnTo>
                                  <a:pt x="f130" y="f133"/>
                                </a:lnTo>
                                <a:lnTo>
                                  <a:pt x="f57" y="f118"/>
                                </a:lnTo>
                                <a:lnTo>
                                  <a:pt x="f135" y="f108"/>
                                </a:lnTo>
                                <a:lnTo>
                                  <a:pt x="f129" y="f25"/>
                                </a:lnTo>
                                <a:lnTo>
                                  <a:pt x="f100" y="f27"/>
                                </a:lnTo>
                                <a:lnTo>
                                  <a:pt x="f106" y="f23"/>
                                </a:lnTo>
                                <a:lnTo>
                                  <a:pt x="f106" y="f51"/>
                                </a:lnTo>
                                <a:lnTo>
                                  <a:pt x="f138" y="f118"/>
                                </a:lnTo>
                                <a:lnTo>
                                  <a:pt x="f106" y="f93"/>
                                </a:lnTo>
                                <a:lnTo>
                                  <a:pt x="f106" y="f93"/>
                                </a:lnTo>
                                <a:lnTo>
                                  <a:pt x="f100" y="f89"/>
                                </a:lnTo>
                                <a:lnTo>
                                  <a:pt x="f53" y="f21"/>
                                </a:lnTo>
                                <a:lnTo>
                                  <a:pt x="f99" y="f23"/>
                                </a:lnTo>
                                <a:lnTo>
                                  <a:pt x="f89" y="f20"/>
                                </a:lnTo>
                                <a:lnTo>
                                  <a:pt x="f23" y="f25"/>
                                </a:lnTo>
                                <a:lnTo>
                                  <a:pt x="f18" y="f25"/>
                                </a:lnTo>
                                <a:lnTo>
                                  <a:pt x="f91" y="f25"/>
                                </a:lnTo>
                                <a:lnTo>
                                  <a:pt x="f92" y="f23"/>
                                </a:lnTo>
                                <a:lnTo>
                                  <a:pt x="f90" y="f21"/>
                                </a:lnTo>
                                <a:lnTo>
                                  <a:pt x="f47" y="f118"/>
                                </a:lnTo>
                                <a:lnTo>
                                  <a:pt x="f112" y="f133"/>
                                </a:lnTo>
                                <a:lnTo>
                                  <a:pt x="f34" y="f129"/>
                                </a:lnTo>
                                <a:lnTo>
                                  <a:pt x="f86" y="f136"/>
                                </a:lnTo>
                                <a:lnTo>
                                  <a:pt x="f43" y="f114"/>
                                </a:lnTo>
                                <a:lnTo>
                                  <a:pt x="f140" y="f105"/>
                                </a:lnTo>
                                <a:lnTo>
                                  <a:pt x="f42" y="f64"/>
                                </a:lnTo>
                                <a:lnTo>
                                  <a:pt x="f40" y="f107"/>
                                </a:lnTo>
                                <a:lnTo>
                                  <a:pt x="f35" y="f127"/>
                                </a:lnTo>
                                <a:lnTo>
                                  <a:pt x="f141" y="f5"/>
                                </a:lnTo>
                                <a:lnTo>
                                  <a:pt x="f28" y="f127"/>
                                </a:lnTo>
                                <a:lnTo>
                                  <a:pt x="f26" y="f107"/>
                                </a:lnTo>
                                <a:lnTo>
                                  <a:pt x="f142" y="f76"/>
                                </a:lnTo>
                                <a:lnTo>
                                  <a:pt x="f143" y="f61"/>
                                </a:lnTo>
                                <a:lnTo>
                                  <a:pt x="f19" y="f59"/>
                                </a:lnTo>
                                <a:lnTo>
                                  <a:pt x="f16" y="f98"/>
                                </a:lnTo>
                                <a:lnTo>
                                  <a:pt x="f11" y="f94"/>
                                </a:lnTo>
                                <a:lnTo>
                                  <a:pt x="f11" y="f21"/>
                                </a:lnTo>
                                <a:lnTo>
                                  <a:pt x="f16" y="f18"/>
                                </a:lnTo>
                                <a:lnTo>
                                  <a:pt x="f9" y="f15"/>
                                </a:lnTo>
                                <a:lnTo>
                                  <a:pt x="f144" y="f109"/>
                                </a:lnTo>
                                <a:lnTo>
                                  <a:pt x="f143" y="f8"/>
                                </a:lnTo>
                                <a:lnTo>
                                  <a:pt x="f145" y="f86"/>
                                </a:lnTo>
                                <a:lnTo>
                                  <a:pt x="f56" y="f83"/>
                                </a:lnTo>
                                <a:lnTo>
                                  <a:pt x="f52" y="f77"/>
                                </a:lnTo>
                                <a:lnTo>
                                  <a:pt x="f146" y="f147"/>
                                </a:lnTo>
                                <a:lnTo>
                                  <a:pt x="f148" y="f149"/>
                                </a:lnTo>
                                <a:lnTo>
                                  <a:pt x="f28" y="f33"/>
                                </a:lnTo>
                                <a:lnTo>
                                  <a:pt x="f150" y="f32"/>
                                </a:lnTo>
                                <a:lnTo>
                                  <a:pt x="f46" y="f44"/>
                                </a:lnTo>
                                <a:lnTo>
                                  <a:pt x="f151" y="f46"/>
                                </a:lnTo>
                                <a:lnTo>
                                  <a:pt x="f151" y="f63"/>
                                </a:lnTo>
                                <a:lnTo>
                                  <a:pt x="f68" y="f50"/>
                                </a:lnTo>
                                <a:lnTo>
                                  <a:pt x="f68" y="f52"/>
                                </a:lnTo>
                                <a:lnTo>
                                  <a:pt x="f46" y="f142"/>
                                </a:lnTo>
                                <a:lnTo>
                                  <a:pt x="f65" y="f63"/>
                                </a:lnTo>
                                <a:lnTo>
                                  <a:pt x="f148" y="f141"/>
                                </a:lnTo>
                                <a:lnTo>
                                  <a:pt x="f50" y="f35"/>
                                </a:lnTo>
                                <a:lnTo>
                                  <a:pt x="f152" y="f153"/>
                                </a:lnTo>
                                <a:lnTo>
                                  <a:pt x="f154" y="f140"/>
                                </a:lnTo>
                                <a:lnTo>
                                  <a:pt x="f144" y="f45"/>
                                </a:lnTo>
                                <a:lnTo>
                                  <a:pt x="f16" y="f47"/>
                                </a:lnTo>
                                <a:lnTo>
                                  <a:pt x="f13" y="f48"/>
                                </a:lnTo>
                                <a:lnTo>
                                  <a:pt x="f155" y="f12"/>
                                </a:lnTo>
                                <a:lnTo>
                                  <a:pt x="f156" y="f10"/>
                                </a:lnTo>
                                <a:lnTo>
                                  <a:pt x="f157" y="f158"/>
                                </a:lnTo>
                                <a:lnTo>
                                  <a:pt x="f159" y="f34"/>
                                </a:lnTo>
                                <a:lnTo>
                                  <a:pt x="f6" y="f160"/>
                                </a:lnTo>
                                <a:lnTo>
                                  <a:pt x="f159" y="f83"/>
                                </a:lnTo>
                                <a:lnTo>
                                  <a:pt x="f157" y="f77"/>
                                </a:lnTo>
                                <a:lnTo>
                                  <a:pt x="f156" y="f75"/>
                                </a:lnTo>
                                <a:lnTo>
                                  <a:pt x="f161" y="f149"/>
                                </a:lnTo>
                                <a:lnTo>
                                  <a:pt x="f13" y="f35"/>
                                </a:lnTo>
                                <a:lnTo>
                                  <a:pt x="f11" y="f162"/>
                                </a:lnTo>
                                <a:lnTo>
                                  <a:pt x="f16" y="f163"/>
                                </a:lnTo>
                                <a:lnTo>
                                  <a:pt x="f11" y="f71"/>
                                </a:lnTo>
                                <a:lnTo>
                                  <a:pt x="f13" y="f141"/>
                                </a:lnTo>
                                <a:lnTo>
                                  <a:pt x="f155" y="f30"/>
                                </a:lnTo>
                                <a:lnTo>
                                  <a:pt x="f164" y="f68"/>
                                </a:lnTo>
                                <a:lnTo>
                                  <a:pt x="f156" y="f46"/>
                                </a:lnTo>
                                <a:lnTo>
                                  <a:pt x="f165" y="f150"/>
                                </a:lnTo>
                                <a:lnTo>
                                  <a:pt x="f157" y="f63"/>
                                </a:lnTo>
                                <a:lnTo>
                                  <a:pt x="f166" y="f50"/>
                                </a:lnTo>
                                <a:lnTo>
                                  <a:pt x="f159" y="f56"/>
                                </a:lnTo>
                                <a:lnTo>
                                  <a:pt x="f166" y="f145"/>
                                </a:lnTo>
                                <a:lnTo>
                                  <a:pt x="f165" y="f22"/>
                                </a:lnTo>
                                <a:lnTo>
                                  <a:pt x="f156" y="f16"/>
                                </a:lnTo>
                                <a:lnTo>
                                  <a:pt x="f164" y="f155"/>
                                </a:lnTo>
                                <a:lnTo>
                                  <a:pt x="f13" y="f164"/>
                                </a:lnTo>
                                <a:lnTo>
                                  <a:pt x="f9" y="f167"/>
                                </a:lnTo>
                                <a:lnTo>
                                  <a:pt x="f22" y="f164"/>
                                </a:lnTo>
                                <a:lnTo>
                                  <a:pt x="f143" y="f155"/>
                                </a:lnTo>
                                <a:lnTo>
                                  <a:pt x="f145" y="f13"/>
                                </a:lnTo>
                                <a:lnTo>
                                  <a:pt x="f142" y="f9"/>
                                </a:lnTo>
                                <a:lnTo>
                                  <a:pt x="f56" y="f22"/>
                                </a:lnTo>
                                <a:lnTo>
                                  <a:pt x="f54" y="f143"/>
                                </a:lnTo>
                                <a:lnTo>
                                  <a:pt x="f52" y="f19"/>
                                </a:lnTo>
                                <a:lnTo>
                                  <a:pt x="f26" y="f11"/>
                                </a:lnTo>
                                <a:lnTo>
                                  <a:pt x="f50" y="f155"/>
                                </a:lnTo>
                                <a:lnTo>
                                  <a:pt x="f50" y="f167"/>
                                </a:lnTo>
                                <a:lnTo>
                                  <a:pt x="f49" y="f168"/>
                                </a:lnTo>
                                <a:lnTo>
                                  <a:pt x="f148" y="f169"/>
                                </a:lnTo>
                                <a:lnTo>
                                  <a:pt x="f28" y="f165"/>
                                </a:lnTo>
                                <a:lnTo>
                                  <a:pt x="f150" y="f165"/>
                                </a:lnTo>
                                <a:lnTo>
                                  <a:pt x="f151" y="f165"/>
                                </a:lnTo>
                                <a:lnTo>
                                  <a:pt x="f30" y="f169"/>
                                </a:lnTo>
                                <a:lnTo>
                                  <a:pt x="f170" y="f168"/>
                                </a:lnTo>
                                <a:lnTo>
                                  <a:pt x="f32" y="f164"/>
                                </a:lnTo>
                                <a:lnTo>
                                  <a:pt x="f72" y="f171"/>
                                </a:lnTo>
                                <a:lnTo>
                                  <a:pt x="f162" y="f9"/>
                                </a:lnTo>
                                <a:lnTo>
                                  <a:pt x="f33" y="f172"/>
                                </a:lnTo>
                                <a:lnTo>
                                  <a:pt x="f41" y="f24"/>
                                </a:lnTo>
                                <a:lnTo>
                                  <a:pt x="f35" y="f144"/>
                                </a:lnTo>
                                <a:lnTo>
                                  <a:pt x="f35" y="f13"/>
                                </a:lnTo>
                                <a:lnTo>
                                  <a:pt x="f149" y="f164"/>
                                </a:lnTo>
                                <a:lnTo>
                                  <a:pt x="f73" y="f156"/>
                                </a:lnTo>
                                <a:lnTo>
                                  <a:pt x="f39" y="f165"/>
                                </a:lnTo>
                                <a:lnTo>
                                  <a:pt x="f75" y="f166"/>
                                </a:lnTo>
                                <a:lnTo>
                                  <a:pt x="f40" y="f166"/>
                                </a:lnTo>
                                <a:lnTo>
                                  <a:pt x="f77" y="f157"/>
                                </a:lnTo>
                                <a:lnTo>
                                  <a:pt x="f79" y="f166"/>
                                </a:lnTo>
                                <a:lnTo>
                                  <a:pt x="f81" y="f166"/>
                                </a:lnTo>
                                <a:lnTo>
                                  <a:pt x="f36" y="f166"/>
                                </a:lnTo>
                                <a:lnTo>
                                  <a:pt x="f160" y="f166"/>
                                </a:lnTo>
                                <a:lnTo>
                                  <a:pt x="f123" y="f159"/>
                                </a:lnTo>
                                <a:lnTo>
                                  <a:pt x="f34" y="f173"/>
                                </a:lnTo>
                                <a:lnTo>
                                  <a:pt x="f45" y="f174"/>
                                </a:lnTo>
                                <a:lnTo>
                                  <a:pt x="f8" y="f7"/>
                                </a:lnTo>
                                <a:lnTo>
                                  <a:pt x="f112" y="f175"/>
                                </a:lnTo>
                                <a:lnTo>
                                  <a:pt x="f158" y="f165"/>
                                </a:lnTo>
                                <a:lnTo>
                                  <a:pt x="f8" y="f164"/>
                                </a:lnTo>
                                <a:lnTo>
                                  <a:pt x="f45" y="f11"/>
                                </a:lnTo>
                                <a:lnTo>
                                  <a:pt x="f124" y="f19"/>
                                </a:lnTo>
                                <a:lnTo>
                                  <a:pt x="f160" y="f172"/>
                                </a:lnTo>
                                <a:lnTo>
                                  <a:pt x="f36" y="f145"/>
                                </a:lnTo>
                                <a:lnTo>
                                  <a:pt x="f81" y="f152"/>
                                </a:lnTo>
                                <a:lnTo>
                                  <a:pt x="f38" y="f52"/>
                                </a:lnTo>
                                <a:lnTo>
                                  <a:pt x="f153" y="f146"/>
                                </a:lnTo>
                                <a:lnTo>
                                  <a:pt x="f75" y="f63"/>
                                </a:lnTo>
                                <a:lnTo>
                                  <a:pt x="f39" y="f65"/>
                                </a:lnTo>
                                <a:lnTo>
                                  <a:pt x="f73" y="f151"/>
                                </a:lnTo>
                                <a:lnTo>
                                  <a:pt x="f39" y="f68"/>
                                </a:lnTo>
                                <a:lnTo>
                                  <a:pt x="f75" y="f68"/>
                                </a:lnTo>
                                <a:lnTo>
                                  <a:pt x="f77" y="f46"/>
                                </a:lnTo>
                                <a:lnTo>
                                  <a:pt x="f38" y="f28"/>
                                </a:lnTo>
                                <a:lnTo>
                                  <a:pt x="f42" y="f49"/>
                                </a:lnTo>
                                <a:lnTo>
                                  <a:pt x="f83" y="f26"/>
                                </a:lnTo>
                                <a:lnTo>
                                  <a:pt x="f36" y="f56"/>
                                </a:lnTo>
                                <a:lnTo>
                                  <a:pt x="f86" y="f145"/>
                                </a:lnTo>
                                <a:lnTo>
                                  <a:pt x="f124" y="f172"/>
                                </a:lnTo>
                                <a:lnTo>
                                  <a:pt x="f45" y="f19"/>
                                </a:lnTo>
                                <a:lnTo>
                                  <a:pt x="f8" y="f9"/>
                                </a:lnTo>
                                <a:close/>
                              </a:path>
                            </a:pathLst>
                          </a:custGeom>
                          <a:solidFill>
                            <a:srgbClr val="002060"/>
                          </a:solidFill>
                          <a:ln cap="flat">
                            <a:noFill/>
                            <a:prstDash val="solid"/>
                          </a:ln>
                        </wps:spPr>
                        <wps:bodyPr lIns="0" tIns="0" rIns="0" bIns="0"/>
                      </wps:wsp>
                      <wps:wsp>
                        <wps:cNvPr id="19" name="Freeform 232"/>
                        <wps:cNvSpPr/>
                        <wps:spPr>
                          <a:xfrm>
                            <a:off x="5740785" y="8163470"/>
                            <a:ext cx="53592" cy="106518"/>
                          </a:xfrm>
                          <a:custGeom>
                            <a:avLst/>
                            <a:gdLst>
                              <a:gd name="f0" fmla="val 10800000"/>
                              <a:gd name="f1" fmla="val 5400000"/>
                              <a:gd name="f2" fmla="val 180"/>
                              <a:gd name="f3" fmla="val w"/>
                              <a:gd name="f4" fmla="val h"/>
                              <a:gd name="f5" fmla="val 0"/>
                              <a:gd name="f6" fmla="val 76"/>
                              <a:gd name="f7" fmla="val 183"/>
                              <a:gd name="f8" fmla="val 33"/>
                              <a:gd name="f9" fmla="val 48"/>
                              <a:gd name="f10" fmla="val 10"/>
                              <a:gd name="f11" fmla="val 57"/>
                              <a:gd name="f12" fmla="val 29"/>
                              <a:gd name="f13" fmla="val 67"/>
                              <a:gd name="f14" fmla="val 72"/>
                              <a:gd name="f15" fmla="val 77"/>
                              <a:gd name="f16" fmla="val 101"/>
                              <a:gd name="f17" fmla="val 130"/>
                              <a:gd name="f18" fmla="val 154"/>
                              <a:gd name="f19" fmla="val 159"/>
                              <a:gd name="f20" fmla="val 62"/>
                              <a:gd name="f21" fmla="val 144"/>
                              <a:gd name="f22" fmla="val 125"/>
                              <a:gd name="f23" fmla="val 52"/>
                              <a:gd name="f24" fmla="val 106"/>
                              <a:gd name="f25" fmla="val 43"/>
                              <a:gd name="f26" fmla="val 91"/>
                              <a:gd name="f27" fmla="val 87"/>
                              <a:gd name="f28" fmla="val 19"/>
                              <a:gd name="f29" fmla="+- 0 0 -90"/>
                              <a:gd name="f30" fmla="*/ f3 1 76"/>
                              <a:gd name="f31" fmla="*/ f4 1 183"/>
                              <a:gd name="f32" fmla="+- f7 0 f5"/>
                              <a:gd name="f33" fmla="+- f6 0 f5"/>
                              <a:gd name="f34" fmla="*/ f29 f0 1"/>
                              <a:gd name="f35" fmla="*/ f33 1 76"/>
                              <a:gd name="f36" fmla="*/ f32 1 183"/>
                              <a:gd name="f37" fmla="*/ 33 f33 1"/>
                              <a:gd name="f38" fmla="*/ 0 f32 1"/>
                              <a:gd name="f39" fmla="*/ 48 f33 1"/>
                              <a:gd name="f40" fmla="*/ 10 f32 1"/>
                              <a:gd name="f41" fmla="*/ 57 f33 1"/>
                              <a:gd name="f42" fmla="*/ 29 f32 1"/>
                              <a:gd name="f43" fmla="*/ 67 f33 1"/>
                              <a:gd name="f44" fmla="*/ 48 f32 1"/>
                              <a:gd name="f45" fmla="*/ 72 f33 1"/>
                              <a:gd name="f46" fmla="*/ 77 f32 1"/>
                              <a:gd name="f47" fmla="*/ 76 f33 1"/>
                              <a:gd name="f48" fmla="*/ 101 f32 1"/>
                              <a:gd name="f49" fmla="*/ 130 f32 1"/>
                              <a:gd name="f50" fmla="*/ 154 f32 1"/>
                              <a:gd name="f51" fmla="*/ 183 f32 1"/>
                              <a:gd name="f52" fmla="*/ 159 f32 1"/>
                              <a:gd name="f53" fmla="*/ 62 f33 1"/>
                              <a:gd name="f54" fmla="*/ 144 f32 1"/>
                              <a:gd name="f55" fmla="*/ 125 f32 1"/>
                              <a:gd name="f56" fmla="*/ 52 f33 1"/>
                              <a:gd name="f57" fmla="*/ 106 f32 1"/>
                              <a:gd name="f58" fmla="*/ 43 f33 1"/>
                              <a:gd name="f59" fmla="*/ 91 f32 1"/>
                              <a:gd name="f60" fmla="*/ 87 f32 1"/>
                              <a:gd name="f61" fmla="*/ 19 f33 1"/>
                              <a:gd name="f62" fmla="*/ 0 f33 1"/>
                              <a:gd name="f63" fmla="*/ f34 1 f2"/>
                              <a:gd name="f64" fmla="*/ f37 1 76"/>
                              <a:gd name="f65" fmla="*/ f38 1 183"/>
                              <a:gd name="f66" fmla="*/ f39 1 76"/>
                              <a:gd name="f67" fmla="*/ f40 1 183"/>
                              <a:gd name="f68" fmla="*/ f41 1 76"/>
                              <a:gd name="f69" fmla="*/ f42 1 183"/>
                              <a:gd name="f70" fmla="*/ f43 1 76"/>
                              <a:gd name="f71" fmla="*/ f44 1 183"/>
                              <a:gd name="f72" fmla="*/ f45 1 76"/>
                              <a:gd name="f73" fmla="*/ f46 1 183"/>
                              <a:gd name="f74" fmla="*/ f47 1 76"/>
                              <a:gd name="f75" fmla="*/ f48 1 183"/>
                              <a:gd name="f76" fmla="*/ f49 1 183"/>
                              <a:gd name="f77" fmla="*/ f50 1 183"/>
                              <a:gd name="f78" fmla="*/ f51 1 183"/>
                              <a:gd name="f79" fmla="*/ f52 1 183"/>
                              <a:gd name="f80" fmla="*/ f53 1 76"/>
                              <a:gd name="f81" fmla="*/ f54 1 183"/>
                              <a:gd name="f82" fmla="*/ f55 1 183"/>
                              <a:gd name="f83" fmla="*/ f56 1 76"/>
                              <a:gd name="f84" fmla="*/ f57 1 183"/>
                              <a:gd name="f85" fmla="*/ f58 1 76"/>
                              <a:gd name="f86" fmla="*/ f59 1 183"/>
                              <a:gd name="f87" fmla="*/ f60 1 183"/>
                              <a:gd name="f88" fmla="*/ f61 1 76"/>
                              <a:gd name="f89" fmla="*/ f62 1 76"/>
                              <a:gd name="f90" fmla="*/ 0 1 f35"/>
                              <a:gd name="f91" fmla="*/ f6 1 f35"/>
                              <a:gd name="f92" fmla="*/ 0 1 f36"/>
                              <a:gd name="f93" fmla="*/ f7 1 f36"/>
                              <a:gd name="f94" fmla="+- f63 0 f1"/>
                              <a:gd name="f95" fmla="*/ f64 1 f35"/>
                              <a:gd name="f96" fmla="*/ f65 1 f36"/>
                              <a:gd name="f97" fmla="*/ f66 1 f35"/>
                              <a:gd name="f98" fmla="*/ f67 1 f36"/>
                              <a:gd name="f99" fmla="*/ f68 1 f35"/>
                              <a:gd name="f100" fmla="*/ f69 1 f36"/>
                              <a:gd name="f101" fmla="*/ f70 1 f35"/>
                              <a:gd name="f102" fmla="*/ f71 1 f36"/>
                              <a:gd name="f103" fmla="*/ f72 1 f35"/>
                              <a:gd name="f104" fmla="*/ f73 1 f36"/>
                              <a:gd name="f105" fmla="*/ f74 1 f35"/>
                              <a:gd name="f106" fmla="*/ f75 1 f36"/>
                              <a:gd name="f107" fmla="*/ f76 1 f36"/>
                              <a:gd name="f108" fmla="*/ f77 1 f36"/>
                              <a:gd name="f109" fmla="*/ f78 1 f36"/>
                              <a:gd name="f110" fmla="*/ f79 1 f36"/>
                              <a:gd name="f111" fmla="*/ f80 1 f35"/>
                              <a:gd name="f112" fmla="*/ f81 1 f36"/>
                              <a:gd name="f113" fmla="*/ f82 1 f36"/>
                              <a:gd name="f114" fmla="*/ f83 1 f35"/>
                              <a:gd name="f115" fmla="*/ f84 1 f36"/>
                              <a:gd name="f116" fmla="*/ f85 1 f35"/>
                              <a:gd name="f117" fmla="*/ f86 1 f36"/>
                              <a:gd name="f118" fmla="*/ f87 1 f36"/>
                              <a:gd name="f119" fmla="*/ f88 1 f35"/>
                              <a:gd name="f120" fmla="*/ f89 1 f35"/>
                              <a:gd name="f121" fmla="*/ f90 f30 1"/>
                              <a:gd name="f122" fmla="*/ f91 f30 1"/>
                              <a:gd name="f123" fmla="*/ f93 f31 1"/>
                              <a:gd name="f124" fmla="*/ f92 f31 1"/>
                              <a:gd name="f125" fmla="*/ f95 f30 1"/>
                              <a:gd name="f126" fmla="*/ f96 f31 1"/>
                              <a:gd name="f127" fmla="*/ f97 f30 1"/>
                              <a:gd name="f128" fmla="*/ f98 f31 1"/>
                              <a:gd name="f129" fmla="*/ f99 f30 1"/>
                              <a:gd name="f130" fmla="*/ f100 f31 1"/>
                              <a:gd name="f131" fmla="*/ f101 f30 1"/>
                              <a:gd name="f132" fmla="*/ f102 f31 1"/>
                              <a:gd name="f133" fmla="*/ f103 f30 1"/>
                              <a:gd name="f134" fmla="*/ f104 f31 1"/>
                              <a:gd name="f135" fmla="*/ f105 f30 1"/>
                              <a:gd name="f136" fmla="*/ f106 f31 1"/>
                              <a:gd name="f137" fmla="*/ f107 f31 1"/>
                              <a:gd name="f138" fmla="*/ f108 f31 1"/>
                              <a:gd name="f139" fmla="*/ f109 f31 1"/>
                              <a:gd name="f140" fmla="*/ f110 f31 1"/>
                              <a:gd name="f141" fmla="*/ f111 f30 1"/>
                              <a:gd name="f142" fmla="*/ f112 f31 1"/>
                              <a:gd name="f143" fmla="*/ f113 f31 1"/>
                              <a:gd name="f144" fmla="*/ f114 f30 1"/>
                              <a:gd name="f145" fmla="*/ f115 f31 1"/>
                              <a:gd name="f146" fmla="*/ f116 f30 1"/>
                              <a:gd name="f147" fmla="*/ f117 f31 1"/>
                              <a:gd name="f148" fmla="*/ f118 f31 1"/>
                              <a:gd name="f149" fmla="*/ f119 f30 1"/>
                              <a:gd name="f150" fmla="*/ f120 f30 1"/>
                            </a:gdLst>
                            <a:ahLst/>
                            <a:cxnLst>
                              <a:cxn ang="3cd4">
                                <a:pos x="hc" y="t"/>
                              </a:cxn>
                              <a:cxn ang="0">
                                <a:pos x="r" y="vc"/>
                              </a:cxn>
                              <a:cxn ang="cd4">
                                <a:pos x="hc" y="b"/>
                              </a:cxn>
                              <a:cxn ang="cd2">
                                <a:pos x="l" y="vc"/>
                              </a:cxn>
                              <a:cxn ang="f94">
                                <a:pos x="f125" y="f126"/>
                              </a:cxn>
                              <a:cxn ang="f94">
                                <a:pos x="f127" y="f128"/>
                              </a:cxn>
                              <a:cxn ang="f94">
                                <a:pos x="f129" y="f130"/>
                              </a:cxn>
                              <a:cxn ang="f94">
                                <a:pos x="f131" y="f132"/>
                              </a:cxn>
                              <a:cxn ang="f94">
                                <a:pos x="f133" y="f134"/>
                              </a:cxn>
                              <a:cxn ang="f94">
                                <a:pos x="f135" y="f136"/>
                              </a:cxn>
                              <a:cxn ang="f94">
                                <a:pos x="f135" y="f137"/>
                              </a:cxn>
                              <a:cxn ang="f94">
                                <a:pos x="f135" y="f138"/>
                              </a:cxn>
                              <a:cxn ang="f94">
                                <a:pos x="f133" y="f139"/>
                              </a:cxn>
                              <a:cxn ang="f94">
                                <a:pos x="f131" y="f140"/>
                              </a:cxn>
                              <a:cxn ang="f94">
                                <a:pos x="f141" y="f142"/>
                              </a:cxn>
                              <a:cxn ang="f94">
                                <a:pos x="f129" y="f143"/>
                              </a:cxn>
                              <a:cxn ang="f94">
                                <a:pos x="f144" y="f145"/>
                              </a:cxn>
                              <a:cxn ang="f94">
                                <a:pos x="f146" y="f147"/>
                              </a:cxn>
                              <a:cxn ang="f94">
                                <a:pos x="f125" y="f148"/>
                              </a:cxn>
                              <a:cxn ang="f94">
                                <a:pos x="f149" y="f148"/>
                              </a:cxn>
                              <a:cxn ang="f94">
                                <a:pos x="f150" y="f148"/>
                              </a:cxn>
                              <a:cxn ang="f94">
                                <a:pos x="f125" y="f126"/>
                              </a:cxn>
                            </a:cxnLst>
                            <a:rect l="f121" t="f124" r="f122" b="f123"/>
                            <a:pathLst>
                              <a:path w="76" h="183">
                                <a:moveTo>
                                  <a:pt x="f8" y="f5"/>
                                </a:moveTo>
                                <a:lnTo>
                                  <a:pt x="f9" y="f10"/>
                                </a:lnTo>
                                <a:lnTo>
                                  <a:pt x="f11" y="f12"/>
                                </a:lnTo>
                                <a:lnTo>
                                  <a:pt x="f13" y="f9"/>
                                </a:lnTo>
                                <a:lnTo>
                                  <a:pt x="f14" y="f15"/>
                                </a:lnTo>
                                <a:lnTo>
                                  <a:pt x="f6" y="f16"/>
                                </a:lnTo>
                                <a:lnTo>
                                  <a:pt x="f6" y="f17"/>
                                </a:lnTo>
                                <a:lnTo>
                                  <a:pt x="f6" y="f18"/>
                                </a:lnTo>
                                <a:lnTo>
                                  <a:pt x="f14" y="f7"/>
                                </a:lnTo>
                                <a:lnTo>
                                  <a:pt x="f13" y="f19"/>
                                </a:lnTo>
                                <a:lnTo>
                                  <a:pt x="f20" y="f21"/>
                                </a:lnTo>
                                <a:lnTo>
                                  <a:pt x="f11" y="f22"/>
                                </a:lnTo>
                                <a:lnTo>
                                  <a:pt x="f23" y="f24"/>
                                </a:lnTo>
                                <a:lnTo>
                                  <a:pt x="f25" y="f26"/>
                                </a:lnTo>
                                <a:lnTo>
                                  <a:pt x="f8" y="f27"/>
                                </a:lnTo>
                                <a:lnTo>
                                  <a:pt x="f28" y="f27"/>
                                </a:lnTo>
                                <a:lnTo>
                                  <a:pt x="f5" y="f27"/>
                                </a:lnTo>
                                <a:lnTo>
                                  <a:pt x="f8" y="f5"/>
                                </a:lnTo>
                                <a:close/>
                              </a:path>
                            </a:pathLst>
                          </a:custGeom>
                          <a:solidFill>
                            <a:srgbClr val="002060"/>
                          </a:solidFill>
                          <a:ln cap="flat">
                            <a:noFill/>
                            <a:prstDash val="solid"/>
                          </a:ln>
                        </wps:spPr>
                        <wps:bodyPr lIns="0" tIns="0" rIns="0" bIns="0"/>
                      </wps:wsp>
                      <wps:wsp>
                        <wps:cNvPr id="20" name="Freeform 233"/>
                        <wps:cNvSpPr/>
                        <wps:spPr>
                          <a:xfrm>
                            <a:off x="5794378" y="8116324"/>
                            <a:ext cx="44421" cy="50054"/>
                          </a:xfrm>
                          <a:custGeom>
                            <a:avLst/>
                            <a:gdLst>
                              <a:gd name="f0" fmla="val 10800000"/>
                              <a:gd name="f1" fmla="val 5400000"/>
                              <a:gd name="f2" fmla="val 180"/>
                              <a:gd name="f3" fmla="val w"/>
                              <a:gd name="f4" fmla="val h"/>
                              <a:gd name="f5" fmla="val 0"/>
                              <a:gd name="f6" fmla="val 63"/>
                              <a:gd name="f7" fmla="val 86"/>
                              <a:gd name="f8" fmla="val 53"/>
                              <a:gd name="f9" fmla="val 9"/>
                              <a:gd name="f10" fmla="val 58"/>
                              <a:gd name="f11" fmla="val 28"/>
                              <a:gd name="f12" fmla="val 48"/>
                              <a:gd name="f13" fmla="val 67"/>
                              <a:gd name="f14" fmla="val 81"/>
                              <a:gd name="f15" fmla="val 44"/>
                              <a:gd name="f16" fmla="val 39"/>
                              <a:gd name="f17" fmla="val 34"/>
                              <a:gd name="f18" fmla="val 29"/>
                              <a:gd name="f19" fmla="val 24"/>
                              <a:gd name="f20" fmla="val 20"/>
                              <a:gd name="f21" fmla="val 76"/>
                              <a:gd name="f22" fmla="val 15"/>
                              <a:gd name="f23" fmla="val 72"/>
                              <a:gd name="f24" fmla="val 5"/>
                              <a:gd name="f25" fmla="val 52"/>
                              <a:gd name="f26" fmla="val 38"/>
                              <a:gd name="f27" fmla="val 10"/>
                              <a:gd name="f28" fmla="val 4"/>
                              <a:gd name="f29" fmla="+- 0 0 -90"/>
                              <a:gd name="f30" fmla="*/ f3 1 63"/>
                              <a:gd name="f31" fmla="*/ f4 1 86"/>
                              <a:gd name="f32" fmla="+- f7 0 f5"/>
                              <a:gd name="f33" fmla="+- f6 0 f5"/>
                              <a:gd name="f34" fmla="*/ f29 f0 1"/>
                              <a:gd name="f35" fmla="*/ f33 1 63"/>
                              <a:gd name="f36" fmla="*/ f32 1 86"/>
                              <a:gd name="f37" fmla="*/ 53 f33 1"/>
                              <a:gd name="f38" fmla="*/ 9 f32 1"/>
                              <a:gd name="f39" fmla="*/ 58 f33 1"/>
                              <a:gd name="f40" fmla="*/ 28 f32 1"/>
                              <a:gd name="f41" fmla="*/ 63 f33 1"/>
                              <a:gd name="f42" fmla="*/ 48 f32 1"/>
                              <a:gd name="f43" fmla="*/ 67 f32 1"/>
                              <a:gd name="f44" fmla="*/ 81 f32 1"/>
                              <a:gd name="f45" fmla="*/ 44 f33 1"/>
                              <a:gd name="f46" fmla="*/ 39 f33 1"/>
                              <a:gd name="f47" fmla="*/ 86 f32 1"/>
                              <a:gd name="f48" fmla="*/ 34 f33 1"/>
                              <a:gd name="f49" fmla="*/ 29 f33 1"/>
                              <a:gd name="f50" fmla="*/ 24 f33 1"/>
                              <a:gd name="f51" fmla="*/ 20 f33 1"/>
                              <a:gd name="f52" fmla="*/ 76 f32 1"/>
                              <a:gd name="f53" fmla="*/ 15 f33 1"/>
                              <a:gd name="f54" fmla="*/ 72 f32 1"/>
                              <a:gd name="f55" fmla="*/ 5 f33 1"/>
                              <a:gd name="f56" fmla="*/ 0 f33 1"/>
                              <a:gd name="f57" fmla="*/ 52 f32 1"/>
                              <a:gd name="f58" fmla="*/ 38 f32 1"/>
                              <a:gd name="f59" fmla="*/ 24 f32 1"/>
                              <a:gd name="f60" fmla="*/ 10 f33 1"/>
                              <a:gd name="f61" fmla="*/ 4 f32 1"/>
                              <a:gd name="f62" fmla="*/ 0 f32 1"/>
                              <a:gd name="f63" fmla="*/ f34 1 f2"/>
                              <a:gd name="f64" fmla="*/ f37 1 63"/>
                              <a:gd name="f65" fmla="*/ f38 1 86"/>
                              <a:gd name="f66" fmla="*/ f39 1 63"/>
                              <a:gd name="f67" fmla="*/ f40 1 86"/>
                              <a:gd name="f68" fmla="*/ f41 1 63"/>
                              <a:gd name="f69" fmla="*/ f42 1 86"/>
                              <a:gd name="f70" fmla="*/ f43 1 86"/>
                              <a:gd name="f71" fmla="*/ f44 1 86"/>
                              <a:gd name="f72" fmla="*/ f45 1 63"/>
                              <a:gd name="f73" fmla="*/ f46 1 63"/>
                              <a:gd name="f74" fmla="*/ f47 1 86"/>
                              <a:gd name="f75" fmla="*/ f48 1 63"/>
                              <a:gd name="f76" fmla="*/ f49 1 63"/>
                              <a:gd name="f77" fmla="*/ f50 1 63"/>
                              <a:gd name="f78" fmla="*/ f51 1 63"/>
                              <a:gd name="f79" fmla="*/ f52 1 86"/>
                              <a:gd name="f80" fmla="*/ f53 1 63"/>
                              <a:gd name="f81" fmla="*/ f54 1 86"/>
                              <a:gd name="f82" fmla="*/ f55 1 63"/>
                              <a:gd name="f83" fmla="*/ f56 1 63"/>
                              <a:gd name="f84" fmla="*/ f57 1 86"/>
                              <a:gd name="f85" fmla="*/ f58 1 86"/>
                              <a:gd name="f86" fmla="*/ f59 1 86"/>
                              <a:gd name="f87" fmla="*/ f60 1 63"/>
                              <a:gd name="f88" fmla="*/ f61 1 86"/>
                              <a:gd name="f89" fmla="*/ f62 1 86"/>
                              <a:gd name="f90" fmla="*/ 0 1 f35"/>
                              <a:gd name="f91" fmla="*/ f6 1 f35"/>
                              <a:gd name="f92" fmla="*/ 0 1 f36"/>
                              <a:gd name="f93" fmla="*/ f7 1 f36"/>
                              <a:gd name="f94" fmla="+- f63 0 f1"/>
                              <a:gd name="f95" fmla="*/ f64 1 f35"/>
                              <a:gd name="f96" fmla="*/ f65 1 f36"/>
                              <a:gd name="f97" fmla="*/ f66 1 f35"/>
                              <a:gd name="f98" fmla="*/ f67 1 f36"/>
                              <a:gd name="f99" fmla="*/ f68 1 f35"/>
                              <a:gd name="f100" fmla="*/ f69 1 f36"/>
                              <a:gd name="f101" fmla="*/ f70 1 f36"/>
                              <a:gd name="f102" fmla="*/ f71 1 f36"/>
                              <a:gd name="f103" fmla="*/ f72 1 f35"/>
                              <a:gd name="f104" fmla="*/ f73 1 f35"/>
                              <a:gd name="f105" fmla="*/ f74 1 f36"/>
                              <a:gd name="f106" fmla="*/ f75 1 f35"/>
                              <a:gd name="f107" fmla="*/ f76 1 f35"/>
                              <a:gd name="f108" fmla="*/ f77 1 f35"/>
                              <a:gd name="f109" fmla="*/ f78 1 f35"/>
                              <a:gd name="f110" fmla="*/ f79 1 f36"/>
                              <a:gd name="f111" fmla="*/ f80 1 f35"/>
                              <a:gd name="f112" fmla="*/ f81 1 f36"/>
                              <a:gd name="f113" fmla="*/ f82 1 f35"/>
                              <a:gd name="f114" fmla="*/ f83 1 f35"/>
                              <a:gd name="f115" fmla="*/ f84 1 f36"/>
                              <a:gd name="f116" fmla="*/ f85 1 f36"/>
                              <a:gd name="f117" fmla="*/ f86 1 f36"/>
                              <a:gd name="f118" fmla="*/ f87 1 f35"/>
                              <a:gd name="f119" fmla="*/ f88 1 f36"/>
                              <a:gd name="f120" fmla="*/ f89 1 f36"/>
                              <a:gd name="f121" fmla="*/ f90 f30 1"/>
                              <a:gd name="f122" fmla="*/ f91 f30 1"/>
                              <a:gd name="f123" fmla="*/ f93 f31 1"/>
                              <a:gd name="f124" fmla="*/ f92 f31 1"/>
                              <a:gd name="f125" fmla="*/ f95 f30 1"/>
                              <a:gd name="f126" fmla="*/ f96 f31 1"/>
                              <a:gd name="f127" fmla="*/ f97 f30 1"/>
                              <a:gd name="f128" fmla="*/ f98 f31 1"/>
                              <a:gd name="f129" fmla="*/ f99 f30 1"/>
                              <a:gd name="f130" fmla="*/ f100 f31 1"/>
                              <a:gd name="f131" fmla="*/ f101 f31 1"/>
                              <a:gd name="f132" fmla="*/ f102 f31 1"/>
                              <a:gd name="f133" fmla="*/ f103 f30 1"/>
                              <a:gd name="f134" fmla="*/ f104 f30 1"/>
                              <a:gd name="f135" fmla="*/ f105 f31 1"/>
                              <a:gd name="f136" fmla="*/ f106 f30 1"/>
                              <a:gd name="f137" fmla="*/ f107 f30 1"/>
                              <a:gd name="f138" fmla="*/ f108 f30 1"/>
                              <a:gd name="f139" fmla="*/ f109 f30 1"/>
                              <a:gd name="f140" fmla="*/ f110 f31 1"/>
                              <a:gd name="f141" fmla="*/ f111 f30 1"/>
                              <a:gd name="f142" fmla="*/ f112 f31 1"/>
                              <a:gd name="f143" fmla="*/ f113 f30 1"/>
                              <a:gd name="f144" fmla="*/ f114 f30 1"/>
                              <a:gd name="f145" fmla="*/ f115 f31 1"/>
                              <a:gd name="f146" fmla="*/ f116 f31 1"/>
                              <a:gd name="f147" fmla="*/ f117 f31 1"/>
                              <a:gd name="f148" fmla="*/ f118 f30 1"/>
                              <a:gd name="f149" fmla="*/ f119 f31 1"/>
                              <a:gd name="f150" fmla="*/ f120 f31 1"/>
                            </a:gdLst>
                            <a:ahLst/>
                            <a:cxnLst>
                              <a:cxn ang="3cd4">
                                <a:pos x="hc" y="t"/>
                              </a:cxn>
                              <a:cxn ang="0">
                                <a:pos x="r" y="vc"/>
                              </a:cxn>
                              <a:cxn ang="cd4">
                                <a:pos x="hc" y="b"/>
                              </a:cxn>
                              <a:cxn ang="cd2">
                                <a:pos x="l" y="vc"/>
                              </a:cxn>
                              <a:cxn ang="f94">
                                <a:pos x="f125" y="f126"/>
                              </a:cxn>
                              <a:cxn ang="f94">
                                <a:pos x="f127" y="f128"/>
                              </a:cxn>
                              <a:cxn ang="f94">
                                <a:pos x="f129" y="f130"/>
                              </a:cxn>
                              <a:cxn ang="f94">
                                <a:pos x="f127" y="f131"/>
                              </a:cxn>
                              <a:cxn ang="f94">
                                <a:pos x="f125" y="f132"/>
                              </a:cxn>
                              <a:cxn ang="f94">
                                <a:pos x="f133" y="f132"/>
                              </a:cxn>
                              <a:cxn ang="f94">
                                <a:pos x="f134" y="f135"/>
                              </a:cxn>
                              <a:cxn ang="f94">
                                <a:pos x="f136" y="f135"/>
                              </a:cxn>
                              <a:cxn ang="f94">
                                <a:pos x="f137" y="f132"/>
                              </a:cxn>
                              <a:cxn ang="f94">
                                <a:pos x="f138" y="f132"/>
                              </a:cxn>
                              <a:cxn ang="f94">
                                <a:pos x="f139" y="f140"/>
                              </a:cxn>
                              <a:cxn ang="f94">
                                <a:pos x="f141" y="f142"/>
                              </a:cxn>
                              <a:cxn ang="f94">
                                <a:pos x="f143" y="f131"/>
                              </a:cxn>
                              <a:cxn ang="f94">
                                <a:pos x="f144" y="f145"/>
                              </a:cxn>
                              <a:cxn ang="f94">
                                <a:pos x="f144" y="f146"/>
                              </a:cxn>
                              <a:cxn ang="f94">
                                <a:pos x="f143" y="f147"/>
                              </a:cxn>
                              <a:cxn ang="f94">
                                <a:pos x="f148" y="f126"/>
                              </a:cxn>
                              <a:cxn ang="f94">
                                <a:pos x="f139" y="f149"/>
                              </a:cxn>
                              <a:cxn ang="f94">
                                <a:pos x="f137" y="f150"/>
                              </a:cxn>
                              <a:cxn ang="f94">
                                <a:pos x="f133" y="f150"/>
                              </a:cxn>
                              <a:cxn ang="f94">
                                <a:pos x="f125" y="f126"/>
                              </a:cxn>
                            </a:cxnLst>
                            <a:rect l="f121" t="f124" r="f122" b="f123"/>
                            <a:pathLst>
                              <a:path w="63" h="86">
                                <a:moveTo>
                                  <a:pt x="f8" y="f9"/>
                                </a:moveTo>
                                <a:lnTo>
                                  <a:pt x="f10" y="f11"/>
                                </a:lnTo>
                                <a:lnTo>
                                  <a:pt x="f6" y="f12"/>
                                </a:lnTo>
                                <a:lnTo>
                                  <a:pt x="f10" y="f13"/>
                                </a:lnTo>
                                <a:lnTo>
                                  <a:pt x="f8" y="f14"/>
                                </a:lnTo>
                                <a:lnTo>
                                  <a:pt x="f15" y="f14"/>
                                </a:lnTo>
                                <a:lnTo>
                                  <a:pt x="f16" y="f7"/>
                                </a:lnTo>
                                <a:lnTo>
                                  <a:pt x="f17" y="f7"/>
                                </a:lnTo>
                                <a:lnTo>
                                  <a:pt x="f18" y="f14"/>
                                </a:lnTo>
                                <a:lnTo>
                                  <a:pt x="f19" y="f14"/>
                                </a:lnTo>
                                <a:lnTo>
                                  <a:pt x="f20" y="f21"/>
                                </a:lnTo>
                                <a:lnTo>
                                  <a:pt x="f22" y="f23"/>
                                </a:lnTo>
                                <a:lnTo>
                                  <a:pt x="f24" y="f13"/>
                                </a:lnTo>
                                <a:lnTo>
                                  <a:pt x="f5" y="f25"/>
                                </a:lnTo>
                                <a:lnTo>
                                  <a:pt x="f5" y="f26"/>
                                </a:lnTo>
                                <a:lnTo>
                                  <a:pt x="f24" y="f19"/>
                                </a:lnTo>
                                <a:lnTo>
                                  <a:pt x="f27" y="f9"/>
                                </a:lnTo>
                                <a:lnTo>
                                  <a:pt x="f20" y="f28"/>
                                </a:lnTo>
                                <a:lnTo>
                                  <a:pt x="f18" y="f5"/>
                                </a:lnTo>
                                <a:lnTo>
                                  <a:pt x="f15" y="f5"/>
                                </a:lnTo>
                                <a:lnTo>
                                  <a:pt x="f8" y="f9"/>
                                </a:lnTo>
                                <a:close/>
                              </a:path>
                            </a:pathLst>
                          </a:custGeom>
                          <a:solidFill>
                            <a:srgbClr val="002060"/>
                          </a:solidFill>
                          <a:ln cap="flat">
                            <a:noFill/>
                            <a:prstDash val="solid"/>
                          </a:ln>
                        </wps:spPr>
                        <wps:bodyPr lIns="0" tIns="0" rIns="0" bIns="0"/>
                      </wps:wsp>
                      <wps:wsp>
                        <wps:cNvPr id="21" name="Freeform 234"/>
                        <wps:cNvSpPr/>
                        <wps:spPr>
                          <a:xfrm>
                            <a:off x="4846629" y="8163470"/>
                            <a:ext cx="839858" cy="357969"/>
                          </a:xfrm>
                          <a:custGeom>
                            <a:avLst/>
                            <a:gdLst>
                              <a:gd name="f0" fmla="val 10800000"/>
                              <a:gd name="f1" fmla="val 5400000"/>
                              <a:gd name="f2" fmla="val 360"/>
                              <a:gd name="f3" fmla="val 180"/>
                              <a:gd name="f4" fmla="val w"/>
                              <a:gd name="f5" fmla="val h"/>
                              <a:gd name="f6" fmla="val 0"/>
                              <a:gd name="f7" fmla="val 1191"/>
                              <a:gd name="f8" fmla="val 615"/>
                              <a:gd name="f9" fmla="val 1128"/>
                              <a:gd name="f10" fmla="val 509"/>
                              <a:gd name="f11" fmla="val 1100"/>
                              <a:gd name="f12" fmla="val 514"/>
                              <a:gd name="f13" fmla="val 1071"/>
                              <a:gd name="f14" fmla="val 519"/>
                              <a:gd name="f15" fmla="val 1037"/>
                              <a:gd name="f16" fmla="val 523"/>
                              <a:gd name="f17" fmla="val 1004"/>
                              <a:gd name="f18" fmla="val 970"/>
                              <a:gd name="f19" fmla="val 932"/>
                              <a:gd name="f20" fmla="val 898"/>
                              <a:gd name="f21" fmla="val 499"/>
                              <a:gd name="f22" fmla="val 860"/>
                              <a:gd name="f23" fmla="val 490"/>
                              <a:gd name="f24" fmla="val 826"/>
                              <a:gd name="f25" fmla="val 471"/>
                              <a:gd name="f26" fmla="val 792"/>
                              <a:gd name="f27" fmla="val 451"/>
                              <a:gd name="f28" fmla="val 759"/>
                              <a:gd name="f29" fmla="val 423"/>
                              <a:gd name="f30" fmla="val 730"/>
                              <a:gd name="f31" fmla="val 394"/>
                              <a:gd name="f32" fmla="val 706"/>
                              <a:gd name="f33" fmla="val 687"/>
                              <a:gd name="f34" fmla="val 317"/>
                              <a:gd name="f35" fmla="val 668"/>
                              <a:gd name="f36" fmla="val 274"/>
                              <a:gd name="f37" fmla="val 658"/>
                              <a:gd name="f38" fmla="val 226"/>
                              <a:gd name="f39" fmla="val 653"/>
                              <a:gd name="f40" fmla="val 250"/>
                              <a:gd name="f41" fmla="val 279"/>
                              <a:gd name="f42" fmla="val 663"/>
                              <a:gd name="f43" fmla="val 355"/>
                              <a:gd name="f44" fmla="val 379"/>
                              <a:gd name="f45" fmla="val 399"/>
                              <a:gd name="f46" fmla="val 644"/>
                              <a:gd name="f47" fmla="val 634"/>
                              <a:gd name="f48" fmla="val 437"/>
                              <a:gd name="f49" fmla="val 620"/>
                              <a:gd name="f50" fmla="val 447"/>
                              <a:gd name="f51" fmla="val 605"/>
                              <a:gd name="f52" fmla="val 591"/>
                              <a:gd name="f53" fmla="val 432"/>
                              <a:gd name="f54" fmla="val 576"/>
                              <a:gd name="f55" fmla="val 403"/>
                              <a:gd name="f56" fmla="val 572"/>
                              <a:gd name="f57" fmla="val 384"/>
                              <a:gd name="f58" fmla="val 562"/>
                              <a:gd name="f59" fmla="val 567"/>
                              <a:gd name="f60" fmla="val 456"/>
                              <a:gd name="f61" fmla="val 548"/>
                              <a:gd name="f62" fmla="val 528"/>
                              <a:gd name="f63" fmla="val 547"/>
                              <a:gd name="f64" fmla="val 495"/>
                              <a:gd name="f65" fmla="val 480"/>
                              <a:gd name="f66" fmla="val 476"/>
                              <a:gd name="f67" fmla="val 466"/>
                              <a:gd name="f68" fmla="val 452"/>
                              <a:gd name="f69" fmla="val 586"/>
                              <a:gd name="f70" fmla="val 442"/>
                              <a:gd name="f71" fmla="val 533"/>
                              <a:gd name="f72" fmla="val 427"/>
                              <a:gd name="f73" fmla="val 485"/>
                              <a:gd name="f74" fmla="val 370"/>
                              <a:gd name="f75" fmla="val 408"/>
                              <a:gd name="f76" fmla="val 375"/>
                              <a:gd name="f77" fmla="val 341"/>
                              <a:gd name="f78" fmla="val 312"/>
                              <a:gd name="f79" fmla="val 288"/>
                              <a:gd name="f80" fmla="val 264"/>
                              <a:gd name="f81" fmla="val 538"/>
                              <a:gd name="f82" fmla="val 260"/>
                              <a:gd name="f83" fmla="val 303"/>
                              <a:gd name="f84" fmla="val 322"/>
                              <a:gd name="f85" fmla="val 346"/>
                              <a:gd name="f86" fmla="val 331"/>
                              <a:gd name="f87" fmla="val 413"/>
                              <a:gd name="f88" fmla="val 327"/>
                              <a:gd name="f89" fmla="val 356"/>
                              <a:gd name="f90" fmla="val 308"/>
                              <a:gd name="f91" fmla="val 336"/>
                              <a:gd name="f92" fmla="val 255"/>
                              <a:gd name="f93" fmla="val 240"/>
                              <a:gd name="f94" fmla="val 221"/>
                              <a:gd name="f95" fmla="val 351"/>
                              <a:gd name="f96" fmla="val 207"/>
                              <a:gd name="f97" fmla="val 188"/>
                              <a:gd name="f98" fmla="val 173"/>
                              <a:gd name="f99" fmla="val 389"/>
                              <a:gd name="f100" fmla="val 154"/>
                              <a:gd name="f101" fmla="val 140"/>
                              <a:gd name="f102" fmla="val 130"/>
                              <a:gd name="f103" fmla="val 116"/>
                              <a:gd name="f104" fmla="val 106"/>
                              <a:gd name="f105" fmla="val 101"/>
                              <a:gd name="f106" fmla="val 92"/>
                              <a:gd name="f107" fmla="val 82"/>
                              <a:gd name="f108" fmla="val 77"/>
                              <a:gd name="f109" fmla="val 68"/>
                              <a:gd name="f110" fmla="val 125"/>
                              <a:gd name="f111" fmla="val 135"/>
                              <a:gd name="f112" fmla="val 144"/>
                              <a:gd name="f113" fmla="val 475"/>
                              <a:gd name="f114" fmla="val 149"/>
                              <a:gd name="f115" fmla="val 111"/>
                              <a:gd name="f116" fmla="val 96"/>
                              <a:gd name="f117" fmla="val 595"/>
                              <a:gd name="f118" fmla="val 63"/>
                              <a:gd name="f119" fmla="val 48"/>
                              <a:gd name="f120" fmla="val 29"/>
                              <a:gd name="f121" fmla="val 20"/>
                              <a:gd name="f122" fmla="val 10"/>
                              <a:gd name="f123" fmla="val 418"/>
                              <a:gd name="f124" fmla="val 307"/>
                              <a:gd name="f125" fmla="val 298"/>
                              <a:gd name="f126" fmla="val 183"/>
                              <a:gd name="f127" fmla="val 212"/>
                              <a:gd name="f128" fmla="val 283"/>
                              <a:gd name="f129" fmla="val 269"/>
                              <a:gd name="f130" fmla="val 332"/>
                              <a:gd name="f131" fmla="val 259"/>
                              <a:gd name="f132" fmla="val 231"/>
                              <a:gd name="f133" fmla="val 552"/>
                              <a:gd name="f134" fmla="val 192"/>
                              <a:gd name="f135" fmla="val 557"/>
                              <a:gd name="f136" fmla="val 58"/>
                              <a:gd name="f137" fmla="val 43"/>
                              <a:gd name="f138" fmla="val 524"/>
                              <a:gd name="f139" fmla="val 504"/>
                              <a:gd name="f140" fmla="val 53"/>
                              <a:gd name="f141" fmla="val 67"/>
                              <a:gd name="f142" fmla="val 139"/>
                              <a:gd name="f143" fmla="val 461"/>
                              <a:gd name="f144" fmla="val 428"/>
                              <a:gd name="f145" fmla="val 163"/>
                              <a:gd name="f146" fmla="val 168"/>
                              <a:gd name="f147" fmla="val 120"/>
                              <a:gd name="f148" fmla="val 39"/>
                              <a:gd name="f149" fmla="val 24"/>
                              <a:gd name="f150" fmla="val 15"/>
                              <a:gd name="f151" fmla="val 500"/>
                              <a:gd name="f152" fmla="val 5"/>
                              <a:gd name="f153" fmla="val 543"/>
                              <a:gd name="f154" fmla="val 639"/>
                              <a:gd name="f155" fmla="val 34"/>
                              <a:gd name="f156" fmla="val 87"/>
                              <a:gd name="f157" fmla="val 701"/>
                              <a:gd name="f158" fmla="val 115"/>
                              <a:gd name="f159" fmla="val 716"/>
                              <a:gd name="f160" fmla="val 178"/>
                              <a:gd name="f161" fmla="val 744"/>
                              <a:gd name="f162" fmla="val 764"/>
                              <a:gd name="f163" fmla="val 783"/>
                              <a:gd name="f164" fmla="val 802"/>
                              <a:gd name="f165" fmla="val 821"/>
                              <a:gd name="f166" fmla="val 840"/>
                              <a:gd name="f167" fmla="val 879"/>
                              <a:gd name="f168" fmla="val 922"/>
                              <a:gd name="f169" fmla="val 946"/>
                              <a:gd name="f170" fmla="val 975"/>
                              <a:gd name="f171" fmla="val 1032"/>
                              <a:gd name="f172" fmla="val 1066"/>
                              <a:gd name="f173" fmla="val 1104"/>
                              <a:gd name="f174" fmla="val 1143"/>
                              <a:gd name="f175" fmla="val 1181"/>
                              <a:gd name="f176" fmla="val 1167"/>
                              <a:gd name="f177" fmla="val 1157"/>
                              <a:gd name="f178" fmla="val 1148"/>
                              <a:gd name="f179" fmla="val 1133"/>
                              <a:gd name="f180" fmla="+- 0 0 -90"/>
                              <a:gd name="f181" fmla="*/ f4 1 1191"/>
                              <a:gd name="f182" fmla="*/ f5 1 615"/>
                              <a:gd name="f183" fmla="+- f8 0 f6"/>
                              <a:gd name="f184" fmla="+- f7 0 f6"/>
                              <a:gd name="f185" fmla="*/ f180 f0 1"/>
                              <a:gd name="f186" fmla="*/ f184 1 1191"/>
                              <a:gd name="f187" fmla="*/ f183 1 615"/>
                              <a:gd name="f188" fmla="*/ 1037 f184 1"/>
                              <a:gd name="f189" fmla="*/ 523 f183 1"/>
                              <a:gd name="f190" fmla="*/ 898 f184 1"/>
                              <a:gd name="f191" fmla="*/ 499 f183 1"/>
                              <a:gd name="f192" fmla="*/ 759 f184 1"/>
                              <a:gd name="f193" fmla="*/ 423 f183 1"/>
                              <a:gd name="f194" fmla="*/ 668 f184 1"/>
                              <a:gd name="f195" fmla="*/ 274 f183 1"/>
                              <a:gd name="f196" fmla="*/ 658 f184 1"/>
                              <a:gd name="f197" fmla="*/ 317 f183 1"/>
                              <a:gd name="f198" fmla="*/ 644 f184 1"/>
                              <a:gd name="f199" fmla="*/ 591 f184 1"/>
                              <a:gd name="f200" fmla="*/ 432 f183 1"/>
                              <a:gd name="f201" fmla="*/ 567 f184 1"/>
                              <a:gd name="f202" fmla="*/ 456 f183 1"/>
                              <a:gd name="f203" fmla="*/ 509 f184 1"/>
                              <a:gd name="f204" fmla="*/ 562 f183 1"/>
                              <a:gd name="f205" fmla="*/ 466 f184 1"/>
                              <a:gd name="f206" fmla="*/ 605 f183 1"/>
                              <a:gd name="f207" fmla="*/ 432 f184 1"/>
                              <a:gd name="f208" fmla="*/ 485 f184 1"/>
                              <a:gd name="f209" fmla="*/ 370 f183 1"/>
                              <a:gd name="f210" fmla="*/ 375 f184 1"/>
                              <a:gd name="f211" fmla="*/ 490 f183 1"/>
                              <a:gd name="f212" fmla="*/ 274 f184 1"/>
                              <a:gd name="f213" fmla="*/ 451 f183 1"/>
                              <a:gd name="f214" fmla="*/ 346 f184 1"/>
                              <a:gd name="f215" fmla="*/ 355 f183 1"/>
                              <a:gd name="f216" fmla="*/ 394 f184 1"/>
                              <a:gd name="f217" fmla="*/ 322 f184 1"/>
                              <a:gd name="f218" fmla="*/ 331 f183 1"/>
                              <a:gd name="f219" fmla="*/ 255 f184 1"/>
                              <a:gd name="f220" fmla="*/ 341 f183 1"/>
                              <a:gd name="f221" fmla="*/ 188 f184 1"/>
                              <a:gd name="f222" fmla="*/ 375 f183 1"/>
                              <a:gd name="f223" fmla="*/ 130 f184 1"/>
                              <a:gd name="f224" fmla="*/ 92 f184 1"/>
                              <a:gd name="f225" fmla="*/ 77 f184 1"/>
                              <a:gd name="f226" fmla="*/ 106 f184 1"/>
                              <a:gd name="f227" fmla="*/ 447 f183 1"/>
                              <a:gd name="f228" fmla="*/ 144 f184 1"/>
                              <a:gd name="f229" fmla="*/ 475 f183 1"/>
                              <a:gd name="f230" fmla="*/ 547 f183 1"/>
                              <a:gd name="f231" fmla="*/ 96 f184 1"/>
                              <a:gd name="f232" fmla="*/ 595 f183 1"/>
                              <a:gd name="f233" fmla="*/ 29 f184 1"/>
                              <a:gd name="f234" fmla="*/ 576 f183 1"/>
                              <a:gd name="f235" fmla="*/ 0 f184 1"/>
                              <a:gd name="f236" fmla="*/ 485 f183 1"/>
                              <a:gd name="f237" fmla="*/ 183 f184 1"/>
                              <a:gd name="f238" fmla="*/ 288 f183 1"/>
                              <a:gd name="f239" fmla="*/ 303 f184 1"/>
                              <a:gd name="f240" fmla="*/ 269 f183 1"/>
                              <a:gd name="f241" fmla="*/ 418 f184 1"/>
                              <a:gd name="f242" fmla="*/ 259 f183 1"/>
                              <a:gd name="f243" fmla="*/ 231 f183 1"/>
                              <a:gd name="f244" fmla="*/ 562 f184 1"/>
                              <a:gd name="f245" fmla="*/ 154 f183 1"/>
                              <a:gd name="f246" fmla="*/ 557 f184 1"/>
                              <a:gd name="f247" fmla="*/ 58 f183 1"/>
                              <a:gd name="f248" fmla="*/ 53 f183 1"/>
                              <a:gd name="f249" fmla="*/ 476 f184 1"/>
                              <a:gd name="f250" fmla="*/ 111 f183 1"/>
                              <a:gd name="f251" fmla="*/ 495 f184 1"/>
                              <a:gd name="f252" fmla="*/ 456 f184 1"/>
                              <a:gd name="f253" fmla="*/ 149 f183 1"/>
                              <a:gd name="f254" fmla="*/ 437 f184 1"/>
                              <a:gd name="f255" fmla="*/ 144 f183 1"/>
                              <a:gd name="f256" fmla="*/ 413 f184 1"/>
                              <a:gd name="f257" fmla="*/ 168 f183 1"/>
                              <a:gd name="f258" fmla="*/ 384 f184 1"/>
                              <a:gd name="f259" fmla="*/ 408 f184 1"/>
                              <a:gd name="f260" fmla="*/ 82 f183 1"/>
                              <a:gd name="f261" fmla="*/ 461 f184 1"/>
                              <a:gd name="f262" fmla="*/ 24 f183 1"/>
                              <a:gd name="f263" fmla="*/ 543 f184 1"/>
                              <a:gd name="f264" fmla="*/ 0 f183 1"/>
                              <a:gd name="f265" fmla="*/ 639 f184 1"/>
                              <a:gd name="f266" fmla="*/ 34 f183 1"/>
                              <a:gd name="f267" fmla="*/ 716 f184 1"/>
                              <a:gd name="f268" fmla="*/ 783 f184 1"/>
                              <a:gd name="f269" fmla="*/ 250 f183 1"/>
                              <a:gd name="f270" fmla="*/ 860 f184 1"/>
                              <a:gd name="f271" fmla="*/ 322 f183 1"/>
                              <a:gd name="f272" fmla="*/ 946 f184 1"/>
                              <a:gd name="f273" fmla="*/ 379 f183 1"/>
                              <a:gd name="f274" fmla="*/ 1066 f184 1"/>
                              <a:gd name="f275" fmla="*/ 403 f183 1"/>
                              <a:gd name="f276" fmla="*/ 1181 f184 1"/>
                              <a:gd name="f277" fmla="*/ 413 f183 1"/>
                              <a:gd name="f278" fmla="*/ 1143 f184 1"/>
                              <a:gd name="f279" fmla="*/ 461 f183 1"/>
                              <a:gd name="f280" fmla="*/ f185 1 f3"/>
                              <a:gd name="f281" fmla="*/ f188 1 1191"/>
                              <a:gd name="f282" fmla="*/ f189 1 615"/>
                              <a:gd name="f283" fmla="*/ f190 1 1191"/>
                              <a:gd name="f284" fmla="*/ f191 1 615"/>
                              <a:gd name="f285" fmla="*/ f192 1 1191"/>
                              <a:gd name="f286" fmla="*/ f193 1 615"/>
                              <a:gd name="f287" fmla="*/ f194 1 1191"/>
                              <a:gd name="f288" fmla="*/ f195 1 615"/>
                              <a:gd name="f289" fmla="*/ f196 1 1191"/>
                              <a:gd name="f290" fmla="*/ f197 1 615"/>
                              <a:gd name="f291" fmla="*/ f198 1 1191"/>
                              <a:gd name="f292" fmla="*/ f199 1 1191"/>
                              <a:gd name="f293" fmla="*/ f200 1 615"/>
                              <a:gd name="f294" fmla="*/ f201 1 1191"/>
                              <a:gd name="f295" fmla="*/ f202 1 615"/>
                              <a:gd name="f296" fmla="*/ f203 1 1191"/>
                              <a:gd name="f297" fmla="*/ f204 1 615"/>
                              <a:gd name="f298" fmla="*/ f205 1 1191"/>
                              <a:gd name="f299" fmla="*/ f206 1 615"/>
                              <a:gd name="f300" fmla="*/ f207 1 1191"/>
                              <a:gd name="f301" fmla="*/ f208 1 1191"/>
                              <a:gd name="f302" fmla="*/ f209 1 615"/>
                              <a:gd name="f303" fmla="*/ f210 1 1191"/>
                              <a:gd name="f304" fmla="*/ f211 1 615"/>
                              <a:gd name="f305" fmla="*/ f212 1 1191"/>
                              <a:gd name="f306" fmla="*/ f213 1 615"/>
                              <a:gd name="f307" fmla="*/ f214 1 1191"/>
                              <a:gd name="f308" fmla="*/ f215 1 615"/>
                              <a:gd name="f309" fmla="*/ f216 1 1191"/>
                              <a:gd name="f310" fmla="*/ f217 1 1191"/>
                              <a:gd name="f311" fmla="*/ f218 1 615"/>
                              <a:gd name="f312" fmla="*/ f219 1 1191"/>
                              <a:gd name="f313" fmla="*/ f220 1 615"/>
                              <a:gd name="f314" fmla="*/ f221 1 1191"/>
                              <a:gd name="f315" fmla="*/ f222 1 615"/>
                              <a:gd name="f316" fmla="*/ f223 1 1191"/>
                              <a:gd name="f317" fmla="*/ f224 1 1191"/>
                              <a:gd name="f318" fmla="*/ f225 1 1191"/>
                              <a:gd name="f319" fmla="*/ f226 1 1191"/>
                              <a:gd name="f320" fmla="*/ f227 1 615"/>
                              <a:gd name="f321" fmla="*/ f228 1 1191"/>
                              <a:gd name="f322" fmla="*/ f229 1 615"/>
                              <a:gd name="f323" fmla="*/ f230 1 615"/>
                              <a:gd name="f324" fmla="*/ f231 1 1191"/>
                              <a:gd name="f325" fmla="*/ f232 1 615"/>
                              <a:gd name="f326" fmla="*/ f233 1 1191"/>
                              <a:gd name="f327" fmla="*/ f234 1 615"/>
                              <a:gd name="f328" fmla="*/ f235 1 1191"/>
                              <a:gd name="f329" fmla="*/ f236 1 615"/>
                              <a:gd name="f330" fmla="*/ f237 1 1191"/>
                              <a:gd name="f331" fmla="*/ f238 1 615"/>
                              <a:gd name="f332" fmla="*/ f239 1 1191"/>
                              <a:gd name="f333" fmla="*/ f240 1 615"/>
                              <a:gd name="f334" fmla="*/ f241 1 1191"/>
                              <a:gd name="f335" fmla="*/ f242 1 615"/>
                              <a:gd name="f336" fmla="*/ f243 1 615"/>
                              <a:gd name="f337" fmla="*/ f244 1 1191"/>
                              <a:gd name="f338" fmla="*/ f245 1 615"/>
                              <a:gd name="f339" fmla="*/ f246 1 1191"/>
                              <a:gd name="f340" fmla="*/ f247 1 615"/>
                              <a:gd name="f341" fmla="*/ f248 1 615"/>
                              <a:gd name="f342" fmla="*/ f249 1 1191"/>
                              <a:gd name="f343" fmla="*/ f250 1 615"/>
                              <a:gd name="f344" fmla="*/ f251 1 1191"/>
                              <a:gd name="f345" fmla="*/ f252 1 1191"/>
                              <a:gd name="f346" fmla="*/ f253 1 615"/>
                              <a:gd name="f347" fmla="*/ f254 1 1191"/>
                              <a:gd name="f348" fmla="*/ f255 1 615"/>
                              <a:gd name="f349" fmla="*/ f256 1 1191"/>
                              <a:gd name="f350" fmla="*/ f257 1 615"/>
                              <a:gd name="f351" fmla="*/ f258 1 1191"/>
                              <a:gd name="f352" fmla="*/ f259 1 1191"/>
                              <a:gd name="f353" fmla="*/ f260 1 615"/>
                              <a:gd name="f354" fmla="*/ f261 1 1191"/>
                              <a:gd name="f355" fmla="*/ f262 1 615"/>
                              <a:gd name="f356" fmla="*/ f263 1 1191"/>
                              <a:gd name="f357" fmla="*/ f264 1 615"/>
                              <a:gd name="f358" fmla="*/ f265 1 1191"/>
                              <a:gd name="f359" fmla="*/ f266 1 615"/>
                              <a:gd name="f360" fmla="*/ f267 1 1191"/>
                              <a:gd name="f361" fmla="*/ f268 1 1191"/>
                              <a:gd name="f362" fmla="*/ f269 1 615"/>
                              <a:gd name="f363" fmla="*/ f270 1 1191"/>
                              <a:gd name="f364" fmla="*/ f271 1 615"/>
                              <a:gd name="f365" fmla="*/ f272 1 1191"/>
                              <a:gd name="f366" fmla="*/ f273 1 615"/>
                              <a:gd name="f367" fmla="*/ f274 1 1191"/>
                              <a:gd name="f368" fmla="*/ f275 1 615"/>
                              <a:gd name="f369" fmla="*/ f276 1 1191"/>
                              <a:gd name="f370" fmla="*/ f277 1 615"/>
                              <a:gd name="f371" fmla="*/ f278 1 1191"/>
                              <a:gd name="f372" fmla="*/ f279 1 615"/>
                              <a:gd name="f373" fmla="*/ 0 1 f186"/>
                              <a:gd name="f374" fmla="*/ f7 1 f186"/>
                              <a:gd name="f375" fmla="*/ 0 1 f187"/>
                              <a:gd name="f376" fmla="*/ f8 1 f187"/>
                              <a:gd name="f377" fmla="+- f280 0 f1"/>
                              <a:gd name="f378" fmla="*/ f281 1 f186"/>
                              <a:gd name="f379" fmla="*/ f282 1 f187"/>
                              <a:gd name="f380" fmla="*/ f283 1 f186"/>
                              <a:gd name="f381" fmla="*/ f284 1 f187"/>
                              <a:gd name="f382" fmla="*/ f285 1 f186"/>
                              <a:gd name="f383" fmla="*/ f286 1 f187"/>
                              <a:gd name="f384" fmla="*/ f287 1 f186"/>
                              <a:gd name="f385" fmla="*/ f288 1 f187"/>
                              <a:gd name="f386" fmla="*/ f289 1 f186"/>
                              <a:gd name="f387" fmla="*/ f290 1 f187"/>
                              <a:gd name="f388" fmla="*/ f291 1 f186"/>
                              <a:gd name="f389" fmla="*/ f292 1 f186"/>
                              <a:gd name="f390" fmla="*/ f293 1 f187"/>
                              <a:gd name="f391" fmla="*/ f294 1 f186"/>
                              <a:gd name="f392" fmla="*/ f295 1 f187"/>
                              <a:gd name="f393" fmla="*/ f296 1 f186"/>
                              <a:gd name="f394" fmla="*/ f297 1 f187"/>
                              <a:gd name="f395" fmla="*/ f298 1 f186"/>
                              <a:gd name="f396" fmla="*/ f299 1 f187"/>
                              <a:gd name="f397" fmla="*/ f300 1 f186"/>
                              <a:gd name="f398" fmla="*/ f301 1 f186"/>
                              <a:gd name="f399" fmla="*/ f302 1 f187"/>
                              <a:gd name="f400" fmla="*/ f303 1 f186"/>
                              <a:gd name="f401" fmla="*/ f304 1 f187"/>
                              <a:gd name="f402" fmla="*/ f305 1 f186"/>
                              <a:gd name="f403" fmla="*/ f306 1 f187"/>
                              <a:gd name="f404" fmla="*/ f307 1 f186"/>
                              <a:gd name="f405" fmla="*/ f308 1 f187"/>
                              <a:gd name="f406" fmla="*/ f309 1 f186"/>
                              <a:gd name="f407" fmla="*/ f310 1 f186"/>
                              <a:gd name="f408" fmla="*/ f311 1 f187"/>
                              <a:gd name="f409" fmla="*/ f312 1 f186"/>
                              <a:gd name="f410" fmla="*/ f313 1 f187"/>
                              <a:gd name="f411" fmla="*/ f314 1 f186"/>
                              <a:gd name="f412" fmla="*/ f315 1 f187"/>
                              <a:gd name="f413" fmla="*/ f316 1 f186"/>
                              <a:gd name="f414" fmla="*/ f317 1 f186"/>
                              <a:gd name="f415" fmla="*/ f318 1 f186"/>
                              <a:gd name="f416" fmla="*/ f319 1 f186"/>
                              <a:gd name="f417" fmla="*/ f320 1 f187"/>
                              <a:gd name="f418" fmla="*/ f321 1 f186"/>
                              <a:gd name="f419" fmla="*/ f322 1 f187"/>
                              <a:gd name="f420" fmla="*/ f323 1 f187"/>
                              <a:gd name="f421" fmla="*/ f324 1 f186"/>
                              <a:gd name="f422" fmla="*/ f325 1 f187"/>
                              <a:gd name="f423" fmla="*/ f326 1 f186"/>
                              <a:gd name="f424" fmla="*/ f327 1 f187"/>
                              <a:gd name="f425" fmla="*/ f328 1 f186"/>
                              <a:gd name="f426" fmla="*/ f329 1 f187"/>
                              <a:gd name="f427" fmla="*/ f330 1 f186"/>
                              <a:gd name="f428" fmla="*/ f331 1 f187"/>
                              <a:gd name="f429" fmla="*/ f332 1 f186"/>
                              <a:gd name="f430" fmla="*/ f333 1 f187"/>
                              <a:gd name="f431" fmla="*/ f334 1 f186"/>
                              <a:gd name="f432" fmla="*/ f335 1 f187"/>
                              <a:gd name="f433" fmla="*/ f336 1 f187"/>
                              <a:gd name="f434" fmla="*/ f337 1 f186"/>
                              <a:gd name="f435" fmla="*/ f338 1 f187"/>
                              <a:gd name="f436" fmla="*/ f339 1 f186"/>
                              <a:gd name="f437" fmla="*/ f340 1 f187"/>
                              <a:gd name="f438" fmla="*/ f341 1 f187"/>
                              <a:gd name="f439" fmla="*/ f342 1 f186"/>
                              <a:gd name="f440" fmla="*/ f343 1 f187"/>
                              <a:gd name="f441" fmla="*/ f344 1 f186"/>
                              <a:gd name="f442" fmla="*/ f345 1 f186"/>
                              <a:gd name="f443" fmla="*/ f346 1 f187"/>
                              <a:gd name="f444" fmla="*/ f347 1 f186"/>
                              <a:gd name="f445" fmla="*/ f348 1 f187"/>
                              <a:gd name="f446" fmla="*/ f349 1 f186"/>
                              <a:gd name="f447" fmla="*/ f350 1 f187"/>
                              <a:gd name="f448" fmla="*/ f351 1 f186"/>
                              <a:gd name="f449" fmla="*/ f352 1 f186"/>
                              <a:gd name="f450" fmla="*/ f353 1 f187"/>
                              <a:gd name="f451" fmla="*/ f354 1 f186"/>
                              <a:gd name="f452" fmla="*/ f355 1 f187"/>
                              <a:gd name="f453" fmla="*/ f356 1 f186"/>
                              <a:gd name="f454" fmla="*/ f357 1 f187"/>
                              <a:gd name="f455" fmla="*/ f358 1 f186"/>
                              <a:gd name="f456" fmla="*/ f359 1 f187"/>
                              <a:gd name="f457" fmla="*/ f360 1 f186"/>
                              <a:gd name="f458" fmla="*/ f361 1 f186"/>
                              <a:gd name="f459" fmla="*/ f362 1 f187"/>
                              <a:gd name="f460" fmla="*/ f363 1 f186"/>
                              <a:gd name="f461" fmla="*/ f364 1 f187"/>
                              <a:gd name="f462" fmla="*/ f365 1 f186"/>
                              <a:gd name="f463" fmla="*/ f366 1 f187"/>
                              <a:gd name="f464" fmla="*/ f367 1 f186"/>
                              <a:gd name="f465" fmla="*/ f368 1 f187"/>
                              <a:gd name="f466" fmla="*/ f369 1 f186"/>
                              <a:gd name="f467" fmla="*/ f370 1 f187"/>
                              <a:gd name="f468" fmla="*/ f371 1 f186"/>
                              <a:gd name="f469" fmla="*/ f372 1 f187"/>
                              <a:gd name="f470" fmla="*/ f373 f181 1"/>
                              <a:gd name="f471" fmla="*/ f374 f181 1"/>
                              <a:gd name="f472" fmla="*/ f376 f182 1"/>
                              <a:gd name="f473" fmla="*/ f375 f182 1"/>
                              <a:gd name="f474" fmla="*/ f378 f181 1"/>
                              <a:gd name="f475" fmla="*/ f379 f182 1"/>
                              <a:gd name="f476" fmla="*/ f380 f181 1"/>
                              <a:gd name="f477" fmla="*/ f381 f182 1"/>
                              <a:gd name="f478" fmla="*/ f382 f181 1"/>
                              <a:gd name="f479" fmla="*/ f383 f182 1"/>
                              <a:gd name="f480" fmla="*/ f384 f181 1"/>
                              <a:gd name="f481" fmla="*/ f385 f182 1"/>
                              <a:gd name="f482" fmla="*/ f386 f181 1"/>
                              <a:gd name="f483" fmla="*/ f387 f182 1"/>
                              <a:gd name="f484" fmla="*/ f388 f181 1"/>
                              <a:gd name="f485" fmla="*/ f389 f181 1"/>
                              <a:gd name="f486" fmla="*/ f390 f182 1"/>
                              <a:gd name="f487" fmla="*/ f391 f181 1"/>
                              <a:gd name="f488" fmla="*/ f392 f182 1"/>
                              <a:gd name="f489" fmla="*/ f393 f181 1"/>
                              <a:gd name="f490" fmla="*/ f394 f182 1"/>
                              <a:gd name="f491" fmla="*/ f395 f181 1"/>
                              <a:gd name="f492" fmla="*/ f396 f182 1"/>
                              <a:gd name="f493" fmla="*/ f397 f181 1"/>
                              <a:gd name="f494" fmla="*/ f398 f181 1"/>
                              <a:gd name="f495" fmla="*/ f399 f182 1"/>
                              <a:gd name="f496" fmla="*/ f400 f181 1"/>
                              <a:gd name="f497" fmla="*/ f401 f182 1"/>
                              <a:gd name="f498" fmla="*/ f402 f181 1"/>
                              <a:gd name="f499" fmla="*/ f403 f182 1"/>
                              <a:gd name="f500" fmla="*/ f404 f181 1"/>
                              <a:gd name="f501" fmla="*/ f405 f182 1"/>
                              <a:gd name="f502" fmla="*/ f406 f181 1"/>
                              <a:gd name="f503" fmla="*/ f407 f181 1"/>
                              <a:gd name="f504" fmla="*/ f408 f182 1"/>
                              <a:gd name="f505" fmla="*/ f409 f181 1"/>
                              <a:gd name="f506" fmla="*/ f410 f182 1"/>
                              <a:gd name="f507" fmla="*/ f411 f181 1"/>
                              <a:gd name="f508" fmla="*/ f412 f182 1"/>
                              <a:gd name="f509" fmla="*/ f413 f181 1"/>
                              <a:gd name="f510" fmla="*/ f414 f181 1"/>
                              <a:gd name="f511" fmla="*/ f415 f181 1"/>
                              <a:gd name="f512" fmla="*/ f416 f181 1"/>
                              <a:gd name="f513" fmla="*/ f417 f182 1"/>
                              <a:gd name="f514" fmla="*/ f418 f181 1"/>
                              <a:gd name="f515" fmla="*/ f419 f182 1"/>
                              <a:gd name="f516" fmla="*/ f420 f182 1"/>
                              <a:gd name="f517" fmla="*/ f421 f181 1"/>
                              <a:gd name="f518" fmla="*/ f422 f182 1"/>
                              <a:gd name="f519" fmla="*/ f423 f181 1"/>
                              <a:gd name="f520" fmla="*/ f424 f182 1"/>
                              <a:gd name="f521" fmla="*/ f425 f181 1"/>
                              <a:gd name="f522" fmla="*/ f426 f182 1"/>
                              <a:gd name="f523" fmla="*/ f427 f181 1"/>
                              <a:gd name="f524" fmla="*/ f428 f182 1"/>
                              <a:gd name="f525" fmla="*/ f429 f181 1"/>
                              <a:gd name="f526" fmla="*/ f430 f182 1"/>
                              <a:gd name="f527" fmla="*/ f431 f181 1"/>
                              <a:gd name="f528" fmla="*/ f432 f182 1"/>
                              <a:gd name="f529" fmla="*/ f433 f182 1"/>
                              <a:gd name="f530" fmla="*/ f434 f181 1"/>
                              <a:gd name="f531" fmla="*/ f435 f182 1"/>
                              <a:gd name="f532" fmla="*/ f436 f181 1"/>
                              <a:gd name="f533" fmla="*/ f437 f182 1"/>
                              <a:gd name="f534" fmla="*/ f438 f182 1"/>
                              <a:gd name="f535" fmla="*/ f439 f181 1"/>
                              <a:gd name="f536" fmla="*/ f440 f182 1"/>
                              <a:gd name="f537" fmla="*/ f441 f181 1"/>
                              <a:gd name="f538" fmla="*/ f442 f181 1"/>
                              <a:gd name="f539" fmla="*/ f443 f182 1"/>
                              <a:gd name="f540" fmla="*/ f444 f181 1"/>
                              <a:gd name="f541" fmla="*/ f445 f182 1"/>
                              <a:gd name="f542" fmla="*/ f446 f181 1"/>
                              <a:gd name="f543" fmla="*/ f447 f182 1"/>
                              <a:gd name="f544" fmla="*/ f448 f181 1"/>
                              <a:gd name="f545" fmla="*/ f449 f181 1"/>
                              <a:gd name="f546" fmla="*/ f450 f182 1"/>
                              <a:gd name="f547" fmla="*/ f451 f181 1"/>
                              <a:gd name="f548" fmla="*/ f452 f182 1"/>
                              <a:gd name="f549" fmla="*/ f453 f181 1"/>
                              <a:gd name="f550" fmla="*/ f454 f182 1"/>
                              <a:gd name="f551" fmla="*/ f455 f181 1"/>
                              <a:gd name="f552" fmla="*/ f456 f182 1"/>
                              <a:gd name="f553" fmla="*/ f457 f181 1"/>
                              <a:gd name="f554" fmla="*/ f458 f181 1"/>
                              <a:gd name="f555" fmla="*/ f459 f182 1"/>
                              <a:gd name="f556" fmla="*/ f460 f181 1"/>
                              <a:gd name="f557" fmla="*/ f461 f182 1"/>
                              <a:gd name="f558" fmla="*/ f462 f181 1"/>
                              <a:gd name="f559" fmla="*/ f463 f182 1"/>
                              <a:gd name="f560" fmla="*/ f464 f181 1"/>
                              <a:gd name="f561" fmla="*/ f465 f182 1"/>
                              <a:gd name="f562" fmla="*/ f466 f181 1"/>
                              <a:gd name="f563" fmla="*/ f467 f182 1"/>
                              <a:gd name="f564" fmla="*/ f468 f181 1"/>
                              <a:gd name="f565" fmla="*/ f469 f182 1"/>
                            </a:gdLst>
                            <a:ahLst/>
                            <a:cxnLst>
                              <a:cxn ang="3cd4">
                                <a:pos x="hc" y="t"/>
                              </a:cxn>
                              <a:cxn ang="0">
                                <a:pos x="r" y="vc"/>
                              </a:cxn>
                              <a:cxn ang="cd4">
                                <a:pos x="hc" y="b"/>
                              </a:cxn>
                              <a:cxn ang="cd2">
                                <a:pos x="l" y="vc"/>
                              </a:cxn>
                              <a:cxn ang="f377">
                                <a:pos x="f474" y="f475"/>
                              </a:cxn>
                              <a:cxn ang="f377">
                                <a:pos x="f476" y="f477"/>
                              </a:cxn>
                              <a:cxn ang="f377">
                                <a:pos x="f478" y="f479"/>
                              </a:cxn>
                              <a:cxn ang="f377">
                                <a:pos x="f480" y="f481"/>
                              </a:cxn>
                              <a:cxn ang="f377">
                                <a:pos x="f482" y="f483"/>
                              </a:cxn>
                              <a:cxn ang="f377">
                                <a:pos x="f484" y="f479"/>
                              </a:cxn>
                              <a:cxn ang="f377">
                                <a:pos x="f485" y="f486"/>
                              </a:cxn>
                              <a:cxn ang="f377">
                                <a:pos x="f487" y="f488"/>
                              </a:cxn>
                              <a:cxn ang="f377">
                                <a:pos x="f489" y="f490"/>
                              </a:cxn>
                              <a:cxn ang="f377">
                                <a:pos x="f491" y="f492"/>
                              </a:cxn>
                              <a:cxn ang="f377">
                                <a:pos x="f493" y="f477"/>
                              </a:cxn>
                              <a:cxn ang="f377">
                                <a:pos x="f494" y="f495"/>
                              </a:cxn>
                              <a:cxn ang="f377">
                                <a:pos x="f496" y="f497"/>
                              </a:cxn>
                              <a:cxn ang="f377">
                                <a:pos x="f498" y="f475"/>
                              </a:cxn>
                              <a:cxn ang="f377">
                                <a:pos x="f498" y="f499"/>
                              </a:cxn>
                              <a:cxn ang="f377">
                                <a:pos x="f500" y="f501"/>
                              </a:cxn>
                              <a:cxn ang="f377">
                                <a:pos x="f502" y="f483"/>
                              </a:cxn>
                              <a:cxn ang="f377">
                                <a:pos x="f503" y="f504"/>
                              </a:cxn>
                              <a:cxn ang="f377">
                                <a:pos x="f505" y="f506"/>
                              </a:cxn>
                              <a:cxn ang="f377">
                                <a:pos x="f507" y="f508"/>
                              </a:cxn>
                              <a:cxn ang="f377">
                                <a:pos x="f509" y="f486"/>
                              </a:cxn>
                              <a:cxn ang="f377">
                                <a:pos x="f510" y="f486"/>
                              </a:cxn>
                              <a:cxn ang="f377">
                                <a:pos x="f511" y="f499"/>
                              </a:cxn>
                              <a:cxn ang="f377">
                                <a:pos x="f512" y="f513"/>
                              </a:cxn>
                              <a:cxn ang="f377">
                                <a:pos x="f514" y="f515"/>
                              </a:cxn>
                              <a:cxn ang="f377">
                                <a:pos x="f514" y="f516"/>
                              </a:cxn>
                              <a:cxn ang="f377">
                                <a:pos x="f517" y="f518"/>
                              </a:cxn>
                              <a:cxn ang="f377">
                                <a:pos x="f519" y="f520"/>
                              </a:cxn>
                              <a:cxn ang="f377">
                                <a:pos x="f521" y="f522"/>
                              </a:cxn>
                              <a:cxn ang="f377">
                                <a:pos x="f511" y="f501"/>
                              </a:cxn>
                              <a:cxn ang="f377">
                                <a:pos x="f523" y="f524"/>
                              </a:cxn>
                              <a:cxn ang="f377">
                                <a:pos x="f525" y="f526"/>
                              </a:cxn>
                              <a:cxn ang="f377">
                                <a:pos x="f527" y="f528"/>
                              </a:cxn>
                              <a:cxn ang="f377">
                                <a:pos x="f489" y="f529"/>
                              </a:cxn>
                              <a:cxn ang="f377">
                                <a:pos x="f530" y="f531"/>
                              </a:cxn>
                              <a:cxn ang="f377">
                                <a:pos x="f532" y="f533"/>
                              </a:cxn>
                              <a:cxn ang="f377">
                                <a:pos x="f494" y="f534"/>
                              </a:cxn>
                              <a:cxn ang="f377">
                                <a:pos x="f535" y="f536"/>
                              </a:cxn>
                              <a:cxn ang="f377">
                                <a:pos x="f537" y="f531"/>
                              </a:cxn>
                              <a:cxn ang="f377">
                                <a:pos x="f538" y="f539"/>
                              </a:cxn>
                              <a:cxn ang="f377">
                                <a:pos x="f540" y="f541"/>
                              </a:cxn>
                              <a:cxn ang="f377">
                                <a:pos x="f542" y="f543"/>
                              </a:cxn>
                              <a:cxn ang="f377">
                                <a:pos x="f544" y="f531"/>
                              </a:cxn>
                              <a:cxn ang="f377">
                                <a:pos x="f545" y="f546"/>
                              </a:cxn>
                              <a:cxn ang="f377">
                                <a:pos x="f547" y="f548"/>
                              </a:cxn>
                              <a:cxn ang="f377">
                                <a:pos x="f549" y="f550"/>
                              </a:cxn>
                              <a:cxn ang="f377">
                                <a:pos x="f551" y="f552"/>
                              </a:cxn>
                              <a:cxn ang="f377">
                                <a:pos x="f553" y="f539"/>
                              </a:cxn>
                              <a:cxn ang="f377">
                                <a:pos x="f554" y="f555"/>
                              </a:cxn>
                              <a:cxn ang="f377">
                                <a:pos x="f556" y="f557"/>
                              </a:cxn>
                              <a:cxn ang="f377">
                                <a:pos x="f558" y="f559"/>
                              </a:cxn>
                              <a:cxn ang="f377">
                                <a:pos x="f560" y="f561"/>
                              </a:cxn>
                              <a:cxn ang="f377">
                                <a:pos x="f562" y="f563"/>
                              </a:cxn>
                              <a:cxn ang="f377">
                                <a:pos x="f564" y="f565"/>
                              </a:cxn>
                            </a:cxnLst>
                            <a:rect l="f470" t="f473" r="f471" b="f472"/>
                            <a:pathLst>
                              <a:path w="1191" h="615">
                                <a:moveTo>
                                  <a:pt x="f9" y="f10"/>
                                </a:moveTo>
                                <a:lnTo>
                                  <a:pt x="f11" y="f12"/>
                                </a:lnTo>
                                <a:lnTo>
                                  <a:pt x="f13" y="f14"/>
                                </a:lnTo>
                                <a:lnTo>
                                  <a:pt x="f15" y="f16"/>
                                </a:lnTo>
                                <a:lnTo>
                                  <a:pt x="f17" y="f16"/>
                                </a:lnTo>
                                <a:lnTo>
                                  <a:pt x="f18" y="f14"/>
                                </a:lnTo>
                                <a:lnTo>
                                  <a:pt x="f19" y="f10"/>
                                </a:lnTo>
                                <a:lnTo>
                                  <a:pt x="f20" y="f21"/>
                                </a:lnTo>
                                <a:lnTo>
                                  <a:pt x="f22" y="f23"/>
                                </a:lnTo>
                                <a:lnTo>
                                  <a:pt x="f24" y="f25"/>
                                </a:lnTo>
                                <a:lnTo>
                                  <a:pt x="f26" y="f27"/>
                                </a:lnTo>
                                <a:lnTo>
                                  <a:pt x="f28" y="f29"/>
                                </a:lnTo>
                                <a:lnTo>
                                  <a:pt x="f30" y="f31"/>
                                </a:lnTo>
                                <a:lnTo>
                                  <a:pt x="f32" y="f2"/>
                                </a:lnTo>
                                <a:lnTo>
                                  <a:pt x="f33" y="f34"/>
                                </a:lnTo>
                                <a:lnTo>
                                  <a:pt x="f35" y="f36"/>
                                </a:lnTo>
                                <a:lnTo>
                                  <a:pt x="f37" y="f38"/>
                                </a:lnTo>
                                <a:lnTo>
                                  <a:pt x="f39" y="f40"/>
                                </a:lnTo>
                                <a:lnTo>
                                  <a:pt x="f39" y="f41"/>
                                </a:lnTo>
                                <a:lnTo>
                                  <a:pt x="f37" y="f34"/>
                                </a:lnTo>
                                <a:lnTo>
                                  <a:pt x="f42" y="f43"/>
                                </a:lnTo>
                                <a:lnTo>
                                  <a:pt x="f37" y="f44"/>
                                </a:lnTo>
                                <a:lnTo>
                                  <a:pt x="f39" y="f45"/>
                                </a:lnTo>
                                <a:lnTo>
                                  <a:pt x="f46" y="f29"/>
                                </a:lnTo>
                                <a:lnTo>
                                  <a:pt x="f47" y="f48"/>
                                </a:lnTo>
                                <a:lnTo>
                                  <a:pt x="f49" y="f50"/>
                                </a:lnTo>
                                <a:lnTo>
                                  <a:pt x="f51" y="f50"/>
                                </a:lnTo>
                                <a:lnTo>
                                  <a:pt x="f52" y="f53"/>
                                </a:lnTo>
                                <a:lnTo>
                                  <a:pt x="f54" y="f55"/>
                                </a:lnTo>
                                <a:lnTo>
                                  <a:pt x="f56" y="f57"/>
                                </a:lnTo>
                                <a:lnTo>
                                  <a:pt x="f58" y="f45"/>
                                </a:lnTo>
                                <a:lnTo>
                                  <a:pt x="f59" y="f60"/>
                                </a:lnTo>
                                <a:lnTo>
                                  <a:pt x="f58" y="f21"/>
                                </a:lnTo>
                                <a:lnTo>
                                  <a:pt x="f61" y="f62"/>
                                </a:lnTo>
                                <a:lnTo>
                                  <a:pt x="f62" y="f63"/>
                                </a:lnTo>
                                <a:lnTo>
                                  <a:pt x="f10" y="f58"/>
                                </a:lnTo>
                                <a:lnTo>
                                  <a:pt x="f64" y="f54"/>
                                </a:lnTo>
                                <a:lnTo>
                                  <a:pt x="f65" y="f52"/>
                                </a:lnTo>
                                <a:lnTo>
                                  <a:pt x="f66" y="f8"/>
                                </a:lnTo>
                                <a:lnTo>
                                  <a:pt x="f67" y="f51"/>
                                </a:lnTo>
                                <a:lnTo>
                                  <a:pt x="f68" y="f69"/>
                                </a:lnTo>
                                <a:lnTo>
                                  <a:pt x="f70" y="f58"/>
                                </a:lnTo>
                                <a:lnTo>
                                  <a:pt x="f48" y="f71"/>
                                </a:lnTo>
                                <a:lnTo>
                                  <a:pt x="f53" y="f21"/>
                                </a:lnTo>
                                <a:lnTo>
                                  <a:pt x="f48" y="f67"/>
                                </a:lnTo>
                                <a:lnTo>
                                  <a:pt x="f50" y="f72"/>
                                </a:lnTo>
                                <a:lnTo>
                                  <a:pt x="f67" y="f31"/>
                                </a:lnTo>
                                <a:lnTo>
                                  <a:pt x="f73" y="f74"/>
                                </a:lnTo>
                                <a:lnTo>
                                  <a:pt x="f67" y="f2"/>
                                </a:lnTo>
                                <a:lnTo>
                                  <a:pt x="f70" y="f29"/>
                                </a:lnTo>
                                <a:lnTo>
                                  <a:pt x="f75" y="f67"/>
                                </a:lnTo>
                                <a:lnTo>
                                  <a:pt x="f76" y="f23"/>
                                </a:lnTo>
                                <a:lnTo>
                                  <a:pt x="f77" y="f21"/>
                                </a:lnTo>
                                <a:lnTo>
                                  <a:pt x="f78" y="f10"/>
                                </a:lnTo>
                                <a:lnTo>
                                  <a:pt x="f79" y="f12"/>
                                </a:lnTo>
                                <a:lnTo>
                                  <a:pt x="f36" y="f16"/>
                                </a:lnTo>
                                <a:lnTo>
                                  <a:pt x="f80" y="f81"/>
                                </a:lnTo>
                                <a:lnTo>
                                  <a:pt x="f82" y="f12"/>
                                </a:lnTo>
                                <a:lnTo>
                                  <a:pt x="f80" y="f73"/>
                                </a:lnTo>
                                <a:lnTo>
                                  <a:pt x="f36" y="f27"/>
                                </a:lnTo>
                                <a:lnTo>
                                  <a:pt x="f79" y="f29"/>
                                </a:lnTo>
                                <a:lnTo>
                                  <a:pt x="f83" y="f45"/>
                                </a:lnTo>
                                <a:lnTo>
                                  <a:pt x="f84" y="f76"/>
                                </a:lnTo>
                                <a:lnTo>
                                  <a:pt x="f85" y="f43"/>
                                </a:lnTo>
                                <a:lnTo>
                                  <a:pt x="f74" y="f85"/>
                                </a:lnTo>
                                <a:lnTo>
                                  <a:pt x="f29" y="f86"/>
                                </a:lnTo>
                                <a:lnTo>
                                  <a:pt x="f87" y="f78"/>
                                </a:lnTo>
                                <a:lnTo>
                                  <a:pt x="f31" y="f34"/>
                                </a:lnTo>
                                <a:lnTo>
                                  <a:pt x="f76" y="f88"/>
                                </a:lnTo>
                                <a:lnTo>
                                  <a:pt x="f89" y="f88"/>
                                </a:lnTo>
                                <a:lnTo>
                                  <a:pt x="f77" y="f86"/>
                                </a:lnTo>
                                <a:lnTo>
                                  <a:pt x="f84" y="f86"/>
                                </a:lnTo>
                                <a:lnTo>
                                  <a:pt x="f90" y="f86"/>
                                </a:lnTo>
                                <a:lnTo>
                                  <a:pt x="f79" y="f91"/>
                                </a:lnTo>
                                <a:lnTo>
                                  <a:pt x="f36" y="f91"/>
                                </a:lnTo>
                                <a:lnTo>
                                  <a:pt x="f92" y="f77"/>
                                </a:lnTo>
                                <a:lnTo>
                                  <a:pt x="f93" y="f85"/>
                                </a:lnTo>
                                <a:lnTo>
                                  <a:pt x="f94" y="f95"/>
                                </a:lnTo>
                                <a:lnTo>
                                  <a:pt x="f96" y="f2"/>
                                </a:lnTo>
                                <a:lnTo>
                                  <a:pt x="f97" y="f76"/>
                                </a:lnTo>
                                <a:lnTo>
                                  <a:pt x="f98" y="f99"/>
                                </a:lnTo>
                                <a:lnTo>
                                  <a:pt x="f100" y="f55"/>
                                </a:lnTo>
                                <a:lnTo>
                                  <a:pt x="f101" y="f72"/>
                                </a:lnTo>
                                <a:lnTo>
                                  <a:pt x="f102" y="f53"/>
                                </a:lnTo>
                                <a:lnTo>
                                  <a:pt x="f103" y="f53"/>
                                </a:lnTo>
                                <a:lnTo>
                                  <a:pt x="f104" y="f53"/>
                                </a:lnTo>
                                <a:lnTo>
                                  <a:pt x="f105" y="f53"/>
                                </a:lnTo>
                                <a:lnTo>
                                  <a:pt x="f106" y="f53"/>
                                </a:lnTo>
                                <a:lnTo>
                                  <a:pt x="f107" y="f48"/>
                                </a:lnTo>
                                <a:lnTo>
                                  <a:pt x="f108" y="f70"/>
                                </a:lnTo>
                                <a:lnTo>
                                  <a:pt x="f109" y="f27"/>
                                </a:lnTo>
                                <a:lnTo>
                                  <a:pt x="f108" y="f27"/>
                                </a:lnTo>
                                <a:lnTo>
                                  <a:pt x="f107" y="f27"/>
                                </a:lnTo>
                                <a:lnTo>
                                  <a:pt x="f106" y="f50"/>
                                </a:lnTo>
                                <a:lnTo>
                                  <a:pt x="f105" y="f50"/>
                                </a:lnTo>
                                <a:lnTo>
                                  <a:pt x="f104" y="f50"/>
                                </a:lnTo>
                                <a:lnTo>
                                  <a:pt x="f103" y="f50"/>
                                </a:lnTo>
                                <a:lnTo>
                                  <a:pt x="f110" y="f27"/>
                                </a:lnTo>
                                <a:lnTo>
                                  <a:pt x="f111" y="f60"/>
                                </a:lnTo>
                                <a:lnTo>
                                  <a:pt x="f112" y="f113"/>
                                </a:lnTo>
                                <a:lnTo>
                                  <a:pt x="f114" y="f64"/>
                                </a:lnTo>
                                <a:lnTo>
                                  <a:pt x="f114" y="f12"/>
                                </a:lnTo>
                                <a:lnTo>
                                  <a:pt x="f114" y="f71"/>
                                </a:lnTo>
                                <a:lnTo>
                                  <a:pt x="f112" y="f63"/>
                                </a:lnTo>
                                <a:lnTo>
                                  <a:pt x="f111" y="f58"/>
                                </a:lnTo>
                                <a:lnTo>
                                  <a:pt x="f110" y="f54"/>
                                </a:lnTo>
                                <a:lnTo>
                                  <a:pt x="f115" y="f69"/>
                                </a:lnTo>
                                <a:lnTo>
                                  <a:pt x="f116" y="f117"/>
                                </a:lnTo>
                                <a:lnTo>
                                  <a:pt x="f107" y="f117"/>
                                </a:lnTo>
                                <a:lnTo>
                                  <a:pt x="f118" y="f117"/>
                                </a:lnTo>
                                <a:lnTo>
                                  <a:pt x="f119" y="f52"/>
                                </a:lnTo>
                                <a:lnTo>
                                  <a:pt x="f120" y="f54"/>
                                </a:lnTo>
                                <a:lnTo>
                                  <a:pt x="f121" y="f58"/>
                                </a:lnTo>
                                <a:lnTo>
                                  <a:pt x="f122" y="f81"/>
                                </a:lnTo>
                                <a:lnTo>
                                  <a:pt x="f6" y="f12"/>
                                </a:lnTo>
                                <a:lnTo>
                                  <a:pt x="f6" y="f73"/>
                                </a:lnTo>
                                <a:lnTo>
                                  <a:pt x="f122" y="f27"/>
                                </a:lnTo>
                                <a:lnTo>
                                  <a:pt x="f120" y="f123"/>
                                </a:lnTo>
                                <a:lnTo>
                                  <a:pt x="f119" y="f57"/>
                                </a:lnTo>
                                <a:lnTo>
                                  <a:pt x="f108" y="f43"/>
                                </a:lnTo>
                                <a:lnTo>
                                  <a:pt x="f105" y="f88"/>
                                </a:lnTo>
                                <a:lnTo>
                                  <a:pt x="f102" y="f124"/>
                                </a:lnTo>
                                <a:lnTo>
                                  <a:pt x="f100" y="f125"/>
                                </a:lnTo>
                                <a:lnTo>
                                  <a:pt x="f126" y="f79"/>
                                </a:lnTo>
                                <a:lnTo>
                                  <a:pt x="f127" y="f128"/>
                                </a:lnTo>
                                <a:lnTo>
                                  <a:pt x="f93" y="f41"/>
                                </a:lnTo>
                                <a:lnTo>
                                  <a:pt x="f36" y="f36"/>
                                </a:lnTo>
                                <a:lnTo>
                                  <a:pt x="f83" y="f129"/>
                                </a:lnTo>
                                <a:lnTo>
                                  <a:pt x="f130" y="f129"/>
                                </a:lnTo>
                                <a:lnTo>
                                  <a:pt x="f2" y="f80"/>
                                </a:lnTo>
                                <a:lnTo>
                                  <a:pt x="f99" y="f80"/>
                                </a:lnTo>
                                <a:lnTo>
                                  <a:pt x="f123" y="f131"/>
                                </a:lnTo>
                                <a:lnTo>
                                  <a:pt x="f50" y="f92"/>
                                </a:lnTo>
                                <a:lnTo>
                                  <a:pt x="f25" y="f40"/>
                                </a:lnTo>
                                <a:lnTo>
                                  <a:pt x="f23" y="f93"/>
                                </a:lnTo>
                                <a:lnTo>
                                  <a:pt x="f10" y="f132"/>
                                </a:lnTo>
                                <a:lnTo>
                                  <a:pt x="f62" y="f94"/>
                                </a:lnTo>
                                <a:lnTo>
                                  <a:pt x="f81" y="f96"/>
                                </a:lnTo>
                                <a:lnTo>
                                  <a:pt x="f133" y="f134"/>
                                </a:lnTo>
                                <a:lnTo>
                                  <a:pt x="f58" y="f100"/>
                                </a:lnTo>
                                <a:lnTo>
                                  <a:pt x="f56" y="f110"/>
                                </a:lnTo>
                                <a:lnTo>
                                  <a:pt x="f56" y="f116"/>
                                </a:lnTo>
                                <a:lnTo>
                                  <a:pt x="f59" y="f108"/>
                                </a:lnTo>
                                <a:lnTo>
                                  <a:pt x="f135" y="f136"/>
                                </a:lnTo>
                                <a:lnTo>
                                  <a:pt x="f81" y="f137"/>
                                </a:lnTo>
                                <a:lnTo>
                                  <a:pt x="f138" y="f137"/>
                                </a:lnTo>
                                <a:lnTo>
                                  <a:pt x="f139" y="f137"/>
                                </a:lnTo>
                                <a:lnTo>
                                  <a:pt x="f73" y="f140"/>
                                </a:lnTo>
                                <a:lnTo>
                                  <a:pt x="f66" y="f141"/>
                                </a:lnTo>
                                <a:lnTo>
                                  <a:pt x="f25" y="f107"/>
                                </a:lnTo>
                                <a:lnTo>
                                  <a:pt x="f25" y="f116"/>
                                </a:lnTo>
                                <a:lnTo>
                                  <a:pt x="f66" y="f115"/>
                                </a:lnTo>
                                <a:lnTo>
                                  <a:pt x="f65" y="f102"/>
                                </a:lnTo>
                                <a:lnTo>
                                  <a:pt x="f64" y="f142"/>
                                </a:lnTo>
                                <a:lnTo>
                                  <a:pt x="f139" y="f114"/>
                                </a:lnTo>
                                <a:lnTo>
                                  <a:pt x="f64" y="f100"/>
                                </a:lnTo>
                                <a:lnTo>
                                  <a:pt x="f65" y="f100"/>
                                </a:lnTo>
                                <a:lnTo>
                                  <a:pt x="f25" y="f100"/>
                                </a:lnTo>
                                <a:lnTo>
                                  <a:pt x="f143" y="f100"/>
                                </a:lnTo>
                                <a:lnTo>
                                  <a:pt x="f60" y="f114"/>
                                </a:lnTo>
                                <a:lnTo>
                                  <a:pt x="f68" y="f112"/>
                                </a:lnTo>
                                <a:lnTo>
                                  <a:pt x="f50" y="f142"/>
                                </a:lnTo>
                                <a:lnTo>
                                  <a:pt x="f50" y="f111"/>
                                </a:lnTo>
                                <a:lnTo>
                                  <a:pt x="f48" y="f112"/>
                                </a:lnTo>
                                <a:lnTo>
                                  <a:pt x="f53" y="f100"/>
                                </a:lnTo>
                                <a:lnTo>
                                  <a:pt x="f144" y="f145"/>
                                </a:lnTo>
                                <a:lnTo>
                                  <a:pt x="f29" y="f146"/>
                                </a:lnTo>
                                <a:lnTo>
                                  <a:pt x="f87" y="f146"/>
                                </a:lnTo>
                                <a:lnTo>
                                  <a:pt x="f75" y="f146"/>
                                </a:lnTo>
                                <a:lnTo>
                                  <a:pt x="f45" y="f146"/>
                                </a:lnTo>
                                <a:lnTo>
                                  <a:pt x="f99" y="f145"/>
                                </a:lnTo>
                                <a:lnTo>
                                  <a:pt x="f57" y="f100"/>
                                </a:lnTo>
                                <a:lnTo>
                                  <a:pt x="f57" y="f142"/>
                                </a:lnTo>
                                <a:lnTo>
                                  <a:pt x="f99" y="f147"/>
                                </a:lnTo>
                                <a:lnTo>
                                  <a:pt x="f45" y="f105"/>
                                </a:lnTo>
                                <a:lnTo>
                                  <a:pt x="f75" y="f107"/>
                                </a:lnTo>
                                <a:lnTo>
                                  <a:pt x="f29" y="f141"/>
                                </a:lnTo>
                                <a:lnTo>
                                  <a:pt x="f48" y="f119"/>
                                </a:lnTo>
                                <a:lnTo>
                                  <a:pt x="f50" y="f148"/>
                                </a:lnTo>
                                <a:lnTo>
                                  <a:pt x="f143" y="f149"/>
                                </a:lnTo>
                                <a:lnTo>
                                  <a:pt x="f66" y="f150"/>
                                </a:lnTo>
                                <a:lnTo>
                                  <a:pt x="f151" y="f122"/>
                                </a:lnTo>
                                <a:lnTo>
                                  <a:pt x="f14" y="f152"/>
                                </a:lnTo>
                                <a:lnTo>
                                  <a:pt x="f153" y="f6"/>
                                </a:lnTo>
                                <a:lnTo>
                                  <a:pt x="f58" y="f6"/>
                                </a:lnTo>
                                <a:lnTo>
                                  <a:pt x="f69" y="f152"/>
                                </a:lnTo>
                                <a:lnTo>
                                  <a:pt x="f51" y="f122"/>
                                </a:lnTo>
                                <a:lnTo>
                                  <a:pt x="f154" y="f155"/>
                                </a:lnTo>
                                <a:lnTo>
                                  <a:pt x="f35" y="f136"/>
                                </a:lnTo>
                                <a:lnTo>
                                  <a:pt x="f33" y="f156"/>
                                </a:lnTo>
                                <a:lnTo>
                                  <a:pt x="f157" y="f158"/>
                                </a:lnTo>
                                <a:lnTo>
                                  <a:pt x="f159" y="f114"/>
                                </a:lnTo>
                                <a:lnTo>
                                  <a:pt x="f30" y="f160"/>
                                </a:lnTo>
                                <a:lnTo>
                                  <a:pt x="f161" y="f96"/>
                                </a:lnTo>
                                <a:lnTo>
                                  <a:pt x="f162" y="f132"/>
                                </a:lnTo>
                                <a:lnTo>
                                  <a:pt x="f163" y="f40"/>
                                </a:lnTo>
                                <a:lnTo>
                                  <a:pt x="f164" y="f129"/>
                                </a:lnTo>
                                <a:lnTo>
                                  <a:pt x="f165" y="f79"/>
                                </a:lnTo>
                                <a:lnTo>
                                  <a:pt x="f166" y="f83"/>
                                </a:lnTo>
                                <a:lnTo>
                                  <a:pt x="f22" y="f84"/>
                                </a:lnTo>
                                <a:lnTo>
                                  <a:pt x="f167" y="f77"/>
                                </a:lnTo>
                                <a:lnTo>
                                  <a:pt x="f20" y="f43"/>
                                </a:lnTo>
                                <a:lnTo>
                                  <a:pt x="f168" y="f74"/>
                                </a:lnTo>
                                <a:lnTo>
                                  <a:pt x="f169" y="f44"/>
                                </a:lnTo>
                                <a:lnTo>
                                  <a:pt x="f170" y="f99"/>
                                </a:lnTo>
                                <a:lnTo>
                                  <a:pt x="f17" y="f45"/>
                                </a:lnTo>
                                <a:lnTo>
                                  <a:pt x="f171" y="f55"/>
                                </a:lnTo>
                                <a:lnTo>
                                  <a:pt x="f172" y="f55"/>
                                </a:lnTo>
                                <a:lnTo>
                                  <a:pt x="f173" y="f55"/>
                                </a:lnTo>
                                <a:lnTo>
                                  <a:pt x="f174" y="f55"/>
                                </a:lnTo>
                                <a:lnTo>
                                  <a:pt x="f7" y="f45"/>
                                </a:lnTo>
                                <a:lnTo>
                                  <a:pt x="f175" y="f87"/>
                                </a:lnTo>
                                <a:lnTo>
                                  <a:pt x="f176" y="f29"/>
                                </a:lnTo>
                                <a:lnTo>
                                  <a:pt x="f177" y="f48"/>
                                </a:lnTo>
                                <a:lnTo>
                                  <a:pt x="f178" y="f27"/>
                                </a:lnTo>
                                <a:lnTo>
                                  <a:pt x="f174" y="f143"/>
                                </a:lnTo>
                                <a:lnTo>
                                  <a:pt x="f179" y="f113"/>
                                </a:lnTo>
                                <a:lnTo>
                                  <a:pt x="f179" y="f23"/>
                                </a:lnTo>
                                <a:lnTo>
                                  <a:pt x="f9" y="f10"/>
                                </a:lnTo>
                                <a:close/>
                              </a:path>
                            </a:pathLst>
                          </a:custGeom>
                          <a:solidFill>
                            <a:srgbClr val="002060"/>
                          </a:solidFill>
                          <a:ln cap="flat">
                            <a:noFill/>
                            <a:prstDash val="solid"/>
                          </a:ln>
                        </wps:spPr>
                        <wps:bodyPr lIns="0" tIns="0" rIns="0" bIns="0"/>
                      </wps:wsp>
                      <wps:wsp>
                        <wps:cNvPr id="22" name="Freeform 235"/>
                        <wps:cNvSpPr/>
                        <wps:spPr>
                          <a:xfrm>
                            <a:off x="5970674" y="8356134"/>
                            <a:ext cx="456953" cy="184516"/>
                          </a:xfrm>
                          <a:custGeom>
                            <a:avLst/>
                            <a:gdLst>
                              <a:gd name="f0" fmla="val 10800000"/>
                              <a:gd name="f1" fmla="val 5400000"/>
                              <a:gd name="f2" fmla="val 180"/>
                              <a:gd name="f3" fmla="val w"/>
                              <a:gd name="f4" fmla="val h"/>
                              <a:gd name="f5" fmla="val 0"/>
                              <a:gd name="f6" fmla="val 648"/>
                              <a:gd name="f7" fmla="val 317"/>
                              <a:gd name="f8" fmla="val 38"/>
                              <a:gd name="f9" fmla="val 67"/>
                              <a:gd name="f10" fmla="val 29"/>
                              <a:gd name="f11" fmla="val 91"/>
                              <a:gd name="f12" fmla="val 53"/>
                              <a:gd name="f13" fmla="val 120"/>
                              <a:gd name="f14" fmla="val 82"/>
                              <a:gd name="f15" fmla="val 149"/>
                              <a:gd name="f16" fmla="val 101"/>
                              <a:gd name="f17" fmla="val 178"/>
                              <a:gd name="f18" fmla="val 125"/>
                              <a:gd name="f19" fmla="val 211"/>
                              <a:gd name="f20" fmla="val 144"/>
                              <a:gd name="f21" fmla="val 245"/>
                              <a:gd name="f22" fmla="val 159"/>
                              <a:gd name="f23" fmla="val 278"/>
                              <a:gd name="f24" fmla="val 173"/>
                              <a:gd name="f25" fmla="val 312"/>
                              <a:gd name="f26" fmla="val 183"/>
                              <a:gd name="f27" fmla="val 346"/>
                              <a:gd name="f28" fmla="val 192"/>
                              <a:gd name="f29" fmla="val 384"/>
                              <a:gd name="f30" fmla="val 202"/>
                              <a:gd name="f31" fmla="val 418"/>
                              <a:gd name="f32" fmla="val 456"/>
                              <a:gd name="f33" fmla="val 207"/>
                              <a:gd name="f34" fmla="val 494"/>
                              <a:gd name="f35" fmla="val 533"/>
                              <a:gd name="f36" fmla="val 197"/>
                              <a:gd name="f37" fmla="val 566"/>
                              <a:gd name="f38" fmla="val 288"/>
                              <a:gd name="f39" fmla="val 614"/>
                              <a:gd name="f40" fmla="val 298"/>
                              <a:gd name="f41" fmla="val 581"/>
                              <a:gd name="f42" fmla="val 308"/>
                              <a:gd name="f43" fmla="val 547"/>
                              <a:gd name="f44" fmla="val 509"/>
                              <a:gd name="f45" fmla="val 470"/>
                              <a:gd name="f46" fmla="val 432"/>
                              <a:gd name="f47" fmla="val 394"/>
                              <a:gd name="f48" fmla="val 350"/>
                              <a:gd name="f49" fmla="val 269"/>
                              <a:gd name="f50" fmla="val 230"/>
                              <a:gd name="f51" fmla="val 279"/>
                              <a:gd name="f52" fmla="val 264"/>
                              <a:gd name="f53" fmla="val 154"/>
                              <a:gd name="f54" fmla="val 226"/>
                              <a:gd name="f55" fmla="val 48"/>
                              <a:gd name="f56" fmla="val 168"/>
                              <a:gd name="f57" fmla="val 43"/>
                              <a:gd name="f58" fmla="val 130"/>
                              <a:gd name="f59" fmla="val 106"/>
                              <a:gd name="f60" fmla="val 19"/>
                              <a:gd name="f61" fmla="val 92"/>
                              <a:gd name="f62" fmla="val 5"/>
                              <a:gd name="f63" fmla="val 77"/>
                              <a:gd name="f64" fmla="val 68"/>
                              <a:gd name="f65" fmla="val 58"/>
                              <a:gd name="f66" fmla="val 14"/>
                              <a:gd name="f67" fmla="val 39"/>
                              <a:gd name="f68" fmla="val 24"/>
                              <a:gd name="f69" fmla="val 10"/>
                              <a:gd name="f70" fmla="+- 0 0 -90"/>
                              <a:gd name="f71" fmla="*/ f3 1 648"/>
                              <a:gd name="f72" fmla="*/ f4 1 317"/>
                              <a:gd name="f73" fmla="+- f7 0 f5"/>
                              <a:gd name="f74" fmla="+- f6 0 f5"/>
                              <a:gd name="f75" fmla="*/ f70 f0 1"/>
                              <a:gd name="f76" fmla="*/ f74 1 648"/>
                              <a:gd name="f77" fmla="*/ f73 1 317"/>
                              <a:gd name="f78" fmla="*/ 38 f74 1"/>
                              <a:gd name="f79" fmla="*/ 0 f73 1"/>
                              <a:gd name="f80" fmla="*/ 67 f74 1"/>
                              <a:gd name="f81" fmla="*/ 29 f73 1"/>
                              <a:gd name="f82" fmla="*/ 91 f74 1"/>
                              <a:gd name="f83" fmla="*/ 53 f73 1"/>
                              <a:gd name="f84" fmla="*/ 120 f74 1"/>
                              <a:gd name="f85" fmla="*/ 82 f73 1"/>
                              <a:gd name="f86" fmla="*/ 149 f74 1"/>
                              <a:gd name="f87" fmla="*/ 101 f73 1"/>
                              <a:gd name="f88" fmla="*/ 178 f74 1"/>
                              <a:gd name="f89" fmla="*/ 125 f73 1"/>
                              <a:gd name="f90" fmla="*/ 211 f74 1"/>
                              <a:gd name="f91" fmla="*/ 144 f73 1"/>
                              <a:gd name="f92" fmla="*/ 245 f74 1"/>
                              <a:gd name="f93" fmla="*/ 159 f73 1"/>
                              <a:gd name="f94" fmla="*/ 278 f74 1"/>
                              <a:gd name="f95" fmla="*/ 173 f73 1"/>
                              <a:gd name="f96" fmla="*/ 312 f74 1"/>
                              <a:gd name="f97" fmla="*/ 183 f73 1"/>
                              <a:gd name="f98" fmla="*/ 346 f74 1"/>
                              <a:gd name="f99" fmla="*/ 192 f73 1"/>
                              <a:gd name="f100" fmla="*/ 384 f74 1"/>
                              <a:gd name="f101" fmla="*/ 202 f73 1"/>
                              <a:gd name="f102" fmla="*/ 418 f74 1"/>
                              <a:gd name="f103" fmla="*/ 456 f74 1"/>
                              <a:gd name="f104" fmla="*/ 207 f73 1"/>
                              <a:gd name="f105" fmla="*/ 494 f74 1"/>
                              <a:gd name="f106" fmla="*/ 533 f74 1"/>
                              <a:gd name="f107" fmla="*/ 197 f73 1"/>
                              <a:gd name="f108" fmla="*/ 566 f74 1"/>
                              <a:gd name="f109" fmla="*/ 648 f74 1"/>
                              <a:gd name="f110" fmla="*/ 288 f73 1"/>
                              <a:gd name="f111" fmla="*/ 614 f74 1"/>
                              <a:gd name="f112" fmla="*/ 298 f73 1"/>
                              <a:gd name="f113" fmla="*/ 581 f74 1"/>
                              <a:gd name="f114" fmla="*/ 308 f73 1"/>
                              <a:gd name="f115" fmla="*/ 547 f74 1"/>
                              <a:gd name="f116" fmla="*/ 312 f73 1"/>
                              <a:gd name="f117" fmla="*/ 509 f74 1"/>
                              <a:gd name="f118" fmla="*/ 317 f73 1"/>
                              <a:gd name="f119" fmla="*/ 470 f74 1"/>
                              <a:gd name="f120" fmla="*/ 432 f74 1"/>
                              <a:gd name="f121" fmla="*/ 394 f74 1"/>
                              <a:gd name="f122" fmla="*/ 350 f74 1"/>
                              <a:gd name="f123" fmla="*/ 269 f74 1"/>
                              <a:gd name="f124" fmla="*/ 230 f74 1"/>
                              <a:gd name="f125" fmla="*/ 279 f73 1"/>
                              <a:gd name="f126" fmla="*/ 192 f74 1"/>
                              <a:gd name="f127" fmla="*/ 264 f73 1"/>
                              <a:gd name="f128" fmla="*/ 154 f74 1"/>
                              <a:gd name="f129" fmla="*/ 245 f73 1"/>
                              <a:gd name="f130" fmla="*/ 226 f73 1"/>
                              <a:gd name="f131" fmla="*/ 82 f74 1"/>
                              <a:gd name="f132" fmla="*/ 48 f74 1"/>
                              <a:gd name="f133" fmla="*/ 178 f73 1"/>
                              <a:gd name="f134" fmla="*/ 168 f73 1"/>
                              <a:gd name="f135" fmla="*/ 43 f74 1"/>
                              <a:gd name="f136" fmla="*/ 130 f73 1"/>
                              <a:gd name="f137" fmla="*/ 120 f73 1"/>
                              <a:gd name="f138" fmla="*/ 29 f74 1"/>
                              <a:gd name="f139" fmla="*/ 106 f73 1"/>
                              <a:gd name="f140" fmla="*/ 19 f74 1"/>
                              <a:gd name="f141" fmla="*/ 92 f73 1"/>
                              <a:gd name="f142" fmla="*/ 5 f74 1"/>
                              <a:gd name="f143" fmla="*/ 77 f73 1"/>
                              <a:gd name="f144" fmla="*/ 0 f74 1"/>
                              <a:gd name="f145" fmla="*/ 68 f73 1"/>
                              <a:gd name="f146" fmla="*/ 58 f73 1"/>
                              <a:gd name="f147" fmla="*/ 48 f73 1"/>
                              <a:gd name="f148" fmla="*/ 14 f74 1"/>
                              <a:gd name="f149" fmla="*/ 39 f73 1"/>
                              <a:gd name="f150" fmla="*/ 24 f73 1"/>
                              <a:gd name="f151" fmla="*/ 10 f73 1"/>
                              <a:gd name="f152" fmla="*/ f75 1 f2"/>
                              <a:gd name="f153" fmla="*/ f78 1 648"/>
                              <a:gd name="f154" fmla="*/ f79 1 317"/>
                              <a:gd name="f155" fmla="*/ f80 1 648"/>
                              <a:gd name="f156" fmla="*/ f81 1 317"/>
                              <a:gd name="f157" fmla="*/ f82 1 648"/>
                              <a:gd name="f158" fmla="*/ f83 1 317"/>
                              <a:gd name="f159" fmla="*/ f84 1 648"/>
                              <a:gd name="f160" fmla="*/ f85 1 317"/>
                              <a:gd name="f161" fmla="*/ f86 1 648"/>
                              <a:gd name="f162" fmla="*/ f87 1 317"/>
                              <a:gd name="f163" fmla="*/ f88 1 648"/>
                              <a:gd name="f164" fmla="*/ f89 1 317"/>
                              <a:gd name="f165" fmla="*/ f90 1 648"/>
                              <a:gd name="f166" fmla="*/ f91 1 317"/>
                              <a:gd name="f167" fmla="*/ f92 1 648"/>
                              <a:gd name="f168" fmla="*/ f93 1 317"/>
                              <a:gd name="f169" fmla="*/ f94 1 648"/>
                              <a:gd name="f170" fmla="*/ f95 1 317"/>
                              <a:gd name="f171" fmla="*/ f96 1 648"/>
                              <a:gd name="f172" fmla="*/ f97 1 317"/>
                              <a:gd name="f173" fmla="*/ f98 1 648"/>
                              <a:gd name="f174" fmla="*/ f99 1 317"/>
                              <a:gd name="f175" fmla="*/ f100 1 648"/>
                              <a:gd name="f176" fmla="*/ f101 1 317"/>
                              <a:gd name="f177" fmla="*/ f102 1 648"/>
                              <a:gd name="f178" fmla="*/ f103 1 648"/>
                              <a:gd name="f179" fmla="*/ f104 1 317"/>
                              <a:gd name="f180" fmla="*/ f105 1 648"/>
                              <a:gd name="f181" fmla="*/ f106 1 648"/>
                              <a:gd name="f182" fmla="*/ f107 1 317"/>
                              <a:gd name="f183" fmla="*/ f108 1 648"/>
                              <a:gd name="f184" fmla="*/ f109 1 648"/>
                              <a:gd name="f185" fmla="*/ f110 1 317"/>
                              <a:gd name="f186" fmla="*/ f111 1 648"/>
                              <a:gd name="f187" fmla="*/ f112 1 317"/>
                              <a:gd name="f188" fmla="*/ f113 1 648"/>
                              <a:gd name="f189" fmla="*/ f114 1 317"/>
                              <a:gd name="f190" fmla="*/ f115 1 648"/>
                              <a:gd name="f191" fmla="*/ f116 1 317"/>
                              <a:gd name="f192" fmla="*/ f117 1 648"/>
                              <a:gd name="f193" fmla="*/ f118 1 317"/>
                              <a:gd name="f194" fmla="*/ f119 1 648"/>
                              <a:gd name="f195" fmla="*/ f120 1 648"/>
                              <a:gd name="f196" fmla="*/ f121 1 648"/>
                              <a:gd name="f197" fmla="*/ f122 1 648"/>
                              <a:gd name="f198" fmla="*/ f123 1 648"/>
                              <a:gd name="f199" fmla="*/ f124 1 648"/>
                              <a:gd name="f200" fmla="*/ f125 1 317"/>
                              <a:gd name="f201" fmla="*/ f126 1 648"/>
                              <a:gd name="f202" fmla="*/ f127 1 317"/>
                              <a:gd name="f203" fmla="*/ f128 1 648"/>
                              <a:gd name="f204" fmla="*/ f129 1 317"/>
                              <a:gd name="f205" fmla="*/ f130 1 317"/>
                              <a:gd name="f206" fmla="*/ f131 1 648"/>
                              <a:gd name="f207" fmla="*/ f132 1 648"/>
                              <a:gd name="f208" fmla="*/ f133 1 317"/>
                              <a:gd name="f209" fmla="*/ f134 1 317"/>
                              <a:gd name="f210" fmla="*/ f135 1 648"/>
                              <a:gd name="f211" fmla="*/ f136 1 317"/>
                              <a:gd name="f212" fmla="*/ f137 1 317"/>
                              <a:gd name="f213" fmla="*/ f138 1 648"/>
                              <a:gd name="f214" fmla="*/ f139 1 317"/>
                              <a:gd name="f215" fmla="*/ f140 1 648"/>
                              <a:gd name="f216" fmla="*/ f141 1 317"/>
                              <a:gd name="f217" fmla="*/ f142 1 648"/>
                              <a:gd name="f218" fmla="*/ f143 1 317"/>
                              <a:gd name="f219" fmla="*/ f144 1 648"/>
                              <a:gd name="f220" fmla="*/ f145 1 317"/>
                              <a:gd name="f221" fmla="*/ f146 1 317"/>
                              <a:gd name="f222" fmla="*/ f147 1 317"/>
                              <a:gd name="f223" fmla="*/ f148 1 648"/>
                              <a:gd name="f224" fmla="*/ f149 1 317"/>
                              <a:gd name="f225" fmla="*/ f150 1 317"/>
                              <a:gd name="f226" fmla="*/ f151 1 317"/>
                              <a:gd name="f227" fmla="*/ 0 1 f76"/>
                              <a:gd name="f228" fmla="*/ f6 1 f76"/>
                              <a:gd name="f229" fmla="*/ 0 1 f77"/>
                              <a:gd name="f230" fmla="*/ f7 1 f77"/>
                              <a:gd name="f231" fmla="+- f152 0 f1"/>
                              <a:gd name="f232" fmla="*/ f153 1 f76"/>
                              <a:gd name="f233" fmla="*/ f154 1 f77"/>
                              <a:gd name="f234" fmla="*/ f155 1 f76"/>
                              <a:gd name="f235" fmla="*/ f156 1 f77"/>
                              <a:gd name="f236" fmla="*/ f157 1 f76"/>
                              <a:gd name="f237" fmla="*/ f158 1 f77"/>
                              <a:gd name="f238" fmla="*/ f159 1 f76"/>
                              <a:gd name="f239" fmla="*/ f160 1 f77"/>
                              <a:gd name="f240" fmla="*/ f161 1 f76"/>
                              <a:gd name="f241" fmla="*/ f162 1 f77"/>
                              <a:gd name="f242" fmla="*/ f163 1 f76"/>
                              <a:gd name="f243" fmla="*/ f164 1 f77"/>
                              <a:gd name="f244" fmla="*/ f165 1 f76"/>
                              <a:gd name="f245" fmla="*/ f166 1 f77"/>
                              <a:gd name="f246" fmla="*/ f167 1 f76"/>
                              <a:gd name="f247" fmla="*/ f168 1 f77"/>
                              <a:gd name="f248" fmla="*/ f169 1 f76"/>
                              <a:gd name="f249" fmla="*/ f170 1 f77"/>
                              <a:gd name="f250" fmla="*/ f171 1 f76"/>
                              <a:gd name="f251" fmla="*/ f172 1 f77"/>
                              <a:gd name="f252" fmla="*/ f173 1 f76"/>
                              <a:gd name="f253" fmla="*/ f174 1 f77"/>
                              <a:gd name="f254" fmla="*/ f175 1 f76"/>
                              <a:gd name="f255" fmla="*/ f176 1 f77"/>
                              <a:gd name="f256" fmla="*/ f177 1 f76"/>
                              <a:gd name="f257" fmla="*/ f178 1 f76"/>
                              <a:gd name="f258" fmla="*/ f179 1 f77"/>
                              <a:gd name="f259" fmla="*/ f180 1 f76"/>
                              <a:gd name="f260" fmla="*/ f181 1 f76"/>
                              <a:gd name="f261" fmla="*/ f182 1 f77"/>
                              <a:gd name="f262" fmla="*/ f183 1 f76"/>
                              <a:gd name="f263" fmla="*/ f184 1 f76"/>
                              <a:gd name="f264" fmla="*/ f185 1 f77"/>
                              <a:gd name="f265" fmla="*/ f186 1 f76"/>
                              <a:gd name="f266" fmla="*/ f187 1 f77"/>
                              <a:gd name="f267" fmla="*/ f188 1 f76"/>
                              <a:gd name="f268" fmla="*/ f189 1 f77"/>
                              <a:gd name="f269" fmla="*/ f190 1 f76"/>
                              <a:gd name="f270" fmla="*/ f191 1 f77"/>
                              <a:gd name="f271" fmla="*/ f192 1 f76"/>
                              <a:gd name="f272" fmla="*/ f193 1 f77"/>
                              <a:gd name="f273" fmla="*/ f194 1 f76"/>
                              <a:gd name="f274" fmla="*/ f195 1 f76"/>
                              <a:gd name="f275" fmla="*/ f196 1 f76"/>
                              <a:gd name="f276" fmla="*/ f197 1 f76"/>
                              <a:gd name="f277" fmla="*/ f198 1 f76"/>
                              <a:gd name="f278" fmla="*/ f199 1 f76"/>
                              <a:gd name="f279" fmla="*/ f200 1 f77"/>
                              <a:gd name="f280" fmla="*/ f201 1 f76"/>
                              <a:gd name="f281" fmla="*/ f202 1 f77"/>
                              <a:gd name="f282" fmla="*/ f203 1 f76"/>
                              <a:gd name="f283" fmla="*/ f204 1 f77"/>
                              <a:gd name="f284" fmla="*/ f205 1 f77"/>
                              <a:gd name="f285" fmla="*/ f206 1 f76"/>
                              <a:gd name="f286" fmla="*/ f207 1 f76"/>
                              <a:gd name="f287" fmla="*/ f208 1 f77"/>
                              <a:gd name="f288" fmla="*/ f209 1 f77"/>
                              <a:gd name="f289" fmla="*/ f210 1 f76"/>
                              <a:gd name="f290" fmla="*/ f211 1 f77"/>
                              <a:gd name="f291" fmla="*/ f212 1 f77"/>
                              <a:gd name="f292" fmla="*/ f213 1 f76"/>
                              <a:gd name="f293" fmla="*/ f214 1 f77"/>
                              <a:gd name="f294" fmla="*/ f215 1 f76"/>
                              <a:gd name="f295" fmla="*/ f216 1 f77"/>
                              <a:gd name="f296" fmla="*/ f217 1 f76"/>
                              <a:gd name="f297" fmla="*/ f218 1 f77"/>
                              <a:gd name="f298" fmla="*/ f219 1 f76"/>
                              <a:gd name="f299" fmla="*/ f220 1 f77"/>
                              <a:gd name="f300" fmla="*/ f221 1 f77"/>
                              <a:gd name="f301" fmla="*/ f222 1 f77"/>
                              <a:gd name="f302" fmla="*/ f223 1 f76"/>
                              <a:gd name="f303" fmla="*/ f224 1 f77"/>
                              <a:gd name="f304" fmla="*/ f225 1 f77"/>
                              <a:gd name="f305" fmla="*/ f226 1 f77"/>
                              <a:gd name="f306" fmla="*/ f227 f71 1"/>
                              <a:gd name="f307" fmla="*/ f228 f71 1"/>
                              <a:gd name="f308" fmla="*/ f230 f72 1"/>
                              <a:gd name="f309" fmla="*/ f229 f72 1"/>
                              <a:gd name="f310" fmla="*/ f232 f71 1"/>
                              <a:gd name="f311" fmla="*/ f233 f72 1"/>
                              <a:gd name="f312" fmla="*/ f234 f71 1"/>
                              <a:gd name="f313" fmla="*/ f235 f72 1"/>
                              <a:gd name="f314" fmla="*/ f236 f71 1"/>
                              <a:gd name="f315" fmla="*/ f237 f72 1"/>
                              <a:gd name="f316" fmla="*/ f238 f71 1"/>
                              <a:gd name="f317" fmla="*/ f239 f72 1"/>
                              <a:gd name="f318" fmla="*/ f240 f71 1"/>
                              <a:gd name="f319" fmla="*/ f241 f72 1"/>
                              <a:gd name="f320" fmla="*/ f242 f71 1"/>
                              <a:gd name="f321" fmla="*/ f243 f72 1"/>
                              <a:gd name="f322" fmla="*/ f244 f71 1"/>
                              <a:gd name="f323" fmla="*/ f245 f72 1"/>
                              <a:gd name="f324" fmla="*/ f246 f71 1"/>
                              <a:gd name="f325" fmla="*/ f247 f72 1"/>
                              <a:gd name="f326" fmla="*/ f248 f71 1"/>
                              <a:gd name="f327" fmla="*/ f249 f72 1"/>
                              <a:gd name="f328" fmla="*/ f250 f71 1"/>
                              <a:gd name="f329" fmla="*/ f251 f72 1"/>
                              <a:gd name="f330" fmla="*/ f252 f71 1"/>
                              <a:gd name="f331" fmla="*/ f253 f72 1"/>
                              <a:gd name="f332" fmla="*/ f254 f71 1"/>
                              <a:gd name="f333" fmla="*/ f255 f72 1"/>
                              <a:gd name="f334" fmla="*/ f256 f71 1"/>
                              <a:gd name="f335" fmla="*/ f257 f71 1"/>
                              <a:gd name="f336" fmla="*/ f258 f72 1"/>
                              <a:gd name="f337" fmla="*/ f259 f71 1"/>
                              <a:gd name="f338" fmla="*/ f260 f71 1"/>
                              <a:gd name="f339" fmla="*/ f261 f72 1"/>
                              <a:gd name="f340" fmla="*/ f262 f71 1"/>
                              <a:gd name="f341" fmla="*/ f263 f71 1"/>
                              <a:gd name="f342" fmla="*/ f264 f72 1"/>
                              <a:gd name="f343" fmla="*/ f265 f71 1"/>
                              <a:gd name="f344" fmla="*/ f266 f72 1"/>
                              <a:gd name="f345" fmla="*/ f267 f71 1"/>
                              <a:gd name="f346" fmla="*/ f268 f72 1"/>
                              <a:gd name="f347" fmla="*/ f269 f71 1"/>
                              <a:gd name="f348" fmla="*/ f270 f72 1"/>
                              <a:gd name="f349" fmla="*/ f271 f71 1"/>
                              <a:gd name="f350" fmla="*/ f272 f72 1"/>
                              <a:gd name="f351" fmla="*/ f273 f71 1"/>
                              <a:gd name="f352" fmla="*/ f274 f71 1"/>
                              <a:gd name="f353" fmla="*/ f275 f71 1"/>
                              <a:gd name="f354" fmla="*/ f276 f71 1"/>
                              <a:gd name="f355" fmla="*/ f277 f71 1"/>
                              <a:gd name="f356" fmla="*/ f278 f71 1"/>
                              <a:gd name="f357" fmla="*/ f279 f72 1"/>
                              <a:gd name="f358" fmla="*/ f280 f71 1"/>
                              <a:gd name="f359" fmla="*/ f281 f72 1"/>
                              <a:gd name="f360" fmla="*/ f282 f71 1"/>
                              <a:gd name="f361" fmla="*/ f283 f72 1"/>
                              <a:gd name="f362" fmla="*/ f284 f72 1"/>
                              <a:gd name="f363" fmla="*/ f285 f71 1"/>
                              <a:gd name="f364" fmla="*/ f286 f71 1"/>
                              <a:gd name="f365" fmla="*/ f287 f72 1"/>
                              <a:gd name="f366" fmla="*/ f288 f72 1"/>
                              <a:gd name="f367" fmla="*/ f289 f71 1"/>
                              <a:gd name="f368" fmla="*/ f290 f72 1"/>
                              <a:gd name="f369" fmla="*/ f291 f72 1"/>
                              <a:gd name="f370" fmla="*/ f292 f71 1"/>
                              <a:gd name="f371" fmla="*/ f293 f72 1"/>
                              <a:gd name="f372" fmla="*/ f294 f71 1"/>
                              <a:gd name="f373" fmla="*/ f295 f72 1"/>
                              <a:gd name="f374" fmla="*/ f296 f71 1"/>
                              <a:gd name="f375" fmla="*/ f297 f72 1"/>
                              <a:gd name="f376" fmla="*/ f298 f71 1"/>
                              <a:gd name="f377" fmla="*/ f299 f72 1"/>
                              <a:gd name="f378" fmla="*/ f300 f72 1"/>
                              <a:gd name="f379" fmla="*/ f301 f72 1"/>
                              <a:gd name="f380" fmla="*/ f302 f71 1"/>
                              <a:gd name="f381" fmla="*/ f303 f72 1"/>
                              <a:gd name="f382" fmla="*/ f304 f72 1"/>
                              <a:gd name="f383" fmla="*/ f305 f72 1"/>
                            </a:gdLst>
                            <a:ahLst/>
                            <a:cxnLst>
                              <a:cxn ang="3cd4">
                                <a:pos x="hc" y="t"/>
                              </a:cxn>
                              <a:cxn ang="0">
                                <a:pos x="r" y="vc"/>
                              </a:cxn>
                              <a:cxn ang="cd4">
                                <a:pos x="hc" y="b"/>
                              </a:cxn>
                              <a:cxn ang="cd2">
                                <a:pos x="l" y="vc"/>
                              </a:cxn>
                              <a:cxn ang="f231">
                                <a:pos x="f310" y="f311"/>
                              </a:cxn>
                              <a:cxn ang="f231">
                                <a:pos x="f312" y="f313"/>
                              </a:cxn>
                              <a:cxn ang="f231">
                                <a:pos x="f314" y="f315"/>
                              </a:cxn>
                              <a:cxn ang="f231">
                                <a:pos x="f316" y="f317"/>
                              </a:cxn>
                              <a:cxn ang="f231">
                                <a:pos x="f318" y="f319"/>
                              </a:cxn>
                              <a:cxn ang="f231">
                                <a:pos x="f320" y="f321"/>
                              </a:cxn>
                              <a:cxn ang="f231">
                                <a:pos x="f322" y="f323"/>
                              </a:cxn>
                              <a:cxn ang="f231">
                                <a:pos x="f324" y="f325"/>
                              </a:cxn>
                              <a:cxn ang="f231">
                                <a:pos x="f326" y="f327"/>
                              </a:cxn>
                              <a:cxn ang="f231">
                                <a:pos x="f328" y="f329"/>
                              </a:cxn>
                              <a:cxn ang="f231">
                                <a:pos x="f330" y="f331"/>
                              </a:cxn>
                              <a:cxn ang="f231">
                                <a:pos x="f332" y="f333"/>
                              </a:cxn>
                              <a:cxn ang="f231">
                                <a:pos x="f334" y="f333"/>
                              </a:cxn>
                              <a:cxn ang="f231">
                                <a:pos x="f335" y="f336"/>
                              </a:cxn>
                              <a:cxn ang="f231">
                                <a:pos x="f337" y="f333"/>
                              </a:cxn>
                              <a:cxn ang="f231">
                                <a:pos x="f338" y="f339"/>
                              </a:cxn>
                              <a:cxn ang="f231">
                                <a:pos x="f340" y="f331"/>
                              </a:cxn>
                              <a:cxn ang="f231">
                                <a:pos x="f341" y="f342"/>
                              </a:cxn>
                              <a:cxn ang="f231">
                                <a:pos x="f343" y="f344"/>
                              </a:cxn>
                              <a:cxn ang="f231">
                                <a:pos x="f345" y="f346"/>
                              </a:cxn>
                              <a:cxn ang="f231">
                                <a:pos x="f347" y="f348"/>
                              </a:cxn>
                              <a:cxn ang="f231">
                                <a:pos x="f349" y="f350"/>
                              </a:cxn>
                              <a:cxn ang="f231">
                                <a:pos x="f351" y="f350"/>
                              </a:cxn>
                              <a:cxn ang="f231">
                                <a:pos x="f352" y="f350"/>
                              </a:cxn>
                              <a:cxn ang="f231">
                                <a:pos x="f353" y="f348"/>
                              </a:cxn>
                              <a:cxn ang="f231">
                                <a:pos x="f354" y="f346"/>
                              </a:cxn>
                              <a:cxn ang="f231">
                                <a:pos x="f328" y="f344"/>
                              </a:cxn>
                              <a:cxn ang="f231">
                                <a:pos x="f355" y="f342"/>
                              </a:cxn>
                              <a:cxn ang="f231">
                                <a:pos x="f356" y="f357"/>
                              </a:cxn>
                              <a:cxn ang="f231">
                                <a:pos x="f358" y="f359"/>
                              </a:cxn>
                              <a:cxn ang="f231">
                                <a:pos x="f360" y="f361"/>
                              </a:cxn>
                              <a:cxn ang="f231">
                                <a:pos x="f316" y="f362"/>
                              </a:cxn>
                              <a:cxn ang="f231">
                                <a:pos x="f363" y="f333"/>
                              </a:cxn>
                              <a:cxn ang="f231">
                                <a:pos x="f364" y="f365"/>
                              </a:cxn>
                              <a:cxn ang="f231">
                                <a:pos x="f364" y="f366"/>
                              </a:cxn>
                              <a:cxn ang="f231">
                                <a:pos x="f364" y="f325"/>
                              </a:cxn>
                              <a:cxn ang="f231">
                                <a:pos x="f364" y="f323"/>
                              </a:cxn>
                              <a:cxn ang="f231">
                                <a:pos x="f367" y="f368"/>
                              </a:cxn>
                              <a:cxn ang="f231">
                                <a:pos x="f310" y="f369"/>
                              </a:cxn>
                              <a:cxn ang="f231">
                                <a:pos x="f370" y="f371"/>
                              </a:cxn>
                              <a:cxn ang="f231">
                                <a:pos x="f372" y="f373"/>
                              </a:cxn>
                              <a:cxn ang="f231">
                                <a:pos x="f374" y="f375"/>
                              </a:cxn>
                              <a:cxn ang="f231">
                                <a:pos x="f376" y="f377"/>
                              </a:cxn>
                              <a:cxn ang="f231">
                                <a:pos x="f376" y="f378"/>
                              </a:cxn>
                              <a:cxn ang="f231">
                                <a:pos x="f374" y="f379"/>
                              </a:cxn>
                              <a:cxn ang="f231">
                                <a:pos x="f380" y="f381"/>
                              </a:cxn>
                              <a:cxn ang="f231">
                                <a:pos x="f372" y="f313"/>
                              </a:cxn>
                              <a:cxn ang="f231">
                                <a:pos x="f370" y="f382"/>
                              </a:cxn>
                              <a:cxn ang="f231">
                                <a:pos x="f310" y="f383"/>
                              </a:cxn>
                              <a:cxn ang="f231">
                                <a:pos x="f310" y="f311"/>
                              </a:cxn>
                            </a:cxnLst>
                            <a:rect l="f306" t="f309" r="f307" b="f308"/>
                            <a:pathLst>
                              <a:path w="648" h="317">
                                <a:moveTo>
                                  <a:pt x="f8" y="f5"/>
                                </a:moveTo>
                                <a:lnTo>
                                  <a:pt x="f9" y="f10"/>
                                </a:lnTo>
                                <a:lnTo>
                                  <a:pt x="f11" y="f12"/>
                                </a:lnTo>
                                <a:lnTo>
                                  <a:pt x="f13" y="f14"/>
                                </a:lnTo>
                                <a:lnTo>
                                  <a:pt x="f15" y="f16"/>
                                </a:lnTo>
                                <a:lnTo>
                                  <a:pt x="f17" y="f18"/>
                                </a:lnTo>
                                <a:lnTo>
                                  <a:pt x="f19" y="f20"/>
                                </a:lnTo>
                                <a:lnTo>
                                  <a:pt x="f21" y="f22"/>
                                </a:lnTo>
                                <a:lnTo>
                                  <a:pt x="f23" y="f24"/>
                                </a:lnTo>
                                <a:lnTo>
                                  <a:pt x="f25" y="f26"/>
                                </a:lnTo>
                                <a:lnTo>
                                  <a:pt x="f27" y="f28"/>
                                </a:lnTo>
                                <a:lnTo>
                                  <a:pt x="f29" y="f30"/>
                                </a:lnTo>
                                <a:lnTo>
                                  <a:pt x="f31" y="f30"/>
                                </a:lnTo>
                                <a:lnTo>
                                  <a:pt x="f32" y="f33"/>
                                </a:lnTo>
                                <a:lnTo>
                                  <a:pt x="f34" y="f30"/>
                                </a:lnTo>
                                <a:lnTo>
                                  <a:pt x="f35" y="f36"/>
                                </a:lnTo>
                                <a:lnTo>
                                  <a:pt x="f37" y="f28"/>
                                </a:lnTo>
                                <a:lnTo>
                                  <a:pt x="f6" y="f38"/>
                                </a:lnTo>
                                <a:lnTo>
                                  <a:pt x="f39" y="f40"/>
                                </a:lnTo>
                                <a:lnTo>
                                  <a:pt x="f41" y="f42"/>
                                </a:lnTo>
                                <a:lnTo>
                                  <a:pt x="f43" y="f25"/>
                                </a:lnTo>
                                <a:lnTo>
                                  <a:pt x="f44" y="f7"/>
                                </a:lnTo>
                                <a:lnTo>
                                  <a:pt x="f45" y="f7"/>
                                </a:lnTo>
                                <a:lnTo>
                                  <a:pt x="f46" y="f7"/>
                                </a:lnTo>
                                <a:lnTo>
                                  <a:pt x="f47" y="f25"/>
                                </a:lnTo>
                                <a:lnTo>
                                  <a:pt x="f48" y="f42"/>
                                </a:lnTo>
                                <a:lnTo>
                                  <a:pt x="f25" y="f40"/>
                                </a:lnTo>
                                <a:lnTo>
                                  <a:pt x="f49" y="f38"/>
                                </a:lnTo>
                                <a:lnTo>
                                  <a:pt x="f50" y="f51"/>
                                </a:lnTo>
                                <a:lnTo>
                                  <a:pt x="f28" y="f52"/>
                                </a:lnTo>
                                <a:lnTo>
                                  <a:pt x="f53" y="f21"/>
                                </a:lnTo>
                                <a:lnTo>
                                  <a:pt x="f13" y="f54"/>
                                </a:lnTo>
                                <a:lnTo>
                                  <a:pt x="f14" y="f30"/>
                                </a:lnTo>
                                <a:lnTo>
                                  <a:pt x="f55" y="f17"/>
                                </a:lnTo>
                                <a:lnTo>
                                  <a:pt x="f55" y="f56"/>
                                </a:lnTo>
                                <a:lnTo>
                                  <a:pt x="f55" y="f22"/>
                                </a:lnTo>
                                <a:lnTo>
                                  <a:pt x="f55" y="f20"/>
                                </a:lnTo>
                                <a:lnTo>
                                  <a:pt x="f57" y="f58"/>
                                </a:lnTo>
                                <a:lnTo>
                                  <a:pt x="f8" y="f13"/>
                                </a:lnTo>
                                <a:lnTo>
                                  <a:pt x="f10" y="f59"/>
                                </a:lnTo>
                                <a:lnTo>
                                  <a:pt x="f60" y="f61"/>
                                </a:lnTo>
                                <a:lnTo>
                                  <a:pt x="f62" y="f63"/>
                                </a:lnTo>
                                <a:lnTo>
                                  <a:pt x="f5" y="f64"/>
                                </a:lnTo>
                                <a:lnTo>
                                  <a:pt x="f5" y="f65"/>
                                </a:lnTo>
                                <a:lnTo>
                                  <a:pt x="f62" y="f55"/>
                                </a:lnTo>
                                <a:lnTo>
                                  <a:pt x="f66" y="f67"/>
                                </a:lnTo>
                                <a:lnTo>
                                  <a:pt x="f60" y="f10"/>
                                </a:lnTo>
                                <a:lnTo>
                                  <a:pt x="f10" y="f68"/>
                                </a:lnTo>
                                <a:lnTo>
                                  <a:pt x="f8" y="f69"/>
                                </a:lnTo>
                                <a:lnTo>
                                  <a:pt x="f8" y="f5"/>
                                </a:lnTo>
                                <a:close/>
                              </a:path>
                            </a:pathLst>
                          </a:custGeom>
                          <a:solidFill>
                            <a:srgbClr val="002060"/>
                          </a:solidFill>
                          <a:ln cap="flat">
                            <a:noFill/>
                            <a:prstDash val="solid"/>
                          </a:ln>
                        </wps:spPr>
                        <wps:bodyPr lIns="0" tIns="0" rIns="0" bIns="0"/>
                      </wps:wsp>
                      <wps:wsp>
                        <wps:cNvPr id="23" name="Freeform 236"/>
                        <wps:cNvSpPr/>
                        <wps:spPr>
                          <a:xfrm>
                            <a:off x="5946698" y="8068592"/>
                            <a:ext cx="399830" cy="380088"/>
                          </a:xfrm>
                          <a:custGeom>
                            <a:avLst/>
                            <a:gdLst>
                              <a:gd name="f0" fmla="val 10800000"/>
                              <a:gd name="f1" fmla="val 5400000"/>
                              <a:gd name="f2" fmla="val 180"/>
                              <a:gd name="f3" fmla="val w"/>
                              <a:gd name="f4" fmla="val h"/>
                              <a:gd name="f5" fmla="val 0"/>
                              <a:gd name="f6" fmla="val 567"/>
                              <a:gd name="f7" fmla="val 653"/>
                              <a:gd name="f8" fmla="val 638"/>
                              <a:gd name="f9" fmla="val 538"/>
                              <a:gd name="f10" fmla="val 648"/>
                              <a:gd name="f11" fmla="val 509"/>
                              <a:gd name="f12" fmla="val 485"/>
                              <a:gd name="f13" fmla="val 466"/>
                              <a:gd name="f14" fmla="val 643"/>
                              <a:gd name="f15" fmla="val 452"/>
                              <a:gd name="f16" fmla="val 629"/>
                              <a:gd name="f17" fmla="val 437"/>
                              <a:gd name="f18" fmla="val 619"/>
                              <a:gd name="f19" fmla="val 432"/>
                              <a:gd name="f20" fmla="val 605"/>
                              <a:gd name="f21" fmla="val 423"/>
                              <a:gd name="f22" fmla="val 595"/>
                              <a:gd name="f23" fmla="val 418"/>
                              <a:gd name="f24" fmla="val 576"/>
                              <a:gd name="f25" fmla="val 413"/>
                              <a:gd name="f26" fmla="val 571"/>
                              <a:gd name="f27" fmla="val 586"/>
                              <a:gd name="f28" fmla="val 610"/>
                              <a:gd name="f29" fmla="val 404"/>
                              <a:gd name="f30" fmla="val 389"/>
                              <a:gd name="f31" fmla="val 370"/>
                              <a:gd name="f32" fmla="val 341"/>
                              <a:gd name="f33" fmla="val 317"/>
                              <a:gd name="f34" fmla="val 293"/>
                              <a:gd name="f35" fmla="val 552"/>
                              <a:gd name="f36" fmla="val 279"/>
                              <a:gd name="f37" fmla="val 518"/>
                              <a:gd name="f38" fmla="val 269"/>
                              <a:gd name="f39" fmla="val 264"/>
                              <a:gd name="f40" fmla="val 461"/>
                              <a:gd name="f41" fmla="val 260"/>
                              <a:gd name="f42" fmla="val 446"/>
                              <a:gd name="f43" fmla="val 250"/>
                              <a:gd name="f44" fmla="val 245"/>
                              <a:gd name="f45" fmla="val 240"/>
                              <a:gd name="f46" fmla="val 475"/>
                              <a:gd name="f47" fmla="val 236"/>
                              <a:gd name="f48" fmla="val 231"/>
                              <a:gd name="f49" fmla="val 499"/>
                              <a:gd name="f50" fmla="val 221"/>
                              <a:gd name="f51" fmla="val 504"/>
                              <a:gd name="f52" fmla="val 207"/>
                              <a:gd name="f53" fmla="val 192"/>
                              <a:gd name="f54" fmla="val 494"/>
                              <a:gd name="f55" fmla="val 173"/>
                              <a:gd name="f56" fmla="val 149"/>
                              <a:gd name="f57" fmla="val 442"/>
                              <a:gd name="f58" fmla="val 140"/>
                              <a:gd name="f59" fmla="val 422"/>
                              <a:gd name="f60" fmla="val 135"/>
                              <a:gd name="f61" fmla="val 125"/>
                              <a:gd name="f62" fmla="val 350"/>
                              <a:gd name="f63" fmla="val 120"/>
                              <a:gd name="f64" fmla="val 312"/>
                              <a:gd name="f65" fmla="val 116"/>
                              <a:gd name="f66" fmla="val 226"/>
                              <a:gd name="f67" fmla="val 130"/>
                              <a:gd name="f68" fmla="val 163"/>
                              <a:gd name="f69" fmla="val 139"/>
                              <a:gd name="f70" fmla="val 111"/>
                              <a:gd name="f71" fmla="val 106"/>
                              <a:gd name="f72" fmla="val 144"/>
                              <a:gd name="f73" fmla="val 101"/>
                              <a:gd name="f74" fmla="val 154"/>
                              <a:gd name="f75" fmla="val 96"/>
                              <a:gd name="f76" fmla="val 158"/>
                              <a:gd name="f77" fmla="val 92"/>
                              <a:gd name="f78" fmla="val 87"/>
                              <a:gd name="f79" fmla="val 77"/>
                              <a:gd name="f80" fmla="val 72"/>
                              <a:gd name="f81" fmla="val 68"/>
                              <a:gd name="f82" fmla="val 58"/>
                              <a:gd name="f83" fmla="val 48"/>
                              <a:gd name="f84" fmla="val 34"/>
                              <a:gd name="f85" fmla="val 86"/>
                              <a:gd name="f86" fmla="val 24"/>
                              <a:gd name="f87" fmla="val 20"/>
                              <a:gd name="f88" fmla="val 67"/>
                              <a:gd name="f89" fmla="val 10"/>
                              <a:gd name="f90" fmla="val 53"/>
                              <a:gd name="f91" fmla="val 5"/>
                              <a:gd name="f92" fmla="+- 0 0 -90"/>
                              <a:gd name="f93" fmla="*/ f3 1 567"/>
                              <a:gd name="f94" fmla="*/ f4 1 653"/>
                              <a:gd name="f95" fmla="+- f7 0 f5"/>
                              <a:gd name="f96" fmla="+- f6 0 f5"/>
                              <a:gd name="f97" fmla="*/ f92 f0 1"/>
                              <a:gd name="f98" fmla="*/ f96 1 567"/>
                              <a:gd name="f99" fmla="*/ f95 1 653"/>
                              <a:gd name="f100" fmla="*/ 538 f96 1"/>
                              <a:gd name="f101" fmla="*/ 648 f95 1"/>
                              <a:gd name="f102" fmla="*/ 485 f96 1"/>
                              <a:gd name="f103" fmla="*/ 653 f95 1"/>
                              <a:gd name="f104" fmla="*/ 452 f96 1"/>
                              <a:gd name="f105" fmla="*/ 629 f95 1"/>
                              <a:gd name="f106" fmla="*/ 432 f96 1"/>
                              <a:gd name="f107" fmla="*/ 605 f95 1"/>
                              <a:gd name="f108" fmla="*/ 418 f96 1"/>
                              <a:gd name="f109" fmla="*/ 576 f95 1"/>
                              <a:gd name="f110" fmla="*/ 413 f96 1"/>
                              <a:gd name="f111" fmla="*/ 586 f95 1"/>
                              <a:gd name="f112" fmla="*/ 404 f96 1"/>
                              <a:gd name="f113" fmla="*/ 619 f95 1"/>
                              <a:gd name="f114" fmla="*/ 370 f96 1"/>
                              <a:gd name="f115" fmla="*/ 610 f95 1"/>
                              <a:gd name="f116" fmla="*/ 317 f96 1"/>
                              <a:gd name="f117" fmla="*/ 279 f96 1"/>
                              <a:gd name="f118" fmla="*/ 518 f95 1"/>
                              <a:gd name="f119" fmla="*/ 264 f96 1"/>
                              <a:gd name="f120" fmla="*/ 461 f95 1"/>
                              <a:gd name="f121" fmla="*/ 250 f96 1"/>
                              <a:gd name="f122" fmla="*/ 446 f95 1"/>
                              <a:gd name="f123" fmla="*/ 240 f96 1"/>
                              <a:gd name="f124" fmla="*/ 475 f95 1"/>
                              <a:gd name="f125" fmla="*/ 231 f96 1"/>
                              <a:gd name="f126" fmla="*/ 499 f95 1"/>
                              <a:gd name="f127" fmla="*/ 207 f96 1"/>
                              <a:gd name="f128" fmla="*/ 504 f95 1"/>
                              <a:gd name="f129" fmla="*/ 173 f96 1"/>
                              <a:gd name="f130" fmla="*/ 140 f96 1"/>
                              <a:gd name="f131" fmla="*/ 422 f95 1"/>
                              <a:gd name="f132" fmla="*/ 125 f96 1"/>
                              <a:gd name="f133" fmla="*/ 350 f95 1"/>
                              <a:gd name="f134" fmla="*/ 116 f96 1"/>
                              <a:gd name="f135" fmla="*/ 269 f95 1"/>
                              <a:gd name="f136" fmla="*/ 120 f96 1"/>
                              <a:gd name="f137" fmla="*/ 192 f95 1"/>
                              <a:gd name="f138" fmla="*/ 135 f96 1"/>
                              <a:gd name="f139" fmla="*/ 139 f95 1"/>
                              <a:gd name="f140" fmla="*/ 130 f95 1"/>
                              <a:gd name="f141" fmla="*/ 106 f96 1"/>
                              <a:gd name="f142" fmla="*/ 144 f95 1"/>
                              <a:gd name="f143" fmla="*/ 96 f96 1"/>
                              <a:gd name="f144" fmla="*/ 158 f95 1"/>
                              <a:gd name="f145" fmla="*/ 87 f96 1"/>
                              <a:gd name="f146" fmla="*/ 173 f95 1"/>
                              <a:gd name="f147" fmla="*/ 72 f96 1"/>
                              <a:gd name="f148" fmla="*/ 58 f96 1"/>
                              <a:gd name="f149" fmla="*/ 120 f95 1"/>
                              <a:gd name="f150" fmla="*/ 34 f96 1"/>
                              <a:gd name="f151" fmla="*/ 86 f95 1"/>
                              <a:gd name="f152" fmla="*/ 20 f96 1"/>
                              <a:gd name="f153" fmla="*/ 67 f95 1"/>
                              <a:gd name="f154" fmla="*/ 0 f96 1"/>
                              <a:gd name="f155" fmla="*/ 58 f95 1"/>
                              <a:gd name="f156" fmla="*/ 5 f96 1"/>
                              <a:gd name="f157" fmla="*/ 53 f95 1"/>
                              <a:gd name="f158" fmla="*/ 53 f96 1"/>
                              <a:gd name="f159" fmla="*/ 0 f95 1"/>
                              <a:gd name="f160" fmla="*/ f97 1 f2"/>
                              <a:gd name="f161" fmla="*/ f100 1 567"/>
                              <a:gd name="f162" fmla="*/ f101 1 653"/>
                              <a:gd name="f163" fmla="*/ f102 1 567"/>
                              <a:gd name="f164" fmla="*/ f103 1 653"/>
                              <a:gd name="f165" fmla="*/ f104 1 567"/>
                              <a:gd name="f166" fmla="*/ f105 1 653"/>
                              <a:gd name="f167" fmla="*/ f106 1 567"/>
                              <a:gd name="f168" fmla="*/ f107 1 653"/>
                              <a:gd name="f169" fmla="*/ f108 1 567"/>
                              <a:gd name="f170" fmla="*/ f109 1 653"/>
                              <a:gd name="f171" fmla="*/ f110 1 567"/>
                              <a:gd name="f172" fmla="*/ f111 1 653"/>
                              <a:gd name="f173" fmla="*/ f112 1 567"/>
                              <a:gd name="f174" fmla="*/ f113 1 653"/>
                              <a:gd name="f175" fmla="*/ f114 1 567"/>
                              <a:gd name="f176" fmla="*/ f115 1 653"/>
                              <a:gd name="f177" fmla="*/ f116 1 567"/>
                              <a:gd name="f178" fmla="*/ f117 1 567"/>
                              <a:gd name="f179" fmla="*/ f118 1 653"/>
                              <a:gd name="f180" fmla="*/ f119 1 567"/>
                              <a:gd name="f181" fmla="*/ f120 1 653"/>
                              <a:gd name="f182" fmla="*/ f121 1 567"/>
                              <a:gd name="f183" fmla="*/ f122 1 653"/>
                              <a:gd name="f184" fmla="*/ f123 1 567"/>
                              <a:gd name="f185" fmla="*/ f124 1 653"/>
                              <a:gd name="f186" fmla="*/ f125 1 567"/>
                              <a:gd name="f187" fmla="*/ f126 1 653"/>
                              <a:gd name="f188" fmla="*/ f127 1 567"/>
                              <a:gd name="f189" fmla="*/ f128 1 653"/>
                              <a:gd name="f190" fmla="*/ f129 1 567"/>
                              <a:gd name="f191" fmla="*/ f130 1 567"/>
                              <a:gd name="f192" fmla="*/ f131 1 653"/>
                              <a:gd name="f193" fmla="*/ f132 1 567"/>
                              <a:gd name="f194" fmla="*/ f133 1 653"/>
                              <a:gd name="f195" fmla="*/ f134 1 567"/>
                              <a:gd name="f196" fmla="*/ f135 1 653"/>
                              <a:gd name="f197" fmla="*/ f136 1 567"/>
                              <a:gd name="f198" fmla="*/ f137 1 653"/>
                              <a:gd name="f199" fmla="*/ f138 1 567"/>
                              <a:gd name="f200" fmla="*/ f139 1 653"/>
                              <a:gd name="f201" fmla="*/ f140 1 653"/>
                              <a:gd name="f202" fmla="*/ f141 1 567"/>
                              <a:gd name="f203" fmla="*/ f142 1 653"/>
                              <a:gd name="f204" fmla="*/ f143 1 567"/>
                              <a:gd name="f205" fmla="*/ f144 1 653"/>
                              <a:gd name="f206" fmla="*/ f145 1 567"/>
                              <a:gd name="f207" fmla="*/ f146 1 653"/>
                              <a:gd name="f208" fmla="*/ f147 1 567"/>
                              <a:gd name="f209" fmla="*/ f148 1 567"/>
                              <a:gd name="f210" fmla="*/ f149 1 653"/>
                              <a:gd name="f211" fmla="*/ f150 1 567"/>
                              <a:gd name="f212" fmla="*/ f151 1 653"/>
                              <a:gd name="f213" fmla="*/ f152 1 567"/>
                              <a:gd name="f214" fmla="*/ f153 1 653"/>
                              <a:gd name="f215" fmla="*/ f154 1 567"/>
                              <a:gd name="f216" fmla="*/ f155 1 653"/>
                              <a:gd name="f217" fmla="*/ f156 1 567"/>
                              <a:gd name="f218" fmla="*/ f157 1 653"/>
                              <a:gd name="f219" fmla="*/ f158 1 567"/>
                              <a:gd name="f220" fmla="*/ f159 1 653"/>
                              <a:gd name="f221" fmla="*/ 0 1 f98"/>
                              <a:gd name="f222" fmla="*/ f6 1 f98"/>
                              <a:gd name="f223" fmla="*/ 0 1 f99"/>
                              <a:gd name="f224" fmla="*/ f7 1 f99"/>
                              <a:gd name="f225" fmla="+- f160 0 f1"/>
                              <a:gd name="f226" fmla="*/ f161 1 f98"/>
                              <a:gd name="f227" fmla="*/ f162 1 f99"/>
                              <a:gd name="f228" fmla="*/ f163 1 f98"/>
                              <a:gd name="f229" fmla="*/ f164 1 f99"/>
                              <a:gd name="f230" fmla="*/ f165 1 f98"/>
                              <a:gd name="f231" fmla="*/ f166 1 f99"/>
                              <a:gd name="f232" fmla="*/ f167 1 f98"/>
                              <a:gd name="f233" fmla="*/ f168 1 f99"/>
                              <a:gd name="f234" fmla="*/ f169 1 f98"/>
                              <a:gd name="f235" fmla="*/ f170 1 f99"/>
                              <a:gd name="f236" fmla="*/ f171 1 f98"/>
                              <a:gd name="f237" fmla="*/ f172 1 f99"/>
                              <a:gd name="f238" fmla="*/ f173 1 f98"/>
                              <a:gd name="f239" fmla="*/ f174 1 f99"/>
                              <a:gd name="f240" fmla="*/ f175 1 f98"/>
                              <a:gd name="f241" fmla="*/ f176 1 f99"/>
                              <a:gd name="f242" fmla="*/ f177 1 f98"/>
                              <a:gd name="f243" fmla="*/ f178 1 f98"/>
                              <a:gd name="f244" fmla="*/ f179 1 f99"/>
                              <a:gd name="f245" fmla="*/ f180 1 f98"/>
                              <a:gd name="f246" fmla="*/ f181 1 f99"/>
                              <a:gd name="f247" fmla="*/ f182 1 f98"/>
                              <a:gd name="f248" fmla="*/ f183 1 f99"/>
                              <a:gd name="f249" fmla="*/ f184 1 f98"/>
                              <a:gd name="f250" fmla="*/ f185 1 f99"/>
                              <a:gd name="f251" fmla="*/ f186 1 f98"/>
                              <a:gd name="f252" fmla="*/ f187 1 f99"/>
                              <a:gd name="f253" fmla="*/ f188 1 f98"/>
                              <a:gd name="f254" fmla="*/ f189 1 f99"/>
                              <a:gd name="f255" fmla="*/ f190 1 f98"/>
                              <a:gd name="f256" fmla="*/ f191 1 f98"/>
                              <a:gd name="f257" fmla="*/ f192 1 f99"/>
                              <a:gd name="f258" fmla="*/ f193 1 f98"/>
                              <a:gd name="f259" fmla="*/ f194 1 f99"/>
                              <a:gd name="f260" fmla="*/ f195 1 f98"/>
                              <a:gd name="f261" fmla="*/ f196 1 f99"/>
                              <a:gd name="f262" fmla="*/ f197 1 f98"/>
                              <a:gd name="f263" fmla="*/ f198 1 f99"/>
                              <a:gd name="f264" fmla="*/ f199 1 f98"/>
                              <a:gd name="f265" fmla="*/ f200 1 f99"/>
                              <a:gd name="f266" fmla="*/ f201 1 f99"/>
                              <a:gd name="f267" fmla="*/ f202 1 f98"/>
                              <a:gd name="f268" fmla="*/ f203 1 f99"/>
                              <a:gd name="f269" fmla="*/ f204 1 f98"/>
                              <a:gd name="f270" fmla="*/ f205 1 f99"/>
                              <a:gd name="f271" fmla="*/ f206 1 f98"/>
                              <a:gd name="f272" fmla="*/ f207 1 f99"/>
                              <a:gd name="f273" fmla="*/ f208 1 f98"/>
                              <a:gd name="f274" fmla="*/ f209 1 f98"/>
                              <a:gd name="f275" fmla="*/ f210 1 f99"/>
                              <a:gd name="f276" fmla="*/ f211 1 f98"/>
                              <a:gd name="f277" fmla="*/ f212 1 f99"/>
                              <a:gd name="f278" fmla="*/ f213 1 f98"/>
                              <a:gd name="f279" fmla="*/ f214 1 f99"/>
                              <a:gd name="f280" fmla="*/ f215 1 f98"/>
                              <a:gd name="f281" fmla="*/ f216 1 f99"/>
                              <a:gd name="f282" fmla="*/ f217 1 f98"/>
                              <a:gd name="f283" fmla="*/ f218 1 f99"/>
                              <a:gd name="f284" fmla="*/ f219 1 f98"/>
                              <a:gd name="f285" fmla="*/ f220 1 f99"/>
                              <a:gd name="f286" fmla="*/ f221 f93 1"/>
                              <a:gd name="f287" fmla="*/ f222 f93 1"/>
                              <a:gd name="f288" fmla="*/ f224 f94 1"/>
                              <a:gd name="f289" fmla="*/ f223 f94 1"/>
                              <a:gd name="f290" fmla="*/ f226 f93 1"/>
                              <a:gd name="f291" fmla="*/ f227 f94 1"/>
                              <a:gd name="f292" fmla="*/ f228 f93 1"/>
                              <a:gd name="f293" fmla="*/ f229 f94 1"/>
                              <a:gd name="f294" fmla="*/ f230 f93 1"/>
                              <a:gd name="f295" fmla="*/ f231 f94 1"/>
                              <a:gd name="f296" fmla="*/ f232 f93 1"/>
                              <a:gd name="f297" fmla="*/ f233 f94 1"/>
                              <a:gd name="f298" fmla="*/ f234 f93 1"/>
                              <a:gd name="f299" fmla="*/ f235 f94 1"/>
                              <a:gd name="f300" fmla="*/ f236 f93 1"/>
                              <a:gd name="f301" fmla="*/ f237 f94 1"/>
                              <a:gd name="f302" fmla="*/ f238 f93 1"/>
                              <a:gd name="f303" fmla="*/ f239 f94 1"/>
                              <a:gd name="f304" fmla="*/ f240 f93 1"/>
                              <a:gd name="f305" fmla="*/ f241 f94 1"/>
                              <a:gd name="f306" fmla="*/ f242 f93 1"/>
                              <a:gd name="f307" fmla="*/ f243 f93 1"/>
                              <a:gd name="f308" fmla="*/ f244 f94 1"/>
                              <a:gd name="f309" fmla="*/ f245 f93 1"/>
                              <a:gd name="f310" fmla="*/ f246 f94 1"/>
                              <a:gd name="f311" fmla="*/ f247 f93 1"/>
                              <a:gd name="f312" fmla="*/ f248 f94 1"/>
                              <a:gd name="f313" fmla="*/ f249 f93 1"/>
                              <a:gd name="f314" fmla="*/ f250 f94 1"/>
                              <a:gd name="f315" fmla="*/ f251 f93 1"/>
                              <a:gd name="f316" fmla="*/ f252 f94 1"/>
                              <a:gd name="f317" fmla="*/ f253 f93 1"/>
                              <a:gd name="f318" fmla="*/ f254 f94 1"/>
                              <a:gd name="f319" fmla="*/ f255 f93 1"/>
                              <a:gd name="f320" fmla="*/ f256 f93 1"/>
                              <a:gd name="f321" fmla="*/ f257 f94 1"/>
                              <a:gd name="f322" fmla="*/ f258 f93 1"/>
                              <a:gd name="f323" fmla="*/ f259 f94 1"/>
                              <a:gd name="f324" fmla="*/ f260 f93 1"/>
                              <a:gd name="f325" fmla="*/ f261 f94 1"/>
                              <a:gd name="f326" fmla="*/ f262 f93 1"/>
                              <a:gd name="f327" fmla="*/ f263 f94 1"/>
                              <a:gd name="f328" fmla="*/ f264 f93 1"/>
                              <a:gd name="f329" fmla="*/ f265 f94 1"/>
                              <a:gd name="f330" fmla="*/ f266 f94 1"/>
                              <a:gd name="f331" fmla="*/ f267 f93 1"/>
                              <a:gd name="f332" fmla="*/ f268 f94 1"/>
                              <a:gd name="f333" fmla="*/ f269 f93 1"/>
                              <a:gd name="f334" fmla="*/ f270 f94 1"/>
                              <a:gd name="f335" fmla="*/ f271 f93 1"/>
                              <a:gd name="f336" fmla="*/ f272 f94 1"/>
                              <a:gd name="f337" fmla="*/ f273 f93 1"/>
                              <a:gd name="f338" fmla="*/ f274 f93 1"/>
                              <a:gd name="f339" fmla="*/ f275 f94 1"/>
                              <a:gd name="f340" fmla="*/ f276 f93 1"/>
                              <a:gd name="f341" fmla="*/ f277 f94 1"/>
                              <a:gd name="f342" fmla="*/ f278 f93 1"/>
                              <a:gd name="f343" fmla="*/ f279 f94 1"/>
                              <a:gd name="f344" fmla="*/ f280 f93 1"/>
                              <a:gd name="f345" fmla="*/ f281 f94 1"/>
                              <a:gd name="f346" fmla="*/ f282 f93 1"/>
                              <a:gd name="f347" fmla="*/ f283 f94 1"/>
                              <a:gd name="f348" fmla="*/ f284 f93 1"/>
                              <a:gd name="f349" fmla="*/ f285 f94 1"/>
                            </a:gdLst>
                            <a:ahLst/>
                            <a:cxnLst>
                              <a:cxn ang="3cd4">
                                <a:pos x="hc" y="t"/>
                              </a:cxn>
                              <a:cxn ang="0">
                                <a:pos x="r" y="vc"/>
                              </a:cxn>
                              <a:cxn ang="cd4">
                                <a:pos x="hc" y="b"/>
                              </a:cxn>
                              <a:cxn ang="cd2">
                                <a:pos x="l" y="vc"/>
                              </a:cxn>
                              <a:cxn ang="f225">
                                <a:pos x="f290" y="f291"/>
                              </a:cxn>
                              <a:cxn ang="f225">
                                <a:pos x="f292" y="f293"/>
                              </a:cxn>
                              <a:cxn ang="f225">
                                <a:pos x="f294" y="f295"/>
                              </a:cxn>
                              <a:cxn ang="f225">
                                <a:pos x="f296" y="f297"/>
                              </a:cxn>
                              <a:cxn ang="f225">
                                <a:pos x="f298" y="f299"/>
                              </a:cxn>
                              <a:cxn ang="f225">
                                <a:pos x="f300" y="f301"/>
                              </a:cxn>
                              <a:cxn ang="f225">
                                <a:pos x="f302" y="f303"/>
                              </a:cxn>
                              <a:cxn ang="f225">
                                <a:pos x="f304" y="f305"/>
                              </a:cxn>
                              <a:cxn ang="f225">
                                <a:pos x="f306" y="f299"/>
                              </a:cxn>
                              <a:cxn ang="f225">
                                <a:pos x="f307" y="f308"/>
                              </a:cxn>
                              <a:cxn ang="f225">
                                <a:pos x="f309" y="f310"/>
                              </a:cxn>
                              <a:cxn ang="f225">
                                <a:pos x="f311" y="f312"/>
                              </a:cxn>
                              <a:cxn ang="f225">
                                <a:pos x="f313" y="f314"/>
                              </a:cxn>
                              <a:cxn ang="f225">
                                <a:pos x="f315" y="f316"/>
                              </a:cxn>
                              <a:cxn ang="f225">
                                <a:pos x="f317" y="f318"/>
                              </a:cxn>
                              <a:cxn ang="f225">
                                <a:pos x="f319" y="f314"/>
                              </a:cxn>
                              <a:cxn ang="f225">
                                <a:pos x="f320" y="f321"/>
                              </a:cxn>
                              <a:cxn ang="f225">
                                <a:pos x="f322" y="f323"/>
                              </a:cxn>
                              <a:cxn ang="f225">
                                <a:pos x="f324" y="f325"/>
                              </a:cxn>
                              <a:cxn ang="f225">
                                <a:pos x="f326" y="f327"/>
                              </a:cxn>
                              <a:cxn ang="f225">
                                <a:pos x="f328" y="f329"/>
                              </a:cxn>
                              <a:cxn ang="f225">
                                <a:pos x="f324" y="f330"/>
                              </a:cxn>
                              <a:cxn ang="f225">
                                <a:pos x="f331" y="f332"/>
                              </a:cxn>
                              <a:cxn ang="f225">
                                <a:pos x="f333" y="f334"/>
                              </a:cxn>
                              <a:cxn ang="f225">
                                <a:pos x="f335" y="f336"/>
                              </a:cxn>
                              <a:cxn ang="f225">
                                <a:pos x="f337" y="f334"/>
                              </a:cxn>
                              <a:cxn ang="f225">
                                <a:pos x="f338" y="f339"/>
                              </a:cxn>
                              <a:cxn ang="f225">
                                <a:pos x="f340" y="f341"/>
                              </a:cxn>
                              <a:cxn ang="f225">
                                <a:pos x="f342" y="f343"/>
                              </a:cxn>
                              <a:cxn ang="f225">
                                <a:pos x="f344" y="f345"/>
                              </a:cxn>
                              <a:cxn ang="f225">
                                <a:pos x="f346" y="f347"/>
                              </a:cxn>
                              <a:cxn ang="f225">
                                <a:pos x="f348" y="f349"/>
                              </a:cxn>
                            </a:cxnLst>
                            <a:rect l="f286" t="f289" r="f287" b="f288"/>
                            <a:pathLst>
                              <a:path w="567" h="653">
                                <a:moveTo>
                                  <a:pt x="f6" y="f8"/>
                                </a:moveTo>
                                <a:lnTo>
                                  <a:pt x="f9" y="f10"/>
                                </a:lnTo>
                                <a:lnTo>
                                  <a:pt x="f11" y="f7"/>
                                </a:lnTo>
                                <a:lnTo>
                                  <a:pt x="f12" y="f7"/>
                                </a:lnTo>
                                <a:lnTo>
                                  <a:pt x="f13" y="f14"/>
                                </a:lnTo>
                                <a:lnTo>
                                  <a:pt x="f15" y="f16"/>
                                </a:lnTo>
                                <a:lnTo>
                                  <a:pt x="f17" y="f18"/>
                                </a:lnTo>
                                <a:lnTo>
                                  <a:pt x="f19" y="f20"/>
                                </a:lnTo>
                                <a:lnTo>
                                  <a:pt x="f21" y="f22"/>
                                </a:lnTo>
                                <a:lnTo>
                                  <a:pt x="f23" y="f24"/>
                                </a:lnTo>
                                <a:lnTo>
                                  <a:pt x="f25" y="f26"/>
                                </a:lnTo>
                                <a:lnTo>
                                  <a:pt x="f25" y="f27"/>
                                </a:lnTo>
                                <a:lnTo>
                                  <a:pt x="f25" y="f28"/>
                                </a:lnTo>
                                <a:lnTo>
                                  <a:pt x="f29" y="f18"/>
                                </a:lnTo>
                                <a:lnTo>
                                  <a:pt x="f30" y="f18"/>
                                </a:lnTo>
                                <a:lnTo>
                                  <a:pt x="f31" y="f28"/>
                                </a:lnTo>
                                <a:lnTo>
                                  <a:pt x="f32" y="f22"/>
                                </a:lnTo>
                                <a:lnTo>
                                  <a:pt x="f33" y="f24"/>
                                </a:lnTo>
                                <a:lnTo>
                                  <a:pt x="f34" y="f35"/>
                                </a:lnTo>
                                <a:lnTo>
                                  <a:pt x="f36" y="f37"/>
                                </a:lnTo>
                                <a:lnTo>
                                  <a:pt x="f38" y="f12"/>
                                </a:lnTo>
                                <a:lnTo>
                                  <a:pt x="f39" y="f40"/>
                                </a:lnTo>
                                <a:lnTo>
                                  <a:pt x="f41" y="f42"/>
                                </a:lnTo>
                                <a:lnTo>
                                  <a:pt x="f43" y="f42"/>
                                </a:lnTo>
                                <a:lnTo>
                                  <a:pt x="f44" y="f40"/>
                                </a:lnTo>
                                <a:lnTo>
                                  <a:pt x="f45" y="f46"/>
                                </a:lnTo>
                                <a:lnTo>
                                  <a:pt x="f47" y="f12"/>
                                </a:lnTo>
                                <a:lnTo>
                                  <a:pt x="f48" y="f49"/>
                                </a:lnTo>
                                <a:lnTo>
                                  <a:pt x="f50" y="f51"/>
                                </a:lnTo>
                                <a:lnTo>
                                  <a:pt x="f52" y="f51"/>
                                </a:lnTo>
                                <a:lnTo>
                                  <a:pt x="f53" y="f54"/>
                                </a:lnTo>
                                <a:lnTo>
                                  <a:pt x="f55" y="f46"/>
                                </a:lnTo>
                                <a:lnTo>
                                  <a:pt x="f56" y="f57"/>
                                </a:lnTo>
                                <a:lnTo>
                                  <a:pt x="f58" y="f59"/>
                                </a:lnTo>
                                <a:lnTo>
                                  <a:pt x="f60" y="f30"/>
                                </a:lnTo>
                                <a:lnTo>
                                  <a:pt x="f61" y="f62"/>
                                </a:lnTo>
                                <a:lnTo>
                                  <a:pt x="f63" y="f64"/>
                                </a:lnTo>
                                <a:lnTo>
                                  <a:pt x="f65" y="f38"/>
                                </a:lnTo>
                                <a:lnTo>
                                  <a:pt x="f65" y="f66"/>
                                </a:lnTo>
                                <a:lnTo>
                                  <a:pt x="f63" y="f53"/>
                                </a:lnTo>
                                <a:lnTo>
                                  <a:pt x="f67" y="f68"/>
                                </a:lnTo>
                                <a:lnTo>
                                  <a:pt x="f60" y="f69"/>
                                </a:lnTo>
                                <a:lnTo>
                                  <a:pt x="f63" y="f63"/>
                                </a:lnTo>
                                <a:lnTo>
                                  <a:pt x="f65" y="f67"/>
                                </a:lnTo>
                                <a:lnTo>
                                  <a:pt x="f70" y="f69"/>
                                </a:lnTo>
                                <a:lnTo>
                                  <a:pt x="f71" y="f72"/>
                                </a:lnTo>
                                <a:lnTo>
                                  <a:pt x="f73" y="f74"/>
                                </a:lnTo>
                                <a:lnTo>
                                  <a:pt x="f75" y="f76"/>
                                </a:lnTo>
                                <a:lnTo>
                                  <a:pt x="f77" y="f68"/>
                                </a:lnTo>
                                <a:lnTo>
                                  <a:pt x="f78" y="f55"/>
                                </a:lnTo>
                                <a:lnTo>
                                  <a:pt x="f79" y="f55"/>
                                </a:lnTo>
                                <a:lnTo>
                                  <a:pt x="f80" y="f76"/>
                                </a:lnTo>
                                <a:lnTo>
                                  <a:pt x="f81" y="f69"/>
                                </a:lnTo>
                                <a:lnTo>
                                  <a:pt x="f82" y="f63"/>
                                </a:lnTo>
                                <a:lnTo>
                                  <a:pt x="f83" y="f71"/>
                                </a:lnTo>
                                <a:lnTo>
                                  <a:pt x="f84" y="f85"/>
                                </a:lnTo>
                                <a:lnTo>
                                  <a:pt x="f86" y="f79"/>
                                </a:lnTo>
                                <a:lnTo>
                                  <a:pt x="f87" y="f88"/>
                                </a:lnTo>
                                <a:lnTo>
                                  <a:pt x="f89" y="f82"/>
                                </a:lnTo>
                                <a:lnTo>
                                  <a:pt x="f5" y="f82"/>
                                </a:lnTo>
                                <a:lnTo>
                                  <a:pt x="f5" y="f90"/>
                                </a:lnTo>
                                <a:lnTo>
                                  <a:pt x="f91" y="f90"/>
                                </a:lnTo>
                                <a:lnTo>
                                  <a:pt x="f89" y="f90"/>
                                </a:lnTo>
                                <a:lnTo>
                                  <a:pt x="f90" y="f5"/>
                                </a:lnTo>
                                <a:lnTo>
                                  <a:pt x="f6" y="f8"/>
                                </a:lnTo>
                                <a:close/>
                              </a:path>
                            </a:pathLst>
                          </a:custGeom>
                          <a:solidFill>
                            <a:srgbClr val="002060"/>
                          </a:solidFill>
                          <a:ln cap="flat">
                            <a:noFill/>
                            <a:prstDash val="solid"/>
                          </a:ln>
                        </wps:spPr>
                        <wps:bodyPr lIns="0" tIns="0" rIns="0" bIns="0"/>
                      </wps:wsp>
                      <wps:wsp>
                        <wps:cNvPr id="24" name="Freeform 237"/>
                        <wps:cNvSpPr/>
                        <wps:spPr>
                          <a:xfrm>
                            <a:off x="5984070" y="8029593"/>
                            <a:ext cx="368804" cy="410355"/>
                          </a:xfrm>
                          <a:custGeom>
                            <a:avLst/>
                            <a:gdLst>
                              <a:gd name="f0" fmla="val 10800000"/>
                              <a:gd name="f1" fmla="val 5400000"/>
                              <a:gd name="f2" fmla="val 360"/>
                              <a:gd name="f3" fmla="val 180"/>
                              <a:gd name="f4" fmla="val w"/>
                              <a:gd name="f5" fmla="val h"/>
                              <a:gd name="f6" fmla="val 0"/>
                              <a:gd name="f7" fmla="val 523"/>
                              <a:gd name="f8" fmla="val 705"/>
                              <a:gd name="f9" fmla="val 514"/>
                              <a:gd name="f10" fmla="val 667"/>
                              <a:gd name="f11" fmla="val 638"/>
                              <a:gd name="f12" fmla="val 609"/>
                              <a:gd name="f13" fmla="val 585"/>
                              <a:gd name="f14" fmla="val 504"/>
                              <a:gd name="f15" fmla="val 561"/>
                              <a:gd name="f16" fmla="val 495"/>
                              <a:gd name="f17" fmla="val 547"/>
                              <a:gd name="f18" fmla="val 485"/>
                              <a:gd name="f19" fmla="val 537"/>
                              <a:gd name="f20" fmla="val 475"/>
                              <a:gd name="f21" fmla="val 533"/>
                              <a:gd name="f22" fmla="val 461"/>
                              <a:gd name="f23" fmla="val 518"/>
                              <a:gd name="f24" fmla="val 471"/>
                              <a:gd name="f25" fmla="val 513"/>
                              <a:gd name="f26" fmla="val 490"/>
                              <a:gd name="f27" fmla="val 509"/>
                              <a:gd name="f28" fmla="val 489"/>
                              <a:gd name="f29" fmla="val 480"/>
                              <a:gd name="f30" fmla="val 427"/>
                              <a:gd name="f31" fmla="val 398"/>
                              <a:gd name="f32" fmla="val 442"/>
                              <a:gd name="f33" fmla="val 369"/>
                              <a:gd name="f34" fmla="val 413"/>
                              <a:gd name="f35" fmla="val 345"/>
                              <a:gd name="f36" fmla="val 389"/>
                              <a:gd name="f37" fmla="val 336"/>
                              <a:gd name="f38" fmla="val 370"/>
                              <a:gd name="f39" fmla="val 331"/>
                              <a:gd name="f40" fmla="val 321"/>
                              <a:gd name="f41" fmla="val 312"/>
                              <a:gd name="f42" fmla="val 307"/>
                              <a:gd name="f43" fmla="val 379"/>
                              <a:gd name="f44" fmla="val 302"/>
                              <a:gd name="f45" fmla="val 297"/>
                              <a:gd name="f46" fmla="val 399"/>
                              <a:gd name="f47" fmla="val 288"/>
                              <a:gd name="f48" fmla="val 403"/>
                              <a:gd name="f49" fmla="val 273"/>
                              <a:gd name="f50" fmla="val 259"/>
                              <a:gd name="f51" fmla="val 240"/>
                              <a:gd name="f52" fmla="val 216"/>
                              <a:gd name="f53" fmla="val 355"/>
                              <a:gd name="f54" fmla="val 187"/>
                              <a:gd name="f55" fmla="val 177"/>
                              <a:gd name="f56" fmla="val 168"/>
                              <a:gd name="f57" fmla="val 283"/>
                              <a:gd name="f58" fmla="val 158"/>
                              <a:gd name="f59" fmla="val 250"/>
                              <a:gd name="f60" fmla="val 149"/>
                              <a:gd name="f61" fmla="val 211"/>
                              <a:gd name="f62" fmla="val 144"/>
                              <a:gd name="f63" fmla="val 183"/>
                              <a:gd name="f64" fmla="val 154"/>
                              <a:gd name="f65" fmla="val 130"/>
                              <a:gd name="f66" fmla="val 163"/>
                              <a:gd name="f67" fmla="val 115"/>
                              <a:gd name="f68" fmla="val 96"/>
                              <a:gd name="f69" fmla="val 153"/>
                              <a:gd name="f70" fmla="val 106"/>
                              <a:gd name="f71" fmla="val 111"/>
                              <a:gd name="f72" fmla="val 139"/>
                              <a:gd name="f73" fmla="val 134"/>
                              <a:gd name="f74" fmla="val 125"/>
                              <a:gd name="f75" fmla="val 120"/>
                              <a:gd name="f76" fmla="val 135"/>
                              <a:gd name="f77" fmla="val 105"/>
                              <a:gd name="f78" fmla="val 101"/>
                              <a:gd name="f79" fmla="val 91"/>
                              <a:gd name="f80" fmla="val 81"/>
                              <a:gd name="f81" fmla="val 72"/>
                              <a:gd name="f82" fmla="val 87"/>
                              <a:gd name="f83" fmla="val 57"/>
                              <a:gd name="f84" fmla="val 43"/>
                              <a:gd name="f85" fmla="val 63"/>
                              <a:gd name="f86" fmla="val 33"/>
                              <a:gd name="f87" fmla="val 53"/>
                              <a:gd name="f88" fmla="val 24"/>
                              <a:gd name="f89" fmla="val 48"/>
                              <a:gd name="f90" fmla="val 9"/>
                              <a:gd name="f91" fmla="val 39"/>
                              <a:gd name="f92" fmla="val 67"/>
                              <a:gd name="f93" fmla="+- 0 0 -90"/>
                              <a:gd name="f94" fmla="*/ f4 1 523"/>
                              <a:gd name="f95" fmla="*/ f5 1 705"/>
                              <a:gd name="f96" fmla="+- f8 0 f6"/>
                              <a:gd name="f97" fmla="+- f7 0 f6"/>
                              <a:gd name="f98" fmla="*/ f93 f0 1"/>
                              <a:gd name="f99" fmla="*/ f97 1 523"/>
                              <a:gd name="f100" fmla="*/ f96 1 705"/>
                              <a:gd name="f101" fmla="*/ 523 f97 1"/>
                              <a:gd name="f102" fmla="*/ 667 f96 1"/>
                              <a:gd name="f103" fmla="*/ 609 f96 1"/>
                              <a:gd name="f104" fmla="*/ 504 f97 1"/>
                              <a:gd name="f105" fmla="*/ 561 f96 1"/>
                              <a:gd name="f106" fmla="*/ 485 f97 1"/>
                              <a:gd name="f107" fmla="*/ 537 f96 1"/>
                              <a:gd name="f108" fmla="*/ 461 f97 1"/>
                              <a:gd name="f109" fmla="*/ 523 f96 1"/>
                              <a:gd name="f110" fmla="*/ 471 f97 1"/>
                              <a:gd name="f111" fmla="*/ 513 f96 1"/>
                              <a:gd name="f112" fmla="*/ 495 f97 1"/>
                              <a:gd name="f113" fmla="*/ 509 f96 1"/>
                              <a:gd name="f114" fmla="*/ 490 f97 1"/>
                              <a:gd name="f115" fmla="*/ 461 f96 1"/>
                              <a:gd name="f116" fmla="*/ 398 f96 1"/>
                              <a:gd name="f117" fmla="*/ 413 f97 1"/>
                              <a:gd name="f118" fmla="*/ 345 f96 1"/>
                              <a:gd name="f119" fmla="*/ 370 f97 1"/>
                              <a:gd name="f120" fmla="*/ 331 f96 1"/>
                              <a:gd name="f121" fmla="*/ 360 f97 1"/>
                              <a:gd name="f122" fmla="*/ 312 f96 1"/>
                              <a:gd name="f123" fmla="*/ 379 f97 1"/>
                              <a:gd name="f124" fmla="*/ 302 f96 1"/>
                              <a:gd name="f125" fmla="*/ 399 f97 1"/>
                              <a:gd name="f126" fmla="*/ 288 f96 1"/>
                              <a:gd name="f127" fmla="*/ 403 f97 1"/>
                              <a:gd name="f128" fmla="*/ 259 f96 1"/>
                              <a:gd name="f129" fmla="*/ 216 f96 1"/>
                              <a:gd name="f130" fmla="*/ 336 f97 1"/>
                              <a:gd name="f131" fmla="*/ 177 f96 1"/>
                              <a:gd name="f132" fmla="*/ 283 f97 1"/>
                              <a:gd name="f133" fmla="*/ 158 f96 1"/>
                              <a:gd name="f134" fmla="*/ 211 f97 1"/>
                              <a:gd name="f135" fmla="*/ 144 f96 1"/>
                              <a:gd name="f136" fmla="*/ 154 f97 1"/>
                              <a:gd name="f137" fmla="*/ 149 f96 1"/>
                              <a:gd name="f138" fmla="*/ 115 f97 1"/>
                              <a:gd name="f139" fmla="*/ 168 f96 1"/>
                              <a:gd name="f140" fmla="*/ 106 f97 1"/>
                              <a:gd name="f141" fmla="*/ 134 f96 1"/>
                              <a:gd name="f142" fmla="*/ 130 f97 1"/>
                              <a:gd name="f143" fmla="*/ 120 f96 1"/>
                              <a:gd name="f144" fmla="*/ 135 f97 1"/>
                              <a:gd name="f145" fmla="*/ 105 f96 1"/>
                              <a:gd name="f146" fmla="*/ 125 f97 1"/>
                              <a:gd name="f147" fmla="*/ 91 f96 1"/>
                              <a:gd name="f148" fmla="*/ 96 f97 1"/>
                              <a:gd name="f149" fmla="*/ 72 f96 1"/>
                              <a:gd name="f150" fmla="*/ 72 f97 1"/>
                              <a:gd name="f151" fmla="*/ 43 f96 1"/>
                              <a:gd name="f152" fmla="*/ 53 f97 1"/>
                              <a:gd name="f153" fmla="*/ 24 f96 1"/>
                              <a:gd name="f154" fmla="*/ 43 f97 1"/>
                              <a:gd name="f155" fmla="*/ 0 f96 1"/>
                              <a:gd name="f156" fmla="*/ 39 f97 1"/>
                              <a:gd name="f157" fmla="*/ 9 f96 1"/>
                              <a:gd name="f158" fmla="*/ 0 f97 1"/>
                              <a:gd name="f159" fmla="*/ 67 f96 1"/>
                              <a:gd name="f160" fmla="*/ f98 1 f3"/>
                              <a:gd name="f161" fmla="*/ f101 1 523"/>
                              <a:gd name="f162" fmla="*/ f102 1 705"/>
                              <a:gd name="f163" fmla="*/ f103 1 705"/>
                              <a:gd name="f164" fmla="*/ f104 1 523"/>
                              <a:gd name="f165" fmla="*/ f105 1 705"/>
                              <a:gd name="f166" fmla="*/ f106 1 523"/>
                              <a:gd name="f167" fmla="*/ f107 1 705"/>
                              <a:gd name="f168" fmla="*/ f108 1 523"/>
                              <a:gd name="f169" fmla="*/ f109 1 705"/>
                              <a:gd name="f170" fmla="*/ f110 1 523"/>
                              <a:gd name="f171" fmla="*/ f111 1 705"/>
                              <a:gd name="f172" fmla="*/ f112 1 523"/>
                              <a:gd name="f173" fmla="*/ f113 1 705"/>
                              <a:gd name="f174" fmla="*/ f114 1 523"/>
                              <a:gd name="f175" fmla="*/ f115 1 705"/>
                              <a:gd name="f176" fmla="*/ f116 1 705"/>
                              <a:gd name="f177" fmla="*/ f117 1 523"/>
                              <a:gd name="f178" fmla="*/ f118 1 705"/>
                              <a:gd name="f179" fmla="*/ f119 1 523"/>
                              <a:gd name="f180" fmla="*/ f120 1 705"/>
                              <a:gd name="f181" fmla="*/ f121 1 523"/>
                              <a:gd name="f182" fmla="*/ f122 1 705"/>
                              <a:gd name="f183" fmla="*/ f123 1 523"/>
                              <a:gd name="f184" fmla="*/ f124 1 705"/>
                              <a:gd name="f185" fmla="*/ f125 1 523"/>
                              <a:gd name="f186" fmla="*/ f126 1 705"/>
                              <a:gd name="f187" fmla="*/ f127 1 523"/>
                              <a:gd name="f188" fmla="*/ f128 1 705"/>
                              <a:gd name="f189" fmla="*/ f129 1 705"/>
                              <a:gd name="f190" fmla="*/ f130 1 523"/>
                              <a:gd name="f191" fmla="*/ f131 1 705"/>
                              <a:gd name="f192" fmla="*/ f132 1 523"/>
                              <a:gd name="f193" fmla="*/ f133 1 705"/>
                              <a:gd name="f194" fmla="*/ f134 1 523"/>
                              <a:gd name="f195" fmla="*/ f135 1 705"/>
                              <a:gd name="f196" fmla="*/ f136 1 523"/>
                              <a:gd name="f197" fmla="*/ f137 1 705"/>
                              <a:gd name="f198" fmla="*/ f138 1 523"/>
                              <a:gd name="f199" fmla="*/ f139 1 705"/>
                              <a:gd name="f200" fmla="*/ f140 1 523"/>
                              <a:gd name="f201" fmla="*/ f141 1 705"/>
                              <a:gd name="f202" fmla="*/ f142 1 523"/>
                              <a:gd name="f203" fmla="*/ f143 1 705"/>
                              <a:gd name="f204" fmla="*/ f144 1 523"/>
                              <a:gd name="f205" fmla="*/ f145 1 705"/>
                              <a:gd name="f206" fmla="*/ f146 1 523"/>
                              <a:gd name="f207" fmla="*/ f147 1 705"/>
                              <a:gd name="f208" fmla="*/ f148 1 523"/>
                              <a:gd name="f209" fmla="*/ f149 1 705"/>
                              <a:gd name="f210" fmla="*/ f150 1 523"/>
                              <a:gd name="f211" fmla="*/ f151 1 705"/>
                              <a:gd name="f212" fmla="*/ f152 1 523"/>
                              <a:gd name="f213" fmla="*/ f153 1 705"/>
                              <a:gd name="f214" fmla="*/ f154 1 523"/>
                              <a:gd name="f215" fmla="*/ f155 1 705"/>
                              <a:gd name="f216" fmla="*/ f156 1 523"/>
                              <a:gd name="f217" fmla="*/ f157 1 705"/>
                              <a:gd name="f218" fmla="*/ f158 1 523"/>
                              <a:gd name="f219" fmla="*/ f159 1 705"/>
                              <a:gd name="f220" fmla="*/ 0 1 f99"/>
                              <a:gd name="f221" fmla="*/ f7 1 f99"/>
                              <a:gd name="f222" fmla="*/ 0 1 f100"/>
                              <a:gd name="f223" fmla="*/ f8 1 f100"/>
                              <a:gd name="f224" fmla="+- f160 0 f1"/>
                              <a:gd name="f225" fmla="*/ f161 1 f99"/>
                              <a:gd name="f226" fmla="*/ f162 1 f100"/>
                              <a:gd name="f227" fmla="*/ f163 1 f100"/>
                              <a:gd name="f228" fmla="*/ f164 1 f99"/>
                              <a:gd name="f229" fmla="*/ f165 1 f100"/>
                              <a:gd name="f230" fmla="*/ f166 1 f99"/>
                              <a:gd name="f231" fmla="*/ f167 1 f100"/>
                              <a:gd name="f232" fmla="*/ f168 1 f99"/>
                              <a:gd name="f233" fmla="*/ f169 1 f100"/>
                              <a:gd name="f234" fmla="*/ f170 1 f99"/>
                              <a:gd name="f235" fmla="*/ f171 1 f100"/>
                              <a:gd name="f236" fmla="*/ f172 1 f99"/>
                              <a:gd name="f237" fmla="*/ f173 1 f100"/>
                              <a:gd name="f238" fmla="*/ f174 1 f99"/>
                              <a:gd name="f239" fmla="*/ f175 1 f100"/>
                              <a:gd name="f240" fmla="*/ f176 1 f100"/>
                              <a:gd name="f241" fmla="*/ f177 1 f99"/>
                              <a:gd name="f242" fmla="*/ f178 1 f100"/>
                              <a:gd name="f243" fmla="*/ f179 1 f99"/>
                              <a:gd name="f244" fmla="*/ f180 1 f100"/>
                              <a:gd name="f245" fmla="*/ f181 1 f99"/>
                              <a:gd name="f246" fmla="*/ f182 1 f100"/>
                              <a:gd name="f247" fmla="*/ f183 1 f99"/>
                              <a:gd name="f248" fmla="*/ f184 1 f100"/>
                              <a:gd name="f249" fmla="*/ f185 1 f99"/>
                              <a:gd name="f250" fmla="*/ f186 1 f100"/>
                              <a:gd name="f251" fmla="*/ f187 1 f99"/>
                              <a:gd name="f252" fmla="*/ f188 1 f100"/>
                              <a:gd name="f253" fmla="*/ f189 1 f100"/>
                              <a:gd name="f254" fmla="*/ f190 1 f99"/>
                              <a:gd name="f255" fmla="*/ f191 1 f100"/>
                              <a:gd name="f256" fmla="*/ f192 1 f99"/>
                              <a:gd name="f257" fmla="*/ f193 1 f100"/>
                              <a:gd name="f258" fmla="*/ f194 1 f99"/>
                              <a:gd name="f259" fmla="*/ f195 1 f100"/>
                              <a:gd name="f260" fmla="*/ f196 1 f99"/>
                              <a:gd name="f261" fmla="*/ f197 1 f100"/>
                              <a:gd name="f262" fmla="*/ f198 1 f99"/>
                              <a:gd name="f263" fmla="*/ f199 1 f100"/>
                              <a:gd name="f264" fmla="*/ f200 1 f99"/>
                              <a:gd name="f265" fmla="*/ f201 1 f100"/>
                              <a:gd name="f266" fmla="*/ f202 1 f99"/>
                              <a:gd name="f267" fmla="*/ f203 1 f100"/>
                              <a:gd name="f268" fmla="*/ f204 1 f99"/>
                              <a:gd name="f269" fmla="*/ f205 1 f100"/>
                              <a:gd name="f270" fmla="*/ f206 1 f99"/>
                              <a:gd name="f271" fmla="*/ f207 1 f100"/>
                              <a:gd name="f272" fmla="*/ f208 1 f99"/>
                              <a:gd name="f273" fmla="*/ f209 1 f100"/>
                              <a:gd name="f274" fmla="*/ f210 1 f99"/>
                              <a:gd name="f275" fmla="*/ f211 1 f100"/>
                              <a:gd name="f276" fmla="*/ f212 1 f99"/>
                              <a:gd name="f277" fmla="*/ f213 1 f100"/>
                              <a:gd name="f278" fmla="*/ f214 1 f99"/>
                              <a:gd name="f279" fmla="*/ f215 1 f100"/>
                              <a:gd name="f280" fmla="*/ f216 1 f99"/>
                              <a:gd name="f281" fmla="*/ f217 1 f100"/>
                              <a:gd name="f282" fmla="*/ f218 1 f99"/>
                              <a:gd name="f283" fmla="*/ f219 1 f100"/>
                              <a:gd name="f284" fmla="*/ f220 f94 1"/>
                              <a:gd name="f285" fmla="*/ f221 f94 1"/>
                              <a:gd name="f286" fmla="*/ f223 f95 1"/>
                              <a:gd name="f287" fmla="*/ f222 f95 1"/>
                              <a:gd name="f288" fmla="*/ f225 f94 1"/>
                              <a:gd name="f289" fmla="*/ f226 f95 1"/>
                              <a:gd name="f290" fmla="*/ f227 f95 1"/>
                              <a:gd name="f291" fmla="*/ f228 f94 1"/>
                              <a:gd name="f292" fmla="*/ f229 f95 1"/>
                              <a:gd name="f293" fmla="*/ f230 f94 1"/>
                              <a:gd name="f294" fmla="*/ f231 f95 1"/>
                              <a:gd name="f295" fmla="*/ f232 f94 1"/>
                              <a:gd name="f296" fmla="*/ f233 f95 1"/>
                              <a:gd name="f297" fmla="*/ f234 f94 1"/>
                              <a:gd name="f298" fmla="*/ f235 f95 1"/>
                              <a:gd name="f299" fmla="*/ f236 f94 1"/>
                              <a:gd name="f300" fmla="*/ f237 f95 1"/>
                              <a:gd name="f301" fmla="*/ f238 f94 1"/>
                              <a:gd name="f302" fmla="*/ f239 f95 1"/>
                              <a:gd name="f303" fmla="*/ f240 f95 1"/>
                              <a:gd name="f304" fmla="*/ f241 f94 1"/>
                              <a:gd name="f305" fmla="*/ f242 f95 1"/>
                              <a:gd name="f306" fmla="*/ f243 f94 1"/>
                              <a:gd name="f307" fmla="*/ f244 f95 1"/>
                              <a:gd name="f308" fmla="*/ f245 f94 1"/>
                              <a:gd name="f309" fmla="*/ f246 f95 1"/>
                              <a:gd name="f310" fmla="*/ f247 f94 1"/>
                              <a:gd name="f311" fmla="*/ f248 f95 1"/>
                              <a:gd name="f312" fmla="*/ f249 f94 1"/>
                              <a:gd name="f313" fmla="*/ f250 f95 1"/>
                              <a:gd name="f314" fmla="*/ f251 f94 1"/>
                              <a:gd name="f315" fmla="*/ f252 f95 1"/>
                              <a:gd name="f316" fmla="*/ f253 f95 1"/>
                              <a:gd name="f317" fmla="*/ f254 f94 1"/>
                              <a:gd name="f318" fmla="*/ f255 f95 1"/>
                              <a:gd name="f319" fmla="*/ f256 f94 1"/>
                              <a:gd name="f320" fmla="*/ f257 f95 1"/>
                              <a:gd name="f321" fmla="*/ f258 f94 1"/>
                              <a:gd name="f322" fmla="*/ f259 f95 1"/>
                              <a:gd name="f323" fmla="*/ f260 f94 1"/>
                              <a:gd name="f324" fmla="*/ f261 f95 1"/>
                              <a:gd name="f325" fmla="*/ f262 f94 1"/>
                              <a:gd name="f326" fmla="*/ f263 f95 1"/>
                              <a:gd name="f327" fmla="*/ f264 f94 1"/>
                              <a:gd name="f328" fmla="*/ f265 f95 1"/>
                              <a:gd name="f329" fmla="*/ f266 f94 1"/>
                              <a:gd name="f330" fmla="*/ f267 f95 1"/>
                              <a:gd name="f331" fmla="*/ f268 f94 1"/>
                              <a:gd name="f332" fmla="*/ f269 f95 1"/>
                              <a:gd name="f333" fmla="*/ f270 f94 1"/>
                              <a:gd name="f334" fmla="*/ f271 f95 1"/>
                              <a:gd name="f335" fmla="*/ f272 f94 1"/>
                              <a:gd name="f336" fmla="*/ f273 f95 1"/>
                              <a:gd name="f337" fmla="*/ f274 f94 1"/>
                              <a:gd name="f338" fmla="*/ f275 f95 1"/>
                              <a:gd name="f339" fmla="*/ f276 f94 1"/>
                              <a:gd name="f340" fmla="*/ f277 f95 1"/>
                              <a:gd name="f341" fmla="*/ f278 f94 1"/>
                              <a:gd name="f342" fmla="*/ f279 f95 1"/>
                              <a:gd name="f343" fmla="*/ f280 f94 1"/>
                              <a:gd name="f344" fmla="*/ f281 f95 1"/>
                              <a:gd name="f345" fmla="*/ f282 f94 1"/>
                              <a:gd name="f346" fmla="*/ f283 f95 1"/>
                            </a:gdLst>
                            <a:ahLst/>
                            <a:cxnLst>
                              <a:cxn ang="3cd4">
                                <a:pos x="hc" y="t"/>
                              </a:cxn>
                              <a:cxn ang="0">
                                <a:pos x="r" y="vc"/>
                              </a:cxn>
                              <a:cxn ang="cd4">
                                <a:pos x="hc" y="b"/>
                              </a:cxn>
                              <a:cxn ang="cd2">
                                <a:pos x="l" y="vc"/>
                              </a:cxn>
                              <a:cxn ang="f224">
                                <a:pos x="f288" y="f289"/>
                              </a:cxn>
                              <a:cxn ang="f224">
                                <a:pos x="f288" y="f290"/>
                              </a:cxn>
                              <a:cxn ang="f224">
                                <a:pos x="f291" y="f292"/>
                              </a:cxn>
                              <a:cxn ang="f224">
                                <a:pos x="f293" y="f294"/>
                              </a:cxn>
                              <a:cxn ang="f224">
                                <a:pos x="f295" y="f296"/>
                              </a:cxn>
                              <a:cxn ang="f224">
                                <a:pos x="f297" y="f298"/>
                              </a:cxn>
                              <a:cxn ang="f224">
                                <a:pos x="f299" y="f300"/>
                              </a:cxn>
                              <a:cxn ang="f224">
                                <a:pos x="f301" y="f302"/>
                              </a:cxn>
                              <a:cxn ang="f224">
                                <a:pos x="f295" y="f303"/>
                              </a:cxn>
                              <a:cxn ang="f224">
                                <a:pos x="f304" y="f305"/>
                              </a:cxn>
                              <a:cxn ang="f224">
                                <a:pos x="f306" y="f307"/>
                              </a:cxn>
                              <a:cxn ang="f224">
                                <a:pos x="f308" y="f309"/>
                              </a:cxn>
                              <a:cxn ang="f224">
                                <a:pos x="f310" y="f311"/>
                              </a:cxn>
                              <a:cxn ang="f224">
                                <a:pos x="f312" y="f313"/>
                              </a:cxn>
                              <a:cxn ang="f224">
                                <a:pos x="f314" y="f315"/>
                              </a:cxn>
                              <a:cxn ang="f224">
                                <a:pos x="f310" y="f316"/>
                              </a:cxn>
                              <a:cxn ang="f224">
                                <a:pos x="f317" y="f318"/>
                              </a:cxn>
                              <a:cxn ang="f224">
                                <a:pos x="f319" y="f320"/>
                              </a:cxn>
                              <a:cxn ang="f224">
                                <a:pos x="f321" y="f322"/>
                              </a:cxn>
                              <a:cxn ang="f224">
                                <a:pos x="f323" y="f324"/>
                              </a:cxn>
                              <a:cxn ang="f224">
                                <a:pos x="f325" y="f326"/>
                              </a:cxn>
                              <a:cxn ang="f224">
                                <a:pos x="f327" y="f324"/>
                              </a:cxn>
                              <a:cxn ang="f224">
                                <a:pos x="f325" y="f328"/>
                              </a:cxn>
                              <a:cxn ang="f224">
                                <a:pos x="f329" y="f330"/>
                              </a:cxn>
                              <a:cxn ang="f224">
                                <a:pos x="f331" y="f332"/>
                              </a:cxn>
                              <a:cxn ang="f224">
                                <a:pos x="f333" y="f334"/>
                              </a:cxn>
                              <a:cxn ang="f224">
                                <a:pos x="f335" y="f336"/>
                              </a:cxn>
                              <a:cxn ang="f224">
                                <a:pos x="f337" y="f338"/>
                              </a:cxn>
                              <a:cxn ang="f224">
                                <a:pos x="f339" y="f340"/>
                              </a:cxn>
                              <a:cxn ang="f224">
                                <a:pos x="f341" y="f342"/>
                              </a:cxn>
                              <a:cxn ang="f224">
                                <a:pos x="f343" y="f344"/>
                              </a:cxn>
                              <a:cxn ang="f224">
                                <a:pos x="f345" y="f346"/>
                              </a:cxn>
                            </a:cxnLst>
                            <a:rect l="f284" t="f287" r="f285" b="f286"/>
                            <a:pathLst>
                              <a:path w="523" h="705">
                                <a:moveTo>
                                  <a:pt x="f9" y="f8"/>
                                </a:moveTo>
                                <a:lnTo>
                                  <a:pt x="f7" y="f10"/>
                                </a:lnTo>
                                <a:lnTo>
                                  <a:pt x="f7" y="f11"/>
                                </a:lnTo>
                                <a:lnTo>
                                  <a:pt x="f7" y="f12"/>
                                </a:lnTo>
                                <a:lnTo>
                                  <a:pt x="f9" y="f13"/>
                                </a:lnTo>
                                <a:lnTo>
                                  <a:pt x="f14" y="f15"/>
                                </a:lnTo>
                                <a:lnTo>
                                  <a:pt x="f16" y="f17"/>
                                </a:lnTo>
                                <a:lnTo>
                                  <a:pt x="f18" y="f19"/>
                                </a:lnTo>
                                <a:lnTo>
                                  <a:pt x="f20" y="f21"/>
                                </a:lnTo>
                                <a:lnTo>
                                  <a:pt x="f22" y="f7"/>
                                </a:lnTo>
                                <a:lnTo>
                                  <a:pt x="f22" y="f23"/>
                                </a:lnTo>
                                <a:lnTo>
                                  <a:pt x="f24" y="f25"/>
                                </a:lnTo>
                                <a:lnTo>
                                  <a:pt x="f26" y="f25"/>
                                </a:lnTo>
                                <a:lnTo>
                                  <a:pt x="f16" y="f27"/>
                                </a:lnTo>
                                <a:lnTo>
                                  <a:pt x="f16" y="f28"/>
                                </a:lnTo>
                                <a:lnTo>
                                  <a:pt x="f26" y="f22"/>
                                </a:lnTo>
                                <a:lnTo>
                                  <a:pt x="f29" y="f30"/>
                                </a:lnTo>
                                <a:lnTo>
                                  <a:pt x="f22" y="f31"/>
                                </a:lnTo>
                                <a:lnTo>
                                  <a:pt x="f32" y="f33"/>
                                </a:lnTo>
                                <a:lnTo>
                                  <a:pt x="f34" y="f35"/>
                                </a:lnTo>
                                <a:lnTo>
                                  <a:pt x="f36" y="f37"/>
                                </a:lnTo>
                                <a:lnTo>
                                  <a:pt x="f38" y="f39"/>
                                </a:lnTo>
                                <a:lnTo>
                                  <a:pt x="f2" y="f40"/>
                                </a:lnTo>
                                <a:lnTo>
                                  <a:pt x="f2" y="f41"/>
                                </a:lnTo>
                                <a:lnTo>
                                  <a:pt x="f38" y="f42"/>
                                </a:lnTo>
                                <a:lnTo>
                                  <a:pt x="f43" y="f44"/>
                                </a:lnTo>
                                <a:lnTo>
                                  <a:pt x="f36" y="f45"/>
                                </a:lnTo>
                                <a:lnTo>
                                  <a:pt x="f46" y="f47"/>
                                </a:lnTo>
                                <a:lnTo>
                                  <a:pt x="f48" y="f49"/>
                                </a:lnTo>
                                <a:lnTo>
                                  <a:pt x="f48" y="f50"/>
                                </a:lnTo>
                                <a:lnTo>
                                  <a:pt x="f46" y="f51"/>
                                </a:lnTo>
                                <a:lnTo>
                                  <a:pt x="f43" y="f52"/>
                                </a:lnTo>
                                <a:lnTo>
                                  <a:pt x="f53" y="f54"/>
                                </a:lnTo>
                                <a:lnTo>
                                  <a:pt x="f37" y="f55"/>
                                </a:lnTo>
                                <a:lnTo>
                                  <a:pt x="f41" y="f56"/>
                                </a:lnTo>
                                <a:lnTo>
                                  <a:pt x="f57" y="f58"/>
                                </a:lnTo>
                                <a:lnTo>
                                  <a:pt x="f59" y="f60"/>
                                </a:lnTo>
                                <a:lnTo>
                                  <a:pt x="f61" y="f62"/>
                                </a:lnTo>
                                <a:lnTo>
                                  <a:pt x="f63" y="f62"/>
                                </a:lnTo>
                                <a:lnTo>
                                  <a:pt x="f64" y="f60"/>
                                </a:lnTo>
                                <a:lnTo>
                                  <a:pt x="f65" y="f66"/>
                                </a:lnTo>
                                <a:lnTo>
                                  <a:pt x="f67" y="f56"/>
                                </a:lnTo>
                                <a:lnTo>
                                  <a:pt x="f68" y="f69"/>
                                </a:lnTo>
                                <a:lnTo>
                                  <a:pt x="f70" y="f60"/>
                                </a:lnTo>
                                <a:lnTo>
                                  <a:pt x="f71" y="f72"/>
                                </a:lnTo>
                                <a:lnTo>
                                  <a:pt x="f67" y="f73"/>
                                </a:lnTo>
                                <a:lnTo>
                                  <a:pt x="f74" y="f74"/>
                                </a:lnTo>
                                <a:lnTo>
                                  <a:pt x="f65" y="f75"/>
                                </a:lnTo>
                                <a:lnTo>
                                  <a:pt x="f76" y="f67"/>
                                </a:lnTo>
                                <a:lnTo>
                                  <a:pt x="f76" y="f77"/>
                                </a:lnTo>
                                <a:lnTo>
                                  <a:pt x="f72" y="f78"/>
                                </a:lnTo>
                                <a:lnTo>
                                  <a:pt x="f74" y="f79"/>
                                </a:lnTo>
                                <a:lnTo>
                                  <a:pt x="f71" y="f80"/>
                                </a:lnTo>
                                <a:lnTo>
                                  <a:pt x="f68" y="f81"/>
                                </a:lnTo>
                                <a:lnTo>
                                  <a:pt x="f82" y="f83"/>
                                </a:lnTo>
                                <a:lnTo>
                                  <a:pt x="f81" y="f84"/>
                                </a:lnTo>
                                <a:lnTo>
                                  <a:pt x="f85" y="f86"/>
                                </a:lnTo>
                                <a:lnTo>
                                  <a:pt x="f87" y="f88"/>
                                </a:lnTo>
                                <a:lnTo>
                                  <a:pt x="f89" y="f90"/>
                                </a:lnTo>
                                <a:lnTo>
                                  <a:pt x="f84" y="f6"/>
                                </a:lnTo>
                                <a:lnTo>
                                  <a:pt x="f84" y="f6"/>
                                </a:lnTo>
                                <a:lnTo>
                                  <a:pt x="f91" y="f90"/>
                                </a:lnTo>
                                <a:lnTo>
                                  <a:pt x="f91" y="f90"/>
                                </a:lnTo>
                                <a:lnTo>
                                  <a:pt x="f6" y="f92"/>
                                </a:lnTo>
                                <a:lnTo>
                                  <a:pt x="f9" y="f8"/>
                                </a:lnTo>
                                <a:close/>
                              </a:path>
                            </a:pathLst>
                          </a:custGeom>
                          <a:solidFill>
                            <a:srgbClr val="002060"/>
                          </a:solidFill>
                          <a:ln cap="flat">
                            <a:noFill/>
                            <a:prstDash val="solid"/>
                          </a:ln>
                        </wps:spPr>
                        <wps:bodyPr lIns="0" tIns="0" rIns="0" bIns="0"/>
                      </wps:wsp>
                      <wps:wsp>
                        <wps:cNvPr id="25" name="Freeform 238"/>
                        <wps:cNvSpPr/>
                        <wps:spPr>
                          <a:xfrm>
                            <a:off x="5835279" y="7945779"/>
                            <a:ext cx="111419" cy="108850"/>
                          </a:xfrm>
                          <a:custGeom>
                            <a:avLst/>
                            <a:gdLst>
                              <a:gd name="f0" fmla="val 10800000"/>
                              <a:gd name="f1" fmla="val 5400000"/>
                              <a:gd name="f2" fmla="val 180"/>
                              <a:gd name="f3" fmla="val w"/>
                              <a:gd name="f4" fmla="val h"/>
                              <a:gd name="f5" fmla="val 0"/>
                              <a:gd name="f6" fmla="val 158"/>
                              <a:gd name="f7" fmla="val 187"/>
                              <a:gd name="f8" fmla="val 115"/>
                              <a:gd name="f9" fmla="val 101"/>
                              <a:gd name="f10" fmla="val 177"/>
                              <a:gd name="f11" fmla="val 86"/>
                              <a:gd name="f12" fmla="val 163"/>
                              <a:gd name="f13" fmla="val 72"/>
                              <a:gd name="f14" fmla="val 58"/>
                              <a:gd name="f15" fmla="val 149"/>
                              <a:gd name="f16" fmla="val 38"/>
                              <a:gd name="f17" fmla="val 144"/>
                              <a:gd name="f18" fmla="val 24"/>
                              <a:gd name="f19" fmla="val 10"/>
                              <a:gd name="f20" fmla="val 139"/>
                              <a:gd name="f21" fmla="val 5"/>
                              <a:gd name="f22" fmla="val 129"/>
                              <a:gd name="f23" fmla="val 14"/>
                              <a:gd name="f24" fmla="val 120"/>
                              <a:gd name="f25" fmla="val 110"/>
                              <a:gd name="f26" fmla="val 34"/>
                              <a:gd name="f27" fmla="val 43"/>
                              <a:gd name="f28" fmla="val 91"/>
                              <a:gd name="f29" fmla="val 53"/>
                              <a:gd name="f30" fmla="val 77"/>
                              <a:gd name="f31" fmla="val 67"/>
                              <a:gd name="f32" fmla="val 48"/>
                              <a:gd name="f33" fmla="val 62"/>
                              <a:gd name="f34" fmla="val 57"/>
                              <a:gd name="f35" fmla="val 33"/>
                              <a:gd name="f36" fmla="val 29"/>
                              <a:gd name="f37" fmla="val 9"/>
                              <a:gd name="f38" fmla="+- 0 0 -90"/>
                              <a:gd name="f39" fmla="*/ f3 1 158"/>
                              <a:gd name="f40" fmla="*/ f4 1 187"/>
                              <a:gd name="f41" fmla="+- f7 0 f5"/>
                              <a:gd name="f42" fmla="+- f6 0 f5"/>
                              <a:gd name="f43" fmla="*/ f38 f0 1"/>
                              <a:gd name="f44" fmla="*/ f42 1 158"/>
                              <a:gd name="f45" fmla="*/ f41 1 187"/>
                              <a:gd name="f46" fmla="*/ 115 f42 1"/>
                              <a:gd name="f47" fmla="*/ 187 f41 1"/>
                              <a:gd name="f48" fmla="*/ 101 f42 1"/>
                              <a:gd name="f49" fmla="*/ 177 f41 1"/>
                              <a:gd name="f50" fmla="*/ 86 f42 1"/>
                              <a:gd name="f51" fmla="*/ 163 f41 1"/>
                              <a:gd name="f52" fmla="*/ 72 f42 1"/>
                              <a:gd name="f53" fmla="*/ 158 f41 1"/>
                              <a:gd name="f54" fmla="*/ 58 f42 1"/>
                              <a:gd name="f55" fmla="*/ 149 f41 1"/>
                              <a:gd name="f56" fmla="*/ 38 f42 1"/>
                              <a:gd name="f57" fmla="*/ 144 f41 1"/>
                              <a:gd name="f58" fmla="*/ 24 f42 1"/>
                              <a:gd name="f59" fmla="*/ 10 f42 1"/>
                              <a:gd name="f60" fmla="*/ 139 f41 1"/>
                              <a:gd name="f61" fmla="*/ 0 f42 1"/>
                              <a:gd name="f62" fmla="*/ 5 f42 1"/>
                              <a:gd name="f63" fmla="*/ 129 f41 1"/>
                              <a:gd name="f64" fmla="*/ 14 f42 1"/>
                              <a:gd name="f65" fmla="*/ 120 f41 1"/>
                              <a:gd name="f66" fmla="*/ 110 f41 1"/>
                              <a:gd name="f67" fmla="*/ 34 f42 1"/>
                              <a:gd name="f68" fmla="*/ 101 f41 1"/>
                              <a:gd name="f69" fmla="*/ 43 f42 1"/>
                              <a:gd name="f70" fmla="*/ 91 f41 1"/>
                              <a:gd name="f71" fmla="*/ 53 f42 1"/>
                              <a:gd name="f72" fmla="*/ 86 f41 1"/>
                              <a:gd name="f73" fmla="*/ 77 f41 1"/>
                              <a:gd name="f74" fmla="*/ 67 f42 1"/>
                              <a:gd name="f75" fmla="*/ 72 f41 1"/>
                              <a:gd name="f76" fmla="*/ 48 f42 1"/>
                              <a:gd name="f77" fmla="*/ 62 f41 1"/>
                              <a:gd name="f78" fmla="*/ 57 f41 1"/>
                              <a:gd name="f79" fmla="*/ 48 f41 1"/>
                              <a:gd name="f80" fmla="*/ 33 f41 1"/>
                              <a:gd name="f81" fmla="*/ 29 f42 1"/>
                              <a:gd name="f82" fmla="*/ 24 f41 1"/>
                              <a:gd name="f83" fmla="*/ 9 f41 1"/>
                              <a:gd name="f84" fmla="*/ 0 f41 1"/>
                              <a:gd name="f85" fmla="*/ 158 f42 1"/>
                              <a:gd name="f86" fmla="*/ f43 1 f2"/>
                              <a:gd name="f87" fmla="*/ f46 1 158"/>
                              <a:gd name="f88" fmla="*/ f47 1 187"/>
                              <a:gd name="f89" fmla="*/ f48 1 158"/>
                              <a:gd name="f90" fmla="*/ f49 1 187"/>
                              <a:gd name="f91" fmla="*/ f50 1 158"/>
                              <a:gd name="f92" fmla="*/ f51 1 187"/>
                              <a:gd name="f93" fmla="*/ f52 1 158"/>
                              <a:gd name="f94" fmla="*/ f53 1 187"/>
                              <a:gd name="f95" fmla="*/ f54 1 158"/>
                              <a:gd name="f96" fmla="*/ f55 1 187"/>
                              <a:gd name="f97" fmla="*/ f56 1 158"/>
                              <a:gd name="f98" fmla="*/ f57 1 187"/>
                              <a:gd name="f99" fmla="*/ f58 1 158"/>
                              <a:gd name="f100" fmla="*/ f59 1 158"/>
                              <a:gd name="f101" fmla="*/ f60 1 187"/>
                              <a:gd name="f102" fmla="*/ f61 1 158"/>
                              <a:gd name="f103" fmla="*/ f62 1 158"/>
                              <a:gd name="f104" fmla="*/ f63 1 187"/>
                              <a:gd name="f105" fmla="*/ f64 1 158"/>
                              <a:gd name="f106" fmla="*/ f65 1 187"/>
                              <a:gd name="f107" fmla="*/ f66 1 187"/>
                              <a:gd name="f108" fmla="*/ f67 1 158"/>
                              <a:gd name="f109" fmla="*/ f68 1 187"/>
                              <a:gd name="f110" fmla="*/ f69 1 158"/>
                              <a:gd name="f111" fmla="*/ f70 1 187"/>
                              <a:gd name="f112" fmla="*/ f71 1 158"/>
                              <a:gd name="f113" fmla="*/ f72 1 187"/>
                              <a:gd name="f114" fmla="*/ f73 1 187"/>
                              <a:gd name="f115" fmla="*/ f74 1 158"/>
                              <a:gd name="f116" fmla="*/ f75 1 187"/>
                              <a:gd name="f117" fmla="*/ f76 1 158"/>
                              <a:gd name="f118" fmla="*/ f77 1 187"/>
                              <a:gd name="f119" fmla="*/ f78 1 187"/>
                              <a:gd name="f120" fmla="*/ f79 1 187"/>
                              <a:gd name="f121" fmla="*/ f80 1 187"/>
                              <a:gd name="f122" fmla="*/ f81 1 158"/>
                              <a:gd name="f123" fmla="*/ f82 1 187"/>
                              <a:gd name="f124" fmla="*/ f83 1 187"/>
                              <a:gd name="f125" fmla="*/ f84 1 187"/>
                              <a:gd name="f126" fmla="*/ f85 1 158"/>
                              <a:gd name="f127" fmla="*/ 0 1 f44"/>
                              <a:gd name="f128" fmla="*/ f6 1 f44"/>
                              <a:gd name="f129" fmla="*/ 0 1 f45"/>
                              <a:gd name="f130" fmla="*/ f7 1 f45"/>
                              <a:gd name="f131" fmla="+- f86 0 f1"/>
                              <a:gd name="f132" fmla="*/ f87 1 f44"/>
                              <a:gd name="f133" fmla="*/ f88 1 f45"/>
                              <a:gd name="f134" fmla="*/ f89 1 f44"/>
                              <a:gd name="f135" fmla="*/ f90 1 f45"/>
                              <a:gd name="f136" fmla="*/ f91 1 f44"/>
                              <a:gd name="f137" fmla="*/ f92 1 f45"/>
                              <a:gd name="f138" fmla="*/ f93 1 f44"/>
                              <a:gd name="f139" fmla="*/ f94 1 f45"/>
                              <a:gd name="f140" fmla="*/ f95 1 f44"/>
                              <a:gd name="f141" fmla="*/ f96 1 f45"/>
                              <a:gd name="f142" fmla="*/ f97 1 f44"/>
                              <a:gd name="f143" fmla="*/ f98 1 f45"/>
                              <a:gd name="f144" fmla="*/ f99 1 f44"/>
                              <a:gd name="f145" fmla="*/ f100 1 f44"/>
                              <a:gd name="f146" fmla="*/ f101 1 f45"/>
                              <a:gd name="f147" fmla="*/ f102 1 f44"/>
                              <a:gd name="f148" fmla="*/ f103 1 f44"/>
                              <a:gd name="f149" fmla="*/ f104 1 f45"/>
                              <a:gd name="f150" fmla="*/ f105 1 f44"/>
                              <a:gd name="f151" fmla="*/ f106 1 f45"/>
                              <a:gd name="f152" fmla="*/ f107 1 f45"/>
                              <a:gd name="f153" fmla="*/ f108 1 f44"/>
                              <a:gd name="f154" fmla="*/ f109 1 f45"/>
                              <a:gd name="f155" fmla="*/ f110 1 f44"/>
                              <a:gd name="f156" fmla="*/ f111 1 f45"/>
                              <a:gd name="f157" fmla="*/ f112 1 f44"/>
                              <a:gd name="f158" fmla="*/ f113 1 f45"/>
                              <a:gd name="f159" fmla="*/ f114 1 f45"/>
                              <a:gd name="f160" fmla="*/ f115 1 f44"/>
                              <a:gd name="f161" fmla="*/ f116 1 f45"/>
                              <a:gd name="f162" fmla="*/ f117 1 f44"/>
                              <a:gd name="f163" fmla="*/ f118 1 f45"/>
                              <a:gd name="f164" fmla="*/ f119 1 f45"/>
                              <a:gd name="f165" fmla="*/ f120 1 f45"/>
                              <a:gd name="f166" fmla="*/ f121 1 f45"/>
                              <a:gd name="f167" fmla="*/ f122 1 f44"/>
                              <a:gd name="f168" fmla="*/ f123 1 f45"/>
                              <a:gd name="f169" fmla="*/ f124 1 f45"/>
                              <a:gd name="f170" fmla="*/ f125 1 f45"/>
                              <a:gd name="f171" fmla="*/ f126 1 f44"/>
                              <a:gd name="f172" fmla="*/ f127 f39 1"/>
                              <a:gd name="f173" fmla="*/ f128 f39 1"/>
                              <a:gd name="f174" fmla="*/ f130 f40 1"/>
                              <a:gd name="f175" fmla="*/ f129 f40 1"/>
                              <a:gd name="f176" fmla="*/ f132 f39 1"/>
                              <a:gd name="f177" fmla="*/ f133 f40 1"/>
                              <a:gd name="f178" fmla="*/ f134 f39 1"/>
                              <a:gd name="f179" fmla="*/ f135 f40 1"/>
                              <a:gd name="f180" fmla="*/ f136 f39 1"/>
                              <a:gd name="f181" fmla="*/ f137 f40 1"/>
                              <a:gd name="f182" fmla="*/ f138 f39 1"/>
                              <a:gd name="f183" fmla="*/ f139 f40 1"/>
                              <a:gd name="f184" fmla="*/ f140 f39 1"/>
                              <a:gd name="f185" fmla="*/ f141 f40 1"/>
                              <a:gd name="f186" fmla="*/ f142 f39 1"/>
                              <a:gd name="f187" fmla="*/ f143 f40 1"/>
                              <a:gd name="f188" fmla="*/ f144 f39 1"/>
                              <a:gd name="f189" fmla="*/ f145 f39 1"/>
                              <a:gd name="f190" fmla="*/ f146 f40 1"/>
                              <a:gd name="f191" fmla="*/ f147 f39 1"/>
                              <a:gd name="f192" fmla="*/ f148 f39 1"/>
                              <a:gd name="f193" fmla="*/ f149 f40 1"/>
                              <a:gd name="f194" fmla="*/ f150 f39 1"/>
                              <a:gd name="f195" fmla="*/ f151 f40 1"/>
                              <a:gd name="f196" fmla="*/ f152 f40 1"/>
                              <a:gd name="f197" fmla="*/ f153 f39 1"/>
                              <a:gd name="f198" fmla="*/ f154 f40 1"/>
                              <a:gd name="f199" fmla="*/ f155 f39 1"/>
                              <a:gd name="f200" fmla="*/ f156 f40 1"/>
                              <a:gd name="f201" fmla="*/ f157 f39 1"/>
                              <a:gd name="f202" fmla="*/ f158 f40 1"/>
                              <a:gd name="f203" fmla="*/ f159 f40 1"/>
                              <a:gd name="f204" fmla="*/ f160 f39 1"/>
                              <a:gd name="f205" fmla="*/ f161 f40 1"/>
                              <a:gd name="f206" fmla="*/ f162 f39 1"/>
                              <a:gd name="f207" fmla="*/ f163 f40 1"/>
                              <a:gd name="f208" fmla="*/ f164 f40 1"/>
                              <a:gd name="f209" fmla="*/ f165 f40 1"/>
                              <a:gd name="f210" fmla="*/ f166 f40 1"/>
                              <a:gd name="f211" fmla="*/ f167 f39 1"/>
                              <a:gd name="f212" fmla="*/ f168 f40 1"/>
                              <a:gd name="f213" fmla="*/ f169 f40 1"/>
                              <a:gd name="f214" fmla="*/ f170 f40 1"/>
                              <a:gd name="f215" fmla="*/ f171 f39 1"/>
                            </a:gdLst>
                            <a:ahLst/>
                            <a:cxnLst>
                              <a:cxn ang="3cd4">
                                <a:pos x="hc" y="t"/>
                              </a:cxn>
                              <a:cxn ang="0">
                                <a:pos x="r" y="vc"/>
                              </a:cxn>
                              <a:cxn ang="cd4">
                                <a:pos x="hc" y="b"/>
                              </a:cxn>
                              <a:cxn ang="cd2">
                                <a:pos x="l" y="vc"/>
                              </a:cxn>
                              <a:cxn ang="f131">
                                <a:pos x="f176" y="f177"/>
                              </a:cxn>
                              <a:cxn ang="f131">
                                <a:pos x="f178" y="f179"/>
                              </a:cxn>
                              <a:cxn ang="f131">
                                <a:pos x="f180" y="f181"/>
                              </a:cxn>
                              <a:cxn ang="f131">
                                <a:pos x="f182" y="f183"/>
                              </a:cxn>
                              <a:cxn ang="f131">
                                <a:pos x="f184" y="f185"/>
                              </a:cxn>
                              <a:cxn ang="f131">
                                <a:pos x="f186" y="f187"/>
                              </a:cxn>
                              <a:cxn ang="f131">
                                <a:pos x="f188" y="f187"/>
                              </a:cxn>
                              <a:cxn ang="f131">
                                <a:pos x="f189" y="f190"/>
                              </a:cxn>
                              <a:cxn ang="f131">
                                <a:pos x="f191" y="f187"/>
                              </a:cxn>
                              <a:cxn ang="f131">
                                <a:pos x="f192" y="f193"/>
                              </a:cxn>
                              <a:cxn ang="f131">
                                <a:pos x="f194" y="f195"/>
                              </a:cxn>
                              <a:cxn ang="f131">
                                <a:pos x="f188" y="f196"/>
                              </a:cxn>
                              <a:cxn ang="f131">
                                <a:pos x="f197" y="f198"/>
                              </a:cxn>
                              <a:cxn ang="f131">
                                <a:pos x="f199" y="f200"/>
                              </a:cxn>
                              <a:cxn ang="f131">
                                <a:pos x="f201" y="f202"/>
                              </a:cxn>
                              <a:cxn ang="f131">
                                <a:pos x="f184" y="f203"/>
                              </a:cxn>
                              <a:cxn ang="f131">
                                <a:pos x="f204" y="f203"/>
                              </a:cxn>
                              <a:cxn ang="f131">
                                <a:pos x="f184" y="f205"/>
                              </a:cxn>
                              <a:cxn ang="f131">
                                <a:pos x="f206" y="f207"/>
                              </a:cxn>
                              <a:cxn ang="f131">
                                <a:pos x="f199" y="f208"/>
                              </a:cxn>
                              <a:cxn ang="f131">
                                <a:pos x="f186" y="f209"/>
                              </a:cxn>
                              <a:cxn ang="f131">
                                <a:pos x="f197" y="f210"/>
                              </a:cxn>
                              <a:cxn ang="f131">
                                <a:pos x="f211" y="f212"/>
                              </a:cxn>
                              <a:cxn ang="f131">
                                <a:pos x="f197" y="f213"/>
                              </a:cxn>
                              <a:cxn ang="f131">
                                <a:pos x="f199" y="f214"/>
                              </a:cxn>
                              <a:cxn ang="f131">
                                <a:pos x="f215" y="f187"/>
                              </a:cxn>
                              <a:cxn ang="f131">
                                <a:pos x="f176" y="f177"/>
                              </a:cxn>
                            </a:cxnLst>
                            <a:rect l="f172" t="f175" r="f173" b="f174"/>
                            <a:pathLst>
                              <a:path w="158" h="187">
                                <a:moveTo>
                                  <a:pt x="f8" y="f7"/>
                                </a:moveTo>
                                <a:lnTo>
                                  <a:pt x="f9" y="f10"/>
                                </a:lnTo>
                                <a:lnTo>
                                  <a:pt x="f11" y="f12"/>
                                </a:lnTo>
                                <a:lnTo>
                                  <a:pt x="f13" y="f6"/>
                                </a:lnTo>
                                <a:lnTo>
                                  <a:pt x="f14" y="f15"/>
                                </a:lnTo>
                                <a:lnTo>
                                  <a:pt x="f16" y="f17"/>
                                </a:lnTo>
                                <a:lnTo>
                                  <a:pt x="f18" y="f17"/>
                                </a:lnTo>
                                <a:lnTo>
                                  <a:pt x="f19" y="f20"/>
                                </a:lnTo>
                                <a:lnTo>
                                  <a:pt x="f5" y="f17"/>
                                </a:lnTo>
                                <a:lnTo>
                                  <a:pt x="f21" y="f22"/>
                                </a:lnTo>
                                <a:lnTo>
                                  <a:pt x="f23" y="f24"/>
                                </a:lnTo>
                                <a:lnTo>
                                  <a:pt x="f18" y="f25"/>
                                </a:lnTo>
                                <a:lnTo>
                                  <a:pt x="f26" y="f9"/>
                                </a:lnTo>
                                <a:lnTo>
                                  <a:pt x="f27" y="f28"/>
                                </a:lnTo>
                                <a:lnTo>
                                  <a:pt x="f29" y="f11"/>
                                </a:lnTo>
                                <a:lnTo>
                                  <a:pt x="f14" y="f30"/>
                                </a:lnTo>
                                <a:lnTo>
                                  <a:pt x="f31" y="f30"/>
                                </a:lnTo>
                                <a:lnTo>
                                  <a:pt x="f14" y="f13"/>
                                </a:lnTo>
                                <a:lnTo>
                                  <a:pt x="f32" y="f33"/>
                                </a:lnTo>
                                <a:lnTo>
                                  <a:pt x="f27" y="f34"/>
                                </a:lnTo>
                                <a:lnTo>
                                  <a:pt x="f16" y="f32"/>
                                </a:lnTo>
                                <a:lnTo>
                                  <a:pt x="f26" y="f35"/>
                                </a:lnTo>
                                <a:lnTo>
                                  <a:pt x="f36" y="f18"/>
                                </a:lnTo>
                                <a:lnTo>
                                  <a:pt x="f26" y="f37"/>
                                </a:lnTo>
                                <a:lnTo>
                                  <a:pt x="f27" y="f5"/>
                                </a:lnTo>
                                <a:lnTo>
                                  <a:pt x="f6" y="f17"/>
                                </a:lnTo>
                                <a:lnTo>
                                  <a:pt x="f8" y="f7"/>
                                </a:lnTo>
                                <a:close/>
                              </a:path>
                            </a:pathLst>
                          </a:custGeom>
                          <a:solidFill>
                            <a:srgbClr val="002060"/>
                          </a:solidFill>
                          <a:ln cap="flat">
                            <a:noFill/>
                            <a:prstDash val="solid"/>
                          </a:ln>
                        </wps:spPr>
                        <wps:bodyPr lIns="0" tIns="0" rIns="0" bIns="0"/>
                      </wps:wsp>
                      <wps:wsp>
                        <wps:cNvPr id="26" name="Freeform 239"/>
                        <wps:cNvSpPr/>
                        <wps:spPr>
                          <a:xfrm>
                            <a:off x="5865600" y="7914927"/>
                            <a:ext cx="108594" cy="114665"/>
                          </a:xfrm>
                          <a:custGeom>
                            <a:avLst/>
                            <a:gdLst>
                              <a:gd name="f0" fmla="val 10800000"/>
                              <a:gd name="f1" fmla="val 5400000"/>
                              <a:gd name="f2" fmla="val 180"/>
                              <a:gd name="f3" fmla="val w"/>
                              <a:gd name="f4" fmla="val h"/>
                              <a:gd name="f5" fmla="val 0"/>
                              <a:gd name="f6" fmla="val 154"/>
                              <a:gd name="f7" fmla="val 197"/>
                              <a:gd name="f8" fmla="val 149"/>
                              <a:gd name="f9" fmla="val 144"/>
                              <a:gd name="f10" fmla="val 130"/>
                              <a:gd name="f11" fmla="val 135"/>
                              <a:gd name="f12" fmla="val 110"/>
                              <a:gd name="f13" fmla="val 125"/>
                              <a:gd name="f14" fmla="val 91"/>
                              <a:gd name="f15" fmla="val 120"/>
                              <a:gd name="f16" fmla="val 67"/>
                              <a:gd name="f17" fmla="val 115"/>
                              <a:gd name="f18" fmla="val 53"/>
                              <a:gd name="f19" fmla="val 29"/>
                              <a:gd name="f20" fmla="val 111"/>
                              <a:gd name="f21" fmla="val 14"/>
                              <a:gd name="f22" fmla="val 106"/>
                              <a:gd name="f23" fmla="val 10"/>
                              <a:gd name="f24" fmla="val 96"/>
                              <a:gd name="f25" fmla="val 19"/>
                              <a:gd name="f26" fmla="val 87"/>
                              <a:gd name="f27" fmla="val 82"/>
                              <a:gd name="f28" fmla="val 43"/>
                              <a:gd name="f29" fmla="val 72"/>
                              <a:gd name="f30" fmla="val 62"/>
                              <a:gd name="f31" fmla="val 63"/>
                              <a:gd name="f32" fmla="val 58"/>
                              <a:gd name="f33" fmla="val 39"/>
                              <a:gd name="f34" fmla="val 38"/>
                              <a:gd name="f35" fmla="+- 0 0 -90"/>
                              <a:gd name="f36" fmla="*/ f3 1 154"/>
                              <a:gd name="f37" fmla="*/ f4 1 197"/>
                              <a:gd name="f38" fmla="+- f7 0 f5"/>
                              <a:gd name="f39" fmla="+- f6 0 f5"/>
                              <a:gd name="f40" fmla="*/ f35 f0 1"/>
                              <a:gd name="f41" fmla="*/ f39 1 154"/>
                              <a:gd name="f42" fmla="*/ f38 1 197"/>
                              <a:gd name="f43" fmla="*/ 154 f39 1"/>
                              <a:gd name="f44" fmla="*/ 149 f38 1"/>
                              <a:gd name="f45" fmla="*/ 144 f39 1"/>
                              <a:gd name="f46" fmla="*/ 130 f38 1"/>
                              <a:gd name="f47" fmla="*/ 135 f39 1"/>
                              <a:gd name="f48" fmla="*/ 110 f38 1"/>
                              <a:gd name="f49" fmla="*/ 125 f39 1"/>
                              <a:gd name="f50" fmla="*/ 91 f38 1"/>
                              <a:gd name="f51" fmla="*/ 120 f39 1"/>
                              <a:gd name="f52" fmla="*/ 67 f38 1"/>
                              <a:gd name="f53" fmla="*/ 115 f39 1"/>
                              <a:gd name="f54" fmla="*/ 53 f38 1"/>
                              <a:gd name="f55" fmla="*/ 29 f38 1"/>
                              <a:gd name="f56" fmla="*/ 111 f39 1"/>
                              <a:gd name="f57" fmla="*/ 14 f38 1"/>
                              <a:gd name="f58" fmla="*/ 0 f38 1"/>
                              <a:gd name="f59" fmla="*/ 106 f39 1"/>
                              <a:gd name="f60" fmla="*/ 10 f38 1"/>
                              <a:gd name="f61" fmla="*/ 96 f39 1"/>
                              <a:gd name="f62" fmla="*/ 19 f38 1"/>
                              <a:gd name="f63" fmla="*/ 87 f39 1"/>
                              <a:gd name="f64" fmla="*/ 82 f39 1"/>
                              <a:gd name="f65" fmla="*/ 43 f38 1"/>
                              <a:gd name="f66" fmla="*/ 72 f39 1"/>
                              <a:gd name="f67" fmla="*/ 67 f39 1"/>
                              <a:gd name="f68" fmla="*/ 62 f38 1"/>
                              <a:gd name="f69" fmla="*/ 63 f39 1"/>
                              <a:gd name="f70" fmla="*/ 72 f38 1"/>
                              <a:gd name="f71" fmla="*/ 82 f38 1"/>
                              <a:gd name="f72" fmla="*/ 58 f39 1"/>
                              <a:gd name="f73" fmla="*/ 53 f39 1"/>
                              <a:gd name="f74" fmla="*/ 43 f39 1"/>
                              <a:gd name="f75" fmla="*/ 39 f39 1"/>
                              <a:gd name="f76" fmla="*/ 29 f39 1"/>
                              <a:gd name="f77" fmla="*/ 38 f38 1"/>
                              <a:gd name="f78" fmla="*/ 19 f39 1"/>
                              <a:gd name="f79" fmla="*/ 10 f39 1"/>
                              <a:gd name="f80" fmla="*/ 0 f39 1"/>
                              <a:gd name="f81" fmla="*/ 197 f38 1"/>
                              <a:gd name="f82" fmla="*/ f40 1 f2"/>
                              <a:gd name="f83" fmla="*/ f43 1 154"/>
                              <a:gd name="f84" fmla="*/ f44 1 197"/>
                              <a:gd name="f85" fmla="*/ f45 1 154"/>
                              <a:gd name="f86" fmla="*/ f46 1 197"/>
                              <a:gd name="f87" fmla="*/ f47 1 154"/>
                              <a:gd name="f88" fmla="*/ f48 1 197"/>
                              <a:gd name="f89" fmla="*/ f49 1 154"/>
                              <a:gd name="f90" fmla="*/ f50 1 197"/>
                              <a:gd name="f91" fmla="*/ f51 1 154"/>
                              <a:gd name="f92" fmla="*/ f52 1 197"/>
                              <a:gd name="f93" fmla="*/ f53 1 154"/>
                              <a:gd name="f94" fmla="*/ f54 1 197"/>
                              <a:gd name="f95" fmla="*/ f55 1 197"/>
                              <a:gd name="f96" fmla="*/ f56 1 154"/>
                              <a:gd name="f97" fmla="*/ f57 1 197"/>
                              <a:gd name="f98" fmla="*/ f58 1 197"/>
                              <a:gd name="f99" fmla="*/ f59 1 154"/>
                              <a:gd name="f100" fmla="*/ f60 1 197"/>
                              <a:gd name="f101" fmla="*/ f61 1 154"/>
                              <a:gd name="f102" fmla="*/ f62 1 197"/>
                              <a:gd name="f103" fmla="*/ f63 1 154"/>
                              <a:gd name="f104" fmla="*/ f64 1 154"/>
                              <a:gd name="f105" fmla="*/ f65 1 197"/>
                              <a:gd name="f106" fmla="*/ f66 1 154"/>
                              <a:gd name="f107" fmla="*/ f67 1 154"/>
                              <a:gd name="f108" fmla="*/ f68 1 197"/>
                              <a:gd name="f109" fmla="*/ f69 1 154"/>
                              <a:gd name="f110" fmla="*/ f70 1 197"/>
                              <a:gd name="f111" fmla="*/ f71 1 197"/>
                              <a:gd name="f112" fmla="*/ f72 1 154"/>
                              <a:gd name="f113" fmla="*/ f73 1 154"/>
                              <a:gd name="f114" fmla="*/ f74 1 154"/>
                              <a:gd name="f115" fmla="*/ f75 1 154"/>
                              <a:gd name="f116" fmla="*/ f76 1 154"/>
                              <a:gd name="f117" fmla="*/ f77 1 197"/>
                              <a:gd name="f118" fmla="*/ f78 1 154"/>
                              <a:gd name="f119" fmla="*/ f79 1 154"/>
                              <a:gd name="f120" fmla="*/ f80 1 154"/>
                              <a:gd name="f121" fmla="*/ f81 1 197"/>
                              <a:gd name="f122" fmla="*/ 0 1 f41"/>
                              <a:gd name="f123" fmla="*/ f6 1 f41"/>
                              <a:gd name="f124" fmla="*/ 0 1 f42"/>
                              <a:gd name="f125" fmla="*/ f7 1 f42"/>
                              <a:gd name="f126" fmla="+- f82 0 f1"/>
                              <a:gd name="f127" fmla="*/ f83 1 f41"/>
                              <a:gd name="f128" fmla="*/ f84 1 f42"/>
                              <a:gd name="f129" fmla="*/ f85 1 f41"/>
                              <a:gd name="f130" fmla="*/ f86 1 f42"/>
                              <a:gd name="f131" fmla="*/ f87 1 f41"/>
                              <a:gd name="f132" fmla="*/ f88 1 f42"/>
                              <a:gd name="f133" fmla="*/ f89 1 f41"/>
                              <a:gd name="f134" fmla="*/ f90 1 f42"/>
                              <a:gd name="f135" fmla="*/ f91 1 f41"/>
                              <a:gd name="f136" fmla="*/ f92 1 f42"/>
                              <a:gd name="f137" fmla="*/ f93 1 f41"/>
                              <a:gd name="f138" fmla="*/ f94 1 f42"/>
                              <a:gd name="f139" fmla="*/ f95 1 f42"/>
                              <a:gd name="f140" fmla="*/ f96 1 f41"/>
                              <a:gd name="f141" fmla="*/ f97 1 f42"/>
                              <a:gd name="f142" fmla="*/ f98 1 f42"/>
                              <a:gd name="f143" fmla="*/ f99 1 f41"/>
                              <a:gd name="f144" fmla="*/ f100 1 f42"/>
                              <a:gd name="f145" fmla="*/ f101 1 f41"/>
                              <a:gd name="f146" fmla="*/ f102 1 f42"/>
                              <a:gd name="f147" fmla="*/ f103 1 f41"/>
                              <a:gd name="f148" fmla="*/ f104 1 f41"/>
                              <a:gd name="f149" fmla="*/ f105 1 f42"/>
                              <a:gd name="f150" fmla="*/ f106 1 f41"/>
                              <a:gd name="f151" fmla="*/ f107 1 f41"/>
                              <a:gd name="f152" fmla="*/ f108 1 f42"/>
                              <a:gd name="f153" fmla="*/ f109 1 f41"/>
                              <a:gd name="f154" fmla="*/ f110 1 f42"/>
                              <a:gd name="f155" fmla="*/ f111 1 f42"/>
                              <a:gd name="f156" fmla="*/ f112 1 f41"/>
                              <a:gd name="f157" fmla="*/ f113 1 f41"/>
                              <a:gd name="f158" fmla="*/ f114 1 f41"/>
                              <a:gd name="f159" fmla="*/ f115 1 f41"/>
                              <a:gd name="f160" fmla="*/ f116 1 f41"/>
                              <a:gd name="f161" fmla="*/ f117 1 f42"/>
                              <a:gd name="f162" fmla="*/ f118 1 f41"/>
                              <a:gd name="f163" fmla="*/ f119 1 f41"/>
                              <a:gd name="f164" fmla="*/ f120 1 f41"/>
                              <a:gd name="f165" fmla="*/ f121 1 f42"/>
                              <a:gd name="f166" fmla="*/ f122 f36 1"/>
                              <a:gd name="f167" fmla="*/ f123 f36 1"/>
                              <a:gd name="f168" fmla="*/ f125 f37 1"/>
                              <a:gd name="f169" fmla="*/ f124 f37 1"/>
                              <a:gd name="f170" fmla="*/ f127 f36 1"/>
                              <a:gd name="f171" fmla="*/ f128 f37 1"/>
                              <a:gd name="f172" fmla="*/ f129 f36 1"/>
                              <a:gd name="f173" fmla="*/ f130 f37 1"/>
                              <a:gd name="f174" fmla="*/ f131 f36 1"/>
                              <a:gd name="f175" fmla="*/ f132 f37 1"/>
                              <a:gd name="f176" fmla="*/ f133 f36 1"/>
                              <a:gd name="f177" fmla="*/ f134 f37 1"/>
                              <a:gd name="f178" fmla="*/ f135 f36 1"/>
                              <a:gd name="f179" fmla="*/ f136 f37 1"/>
                              <a:gd name="f180" fmla="*/ f137 f36 1"/>
                              <a:gd name="f181" fmla="*/ f138 f37 1"/>
                              <a:gd name="f182" fmla="*/ f139 f37 1"/>
                              <a:gd name="f183" fmla="*/ f140 f36 1"/>
                              <a:gd name="f184" fmla="*/ f141 f37 1"/>
                              <a:gd name="f185" fmla="*/ f142 f37 1"/>
                              <a:gd name="f186" fmla="*/ f143 f36 1"/>
                              <a:gd name="f187" fmla="*/ f144 f37 1"/>
                              <a:gd name="f188" fmla="*/ f145 f36 1"/>
                              <a:gd name="f189" fmla="*/ f146 f37 1"/>
                              <a:gd name="f190" fmla="*/ f147 f36 1"/>
                              <a:gd name="f191" fmla="*/ f148 f36 1"/>
                              <a:gd name="f192" fmla="*/ f149 f37 1"/>
                              <a:gd name="f193" fmla="*/ f150 f36 1"/>
                              <a:gd name="f194" fmla="*/ f151 f36 1"/>
                              <a:gd name="f195" fmla="*/ f152 f37 1"/>
                              <a:gd name="f196" fmla="*/ f153 f36 1"/>
                              <a:gd name="f197" fmla="*/ f154 f37 1"/>
                              <a:gd name="f198" fmla="*/ f155 f37 1"/>
                              <a:gd name="f199" fmla="*/ f156 f36 1"/>
                              <a:gd name="f200" fmla="*/ f157 f36 1"/>
                              <a:gd name="f201" fmla="*/ f158 f36 1"/>
                              <a:gd name="f202" fmla="*/ f159 f36 1"/>
                              <a:gd name="f203" fmla="*/ f160 f36 1"/>
                              <a:gd name="f204" fmla="*/ f161 f37 1"/>
                              <a:gd name="f205" fmla="*/ f162 f36 1"/>
                              <a:gd name="f206" fmla="*/ f163 f36 1"/>
                              <a:gd name="f207" fmla="*/ f164 f36 1"/>
                              <a:gd name="f208" fmla="*/ f165 f37 1"/>
                            </a:gdLst>
                            <a:ahLst/>
                            <a:cxnLst>
                              <a:cxn ang="3cd4">
                                <a:pos x="hc" y="t"/>
                              </a:cxn>
                              <a:cxn ang="0">
                                <a:pos x="r" y="vc"/>
                              </a:cxn>
                              <a:cxn ang="cd4">
                                <a:pos x="hc" y="b"/>
                              </a:cxn>
                              <a:cxn ang="cd2">
                                <a:pos x="l" y="vc"/>
                              </a:cxn>
                              <a:cxn ang="f126">
                                <a:pos x="f170" y="f171"/>
                              </a:cxn>
                              <a:cxn ang="f126">
                                <a:pos x="f172" y="f173"/>
                              </a:cxn>
                              <a:cxn ang="f126">
                                <a:pos x="f174" y="f175"/>
                              </a:cxn>
                              <a:cxn ang="f126">
                                <a:pos x="f176" y="f177"/>
                              </a:cxn>
                              <a:cxn ang="f126">
                                <a:pos x="f178" y="f179"/>
                              </a:cxn>
                              <a:cxn ang="f126">
                                <a:pos x="f180" y="f181"/>
                              </a:cxn>
                              <a:cxn ang="f126">
                                <a:pos x="f180" y="f182"/>
                              </a:cxn>
                              <a:cxn ang="f126">
                                <a:pos x="f183" y="f184"/>
                              </a:cxn>
                              <a:cxn ang="f126">
                                <a:pos x="f180" y="f185"/>
                              </a:cxn>
                              <a:cxn ang="f126">
                                <a:pos x="f186" y="f187"/>
                              </a:cxn>
                              <a:cxn ang="f126">
                                <a:pos x="f188" y="f189"/>
                              </a:cxn>
                              <a:cxn ang="f126">
                                <a:pos x="f190" y="f182"/>
                              </a:cxn>
                              <a:cxn ang="f126">
                                <a:pos x="f191" y="f192"/>
                              </a:cxn>
                              <a:cxn ang="f126">
                                <a:pos x="f193" y="f181"/>
                              </a:cxn>
                              <a:cxn ang="f126">
                                <a:pos x="f194" y="f195"/>
                              </a:cxn>
                              <a:cxn ang="f126">
                                <a:pos x="f196" y="f197"/>
                              </a:cxn>
                              <a:cxn ang="f126">
                                <a:pos x="f196" y="f198"/>
                              </a:cxn>
                              <a:cxn ang="f126">
                                <a:pos x="f199" y="f197"/>
                              </a:cxn>
                              <a:cxn ang="f126">
                                <a:pos x="f200" y="f195"/>
                              </a:cxn>
                              <a:cxn ang="f126">
                                <a:pos x="f201" y="f181"/>
                              </a:cxn>
                              <a:cxn ang="f126">
                                <a:pos x="f202" y="f192"/>
                              </a:cxn>
                              <a:cxn ang="f126">
                                <a:pos x="f203" y="f204"/>
                              </a:cxn>
                              <a:cxn ang="f126">
                                <a:pos x="f205" y="f204"/>
                              </a:cxn>
                              <a:cxn ang="f126">
                                <a:pos x="f206" y="f192"/>
                              </a:cxn>
                              <a:cxn ang="f126">
                                <a:pos x="f207" y="f181"/>
                              </a:cxn>
                              <a:cxn ang="f126">
                                <a:pos x="f180" y="f208"/>
                              </a:cxn>
                              <a:cxn ang="f126">
                                <a:pos x="f170" y="f171"/>
                              </a:cxn>
                            </a:cxnLst>
                            <a:rect l="f166" t="f169" r="f167" b="f168"/>
                            <a:pathLst>
                              <a:path w="154" h="197">
                                <a:moveTo>
                                  <a:pt x="f6" y="f8"/>
                                </a:moveTo>
                                <a:lnTo>
                                  <a:pt x="f9" y="f10"/>
                                </a:lnTo>
                                <a:lnTo>
                                  <a:pt x="f11" y="f12"/>
                                </a:lnTo>
                                <a:lnTo>
                                  <a:pt x="f13" y="f14"/>
                                </a:lnTo>
                                <a:lnTo>
                                  <a:pt x="f15" y="f16"/>
                                </a:lnTo>
                                <a:lnTo>
                                  <a:pt x="f17" y="f18"/>
                                </a:lnTo>
                                <a:lnTo>
                                  <a:pt x="f17" y="f19"/>
                                </a:lnTo>
                                <a:lnTo>
                                  <a:pt x="f20" y="f21"/>
                                </a:lnTo>
                                <a:lnTo>
                                  <a:pt x="f17" y="f5"/>
                                </a:lnTo>
                                <a:lnTo>
                                  <a:pt x="f22" y="f23"/>
                                </a:lnTo>
                                <a:lnTo>
                                  <a:pt x="f24" y="f25"/>
                                </a:lnTo>
                                <a:lnTo>
                                  <a:pt x="f26" y="f19"/>
                                </a:lnTo>
                                <a:lnTo>
                                  <a:pt x="f27" y="f28"/>
                                </a:lnTo>
                                <a:lnTo>
                                  <a:pt x="f29" y="f18"/>
                                </a:lnTo>
                                <a:lnTo>
                                  <a:pt x="f16" y="f30"/>
                                </a:lnTo>
                                <a:lnTo>
                                  <a:pt x="f31" y="f29"/>
                                </a:lnTo>
                                <a:lnTo>
                                  <a:pt x="f31" y="f27"/>
                                </a:lnTo>
                                <a:lnTo>
                                  <a:pt x="f32" y="f29"/>
                                </a:lnTo>
                                <a:lnTo>
                                  <a:pt x="f18" y="f30"/>
                                </a:lnTo>
                                <a:lnTo>
                                  <a:pt x="f28" y="f18"/>
                                </a:lnTo>
                                <a:lnTo>
                                  <a:pt x="f33" y="f28"/>
                                </a:lnTo>
                                <a:lnTo>
                                  <a:pt x="f19" y="f34"/>
                                </a:lnTo>
                                <a:lnTo>
                                  <a:pt x="f25" y="f34"/>
                                </a:lnTo>
                                <a:lnTo>
                                  <a:pt x="f23" y="f28"/>
                                </a:lnTo>
                                <a:lnTo>
                                  <a:pt x="f5" y="f18"/>
                                </a:lnTo>
                                <a:lnTo>
                                  <a:pt x="f17" y="f7"/>
                                </a:lnTo>
                                <a:lnTo>
                                  <a:pt x="f6" y="f8"/>
                                </a:lnTo>
                                <a:close/>
                              </a:path>
                            </a:pathLst>
                          </a:custGeom>
                          <a:solidFill>
                            <a:srgbClr val="002060"/>
                          </a:solidFill>
                          <a:ln cap="flat">
                            <a:noFill/>
                            <a:prstDash val="solid"/>
                          </a:ln>
                        </wps:spPr>
                        <wps:bodyPr lIns="0" tIns="0" rIns="0" bIns="0"/>
                      </wps:wsp>
                      <wps:wsp>
                        <wps:cNvPr id="27" name="Freeform 240"/>
                        <wps:cNvSpPr/>
                        <wps:spPr>
                          <a:xfrm>
                            <a:off x="5953748" y="7951018"/>
                            <a:ext cx="98014" cy="106518"/>
                          </a:xfrm>
                          <a:custGeom>
                            <a:avLst/>
                            <a:gdLst>
                              <a:gd name="f0" fmla="val 10800000"/>
                              <a:gd name="f1" fmla="val 5400000"/>
                              <a:gd name="f2" fmla="val 180"/>
                              <a:gd name="f3" fmla="val w"/>
                              <a:gd name="f4" fmla="val h"/>
                              <a:gd name="f5" fmla="val 0"/>
                              <a:gd name="f6" fmla="val 139"/>
                              <a:gd name="f7" fmla="val 183"/>
                              <a:gd name="f8" fmla="val 29"/>
                              <a:gd name="f9" fmla="val 43"/>
                              <a:gd name="f10" fmla="val 164"/>
                              <a:gd name="f11" fmla="val 62"/>
                              <a:gd name="f12" fmla="val 144"/>
                              <a:gd name="f13" fmla="val 77"/>
                              <a:gd name="f14" fmla="val 120"/>
                              <a:gd name="f15" fmla="val 96"/>
                              <a:gd name="f16" fmla="val 101"/>
                              <a:gd name="f17" fmla="val 110"/>
                              <a:gd name="f18" fmla="val 82"/>
                              <a:gd name="f19" fmla="val 68"/>
                              <a:gd name="f20" fmla="val 130"/>
                              <a:gd name="f21" fmla="val 53"/>
                              <a:gd name="f22" fmla="val 134"/>
                              <a:gd name="f23" fmla="val 48"/>
                              <a:gd name="f24" fmla="val 39"/>
                              <a:gd name="f25" fmla="val 20"/>
                              <a:gd name="f26" fmla="val 10"/>
                              <a:gd name="f27" fmla="val 5"/>
                              <a:gd name="f28" fmla="val 91"/>
                              <a:gd name="f29" fmla="val 24"/>
                              <a:gd name="f30" fmla="val 44"/>
                              <a:gd name="f31" fmla="val 58"/>
                              <a:gd name="f32" fmla="val 92"/>
                              <a:gd name="f33" fmla="val 111"/>
                              <a:gd name="f34" fmla="val 14"/>
                              <a:gd name="f35" fmla="val 149"/>
                              <a:gd name="f36" fmla="+- 0 0 -90"/>
                              <a:gd name="f37" fmla="*/ f3 1 139"/>
                              <a:gd name="f38" fmla="*/ f4 1 183"/>
                              <a:gd name="f39" fmla="+- f7 0 f5"/>
                              <a:gd name="f40" fmla="+- f6 0 f5"/>
                              <a:gd name="f41" fmla="*/ f36 f0 1"/>
                              <a:gd name="f42" fmla="*/ f40 1 139"/>
                              <a:gd name="f43" fmla="*/ f39 1 183"/>
                              <a:gd name="f44" fmla="*/ 29 f40 1"/>
                              <a:gd name="f45" fmla="*/ 183 f39 1"/>
                              <a:gd name="f46" fmla="*/ 43 f40 1"/>
                              <a:gd name="f47" fmla="*/ 164 f39 1"/>
                              <a:gd name="f48" fmla="*/ 62 f40 1"/>
                              <a:gd name="f49" fmla="*/ 144 f39 1"/>
                              <a:gd name="f50" fmla="*/ 77 f40 1"/>
                              <a:gd name="f51" fmla="*/ 120 f39 1"/>
                              <a:gd name="f52" fmla="*/ 96 f40 1"/>
                              <a:gd name="f53" fmla="*/ 101 f39 1"/>
                              <a:gd name="f54" fmla="*/ 110 f40 1"/>
                              <a:gd name="f55" fmla="*/ 82 f39 1"/>
                              <a:gd name="f56" fmla="*/ 120 f40 1"/>
                              <a:gd name="f57" fmla="*/ 68 f39 1"/>
                              <a:gd name="f58" fmla="*/ 130 f40 1"/>
                              <a:gd name="f59" fmla="*/ 53 f39 1"/>
                              <a:gd name="f60" fmla="*/ 134 f40 1"/>
                              <a:gd name="f61" fmla="*/ 48 f39 1"/>
                              <a:gd name="f62" fmla="*/ 139 f40 1"/>
                              <a:gd name="f63" fmla="*/ 39 f39 1"/>
                              <a:gd name="f64" fmla="*/ 29 f39 1"/>
                              <a:gd name="f65" fmla="*/ 20 f39 1"/>
                              <a:gd name="f66" fmla="*/ 10 f39 1"/>
                              <a:gd name="f67" fmla="*/ 5 f39 1"/>
                              <a:gd name="f68" fmla="*/ 0 f39 1"/>
                              <a:gd name="f69" fmla="*/ 101 f40 1"/>
                              <a:gd name="f70" fmla="*/ 91 f40 1"/>
                              <a:gd name="f71" fmla="*/ 24 f39 1"/>
                              <a:gd name="f72" fmla="*/ 44 f39 1"/>
                              <a:gd name="f73" fmla="*/ 58 f40 1"/>
                              <a:gd name="f74" fmla="*/ 92 f39 1"/>
                              <a:gd name="f75" fmla="*/ 24 f40 1"/>
                              <a:gd name="f76" fmla="*/ 111 f39 1"/>
                              <a:gd name="f77" fmla="*/ 14 f40 1"/>
                              <a:gd name="f78" fmla="*/ 130 f39 1"/>
                              <a:gd name="f79" fmla="*/ 5 f40 1"/>
                              <a:gd name="f80" fmla="*/ 0 f40 1"/>
                              <a:gd name="f81" fmla="*/ 149 f39 1"/>
                              <a:gd name="f82" fmla="*/ f41 1 f2"/>
                              <a:gd name="f83" fmla="*/ f44 1 139"/>
                              <a:gd name="f84" fmla="*/ f45 1 183"/>
                              <a:gd name="f85" fmla="*/ f46 1 139"/>
                              <a:gd name="f86" fmla="*/ f47 1 183"/>
                              <a:gd name="f87" fmla="*/ f48 1 139"/>
                              <a:gd name="f88" fmla="*/ f49 1 183"/>
                              <a:gd name="f89" fmla="*/ f50 1 139"/>
                              <a:gd name="f90" fmla="*/ f51 1 183"/>
                              <a:gd name="f91" fmla="*/ f52 1 139"/>
                              <a:gd name="f92" fmla="*/ f53 1 183"/>
                              <a:gd name="f93" fmla="*/ f54 1 139"/>
                              <a:gd name="f94" fmla="*/ f55 1 183"/>
                              <a:gd name="f95" fmla="*/ f56 1 139"/>
                              <a:gd name="f96" fmla="*/ f57 1 183"/>
                              <a:gd name="f97" fmla="*/ f58 1 139"/>
                              <a:gd name="f98" fmla="*/ f59 1 183"/>
                              <a:gd name="f99" fmla="*/ f60 1 139"/>
                              <a:gd name="f100" fmla="*/ f61 1 183"/>
                              <a:gd name="f101" fmla="*/ f62 1 139"/>
                              <a:gd name="f102" fmla="*/ f63 1 183"/>
                              <a:gd name="f103" fmla="*/ f64 1 183"/>
                              <a:gd name="f104" fmla="*/ f65 1 183"/>
                              <a:gd name="f105" fmla="*/ f66 1 183"/>
                              <a:gd name="f106" fmla="*/ f67 1 183"/>
                              <a:gd name="f107" fmla="*/ f68 1 183"/>
                              <a:gd name="f108" fmla="*/ f69 1 139"/>
                              <a:gd name="f109" fmla="*/ f70 1 139"/>
                              <a:gd name="f110" fmla="*/ f71 1 183"/>
                              <a:gd name="f111" fmla="*/ f72 1 183"/>
                              <a:gd name="f112" fmla="*/ f73 1 139"/>
                              <a:gd name="f113" fmla="*/ f74 1 183"/>
                              <a:gd name="f114" fmla="*/ f75 1 139"/>
                              <a:gd name="f115" fmla="*/ f76 1 183"/>
                              <a:gd name="f116" fmla="*/ f77 1 139"/>
                              <a:gd name="f117" fmla="*/ f78 1 183"/>
                              <a:gd name="f118" fmla="*/ f79 1 139"/>
                              <a:gd name="f119" fmla="*/ f80 1 139"/>
                              <a:gd name="f120" fmla="*/ f81 1 183"/>
                              <a:gd name="f121" fmla="*/ 0 1 f42"/>
                              <a:gd name="f122" fmla="*/ f6 1 f42"/>
                              <a:gd name="f123" fmla="*/ 0 1 f43"/>
                              <a:gd name="f124" fmla="*/ f7 1 f43"/>
                              <a:gd name="f125" fmla="+- f82 0 f1"/>
                              <a:gd name="f126" fmla="*/ f83 1 f42"/>
                              <a:gd name="f127" fmla="*/ f84 1 f43"/>
                              <a:gd name="f128" fmla="*/ f85 1 f42"/>
                              <a:gd name="f129" fmla="*/ f86 1 f43"/>
                              <a:gd name="f130" fmla="*/ f87 1 f42"/>
                              <a:gd name="f131" fmla="*/ f88 1 f43"/>
                              <a:gd name="f132" fmla="*/ f89 1 f42"/>
                              <a:gd name="f133" fmla="*/ f90 1 f43"/>
                              <a:gd name="f134" fmla="*/ f91 1 f42"/>
                              <a:gd name="f135" fmla="*/ f92 1 f43"/>
                              <a:gd name="f136" fmla="*/ f93 1 f42"/>
                              <a:gd name="f137" fmla="*/ f94 1 f43"/>
                              <a:gd name="f138" fmla="*/ f95 1 f42"/>
                              <a:gd name="f139" fmla="*/ f96 1 f43"/>
                              <a:gd name="f140" fmla="*/ f97 1 f42"/>
                              <a:gd name="f141" fmla="*/ f98 1 f43"/>
                              <a:gd name="f142" fmla="*/ f99 1 f42"/>
                              <a:gd name="f143" fmla="*/ f100 1 f43"/>
                              <a:gd name="f144" fmla="*/ f101 1 f42"/>
                              <a:gd name="f145" fmla="*/ f102 1 f43"/>
                              <a:gd name="f146" fmla="*/ f103 1 f43"/>
                              <a:gd name="f147" fmla="*/ f104 1 f43"/>
                              <a:gd name="f148" fmla="*/ f105 1 f43"/>
                              <a:gd name="f149" fmla="*/ f106 1 f43"/>
                              <a:gd name="f150" fmla="*/ f107 1 f43"/>
                              <a:gd name="f151" fmla="*/ f108 1 f42"/>
                              <a:gd name="f152" fmla="*/ f109 1 f42"/>
                              <a:gd name="f153" fmla="*/ f110 1 f43"/>
                              <a:gd name="f154" fmla="*/ f111 1 f43"/>
                              <a:gd name="f155" fmla="*/ f112 1 f42"/>
                              <a:gd name="f156" fmla="*/ f113 1 f43"/>
                              <a:gd name="f157" fmla="*/ f114 1 f42"/>
                              <a:gd name="f158" fmla="*/ f115 1 f43"/>
                              <a:gd name="f159" fmla="*/ f116 1 f42"/>
                              <a:gd name="f160" fmla="*/ f117 1 f43"/>
                              <a:gd name="f161" fmla="*/ f118 1 f42"/>
                              <a:gd name="f162" fmla="*/ f119 1 f42"/>
                              <a:gd name="f163" fmla="*/ f120 1 f43"/>
                              <a:gd name="f164" fmla="*/ f121 f37 1"/>
                              <a:gd name="f165" fmla="*/ f122 f37 1"/>
                              <a:gd name="f166" fmla="*/ f124 f38 1"/>
                              <a:gd name="f167" fmla="*/ f123 f38 1"/>
                              <a:gd name="f168" fmla="*/ f126 f37 1"/>
                              <a:gd name="f169" fmla="*/ f127 f38 1"/>
                              <a:gd name="f170" fmla="*/ f128 f37 1"/>
                              <a:gd name="f171" fmla="*/ f129 f38 1"/>
                              <a:gd name="f172" fmla="*/ f130 f37 1"/>
                              <a:gd name="f173" fmla="*/ f131 f38 1"/>
                              <a:gd name="f174" fmla="*/ f132 f37 1"/>
                              <a:gd name="f175" fmla="*/ f133 f38 1"/>
                              <a:gd name="f176" fmla="*/ f134 f37 1"/>
                              <a:gd name="f177" fmla="*/ f135 f38 1"/>
                              <a:gd name="f178" fmla="*/ f136 f37 1"/>
                              <a:gd name="f179" fmla="*/ f137 f38 1"/>
                              <a:gd name="f180" fmla="*/ f138 f37 1"/>
                              <a:gd name="f181" fmla="*/ f139 f38 1"/>
                              <a:gd name="f182" fmla="*/ f140 f37 1"/>
                              <a:gd name="f183" fmla="*/ f141 f38 1"/>
                              <a:gd name="f184" fmla="*/ f142 f37 1"/>
                              <a:gd name="f185" fmla="*/ f143 f38 1"/>
                              <a:gd name="f186" fmla="*/ f144 f37 1"/>
                              <a:gd name="f187" fmla="*/ f145 f38 1"/>
                              <a:gd name="f188" fmla="*/ f146 f38 1"/>
                              <a:gd name="f189" fmla="*/ f147 f38 1"/>
                              <a:gd name="f190" fmla="*/ f148 f38 1"/>
                              <a:gd name="f191" fmla="*/ f149 f38 1"/>
                              <a:gd name="f192" fmla="*/ f150 f38 1"/>
                              <a:gd name="f193" fmla="*/ f151 f37 1"/>
                              <a:gd name="f194" fmla="*/ f152 f37 1"/>
                              <a:gd name="f195" fmla="*/ f153 f38 1"/>
                              <a:gd name="f196" fmla="*/ f154 f38 1"/>
                              <a:gd name="f197" fmla="*/ f155 f37 1"/>
                              <a:gd name="f198" fmla="*/ f156 f38 1"/>
                              <a:gd name="f199" fmla="*/ f157 f37 1"/>
                              <a:gd name="f200" fmla="*/ f158 f38 1"/>
                              <a:gd name="f201" fmla="*/ f159 f37 1"/>
                              <a:gd name="f202" fmla="*/ f160 f38 1"/>
                              <a:gd name="f203" fmla="*/ f161 f37 1"/>
                              <a:gd name="f204" fmla="*/ f162 f37 1"/>
                              <a:gd name="f205" fmla="*/ f163 f38 1"/>
                            </a:gdLst>
                            <a:ahLst/>
                            <a:cxnLst>
                              <a:cxn ang="3cd4">
                                <a:pos x="hc" y="t"/>
                              </a:cxn>
                              <a:cxn ang="0">
                                <a:pos x="r" y="vc"/>
                              </a:cxn>
                              <a:cxn ang="cd4">
                                <a:pos x="hc" y="b"/>
                              </a:cxn>
                              <a:cxn ang="cd2">
                                <a:pos x="l" y="vc"/>
                              </a:cxn>
                              <a:cxn ang="f125">
                                <a:pos x="f168" y="f169"/>
                              </a:cxn>
                              <a:cxn ang="f125">
                                <a:pos x="f170" y="f171"/>
                              </a:cxn>
                              <a:cxn ang="f125">
                                <a:pos x="f172" y="f173"/>
                              </a:cxn>
                              <a:cxn ang="f125">
                                <a:pos x="f174" y="f175"/>
                              </a:cxn>
                              <a:cxn ang="f125">
                                <a:pos x="f176" y="f177"/>
                              </a:cxn>
                              <a:cxn ang="f125">
                                <a:pos x="f178" y="f179"/>
                              </a:cxn>
                              <a:cxn ang="f125">
                                <a:pos x="f180" y="f181"/>
                              </a:cxn>
                              <a:cxn ang="f125">
                                <a:pos x="f182" y="f183"/>
                              </a:cxn>
                              <a:cxn ang="f125">
                                <a:pos x="f184" y="f185"/>
                              </a:cxn>
                              <a:cxn ang="f125">
                                <a:pos x="f186" y="f187"/>
                              </a:cxn>
                              <a:cxn ang="f125">
                                <a:pos x="f186" y="f188"/>
                              </a:cxn>
                              <a:cxn ang="f125">
                                <a:pos x="f186" y="f189"/>
                              </a:cxn>
                              <a:cxn ang="f125">
                                <a:pos x="f184" y="f190"/>
                              </a:cxn>
                              <a:cxn ang="f125">
                                <a:pos x="f182" y="f191"/>
                              </a:cxn>
                              <a:cxn ang="f125">
                                <a:pos x="f180" y="f192"/>
                              </a:cxn>
                              <a:cxn ang="f125">
                                <a:pos x="f178" y="f192"/>
                              </a:cxn>
                              <a:cxn ang="f125">
                                <a:pos x="f193" y="f190"/>
                              </a:cxn>
                              <a:cxn ang="f125">
                                <a:pos x="f194" y="f195"/>
                              </a:cxn>
                              <a:cxn ang="f125">
                                <a:pos x="f174" y="f196"/>
                              </a:cxn>
                              <a:cxn ang="f125">
                                <a:pos x="f197" y="f181"/>
                              </a:cxn>
                              <a:cxn ang="f125">
                                <a:pos x="f170" y="f198"/>
                              </a:cxn>
                              <a:cxn ang="f125">
                                <a:pos x="f199" y="f200"/>
                              </a:cxn>
                              <a:cxn ang="f125">
                                <a:pos x="f201" y="f202"/>
                              </a:cxn>
                              <a:cxn ang="f125">
                                <a:pos x="f203" y="f173"/>
                              </a:cxn>
                              <a:cxn ang="f125">
                                <a:pos x="f204" y="f205"/>
                              </a:cxn>
                              <a:cxn ang="f125">
                                <a:pos x="f168" y="f169"/>
                              </a:cxn>
                            </a:cxnLst>
                            <a:rect l="f164" t="f167" r="f165" b="f166"/>
                            <a:pathLst>
                              <a:path w="139" h="183">
                                <a:moveTo>
                                  <a:pt x="f8" y="f7"/>
                                </a:moveTo>
                                <a:lnTo>
                                  <a:pt x="f9" y="f10"/>
                                </a:lnTo>
                                <a:lnTo>
                                  <a:pt x="f11" y="f12"/>
                                </a:lnTo>
                                <a:lnTo>
                                  <a:pt x="f13" y="f14"/>
                                </a:lnTo>
                                <a:lnTo>
                                  <a:pt x="f15" y="f16"/>
                                </a:lnTo>
                                <a:lnTo>
                                  <a:pt x="f17" y="f18"/>
                                </a:lnTo>
                                <a:lnTo>
                                  <a:pt x="f14" y="f19"/>
                                </a:lnTo>
                                <a:lnTo>
                                  <a:pt x="f20" y="f21"/>
                                </a:lnTo>
                                <a:lnTo>
                                  <a:pt x="f22" y="f23"/>
                                </a:lnTo>
                                <a:lnTo>
                                  <a:pt x="f6" y="f24"/>
                                </a:lnTo>
                                <a:lnTo>
                                  <a:pt x="f6" y="f8"/>
                                </a:lnTo>
                                <a:lnTo>
                                  <a:pt x="f6" y="f25"/>
                                </a:lnTo>
                                <a:lnTo>
                                  <a:pt x="f22" y="f26"/>
                                </a:lnTo>
                                <a:lnTo>
                                  <a:pt x="f20" y="f27"/>
                                </a:lnTo>
                                <a:lnTo>
                                  <a:pt x="f14" y="f5"/>
                                </a:lnTo>
                                <a:lnTo>
                                  <a:pt x="f17" y="f5"/>
                                </a:lnTo>
                                <a:lnTo>
                                  <a:pt x="f16" y="f26"/>
                                </a:lnTo>
                                <a:lnTo>
                                  <a:pt x="f28" y="f29"/>
                                </a:lnTo>
                                <a:lnTo>
                                  <a:pt x="f13" y="f30"/>
                                </a:lnTo>
                                <a:lnTo>
                                  <a:pt x="f31" y="f19"/>
                                </a:lnTo>
                                <a:lnTo>
                                  <a:pt x="f9" y="f32"/>
                                </a:lnTo>
                                <a:lnTo>
                                  <a:pt x="f29" y="f33"/>
                                </a:lnTo>
                                <a:lnTo>
                                  <a:pt x="f34" y="f20"/>
                                </a:lnTo>
                                <a:lnTo>
                                  <a:pt x="f27" y="f12"/>
                                </a:lnTo>
                                <a:lnTo>
                                  <a:pt x="f5" y="f35"/>
                                </a:lnTo>
                                <a:lnTo>
                                  <a:pt x="f8" y="f7"/>
                                </a:lnTo>
                                <a:close/>
                              </a:path>
                            </a:pathLst>
                          </a:custGeom>
                          <a:solidFill>
                            <a:srgbClr val="002060"/>
                          </a:solidFill>
                          <a:ln cap="flat">
                            <a:noFill/>
                            <a:prstDash val="solid"/>
                          </a:ln>
                        </wps:spPr>
                        <wps:bodyPr lIns="0" tIns="0" rIns="0" bIns="0"/>
                      </wps:wsp>
                      <wps:wsp>
                        <wps:cNvPr id="28" name="Freeform 241"/>
                        <wps:cNvSpPr/>
                        <wps:spPr>
                          <a:xfrm>
                            <a:off x="5963624" y="7490024"/>
                            <a:ext cx="484449" cy="598365"/>
                          </a:xfrm>
                          <a:custGeom>
                            <a:avLst/>
                            <a:gdLst>
                              <a:gd name="f0" fmla="val 10800000"/>
                              <a:gd name="f1" fmla="val 5400000"/>
                              <a:gd name="f2" fmla="val 360"/>
                              <a:gd name="f3" fmla="val 180"/>
                              <a:gd name="f4" fmla="val w"/>
                              <a:gd name="f5" fmla="val h"/>
                              <a:gd name="f6" fmla="val 0"/>
                              <a:gd name="f7" fmla="val 687"/>
                              <a:gd name="f8" fmla="val 1028"/>
                              <a:gd name="f9" fmla="val 596"/>
                              <a:gd name="f10" fmla="val 552"/>
                              <a:gd name="f11" fmla="val 605"/>
                              <a:gd name="f12" fmla="val 528"/>
                              <a:gd name="f13" fmla="val 610"/>
                              <a:gd name="f14" fmla="val 504"/>
                              <a:gd name="f15" fmla="val 490"/>
                              <a:gd name="f16" fmla="val 471"/>
                              <a:gd name="f17" fmla="val 600"/>
                              <a:gd name="f18" fmla="val 452"/>
                              <a:gd name="f19" fmla="val 437"/>
                              <a:gd name="f20" fmla="val 423"/>
                              <a:gd name="f21" fmla="val 399"/>
                              <a:gd name="f22" fmla="val 586"/>
                              <a:gd name="f23" fmla="val 404"/>
                              <a:gd name="f24" fmla="val 567"/>
                              <a:gd name="f25" fmla="val 413"/>
                              <a:gd name="f26" fmla="val 543"/>
                              <a:gd name="f27" fmla="val 524"/>
                              <a:gd name="f28" fmla="val 442"/>
                              <a:gd name="f29" fmla="val 500"/>
                              <a:gd name="f30" fmla="val 466"/>
                              <a:gd name="f31" fmla="val 480"/>
                              <a:gd name="f32" fmla="val 533"/>
                              <a:gd name="f33" fmla="val 456"/>
                              <a:gd name="f34" fmla="val 572"/>
                              <a:gd name="f35" fmla="val 648"/>
                              <a:gd name="f36" fmla="val 428"/>
                              <a:gd name="f37" fmla="val 682"/>
                              <a:gd name="f38" fmla="val 408"/>
                              <a:gd name="f39" fmla="val 711"/>
                              <a:gd name="f40" fmla="val 389"/>
                              <a:gd name="f41" fmla="val 740"/>
                              <a:gd name="f42" fmla="val 365"/>
                              <a:gd name="f43" fmla="val 768"/>
                              <a:gd name="f44" fmla="val 341"/>
                              <a:gd name="f45" fmla="val 792"/>
                              <a:gd name="f46" fmla="val 317"/>
                              <a:gd name="f47" fmla="val 807"/>
                              <a:gd name="f48" fmla="val 288"/>
                              <a:gd name="f49" fmla="val 826"/>
                              <a:gd name="f50" fmla="val 255"/>
                              <a:gd name="f51" fmla="val 840"/>
                              <a:gd name="f52" fmla="val 226"/>
                              <a:gd name="f53" fmla="val 850"/>
                              <a:gd name="f54" fmla="val 197"/>
                              <a:gd name="f55" fmla="val 855"/>
                              <a:gd name="f56" fmla="val 168"/>
                              <a:gd name="f57" fmla="val 860"/>
                              <a:gd name="f58" fmla="val 140"/>
                              <a:gd name="f59" fmla="val 111"/>
                              <a:gd name="f60" fmla="val 87"/>
                              <a:gd name="f61" fmla="val 845"/>
                              <a:gd name="f62" fmla="val 72"/>
                              <a:gd name="f63" fmla="val 836"/>
                              <a:gd name="f64" fmla="val 58"/>
                              <a:gd name="f65" fmla="val 48"/>
                              <a:gd name="f66" fmla="val 816"/>
                              <a:gd name="f67" fmla="val 39"/>
                              <a:gd name="f68" fmla="val 802"/>
                              <a:gd name="f69" fmla="val 34"/>
                              <a:gd name="f70" fmla="val 29"/>
                              <a:gd name="f71" fmla="val 778"/>
                              <a:gd name="f72" fmla="val 24"/>
                              <a:gd name="f73" fmla="val 773"/>
                              <a:gd name="f74" fmla="val 764"/>
                              <a:gd name="f75" fmla="val 749"/>
                              <a:gd name="f76" fmla="val 735"/>
                              <a:gd name="f77" fmla="val 668"/>
                              <a:gd name="f78" fmla="val 63"/>
                              <a:gd name="f79" fmla="val 653"/>
                              <a:gd name="f80" fmla="val 639"/>
                              <a:gd name="f81" fmla="val 116"/>
                              <a:gd name="f82" fmla="val 629"/>
                              <a:gd name="f83" fmla="val 144"/>
                              <a:gd name="f84" fmla="val 624"/>
                              <a:gd name="f85" fmla="val 173"/>
                              <a:gd name="f86" fmla="val 202"/>
                              <a:gd name="f87" fmla="val 231"/>
                              <a:gd name="f88" fmla="val 576"/>
                              <a:gd name="f89" fmla="val 250"/>
                              <a:gd name="f90" fmla="val 269"/>
                              <a:gd name="f91" fmla="val 303"/>
                              <a:gd name="f92" fmla="val 308"/>
                              <a:gd name="f93" fmla="val 380"/>
                              <a:gd name="f94" fmla="val 312"/>
                              <a:gd name="f95" fmla="val 346"/>
                              <a:gd name="f96" fmla="val 298"/>
                              <a:gd name="f97" fmla="val 279"/>
                              <a:gd name="f98" fmla="val 260"/>
                              <a:gd name="f99" fmla="val 236"/>
                              <a:gd name="f100" fmla="val 240"/>
                              <a:gd name="f101" fmla="val 221"/>
                              <a:gd name="f102" fmla="val 216"/>
                              <a:gd name="f103" fmla="val 212"/>
                              <a:gd name="f104" fmla="val 188"/>
                              <a:gd name="f105" fmla="val 183"/>
                              <a:gd name="f106" fmla="val 154"/>
                              <a:gd name="f107" fmla="val 120"/>
                              <a:gd name="f108" fmla="val 264"/>
                              <a:gd name="f109" fmla="val 332"/>
                              <a:gd name="f110" fmla="val 44"/>
                              <a:gd name="f111" fmla="val 351"/>
                              <a:gd name="f112" fmla="val 77"/>
                              <a:gd name="f113" fmla="val 96"/>
                              <a:gd name="f114" fmla="val 135"/>
                              <a:gd name="f115" fmla="val 164"/>
                              <a:gd name="f116" fmla="val 178"/>
                              <a:gd name="f117" fmla="val 327"/>
                              <a:gd name="f118" fmla="val 284"/>
                              <a:gd name="f119" fmla="val 274"/>
                              <a:gd name="f120" fmla="val 149"/>
                              <a:gd name="f121" fmla="val 130"/>
                              <a:gd name="f122" fmla="val 125"/>
                              <a:gd name="f123" fmla="val 293"/>
                              <a:gd name="f124" fmla="val 245"/>
                              <a:gd name="f125" fmla="val 192"/>
                              <a:gd name="f126" fmla="val 207"/>
                              <a:gd name="f127" fmla="val 370"/>
                              <a:gd name="f128" fmla="val 159"/>
                              <a:gd name="f129" fmla="val 101"/>
                              <a:gd name="f130" fmla="val 375"/>
                              <a:gd name="f131" fmla="val 53"/>
                              <a:gd name="f132" fmla="val 20"/>
                              <a:gd name="f133" fmla="val 5"/>
                              <a:gd name="f134" fmla="val 106"/>
                              <a:gd name="f135" fmla="val 394"/>
                              <a:gd name="f136" fmla="val 432"/>
                              <a:gd name="f137" fmla="val 356"/>
                              <a:gd name="f138" fmla="val 384"/>
                              <a:gd name="f139" fmla="val 418"/>
                              <a:gd name="f140" fmla="val 322"/>
                              <a:gd name="f141" fmla="val 336"/>
                              <a:gd name="f142" fmla="val 548"/>
                              <a:gd name="f143" fmla="val 562"/>
                              <a:gd name="f144" fmla="val 591"/>
                              <a:gd name="f145" fmla="val 615"/>
                              <a:gd name="f146" fmla="val 82"/>
                              <a:gd name="f147" fmla="val 620"/>
                              <a:gd name="f148" fmla="val 68"/>
                              <a:gd name="f149" fmla="val 663"/>
                              <a:gd name="f150" fmla="val 15"/>
                              <a:gd name="f151" fmla="val 706"/>
                              <a:gd name="f152" fmla="val 730"/>
                              <a:gd name="f153" fmla="val 788"/>
                              <a:gd name="f154" fmla="val 879"/>
                              <a:gd name="f155" fmla="val 893"/>
                              <a:gd name="f156" fmla="val 903"/>
                              <a:gd name="f157" fmla="val 92"/>
                              <a:gd name="f158" fmla="val 912"/>
                              <a:gd name="f159" fmla="val 922"/>
                              <a:gd name="f160" fmla="val 927"/>
                              <a:gd name="f161" fmla="val 936"/>
                              <a:gd name="f162" fmla="val 941"/>
                              <a:gd name="f163" fmla="val 898"/>
                              <a:gd name="f164" fmla="val 884"/>
                              <a:gd name="f165" fmla="val 864"/>
                              <a:gd name="f166" fmla="val 831"/>
                              <a:gd name="f167" fmla="val 447"/>
                              <a:gd name="f168" fmla="val 461"/>
                              <a:gd name="f169" fmla="val 476"/>
                              <a:gd name="f170" fmla="val 797"/>
                              <a:gd name="f171" fmla="val 495"/>
                              <a:gd name="f172" fmla="val 509"/>
                              <a:gd name="f173" fmla="val 783"/>
                              <a:gd name="f174" fmla="val 538"/>
                              <a:gd name="f175" fmla="val 485"/>
                              <a:gd name="f176" fmla="val 869"/>
                              <a:gd name="f177" fmla="val 908"/>
                              <a:gd name="f178" fmla="val 956"/>
                              <a:gd name="f179" fmla="val 989"/>
                              <a:gd name="f180" fmla="val 1013"/>
                              <a:gd name="f181" fmla="val 1023"/>
                              <a:gd name="f182" fmla="val 1008"/>
                              <a:gd name="f183" fmla="val 965"/>
                              <a:gd name="f184" fmla="val 946"/>
                              <a:gd name="f185" fmla="val 960"/>
                              <a:gd name="f186" fmla="val 975"/>
                              <a:gd name="f187" fmla="val 514"/>
                              <a:gd name="f188" fmla="val 999"/>
                              <a:gd name="f189" fmla="val 1004"/>
                              <a:gd name="f190" fmla="val 970"/>
                              <a:gd name="f191" fmla="val 951"/>
                              <a:gd name="f192" fmla="val 874"/>
                              <a:gd name="f193" fmla="val 581"/>
                              <a:gd name="f194" fmla="val 634"/>
                              <a:gd name="f195" fmla="val 821"/>
                              <a:gd name="f196" fmla="val 644"/>
                              <a:gd name="f197" fmla="val 759"/>
                              <a:gd name="f198" fmla="val 744"/>
                              <a:gd name="f199" fmla="val 725"/>
                              <a:gd name="f200" fmla="val 716"/>
                              <a:gd name="f201" fmla="val 696"/>
                              <a:gd name="f202" fmla="val 692"/>
                              <a:gd name="f203" fmla="val 672"/>
                              <a:gd name="f204" fmla="val 557"/>
                              <a:gd name="f205" fmla="val 677"/>
                              <a:gd name="f206" fmla="val 658"/>
                              <a:gd name="f207" fmla="val 519"/>
                              <a:gd name="f208" fmla="+- 0 0 -90"/>
                              <a:gd name="f209" fmla="*/ f4 1 687"/>
                              <a:gd name="f210" fmla="*/ f5 1 1028"/>
                              <a:gd name="f211" fmla="+- f8 0 f6"/>
                              <a:gd name="f212" fmla="+- f7 0 f6"/>
                              <a:gd name="f213" fmla="*/ f208 f0 1"/>
                              <a:gd name="f214" fmla="*/ f212 1 687"/>
                              <a:gd name="f215" fmla="*/ f211 1 1028"/>
                              <a:gd name="f216" fmla="*/ 600 f212 1"/>
                              <a:gd name="f217" fmla="*/ 452 f211 1"/>
                              <a:gd name="f218" fmla="*/ 543 f212 1"/>
                              <a:gd name="f219" fmla="*/ 423 f211 1"/>
                              <a:gd name="f220" fmla="*/ 452 f212 1"/>
                              <a:gd name="f221" fmla="*/ 610 f211 1"/>
                              <a:gd name="f222" fmla="*/ 341 f212 1"/>
                              <a:gd name="f223" fmla="*/ 792 f211 1"/>
                              <a:gd name="f224" fmla="*/ 168 f212 1"/>
                              <a:gd name="f225" fmla="*/ 860 f211 1"/>
                              <a:gd name="f226" fmla="*/ 48 f212 1"/>
                              <a:gd name="f227" fmla="*/ 816 f211 1"/>
                              <a:gd name="f228" fmla="*/ 24 f212 1"/>
                              <a:gd name="f229" fmla="*/ 749 f211 1"/>
                              <a:gd name="f230" fmla="*/ 87 f212 1"/>
                              <a:gd name="f231" fmla="*/ 639 f211 1"/>
                              <a:gd name="f232" fmla="*/ 250 f212 1"/>
                              <a:gd name="f233" fmla="*/ 552 f211 1"/>
                              <a:gd name="f234" fmla="*/ 317 f212 1"/>
                              <a:gd name="f235" fmla="*/ 380 f211 1"/>
                              <a:gd name="f236" fmla="*/ 226 f211 1"/>
                              <a:gd name="f237" fmla="*/ 197 f212 1"/>
                              <a:gd name="f238" fmla="*/ 216 f211 1"/>
                              <a:gd name="f239" fmla="*/ 212 f212 1"/>
                              <a:gd name="f240" fmla="*/ 58 f211 1"/>
                              <a:gd name="f241" fmla="*/ 346 f212 1"/>
                              <a:gd name="f242" fmla="*/ 164 f211 1"/>
                              <a:gd name="f243" fmla="*/ 288 f212 1"/>
                              <a:gd name="f244" fmla="*/ 183 f211 1"/>
                              <a:gd name="f245" fmla="*/ 312 f212 1"/>
                              <a:gd name="f246" fmla="*/ 149 f211 1"/>
                              <a:gd name="f247" fmla="*/ 284 f212 1"/>
                              <a:gd name="f248" fmla="*/ 111 f211 1"/>
                              <a:gd name="f249" fmla="*/ 255 f212 1"/>
                              <a:gd name="f250" fmla="*/ 192 f211 1"/>
                              <a:gd name="f251" fmla="*/ 202 f211 1"/>
                              <a:gd name="f252" fmla="*/ 375 f212 1"/>
                              <a:gd name="f253" fmla="*/ 53 f211 1"/>
                              <a:gd name="f254" fmla="*/ 245 f212 1"/>
                              <a:gd name="f255" fmla="*/ 5 f211 1"/>
                              <a:gd name="f256" fmla="*/ 101 f212 1"/>
                              <a:gd name="f257" fmla="*/ 394 f211 1"/>
                              <a:gd name="f258" fmla="*/ 442 f211 1"/>
                              <a:gd name="f259" fmla="*/ 370 f211 1"/>
                              <a:gd name="f260" fmla="*/ 173 f212 1"/>
                              <a:gd name="f261" fmla="*/ 365 f211 1"/>
                              <a:gd name="f262" fmla="*/ 159 f212 1"/>
                              <a:gd name="f263" fmla="*/ 418 f211 1"/>
                              <a:gd name="f264" fmla="*/ 120 f212 1"/>
                              <a:gd name="f265" fmla="*/ 346 f211 1"/>
                              <a:gd name="f266" fmla="*/ 202 f212 1"/>
                              <a:gd name="f267" fmla="*/ 245 f211 1"/>
                              <a:gd name="f268" fmla="*/ 336 f211 1"/>
                              <a:gd name="f269" fmla="*/ 274 f212 1"/>
                              <a:gd name="f270" fmla="*/ 456 f211 1"/>
                              <a:gd name="f271" fmla="*/ 576 f211 1"/>
                              <a:gd name="f272" fmla="*/ 82 f212 1"/>
                              <a:gd name="f273" fmla="*/ 620 f211 1"/>
                              <a:gd name="f274" fmla="*/ 5 f212 1"/>
                              <a:gd name="f275" fmla="*/ 706 f211 1"/>
                              <a:gd name="f276" fmla="*/ 20 f212 1"/>
                              <a:gd name="f277" fmla="*/ 845 f211 1"/>
                              <a:gd name="f278" fmla="*/ 111 f212 1"/>
                              <a:gd name="f279" fmla="*/ 922 f211 1"/>
                              <a:gd name="f280" fmla="*/ 260 f212 1"/>
                              <a:gd name="f281" fmla="*/ 941 f211 1"/>
                              <a:gd name="f282" fmla="*/ 404 f212 1"/>
                              <a:gd name="f283" fmla="*/ 864 f211 1"/>
                              <a:gd name="f284" fmla="*/ 495 f212 1"/>
                              <a:gd name="f285" fmla="*/ 432 f212 1"/>
                              <a:gd name="f286" fmla="*/ 855 f211 1"/>
                              <a:gd name="f287" fmla="*/ 927 f211 1"/>
                              <a:gd name="f288" fmla="*/ 351 f212 1"/>
                              <a:gd name="f289" fmla="*/ 1013 f211 1"/>
                              <a:gd name="f290" fmla="*/ 447 f212 1"/>
                              <a:gd name="f291" fmla="*/ 965 f211 1"/>
                              <a:gd name="f292" fmla="*/ 500 f212 1"/>
                              <a:gd name="f293" fmla="*/ 960 f211 1"/>
                              <a:gd name="f294" fmla="*/ 552 f212 1"/>
                              <a:gd name="f295" fmla="*/ 624 f212 1"/>
                              <a:gd name="f296" fmla="*/ 581 f212 1"/>
                              <a:gd name="f297" fmla="*/ 639 f212 1"/>
                              <a:gd name="f298" fmla="*/ 821 f211 1"/>
                              <a:gd name="f299" fmla="*/ 744 f211 1"/>
                              <a:gd name="f300" fmla="*/ 610 f212 1"/>
                              <a:gd name="f301" fmla="*/ 648 f212 1"/>
                              <a:gd name="f302" fmla="*/ 653 f211 1"/>
                              <a:gd name="f303" fmla="*/ 668 f212 1"/>
                              <a:gd name="f304" fmla="*/ 548 f211 1"/>
                              <a:gd name="f305" fmla="*/ 605 f212 1"/>
                              <a:gd name="f306" fmla="*/ 572 f211 1"/>
                              <a:gd name="f307" fmla="*/ 533 f212 1"/>
                              <a:gd name="f308" fmla="*/ 658 f211 1"/>
                              <a:gd name="f309" fmla="*/ 509 f212 1"/>
                              <a:gd name="f310" fmla="*/ 581 f211 1"/>
                              <a:gd name="f311" fmla="*/ f213 1 f3"/>
                              <a:gd name="f312" fmla="*/ f216 1 687"/>
                              <a:gd name="f313" fmla="*/ f217 1 1028"/>
                              <a:gd name="f314" fmla="*/ f218 1 687"/>
                              <a:gd name="f315" fmla="*/ f219 1 1028"/>
                              <a:gd name="f316" fmla="*/ f220 1 687"/>
                              <a:gd name="f317" fmla="*/ f221 1 1028"/>
                              <a:gd name="f318" fmla="*/ f222 1 687"/>
                              <a:gd name="f319" fmla="*/ f223 1 1028"/>
                              <a:gd name="f320" fmla="*/ f224 1 687"/>
                              <a:gd name="f321" fmla="*/ f225 1 1028"/>
                              <a:gd name="f322" fmla="*/ f226 1 687"/>
                              <a:gd name="f323" fmla="*/ f227 1 1028"/>
                              <a:gd name="f324" fmla="*/ f228 1 687"/>
                              <a:gd name="f325" fmla="*/ f229 1 1028"/>
                              <a:gd name="f326" fmla="*/ f230 1 687"/>
                              <a:gd name="f327" fmla="*/ f231 1 1028"/>
                              <a:gd name="f328" fmla="*/ f232 1 687"/>
                              <a:gd name="f329" fmla="*/ f233 1 1028"/>
                              <a:gd name="f330" fmla="*/ f234 1 687"/>
                              <a:gd name="f331" fmla="*/ f235 1 1028"/>
                              <a:gd name="f332" fmla="*/ f236 1 1028"/>
                              <a:gd name="f333" fmla="*/ f237 1 687"/>
                              <a:gd name="f334" fmla="*/ f238 1 1028"/>
                              <a:gd name="f335" fmla="*/ f239 1 687"/>
                              <a:gd name="f336" fmla="*/ f240 1 1028"/>
                              <a:gd name="f337" fmla="*/ f241 1 687"/>
                              <a:gd name="f338" fmla="*/ f242 1 1028"/>
                              <a:gd name="f339" fmla="*/ f243 1 687"/>
                              <a:gd name="f340" fmla="*/ f244 1 1028"/>
                              <a:gd name="f341" fmla="*/ f245 1 687"/>
                              <a:gd name="f342" fmla="*/ f246 1 1028"/>
                              <a:gd name="f343" fmla="*/ f247 1 687"/>
                              <a:gd name="f344" fmla="*/ f248 1 1028"/>
                              <a:gd name="f345" fmla="*/ f249 1 687"/>
                              <a:gd name="f346" fmla="*/ f250 1 1028"/>
                              <a:gd name="f347" fmla="*/ f251 1 1028"/>
                              <a:gd name="f348" fmla="*/ f252 1 687"/>
                              <a:gd name="f349" fmla="*/ f253 1 1028"/>
                              <a:gd name="f350" fmla="*/ f254 1 687"/>
                              <a:gd name="f351" fmla="*/ f255 1 1028"/>
                              <a:gd name="f352" fmla="*/ f256 1 687"/>
                              <a:gd name="f353" fmla="*/ f257 1 1028"/>
                              <a:gd name="f354" fmla="*/ f258 1 1028"/>
                              <a:gd name="f355" fmla="*/ f259 1 1028"/>
                              <a:gd name="f356" fmla="*/ f260 1 687"/>
                              <a:gd name="f357" fmla="*/ f261 1 1028"/>
                              <a:gd name="f358" fmla="*/ f262 1 687"/>
                              <a:gd name="f359" fmla="*/ f263 1 1028"/>
                              <a:gd name="f360" fmla="*/ f264 1 687"/>
                              <a:gd name="f361" fmla="*/ f265 1 1028"/>
                              <a:gd name="f362" fmla="*/ f266 1 687"/>
                              <a:gd name="f363" fmla="*/ f267 1 1028"/>
                              <a:gd name="f364" fmla="*/ f268 1 1028"/>
                              <a:gd name="f365" fmla="*/ f269 1 687"/>
                              <a:gd name="f366" fmla="*/ f270 1 1028"/>
                              <a:gd name="f367" fmla="*/ f271 1 1028"/>
                              <a:gd name="f368" fmla="*/ f272 1 687"/>
                              <a:gd name="f369" fmla="*/ f273 1 1028"/>
                              <a:gd name="f370" fmla="*/ f274 1 687"/>
                              <a:gd name="f371" fmla="*/ f275 1 1028"/>
                              <a:gd name="f372" fmla="*/ f276 1 687"/>
                              <a:gd name="f373" fmla="*/ f277 1 1028"/>
                              <a:gd name="f374" fmla="*/ f278 1 687"/>
                              <a:gd name="f375" fmla="*/ f279 1 1028"/>
                              <a:gd name="f376" fmla="*/ f280 1 687"/>
                              <a:gd name="f377" fmla="*/ f281 1 1028"/>
                              <a:gd name="f378" fmla="*/ f282 1 687"/>
                              <a:gd name="f379" fmla="*/ f283 1 1028"/>
                              <a:gd name="f380" fmla="*/ f284 1 687"/>
                              <a:gd name="f381" fmla="*/ f285 1 687"/>
                              <a:gd name="f382" fmla="*/ f286 1 1028"/>
                              <a:gd name="f383" fmla="*/ f287 1 1028"/>
                              <a:gd name="f384" fmla="*/ f288 1 687"/>
                              <a:gd name="f385" fmla="*/ f289 1 1028"/>
                              <a:gd name="f386" fmla="*/ f290 1 687"/>
                              <a:gd name="f387" fmla="*/ f291 1 1028"/>
                              <a:gd name="f388" fmla="*/ f292 1 687"/>
                              <a:gd name="f389" fmla="*/ f293 1 1028"/>
                              <a:gd name="f390" fmla="*/ f294 1 687"/>
                              <a:gd name="f391" fmla="*/ f295 1 687"/>
                              <a:gd name="f392" fmla="*/ f296 1 687"/>
                              <a:gd name="f393" fmla="*/ f297 1 687"/>
                              <a:gd name="f394" fmla="*/ f298 1 1028"/>
                              <a:gd name="f395" fmla="*/ f299 1 1028"/>
                              <a:gd name="f396" fmla="*/ f300 1 687"/>
                              <a:gd name="f397" fmla="*/ f301 1 687"/>
                              <a:gd name="f398" fmla="*/ f302 1 1028"/>
                              <a:gd name="f399" fmla="*/ f303 1 687"/>
                              <a:gd name="f400" fmla="*/ f304 1 1028"/>
                              <a:gd name="f401" fmla="*/ f305 1 687"/>
                              <a:gd name="f402" fmla="*/ f306 1 1028"/>
                              <a:gd name="f403" fmla="*/ f307 1 687"/>
                              <a:gd name="f404" fmla="*/ f308 1 1028"/>
                              <a:gd name="f405" fmla="*/ f309 1 687"/>
                              <a:gd name="f406" fmla="*/ f310 1 1028"/>
                              <a:gd name="f407" fmla="*/ 0 1 f214"/>
                              <a:gd name="f408" fmla="*/ f7 1 f214"/>
                              <a:gd name="f409" fmla="*/ 0 1 f215"/>
                              <a:gd name="f410" fmla="*/ f8 1 f215"/>
                              <a:gd name="f411" fmla="+- f311 0 f1"/>
                              <a:gd name="f412" fmla="*/ f312 1 f214"/>
                              <a:gd name="f413" fmla="*/ f313 1 f215"/>
                              <a:gd name="f414" fmla="*/ f314 1 f214"/>
                              <a:gd name="f415" fmla="*/ f315 1 f215"/>
                              <a:gd name="f416" fmla="*/ f316 1 f214"/>
                              <a:gd name="f417" fmla="*/ f317 1 f215"/>
                              <a:gd name="f418" fmla="*/ f318 1 f214"/>
                              <a:gd name="f419" fmla="*/ f319 1 f215"/>
                              <a:gd name="f420" fmla="*/ f320 1 f214"/>
                              <a:gd name="f421" fmla="*/ f321 1 f215"/>
                              <a:gd name="f422" fmla="*/ f322 1 f214"/>
                              <a:gd name="f423" fmla="*/ f323 1 f215"/>
                              <a:gd name="f424" fmla="*/ f324 1 f214"/>
                              <a:gd name="f425" fmla="*/ f325 1 f215"/>
                              <a:gd name="f426" fmla="*/ f326 1 f214"/>
                              <a:gd name="f427" fmla="*/ f327 1 f215"/>
                              <a:gd name="f428" fmla="*/ f328 1 f214"/>
                              <a:gd name="f429" fmla="*/ f329 1 f215"/>
                              <a:gd name="f430" fmla="*/ f330 1 f214"/>
                              <a:gd name="f431" fmla="*/ f331 1 f215"/>
                              <a:gd name="f432" fmla="*/ f332 1 f215"/>
                              <a:gd name="f433" fmla="*/ f333 1 f214"/>
                              <a:gd name="f434" fmla="*/ f334 1 f215"/>
                              <a:gd name="f435" fmla="*/ f335 1 f214"/>
                              <a:gd name="f436" fmla="*/ f336 1 f215"/>
                              <a:gd name="f437" fmla="*/ f337 1 f214"/>
                              <a:gd name="f438" fmla="*/ f338 1 f215"/>
                              <a:gd name="f439" fmla="*/ f339 1 f214"/>
                              <a:gd name="f440" fmla="*/ f340 1 f215"/>
                              <a:gd name="f441" fmla="*/ f341 1 f214"/>
                              <a:gd name="f442" fmla="*/ f342 1 f215"/>
                              <a:gd name="f443" fmla="*/ f343 1 f214"/>
                              <a:gd name="f444" fmla="*/ f344 1 f215"/>
                              <a:gd name="f445" fmla="*/ f345 1 f214"/>
                              <a:gd name="f446" fmla="*/ f346 1 f215"/>
                              <a:gd name="f447" fmla="*/ f347 1 f215"/>
                              <a:gd name="f448" fmla="*/ f348 1 f214"/>
                              <a:gd name="f449" fmla="*/ f349 1 f215"/>
                              <a:gd name="f450" fmla="*/ f350 1 f214"/>
                              <a:gd name="f451" fmla="*/ f351 1 f215"/>
                              <a:gd name="f452" fmla="*/ f352 1 f214"/>
                              <a:gd name="f453" fmla="*/ f353 1 f215"/>
                              <a:gd name="f454" fmla="*/ f354 1 f215"/>
                              <a:gd name="f455" fmla="*/ f355 1 f215"/>
                              <a:gd name="f456" fmla="*/ f356 1 f214"/>
                              <a:gd name="f457" fmla="*/ f357 1 f215"/>
                              <a:gd name="f458" fmla="*/ f358 1 f214"/>
                              <a:gd name="f459" fmla="*/ f359 1 f215"/>
                              <a:gd name="f460" fmla="*/ f360 1 f214"/>
                              <a:gd name="f461" fmla="*/ f361 1 f215"/>
                              <a:gd name="f462" fmla="*/ f362 1 f214"/>
                              <a:gd name="f463" fmla="*/ f363 1 f215"/>
                              <a:gd name="f464" fmla="*/ f364 1 f215"/>
                              <a:gd name="f465" fmla="*/ f365 1 f214"/>
                              <a:gd name="f466" fmla="*/ f366 1 f215"/>
                              <a:gd name="f467" fmla="*/ f367 1 f215"/>
                              <a:gd name="f468" fmla="*/ f368 1 f214"/>
                              <a:gd name="f469" fmla="*/ f369 1 f215"/>
                              <a:gd name="f470" fmla="*/ f370 1 f214"/>
                              <a:gd name="f471" fmla="*/ f371 1 f215"/>
                              <a:gd name="f472" fmla="*/ f372 1 f214"/>
                              <a:gd name="f473" fmla="*/ f373 1 f215"/>
                              <a:gd name="f474" fmla="*/ f374 1 f214"/>
                              <a:gd name="f475" fmla="*/ f375 1 f215"/>
                              <a:gd name="f476" fmla="*/ f376 1 f214"/>
                              <a:gd name="f477" fmla="*/ f377 1 f215"/>
                              <a:gd name="f478" fmla="*/ f378 1 f214"/>
                              <a:gd name="f479" fmla="*/ f379 1 f215"/>
                              <a:gd name="f480" fmla="*/ f380 1 f214"/>
                              <a:gd name="f481" fmla="*/ f381 1 f214"/>
                              <a:gd name="f482" fmla="*/ f382 1 f215"/>
                              <a:gd name="f483" fmla="*/ f383 1 f215"/>
                              <a:gd name="f484" fmla="*/ f384 1 f214"/>
                              <a:gd name="f485" fmla="*/ f385 1 f215"/>
                              <a:gd name="f486" fmla="*/ f386 1 f214"/>
                              <a:gd name="f487" fmla="*/ f387 1 f215"/>
                              <a:gd name="f488" fmla="*/ f388 1 f214"/>
                              <a:gd name="f489" fmla="*/ f389 1 f215"/>
                              <a:gd name="f490" fmla="*/ f390 1 f214"/>
                              <a:gd name="f491" fmla="*/ f391 1 f214"/>
                              <a:gd name="f492" fmla="*/ f392 1 f214"/>
                              <a:gd name="f493" fmla="*/ f393 1 f214"/>
                              <a:gd name="f494" fmla="*/ f394 1 f215"/>
                              <a:gd name="f495" fmla="*/ f395 1 f215"/>
                              <a:gd name="f496" fmla="*/ f396 1 f214"/>
                              <a:gd name="f497" fmla="*/ f397 1 f214"/>
                              <a:gd name="f498" fmla="*/ f398 1 f215"/>
                              <a:gd name="f499" fmla="*/ f399 1 f214"/>
                              <a:gd name="f500" fmla="*/ f400 1 f215"/>
                              <a:gd name="f501" fmla="*/ f401 1 f214"/>
                              <a:gd name="f502" fmla="*/ f402 1 f215"/>
                              <a:gd name="f503" fmla="*/ f403 1 f214"/>
                              <a:gd name="f504" fmla="*/ f404 1 f215"/>
                              <a:gd name="f505" fmla="*/ f405 1 f214"/>
                              <a:gd name="f506" fmla="*/ f406 1 f215"/>
                              <a:gd name="f507" fmla="*/ f407 f209 1"/>
                              <a:gd name="f508" fmla="*/ f408 f209 1"/>
                              <a:gd name="f509" fmla="*/ f410 f210 1"/>
                              <a:gd name="f510" fmla="*/ f409 f210 1"/>
                              <a:gd name="f511" fmla="*/ f412 f209 1"/>
                              <a:gd name="f512" fmla="*/ f413 f210 1"/>
                              <a:gd name="f513" fmla="*/ f414 f209 1"/>
                              <a:gd name="f514" fmla="*/ f415 f210 1"/>
                              <a:gd name="f515" fmla="*/ f416 f209 1"/>
                              <a:gd name="f516" fmla="*/ f417 f210 1"/>
                              <a:gd name="f517" fmla="*/ f418 f209 1"/>
                              <a:gd name="f518" fmla="*/ f419 f210 1"/>
                              <a:gd name="f519" fmla="*/ f420 f209 1"/>
                              <a:gd name="f520" fmla="*/ f421 f210 1"/>
                              <a:gd name="f521" fmla="*/ f422 f209 1"/>
                              <a:gd name="f522" fmla="*/ f423 f210 1"/>
                              <a:gd name="f523" fmla="*/ f424 f209 1"/>
                              <a:gd name="f524" fmla="*/ f425 f210 1"/>
                              <a:gd name="f525" fmla="*/ f426 f209 1"/>
                              <a:gd name="f526" fmla="*/ f427 f210 1"/>
                              <a:gd name="f527" fmla="*/ f428 f209 1"/>
                              <a:gd name="f528" fmla="*/ f429 f210 1"/>
                              <a:gd name="f529" fmla="*/ f430 f209 1"/>
                              <a:gd name="f530" fmla="*/ f431 f210 1"/>
                              <a:gd name="f531" fmla="*/ f432 f210 1"/>
                              <a:gd name="f532" fmla="*/ f433 f209 1"/>
                              <a:gd name="f533" fmla="*/ f434 f210 1"/>
                              <a:gd name="f534" fmla="*/ f435 f209 1"/>
                              <a:gd name="f535" fmla="*/ f436 f210 1"/>
                              <a:gd name="f536" fmla="*/ f437 f209 1"/>
                              <a:gd name="f537" fmla="*/ f438 f210 1"/>
                              <a:gd name="f538" fmla="*/ f439 f209 1"/>
                              <a:gd name="f539" fmla="*/ f440 f210 1"/>
                              <a:gd name="f540" fmla="*/ f441 f209 1"/>
                              <a:gd name="f541" fmla="*/ f442 f210 1"/>
                              <a:gd name="f542" fmla="*/ f443 f209 1"/>
                              <a:gd name="f543" fmla="*/ f444 f210 1"/>
                              <a:gd name="f544" fmla="*/ f445 f209 1"/>
                              <a:gd name="f545" fmla="*/ f446 f210 1"/>
                              <a:gd name="f546" fmla="*/ f447 f210 1"/>
                              <a:gd name="f547" fmla="*/ f448 f209 1"/>
                              <a:gd name="f548" fmla="*/ f449 f210 1"/>
                              <a:gd name="f549" fmla="*/ f450 f209 1"/>
                              <a:gd name="f550" fmla="*/ f451 f210 1"/>
                              <a:gd name="f551" fmla="*/ f452 f209 1"/>
                              <a:gd name="f552" fmla="*/ f453 f210 1"/>
                              <a:gd name="f553" fmla="*/ f454 f210 1"/>
                              <a:gd name="f554" fmla="*/ f455 f210 1"/>
                              <a:gd name="f555" fmla="*/ f456 f209 1"/>
                              <a:gd name="f556" fmla="*/ f457 f210 1"/>
                              <a:gd name="f557" fmla="*/ f458 f209 1"/>
                              <a:gd name="f558" fmla="*/ f459 f210 1"/>
                              <a:gd name="f559" fmla="*/ f460 f209 1"/>
                              <a:gd name="f560" fmla="*/ f461 f210 1"/>
                              <a:gd name="f561" fmla="*/ f462 f209 1"/>
                              <a:gd name="f562" fmla="*/ f463 f210 1"/>
                              <a:gd name="f563" fmla="*/ f464 f210 1"/>
                              <a:gd name="f564" fmla="*/ f465 f209 1"/>
                              <a:gd name="f565" fmla="*/ f466 f210 1"/>
                              <a:gd name="f566" fmla="*/ f467 f210 1"/>
                              <a:gd name="f567" fmla="*/ f468 f209 1"/>
                              <a:gd name="f568" fmla="*/ f469 f210 1"/>
                              <a:gd name="f569" fmla="*/ f470 f209 1"/>
                              <a:gd name="f570" fmla="*/ f471 f210 1"/>
                              <a:gd name="f571" fmla="*/ f472 f209 1"/>
                              <a:gd name="f572" fmla="*/ f473 f210 1"/>
                              <a:gd name="f573" fmla="*/ f474 f209 1"/>
                              <a:gd name="f574" fmla="*/ f475 f210 1"/>
                              <a:gd name="f575" fmla="*/ f476 f209 1"/>
                              <a:gd name="f576" fmla="*/ f477 f210 1"/>
                              <a:gd name="f577" fmla="*/ f478 f209 1"/>
                              <a:gd name="f578" fmla="*/ f479 f210 1"/>
                              <a:gd name="f579" fmla="*/ f480 f209 1"/>
                              <a:gd name="f580" fmla="*/ f481 f209 1"/>
                              <a:gd name="f581" fmla="*/ f482 f210 1"/>
                              <a:gd name="f582" fmla="*/ f483 f210 1"/>
                              <a:gd name="f583" fmla="*/ f484 f209 1"/>
                              <a:gd name="f584" fmla="*/ f485 f210 1"/>
                              <a:gd name="f585" fmla="*/ f486 f209 1"/>
                              <a:gd name="f586" fmla="*/ f487 f210 1"/>
                              <a:gd name="f587" fmla="*/ f488 f209 1"/>
                              <a:gd name="f588" fmla="*/ f489 f210 1"/>
                              <a:gd name="f589" fmla="*/ f490 f209 1"/>
                              <a:gd name="f590" fmla="*/ f491 f209 1"/>
                              <a:gd name="f591" fmla="*/ f492 f209 1"/>
                              <a:gd name="f592" fmla="*/ f493 f209 1"/>
                              <a:gd name="f593" fmla="*/ f494 f210 1"/>
                              <a:gd name="f594" fmla="*/ f495 f210 1"/>
                              <a:gd name="f595" fmla="*/ f496 f209 1"/>
                              <a:gd name="f596" fmla="*/ f497 f209 1"/>
                              <a:gd name="f597" fmla="*/ f498 f210 1"/>
                              <a:gd name="f598" fmla="*/ f499 f209 1"/>
                              <a:gd name="f599" fmla="*/ f500 f210 1"/>
                              <a:gd name="f600" fmla="*/ f501 f209 1"/>
                              <a:gd name="f601" fmla="*/ f502 f210 1"/>
                              <a:gd name="f602" fmla="*/ f503 f209 1"/>
                              <a:gd name="f603" fmla="*/ f504 f210 1"/>
                              <a:gd name="f604" fmla="*/ f505 f209 1"/>
                              <a:gd name="f605" fmla="*/ f506 f210 1"/>
                            </a:gdLst>
                            <a:ahLst/>
                            <a:cxnLst>
                              <a:cxn ang="3cd4">
                                <a:pos x="hc" y="t"/>
                              </a:cxn>
                              <a:cxn ang="0">
                                <a:pos x="r" y="vc"/>
                              </a:cxn>
                              <a:cxn ang="cd4">
                                <a:pos x="hc" y="b"/>
                              </a:cxn>
                              <a:cxn ang="cd2">
                                <a:pos x="l" y="vc"/>
                              </a:cxn>
                              <a:cxn ang="f411">
                                <a:pos x="f511" y="f512"/>
                              </a:cxn>
                              <a:cxn ang="f411">
                                <a:pos x="f513" y="f514"/>
                              </a:cxn>
                              <a:cxn ang="f411">
                                <a:pos x="f515" y="f516"/>
                              </a:cxn>
                              <a:cxn ang="f411">
                                <a:pos x="f517" y="f518"/>
                              </a:cxn>
                              <a:cxn ang="f411">
                                <a:pos x="f519" y="f520"/>
                              </a:cxn>
                              <a:cxn ang="f411">
                                <a:pos x="f521" y="f522"/>
                              </a:cxn>
                              <a:cxn ang="f411">
                                <a:pos x="f523" y="f524"/>
                              </a:cxn>
                              <a:cxn ang="f411">
                                <a:pos x="f525" y="f526"/>
                              </a:cxn>
                              <a:cxn ang="f411">
                                <a:pos x="f527" y="f528"/>
                              </a:cxn>
                              <a:cxn ang="f411">
                                <a:pos x="f529" y="f530"/>
                              </a:cxn>
                              <a:cxn ang="f411">
                                <a:pos x="f527" y="f531"/>
                              </a:cxn>
                              <a:cxn ang="f411">
                                <a:pos x="f532" y="f533"/>
                              </a:cxn>
                              <a:cxn ang="f411">
                                <a:pos x="f534" y="f535"/>
                              </a:cxn>
                              <a:cxn ang="f411">
                                <a:pos x="f536" y="f535"/>
                              </a:cxn>
                              <a:cxn ang="f411">
                                <a:pos x="f517" y="f537"/>
                              </a:cxn>
                              <a:cxn ang="f411">
                                <a:pos x="f538" y="f539"/>
                              </a:cxn>
                              <a:cxn ang="f411">
                                <a:pos x="f540" y="f541"/>
                              </a:cxn>
                              <a:cxn ang="f411">
                                <a:pos x="f542" y="f543"/>
                              </a:cxn>
                              <a:cxn ang="f411">
                                <a:pos x="f544" y="f545"/>
                              </a:cxn>
                              <a:cxn ang="f411">
                                <a:pos x="f536" y="f546"/>
                              </a:cxn>
                              <a:cxn ang="f411">
                                <a:pos x="f547" y="f548"/>
                              </a:cxn>
                              <a:cxn ang="f411">
                                <a:pos x="f549" y="f550"/>
                              </a:cxn>
                              <a:cxn ang="f411">
                                <a:pos x="f519" y="f531"/>
                              </a:cxn>
                              <a:cxn ang="f411">
                                <a:pos x="f551" y="f552"/>
                              </a:cxn>
                              <a:cxn ang="f411">
                                <a:pos x="f519" y="f553"/>
                              </a:cxn>
                              <a:cxn ang="f411">
                                <a:pos x="f532" y="f554"/>
                              </a:cxn>
                              <a:cxn ang="f411">
                                <a:pos x="f555" y="f556"/>
                              </a:cxn>
                              <a:cxn ang="f411">
                                <a:pos x="f557" y="f558"/>
                              </a:cxn>
                              <a:cxn ang="f411">
                                <a:pos x="f559" y="f560"/>
                              </a:cxn>
                              <a:cxn ang="f411">
                                <a:pos x="f561" y="f562"/>
                              </a:cxn>
                              <a:cxn ang="f411">
                                <a:pos x="f538" y="f563"/>
                              </a:cxn>
                              <a:cxn ang="f411">
                                <a:pos x="f527" y="f563"/>
                              </a:cxn>
                              <a:cxn ang="f411">
                                <a:pos x="f564" y="f565"/>
                              </a:cxn>
                              <a:cxn ang="f411">
                                <a:pos x="f532" y="f566"/>
                              </a:cxn>
                              <a:cxn ang="f411">
                                <a:pos x="f567" y="f568"/>
                              </a:cxn>
                              <a:cxn ang="f411">
                                <a:pos x="f569" y="f570"/>
                              </a:cxn>
                              <a:cxn ang="f411">
                                <a:pos x="f571" y="f572"/>
                              </a:cxn>
                              <a:cxn ang="f411">
                                <a:pos x="f573" y="f574"/>
                              </a:cxn>
                              <a:cxn ang="f411">
                                <a:pos x="f575" y="f576"/>
                              </a:cxn>
                              <a:cxn ang="f411">
                                <a:pos x="f577" y="f578"/>
                              </a:cxn>
                              <a:cxn ang="f411">
                                <a:pos x="f579" y="f518"/>
                              </a:cxn>
                              <a:cxn ang="f411">
                                <a:pos x="f513" y="f518"/>
                              </a:cxn>
                              <a:cxn ang="f411">
                                <a:pos x="f580" y="f581"/>
                              </a:cxn>
                              <a:cxn ang="f411">
                                <a:pos x="f536" y="f582"/>
                              </a:cxn>
                              <a:cxn ang="f411">
                                <a:pos x="f583" y="f584"/>
                              </a:cxn>
                              <a:cxn ang="f411">
                                <a:pos x="f585" y="f586"/>
                              </a:cxn>
                              <a:cxn ang="f411">
                                <a:pos x="f587" y="f588"/>
                              </a:cxn>
                              <a:cxn ang="f411">
                                <a:pos x="f589" y="f584"/>
                              </a:cxn>
                              <a:cxn ang="f411">
                                <a:pos x="f590" y="f582"/>
                              </a:cxn>
                              <a:cxn ang="f411">
                                <a:pos x="f591" y="f581"/>
                              </a:cxn>
                              <a:cxn ang="f411">
                                <a:pos x="f592" y="f593"/>
                              </a:cxn>
                              <a:cxn ang="f411">
                                <a:pos x="f590" y="f594"/>
                              </a:cxn>
                              <a:cxn ang="f411">
                                <a:pos x="f595" y="f570"/>
                              </a:cxn>
                              <a:cxn ang="f411">
                                <a:pos x="f596" y="f597"/>
                              </a:cxn>
                              <a:cxn ang="f411">
                                <a:pos x="f598" y="f599"/>
                              </a:cxn>
                              <a:cxn ang="f411">
                                <a:pos x="f600" y="f601"/>
                              </a:cxn>
                              <a:cxn ang="f411">
                                <a:pos x="f602" y="f603"/>
                              </a:cxn>
                              <a:cxn ang="f411">
                                <a:pos x="f604" y="f597"/>
                              </a:cxn>
                              <a:cxn ang="f411">
                                <a:pos x="f591" y="f605"/>
                              </a:cxn>
                            </a:cxnLst>
                            <a:rect l="f507" t="f510" r="f508" b="f509"/>
                            <a:pathLst>
                              <a:path w="687" h="1028">
                                <a:moveTo>
                                  <a:pt x="f9" y="f10"/>
                                </a:moveTo>
                                <a:lnTo>
                                  <a:pt x="f11" y="f12"/>
                                </a:lnTo>
                                <a:lnTo>
                                  <a:pt x="f13" y="f14"/>
                                </a:lnTo>
                                <a:lnTo>
                                  <a:pt x="f13" y="f15"/>
                                </a:lnTo>
                                <a:lnTo>
                                  <a:pt x="f11" y="f16"/>
                                </a:lnTo>
                                <a:lnTo>
                                  <a:pt x="f17" y="f18"/>
                                </a:lnTo>
                                <a:lnTo>
                                  <a:pt x="f9" y="f19"/>
                                </a:lnTo>
                                <a:lnTo>
                                  <a:pt x="f9" y="f20"/>
                                </a:lnTo>
                                <a:lnTo>
                                  <a:pt x="f9" y="f21"/>
                                </a:lnTo>
                                <a:lnTo>
                                  <a:pt x="f22" y="f23"/>
                                </a:lnTo>
                                <a:lnTo>
                                  <a:pt x="f24" y="f25"/>
                                </a:lnTo>
                                <a:lnTo>
                                  <a:pt x="f26" y="f20"/>
                                </a:lnTo>
                                <a:lnTo>
                                  <a:pt x="f27" y="f28"/>
                                </a:lnTo>
                                <a:lnTo>
                                  <a:pt x="f29" y="f30"/>
                                </a:lnTo>
                                <a:lnTo>
                                  <a:pt x="f31" y="f29"/>
                                </a:lnTo>
                                <a:lnTo>
                                  <a:pt x="f30" y="f32"/>
                                </a:lnTo>
                                <a:lnTo>
                                  <a:pt x="f33" y="f34"/>
                                </a:lnTo>
                                <a:lnTo>
                                  <a:pt x="f18" y="f13"/>
                                </a:lnTo>
                                <a:lnTo>
                                  <a:pt x="f28" y="f35"/>
                                </a:lnTo>
                                <a:lnTo>
                                  <a:pt x="f36" y="f37"/>
                                </a:lnTo>
                                <a:lnTo>
                                  <a:pt x="f38" y="f39"/>
                                </a:lnTo>
                                <a:lnTo>
                                  <a:pt x="f40" y="f41"/>
                                </a:lnTo>
                                <a:lnTo>
                                  <a:pt x="f42" y="f43"/>
                                </a:lnTo>
                                <a:lnTo>
                                  <a:pt x="f44" y="f45"/>
                                </a:lnTo>
                                <a:lnTo>
                                  <a:pt x="f46" y="f47"/>
                                </a:lnTo>
                                <a:lnTo>
                                  <a:pt x="f48" y="f49"/>
                                </a:lnTo>
                                <a:lnTo>
                                  <a:pt x="f50" y="f51"/>
                                </a:lnTo>
                                <a:lnTo>
                                  <a:pt x="f52" y="f53"/>
                                </a:lnTo>
                                <a:lnTo>
                                  <a:pt x="f54" y="f55"/>
                                </a:lnTo>
                                <a:lnTo>
                                  <a:pt x="f56" y="f57"/>
                                </a:lnTo>
                                <a:lnTo>
                                  <a:pt x="f58" y="f57"/>
                                </a:lnTo>
                                <a:lnTo>
                                  <a:pt x="f59" y="f55"/>
                                </a:lnTo>
                                <a:lnTo>
                                  <a:pt x="f60" y="f61"/>
                                </a:lnTo>
                                <a:lnTo>
                                  <a:pt x="f62" y="f63"/>
                                </a:lnTo>
                                <a:lnTo>
                                  <a:pt x="f64" y="f49"/>
                                </a:lnTo>
                                <a:lnTo>
                                  <a:pt x="f65" y="f66"/>
                                </a:lnTo>
                                <a:lnTo>
                                  <a:pt x="f67" y="f68"/>
                                </a:lnTo>
                                <a:lnTo>
                                  <a:pt x="f69" y="f45"/>
                                </a:lnTo>
                                <a:lnTo>
                                  <a:pt x="f70" y="f71"/>
                                </a:lnTo>
                                <a:lnTo>
                                  <a:pt x="f72" y="f73"/>
                                </a:lnTo>
                                <a:lnTo>
                                  <a:pt x="f72" y="f74"/>
                                </a:lnTo>
                                <a:lnTo>
                                  <a:pt x="f72" y="f75"/>
                                </a:lnTo>
                                <a:lnTo>
                                  <a:pt x="f72" y="f76"/>
                                </a:lnTo>
                                <a:lnTo>
                                  <a:pt x="f70" y="f39"/>
                                </a:lnTo>
                                <a:lnTo>
                                  <a:pt x="f67" y="f7"/>
                                </a:lnTo>
                                <a:lnTo>
                                  <a:pt x="f65" y="f77"/>
                                </a:lnTo>
                                <a:lnTo>
                                  <a:pt x="f78" y="f79"/>
                                </a:lnTo>
                                <a:lnTo>
                                  <a:pt x="f60" y="f80"/>
                                </a:lnTo>
                                <a:lnTo>
                                  <a:pt x="f81" y="f82"/>
                                </a:lnTo>
                                <a:lnTo>
                                  <a:pt x="f83" y="f84"/>
                                </a:lnTo>
                                <a:lnTo>
                                  <a:pt x="f85" y="f13"/>
                                </a:lnTo>
                                <a:lnTo>
                                  <a:pt x="f86" y="f9"/>
                                </a:lnTo>
                                <a:lnTo>
                                  <a:pt x="f87" y="f88"/>
                                </a:lnTo>
                                <a:lnTo>
                                  <a:pt x="f89" y="f10"/>
                                </a:lnTo>
                                <a:lnTo>
                                  <a:pt x="f90" y="f12"/>
                                </a:lnTo>
                                <a:lnTo>
                                  <a:pt x="f48" y="f29"/>
                                </a:lnTo>
                                <a:lnTo>
                                  <a:pt x="f91" y="f16"/>
                                </a:lnTo>
                                <a:lnTo>
                                  <a:pt x="f92" y="f28"/>
                                </a:lnTo>
                                <a:lnTo>
                                  <a:pt x="f46" y="f38"/>
                                </a:lnTo>
                                <a:lnTo>
                                  <a:pt x="f46" y="f93"/>
                                </a:lnTo>
                                <a:lnTo>
                                  <a:pt x="f94" y="f95"/>
                                </a:lnTo>
                                <a:lnTo>
                                  <a:pt x="f92" y="f46"/>
                                </a:lnTo>
                                <a:lnTo>
                                  <a:pt x="f96" y="f48"/>
                                </a:lnTo>
                                <a:lnTo>
                                  <a:pt x="f97" y="f98"/>
                                </a:lnTo>
                                <a:lnTo>
                                  <a:pt x="f98" y="f99"/>
                                </a:lnTo>
                                <a:lnTo>
                                  <a:pt x="f89" y="f52"/>
                                </a:lnTo>
                                <a:lnTo>
                                  <a:pt x="f100" y="f101"/>
                                </a:lnTo>
                                <a:lnTo>
                                  <a:pt x="f87" y="f102"/>
                                </a:lnTo>
                                <a:lnTo>
                                  <a:pt x="f101" y="f103"/>
                                </a:lnTo>
                                <a:lnTo>
                                  <a:pt x="f103" y="f103"/>
                                </a:lnTo>
                                <a:lnTo>
                                  <a:pt x="f86" y="f103"/>
                                </a:lnTo>
                                <a:lnTo>
                                  <a:pt x="f54" y="f102"/>
                                </a:lnTo>
                                <a:lnTo>
                                  <a:pt x="f104" y="f102"/>
                                </a:lnTo>
                                <a:lnTo>
                                  <a:pt x="f105" y="f105"/>
                                </a:lnTo>
                                <a:lnTo>
                                  <a:pt x="f105" y="f106"/>
                                </a:lnTo>
                                <a:lnTo>
                                  <a:pt x="f104" y="f107"/>
                                </a:lnTo>
                                <a:lnTo>
                                  <a:pt x="f54" y="f60"/>
                                </a:lnTo>
                                <a:lnTo>
                                  <a:pt x="f103" y="f64"/>
                                </a:lnTo>
                                <a:lnTo>
                                  <a:pt x="f99" y="f67"/>
                                </a:lnTo>
                                <a:lnTo>
                                  <a:pt x="f108" y="f70"/>
                                </a:lnTo>
                                <a:lnTo>
                                  <a:pt x="f96" y="f72"/>
                                </a:lnTo>
                                <a:lnTo>
                                  <a:pt x="f46" y="f70"/>
                                </a:lnTo>
                                <a:lnTo>
                                  <a:pt x="f109" y="f110"/>
                                </a:lnTo>
                                <a:lnTo>
                                  <a:pt x="f95" y="f64"/>
                                </a:lnTo>
                                <a:lnTo>
                                  <a:pt x="f111" y="f112"/>
                                </a:lnTo>
                                <a:lnTo>
                                  <a:pt x="f111" y="f113"/>
                                </a:lnTo>
                                <a:lnTo>
                                  <a:pt x="f111" y="f81"/>
                                </a:lnTo>
                                <a:lnTo>
                                  <a:pt x="f111" y="f114"/>
                                </a:lnTo>
                                <a:lnTo>
                                  <a:pt x="f95" y="f106"/>
                                </a:lnTo>
                                <a:lnTo>
                                  <a:pt x="f44" y="f115"/>
                                </a:lnTo>
                                <a:lnTo>
                                  <a:pt x="f109" y="f116"/>
                                </a:lnTo>
                                <a:lnTo>
                                  <a:pt x="f117" y="f105"/>
                                </a:lnTo>
                                <a:lnTo>
                                  <a:pt x="f46" y="f105"/>
                                </a:lnTo>
                                <a:lnTo>
                                  <a:pt x="f92" y="f104"/>
                                </a:lnTo>
                                <a:lnTo>
                                  <a:pt x="f96" y="f104"/>
                                </a:lnTo>
                                <a:lnTo>
                                  <a:pt x="f48" y="f105"/>
                                </a:lnTo>
                                <a:lnTo>
                                  <a:pt x="f118" y="f116"/>
                                </a:lnTo>
                                <a:lnTo>
                                  <a:pt x="f119" y="f56"/>
                                </a:lnTo>
                                <a:lnTo>
                                  <a:pt x="f119" y="f106"/>
                                </a:lnTo>
                                <a:lnTo>
                                  <a:pt x="f118" y="f83"/>
                                </a:lnTo>
                                <a:lnTo>
                                  <a:pt x="f96" y="f106"/>
                                </a:lnTo>
                                <a:lnTo>
                                  <a:pt x="f94" y="f120"/>
                                </a:lnTo>
                                <a:lnTo>
                                  <a:pt x="f92" y="f58"/>
                                </a:lnTo>
                                <a:lnTo>
                                  <a:pt x="f91" y="f121"/>
                                </a:lnTo>
                                <a:lnTo>
                                  <a:pt x="f96" y="f122"/>
                                </a:lnTo>
                                <a:lnTo>
                                  <a:pt x="f123" y="f107"/>
                                </a:lnTo>
                                <a:lnTo>
                                  <a:pt x="f48" y="f81"/>
                                </a:lnTo>
                                <a:lnTo>
                                  <a:pt x="f118" y="f59"/>
                                </a:lnTo>
                                <a:lnTo>
                                  <a:pt x="f119" y="f59"/>
                                </a:lnTo>
                                <a:lnTo>
                                  <a:pt x="f90" y="f81"/>
                                </a:lnTo>
                                <a:lnTo>
                                  <a:pt x="f50" y="f122"/>
                                </a:lnTo>
                                <a:lnTo>
                                  <a:pt x="f89" y="f120"/>
                                </a:lnTo>
                                <a:lnTo>
                                  <a:pt x="f124" y="f56"/>
                                </a:lnTo>
                                <a:lnTo>
                                  <a:pt x="f50" y="f125"/>
                                </a:lnTo>
                                <a:lnTo>
                                  <a:pt x="f90" y="f86"/>
                                </a:lnTo>
                                <a:lnTo>
                                  <a:pt x="f118" y="f126"/>
                                </a:lnTo>
                                <a:lnTo>
                                  <a:pt x="f96" y="f102"/>
                                </a:lnTo>
                                <a:lnTo>
                                  <a:pt x="f94" y="f102"/>
                                </a:lnTo>
                                <a:lnTo>
                                  <a:pt x="f109" y="f103"/>
                                </a:lnTo>
                                <a:lnTo>
                                  <a:pt x="f95" y="f86"/>
                                </a:lnTo>
                                <a:lnTo>
                                  <a:pt x="f2" y="f105"/>
                                </a:lnTo>
                                <a:lnTo>
                                  <a:pt x="f127" y="f128"/>
                                </a:lnTo>
                                <a:lnTo>
                                  <a:pt x="f93" y="f121"/>
                                </a:lnTo>
                                <a:lnTo>
                                  <a:pt x="f93" y="f129"/>
                                </a:lnTo>
                                <a:lnTo>
                                  <a:pt x="f93" y="f112"/>
                                </a:lnTo>
                                <a:lnTo>
                                  <a:pt x="f130" y="f131"/>
                                </a:lnTo>
                                <a:lnTo>
                                  <a:pt x="f2" y="f69"/>
                                </a:lnTo>
                                <a:lnTo>
                                  <a:pt x="f95" y="f132"/>
                                </a:lnTo>
                                <a:lnTo>
                                  <a:pt x="f117" y="f133"/>
                                </a:lnTo>
                                <a:lnTo>
                                  <a:pt x="f91" y="f6"/>
                                </a:lnTo>
                                <a:lnTo>
                                  <a:pt x="f90" y="f6"/>
                                </a:lnTo>
                                <a:lnTo>
                                  <a:pt x="f124" y="f133"/>
                                </a:lnTo>
                                <a:lnTo>
                                  <a:pt x="f102" y="f132"/>
                                </a:lnTo>
                                <a:lnTo>
                                  <a:pt x="f125" y="f110"/>
                                </a:lnTo>
                                <a:lnTo>
                                  <a:pt x="f116" y="f62"/>
                                </a:lnTo>
                                <a:lnTo>
                                  <a:pt x="f115" y="f81"/>
                                </a:lnTo>
                                <a:lnTo>
                                  <a:pt x="f115" y="f56"/>
                                </a:lnTo>
                                <a:lnTo>
                                  <a:pt x="f56" y="f52"/>
                                </a:lnTo>
                                <a:lnTo>
                                  <a:pt x="f120" y="f124"/>
                                </a:lnTo>
                                <a:lnTo>
                                  <a:pt x="f114" y="f90"/>
                                </a:lnTo>
                                <a:lnTo>
                                  <a:pt x="f81" y="f96"/>
                                </a:lnTo>
                                <a:lnTo>
                                  <a:pt x="f134" y="f109"/>
                                </a:lnTo>
                                <a:lnTo>
                                  <a:pt x="f129" y="f42"/>
                                </a:lnTo>
                                <a:lnTo>
                                  <a:pt x="f129" y="f135"/>
                                </a:lnTo>
                                <a:lnTo>
                                  <a:pt x="f134" y="f25"/>
                                </a:lnTo>
                                <a:lnTo>
                                  <a:pt x="f122" y="f136"/>
                                </a:lnTo>
                                <a:lnTo>
                                  <a:pt x="f114" y="f19"/>
                                </a:lnTo>
                                <a:lnTo>
                                  <a:pt x="f83" y="f28"/>
                                </a:lnTo>
                                <a:lnTo>
                                  <a:pt x="f128" y="f28"/>
                                </a:lnTo>
                                <a:lnTo>
                                  <a:pt x="f56" y="f28"/>
                                </a:lnTo>
                                <a:lnTo>
                                  <a:pt x="f116" y="f28"/>
                                </a:lnTo>
                                <a:lnTo>
                                  <a:pt x="f104" y="f19"/>
                                </a:lnTo>
                                <a:lnTo>
                                  <a:pt x="f125" y="f136"/>
                                </a:lnTo>
                                <a:lnTo>
                                  <a:pt x="f54" y="f20"/>
                                </a:lnTo>
                                <a:lnTo>
                                  <a:pt x="f86" y="f21"/>
                                </a:lnTo>
                                <a:lnTo>
                                  <a:pt x="f54" y="f127"/>
                                </a:lnTo>
                                <a:lnTo>
                                  <a:pt x="f104" y="f111"/>
                                </a:lnTo>
                                <a:lnTo>
                                  <a:pt x="f116" y="f44"/>
                                </a:lnTo>
                                <a:lnTo>
                                  <a:pt x="f56" y="f44"/>
                                </a:lnTo>
                                <a:lnTo>
                                  <a:pt x="f115" y="f95"/>
                                </a:lnTo>
                                <a:lnTo>
                                  <a:pt x="f115" y="f137"/>
                                </a:lnTo>
                                <a:lnTo>
                                  <a:pt x="f85" y="f42"/>
                                </a:lnTo>
                                <a:lnTo>
                                  <a:pt x="f116" y="f130"/>
                                </a:lnTo>
                                <a:lnTo>
                                  <a:pt x="f116" y="f138"/>
                                </a:lnTo>
                                <a:lnTo>
                                  <a:pt x="f116" y="f21"/>
                                </a:lnTo>
                                <a:lnTo>
                                  <a:pt x="f85" y="f25"/>
                                </a:lnTo>
                                <a:lnTo>
                                  <a:pt x="f56" y="f139"/>
                                </a:lnTo>
                                <a:lnTo>
                                  <a:pt x="f128" y="f139"/>
                                </a:lnTo>
                                <a:lnTo>
                                  <a:pt x="f83" y="f139"/>
                                </a:lnTo>
                                <a:lnTo>
                                  <a:pt x="f114" y="f25"/>
                                </a:lnTo>
                                <a:lnTo>
                                  <a:pt x="f122" y="f23"/>
                                </a:lnTo>
                                <a:lnTo>
                                  <a:pt x="f107" y="f40"/>
                                </a:lnTo>
                                <a:lnTo>
                                  <a:pt x="f107" y="f127"/>
                                </a:lnTo>
                                <a:lnTo>
                                  <a:pt x="f107" y="f95"/>
                                </a:lnTo>
                                <a:lnTo>
                                  <a:pt x="f121" y="f140"/>
                                </a:lnTo>
                                <a:lnTo>
                                  <a:pt x="f58" y="f96"/>
                                </a:lnTo>
                                <a:lnTo>
                                  <a:pt x="f106" y="f119"/>
                                </a:lnTo>
                                <a:lnTo>
                                  <a:pt x="f85" y="f98"/>
                                </a:lnTo>
                                <a:lnTo>
                                  <a:pt x="f104" y="f89"/>
                                </a:lnTo>
                                <a:lnTo>
                                  <a:pt x="f86" y="f124"/>
                                </a:lnTo>
                                <a:lnTo>
                                  <a:pt x="f102" y="f124"/>
                                </a:lnTo>
                                <a:lnTo>
                                  <a:pt x="f87" y="f124"/>
                                </a:lnTo>
                                <a:lnTo>
                                  <a:pt x="f89" y="f50"/>
                                </a:lnTo>
                                <a:lnTo>
                                  <a:pt x="f108" y="f119"/>
                                </a:lnTo>
                                <a:lnTo>
                                  <a:pt x="f119" y="f96"/>
                                </a:lnTo>
                                <a:lnTo>
                                  <a:pt x="f48" y="f141"/>
                                </a:lnTo>
                                <a:lnTo>
                                  <a:pt x="f90" y="f109"/>
                                </a:lnTo>
                                <a:lnTo>
                                  <a:pt x="f98" y="f117"/>
                                </a:lnTo>
                                <a:lnTo>
                                  <a:pt x="f89" y="f117"/>
                                </a:lnTo>
                                <a:lnTo>
                                  <a:pt x="f124" y="f117"/>
                                </a:lnTo>
                                <a:lnTo>
                                  <a:pt x="f124" y="f109"/>
                                </a:lnTo>
                                <a:lnTo>
                                  <a:pt x="f89" y="f141"/>
                                </a:lnTo>
                                <a:lnTo>
                                  <a:pt x="f98" y="f95"/>
                                </a:lnTo>
                                <a:lnTo>
                                  <a:pt x="f90" y="f42"/>
                                </a:lnTo>
                                <a:lnTo>
                                  <a:pt x="f119" y="f138"/>
                                </a:lnTo>
                                <a:lnTo>
                                  <a:pt x="f119" y="f38"/>
                                </a:lnTo>
                                <a:lnTo>
                                  <a:pt x="f119" y="f136"/>
                                </a:lnTo>
                                <a:lnTo>
                                  <a:pt x="f119" y="f33"/>
                                </a:lnTo>
                                <a:lnTo>
                                  <a:pt x="f90" y="f31"/>
                                </a:lnTo>
                                <a:lnTo>
                                  <a:pt x="f98" y="f14"/>
                                </a:lnTo>
                                <a:lnTo>
                                  <a:pt x="f89" y="f12"/>
                                </a:lnTo>
                                <a:lnTo>
                                  <a:pt x="f87" y="f142"/>
                                </a:lnTo>
                                <a:lnTo>
                                  <a:pt x="f102" y="f143"/>
                                </a:lnTo>
                                <a:lnTo>
                                  <a:pt x="f54" y="f88"/>
                                </a:lnTo>
                                <a:lnTo>
                                  <a:pt x="f116" y="f22"/>
                                </a:lnTo>
                                <a:lnTo>
                                  <a:pt x="f128" y="f144"/>
                                </a:lnTo>
                                <a:lnTo>
                                  <a:pt x="f58" y="f17"/>
                                </a:lnTo>
                                <a:lnTo>
                                  <a:pt x="f107" y="f11"/>
                                </a:lnTo>
                                <a:lnTo>
                                  <a:pt x="f129" y="f145"/>
                                </a:lnTo>
                                <a:lnTo>
                                  <a:pt x="f146" y="f147"/>
                                </a:lnTo>
                                <a:lnTo>
                                  <a:pt x="f148" y="f82"/>
                                </a:lnTo>
                                <a:lnTo>
                                  <a:pt x="f65" y="f80"/>
                                </a:lnTo>
                                <a:lnTo>
                                  <a:pt x="f67" y="f35"/>
                                </a:lnTo>
                                <a:lnTo>
                                  <a:pt x="f72" y="f149"/>
                                </a:lnTo>
                                <a:lnTo>
                                  <a:pt x="f150" y="f37"/>
                                </a:lnTo>
                                <a:lnTo>
                                  <a:pt x="f133" y="f151"/>
                                </a:lnTo>
                                <a:lnTo>
                                  <a:pt x="f133" y="f152"/>
                                </a:lnTo>
                                <a:lnTo>
                                  <a:pt x="f6" y="f74"/>
                                </a:lnTo>
                                <a:lnTo>
                                  <a:pt x="f133" y="f153"/>
                                </a:lnTo>
                                <a:lnTo>
                                  <a:pt x="f133" y="f47"/>
                                </a:lnTo>
                                <a:lnTo>
                                  <a:pt x="f150" y="f49"/>
                                </a:lnTo>
                                <a:lnTo>
                                  <a:pt x="f132" y="f61"/>
                                </a:lnTo>
                                <a:lnTo>
                                  <a:pt x="f70" y="f57"/>
                                </a:lnTo>
                                <a:lnTo>
                                  <a:pt x="f110" y="f154"/>
                                </a:lnTo>
                                <a:lnTo>
                                  <a:pt x="f64" y="f155"/>
                                </a:lnTo>
                                <a:lnTo>
                                  <a:pt x="f62" y="f156"/>
                                </a:lnTo>
                                <a:lnTo>
                                  <a:pt x="f157" y="f158"/>
                                </a:lnTo>
                                <a:lnTo>
                                  <a:pt x="f59" y="f159"/>
                                </a:lnTo>
                                <a:lnTo>
                                  <a:pt x="f114" y="f160"/>
                                </a:lnTo>
                                <a:lnTo>
                                  <a:pt x="f106" y="f161"/>
                                </a:lnTo>
                                <a:lnTo>
                                  <a:pt x="f116" y="f161"/>
                                </a:lnTo>
                                <a:lnTo>
                                  <a:pt x="f126" y="f162"/>
                                </a:lnTo>
                                <a:lnTo>
                                  <a:pt x="f87" y="f162"/>
                                </a:lnTo>
                                <a:lnTo>
                                  <a:pt x="f98" y="f162"/>
                                </a:lnTo>
                                <a:lnTo>
                                  <a:pt x="f118" y="f161"/>
                                </a:lnTo>
                                <a:lnTo>
                                  <a:pt x="f92" y="f160"/>
                                </a:lnTo>
                                <a:lnTo>
                                  <a:pt x="f109" y="f158"/>
                                </a:lnTo>
                                <a:lnTo>
                                  <a:pt x="f2" y="f163"/>
                                </a:lnTo>
                                <a:lnTo>
                                  <a:pt x="f93" y="f164"/>
                                </a:lnTo>
                                <a:lnTo>
                                  <a:pt x="f23" y="f165"/>
                                </a:lnTo>
                                <a:lnTo>
                                  <a:pt x="f20" y="f53"/>
                                </a:lnTo>
                                <a:lnTo>
                                  <a:pt x="f19" y="f166"/>
                                </a:lnTo>
                                <a:lnTo>
                                  <a:pt x="f167" y="f66"/>
                                </a:lnTo>
                                <a:lnTo>
                                  <a:pt x="f168" y="f47"/>
                                </a:lnTo>
                                <a:lnTo>
                                  <a:pt x="f169" y="f170"/>
                                </a:lnTo>
                                <a:lnTo>
                                  <a:pt x="f171" y="f45"/>
                                </a:lnTo>
                                <a:lnTo>
                                  <a:pt x="f172" y="f153"/>
                                </a:lnTo>
                                <a:lnTo>
                                  <a:pt x="f27" y="f173"/>
                                </a:lnTo>
                                <a:lnTo>
                                  <a:pt x="f174" y="f71"/>
                                </a:lnTo>
                                <a:lnTo>
                                  <a:pt x="f10" y="f71"/>
                                </a:lnTo>
                                <a:lnTo>
                                  <a:pt x="f143" y="f153"/>
                                </a:lnTo>
                                <a:lnTo>
                                  <a:pt x="f26" y="f45"/>
                                </a:lnTo>
                                <a:lnTo>
                                  <a:pt x="f27" y="f68"/>
                                </a:lnTo>
                                <a:lnTo>
                                  <a:pt x="f14" y="f47"/>
                                </a:lnTo>
                                <a:lnTo>
                                  <a:pt x="f175" y="f66"/>
                                </a:lnTo>
                                <a:lnTo>
                                  <a:pt x="f30" y="f166"/>
                                </a:lnTo>
                                <a:lnTo>
                                  <a:pt x="f18" y="f61"/>
                                </a:lnTo>
                                <a:lnTo>
                                  <a:pt x="f136" y="f55"/>
                                </a:lnTo>
                                <a:lnTo>
                                  <a:pt x="f25" y="f176"/>
                                </a:lnTo>
                                <a:lnTo>
                                  <a:pt x="f21" y="f164"/>
                                </a:lnTo>
                                <a:lnTo>
                                  <a:pt x="f138" y="f163"/>
                                </a:lnTo>
                                <a:lnTo>
                                  <a:pt x="f127" y="f177"/>
                                </a:lnTo>
                                <a:lnTo>
                                  <a:pt x="f137" y="f159"/>
                                </a:lnTo>
                                <a:lnTo>
                                  <a:pt x="f95" y="f160"/>
                                </a:lnTo>
                                <a:lnTo>
                                  <a:pt x="f109" y="f161"/>
                                </a:lnTo>
                                <a:lnTo>
                                  <a:pt x="f140" y="f162"/>
                                </a:lnTo>
                                <a:lnTo>
                                  <a:pt x="f46" y="f162"/>
                                </a:lnTo>
                                <a:lnTo>
                                  <a:pt x="f109" y="f178"/>
                                </a:lnTo>
                                <a:lnTo>
                                  <a:pt x="f44" y="f179"/>
                                </a:lnTo>
                                <a:lnTo>
                                  <a:pt x="f111" y="f180"/>
                                </a:lnTo>
                                <a:lnTo>
                                  <a:pt x="f42" y="f181"/>
                                </a:lnTo>
                                <a:lnTo>
                                  <a:pt x="f138" y="f8"/>
                                </a:lnTo>
                                <a:lnTo>
                                  <a:pt x="f21" y="f181"/>
                                </a:lnTo>
                                <a:lnTo>
                                  <a:pt x="f139" y="f182"/>
                                </a:lnTo>
                                <a:lnTo>
                                  <a:pt x="f136" y="f179"/>
                                </a:lnTo>
                                <a:lnTo>
                                  <a:pt x="f167" y="f183"/>
                                </a:lnTo>
                                <a:lnTo>
                                  <a:pt x="f33" y="f184"/>
                                </a:lnTo>
                                <a:lnTo>
                                  <a:pt x="f30" y="f161"/>
                                </a:lnTo>
                                <a:lnTo>
                                  <a:pt x="f169" y="f161"/>
                                </a:lnTo>
                                <a:lnTo>
                                  <a:pt x="f175" y="f162"/>
                                </a:lnTo>
                                <a:lnTo>
                                  <a:pt x="f15" y="f184"/>
                                </a:lnTo>
                                <a:lnTo>
                                  <a:pt x="f29" y="f185"/>
                                </a:lnTo>
                                <a:lnTo>
                                  <a:pt x="f14" y="f186"/>
                                </a:lnTo>
                                <a:lnTo>
                                  <a:pt x="f172" y="f179"/>
                                </a:lnTo>
                                <a:lnTo>
                                  <a:pt x="f187" y="f188"/>
                                </a:lnTo>
                                <a:lnTo>
                                  <a:pt x="f27" y="f182"/>
                                </a:lnTo>
                                <a:lnTo>
                                  <a:pt x="f174" y="f180"/>
                                </a:lnTo>
                                <a:lnTo>
                                  <a:pt x="f10" y="f180"/>
                                </a:lnTo>
                                <a:lnTo>
                                  <a:pt x="f34" y="f180"/>
                                </a:lnTo>
                                <a:lnTo>
                                  <a:pt x="f22" y="f189"/>
                                </a:lnTo>
                                <a:lnTo>
                                  <a:pt x="f11" y="f179"/>
                                </a:lnTo>
                                <a:lnTo>
                                  <a:pt x="f145" y="f190"/>
                                </a:lnTo>
                                <a:lnTo>
                                  <a:pt x="f84" y="f191"/>
                                </a:lnTo>
                                <a:lnTo>
                                  <a:pt x="f84" y="f160"/>
                                </a:lnTo>
                                <a:lnTo>
                                  <a:pt x="f84" y="f158"/>
                                </a:lnTo>
                                <a:lnTo>
                                  <a:pt x="f147" y="f163"/>
                                </a:lnTo>
                                <a:lnTo>
                                  <a:pt x="f13" y="f164"/>
                                </a:lnTo>
                                <a:lnTo>
                                  <a:pt x="f9" y="f192"/>
                                </a:lnTo>
                                <a:lnTo>
                                  <a:pt x="f22" y="f57"/>
                                </a:lnTo>
                                <a:lnTo>
                                  <a:pt x="f193" y="f55"/>
                                </a:lnTo>
                                <a:lnTo>
                                  <a:pt x="f9" y="f53"/>
                                </a:lnTo>
                                <a:lnTo>
                                  <a:pt x="f11" y="f61"/>
                                </a:lnTo>
                                <a:lnTo>
                                  <a:pt x="f147" y="f51"/>
                                </a:lnTo>
                                <a:lnTo>
                                  <a:pt x="f84" y="f63"/>
                                </a:lnTo>
                                <a:lnTo>
                                  <a:pt x="f194" y="f166"/>
                                </a:lnTo>
                                <a:lnTo>
                                  <a:pt x="f80" y="f195"/>
                                </a:lnTo>
                                <a:lnTo>
                                  <a:pt x="f196" y="f47"/>
                                </a:lnTo>
                                <a:lnTo>
                                  <a:pt x="f196" y="f170"/>
                                </a:lnTo>
                                <a:lnTo>
                                  <a:pt x="f196" y="f173"/>
                                </a:lnTo>
                                <a:lnTo>
                                  <a:pt x="f80" y="f43"/>
                                </a:lnTo>
                                <a:lnTo>
                                  <a:pt x="f194" y="f197"/>
                                </a:lnTo>
                                <a:lnTo>
                                  <a:pt x="f84" y="f198"/>
                                </a:lnTo>
                                <a:lnTo>
                                  <a:pt x="f13" y="f76"/>
                                </a:lnTo>
                                <a:lnTo>
                                  <a:pt x="f17" y="f199"/>
                                </a:lnTo>
                                <a:lnTo>
                                  <a:pt x="f193" y="f200"/>
                                </a:lnTo>
                                <a:lnTo>
                                  <a:pt x="f24" y="f39"/>
                                </a:lnTo>
                                <a:lnTo>
                                  <a:pt x="f144" y="f39"/>
                                </a:lnTo>
                                <a:lnTo>
                                  <a:pt x="f13" y="f151"/>
                                </a:lnTo>
                                <a:lnTo>
                                  <a:pt x="f84" y="f201"/>
                                </a:lnTo>
                                <a:lnTo>
                                  <a:pt x="f80" y="f202"/>
                                </a:lnTo>
                                <a:lnTo>
                                  <a:pt x="f196" y="f37"/>
                                </a:lnTo>
                                <a:lnTo>
                                  <a:pt x="f35" y="f203"/>
                                </a:lnTo>
                                <a:lnTo>
                                  <a:pt x="f35" y="f149"/>
                                </a:lnTo>
                                <a:lnTo>
                                  <a:pt x="f35" y="f79"/>
                                </a:lnTo>
                                <a:lnTo>
                                  <a:pt x="f35" y="f84"/>
                                </a:lnTo>
                                <a:lnTo>
                                  <a:pt x="f79" y="f17"/>
                                </a:lnTo>
                                <a:lnTo>
                                  <a:pt x="f149" y="f88"/>
                                </a:lnTo>
                                <a:lnTo>
                                  <a:pt x="f7" y="f204"/>
                                </a:lnTo>
                                <a:lnTo>
                                  <a:pt x="f205" y="f10"/>
                                </a:lnTo>
                                <a:lnTo>
                                  <a:pt x="f77" y="f142"/>
                                </a:lnTo>
                                <a:lnTo>
                                  <a:pt x="f206" y="f142"/>
                                </a:lnTo>
                                <a:lnTo>
                                  <a:pt x="f196" y="f142"/>
                                </a:lnTo>
                                <a:lnTo>
                                  <a:pt x="f194" y="f10"/>
                                </a:lnTo>
                                <a:lnTo>
                                  <a:pt x="f84" y="f204"/>
                                </a:lnTo>
                                <a:lnTo>
                                  <a:pt x="f145" y="f143"/>
                                </a:lnTo>
                                <a:lnTo>
                                  <a:pt x="f11" y="f34"/>
                                </a:lnTo>
                                <a:lnTo>
                                  <a:pt x="f9" y="f193"/>
                                </a:lnTo>
                                <a:lnTo>
                                  <a:pt x="f22" y="f9"/>
                                </a:lnTo>
                                <a:lnTo>
                                  <a:pt x="f34" y="f145"/>
                                </a:lnTo>
                                <a:lnTo>
                                  <a:pt x="f143" y="f82"/>
                                </a:lnTo>
                                <a:lnTo>
                                  <a:pt x="f142" y="f196"/>
                                </a:lnTo>
                                <a:lnTo>
                                  <a:pt x="f32" y="f206"/>
                                </a:lnTo>
                                <a:lnTo>
                                  <a:pt x="f27" y="f203"/>
                                </a:lnTo>
                                <a:lnTo>
                                  <a:pt x="f207" y="f37"/>
                                </a:lnTo>
                                <a:lnTo>
                                  <a:pt x="f14" y="f7"/>
                                </a:lnTo>
                                <a:lnTo>
                                  <a:pt x="f14" y="f37"/>
                                </a:lnTo>
                                <a:lnTo>
                                  <a:pt x="f14" y="f77"/>
                                </a:lnTo>
                                <a:lnTo>
                                  <a:pt x="f172" y="f79"/>
                                </a:lnTo>
                                <a:lnTo>
                                  <a:pt x="f207" y="f196"/>
                                </a:lnTo>
                                <a:lnTo>
                                  <a:pt x="f32" y="f194"/>
                                </a:lnTo>
                                <a:lnTo>
                                  <a:pt x="f26" y="f84"/>
                                </a:lnTo>
                                <a:lnTo>
                                  <a:pt x="f204" y="f13"/>
                                </a:lnTo>
                                <a:lnTo>
                                  <a:pt x="f34" y="f144"/>
                                </a:lnTo>
                                <a:lnTo>
                                  <a:pt x="f193" y="f193"/>
                                </a:lnTo>
                                <a:lnTo>
                                  <a:pt x="f144" y="f24"/>
                                </a:lnTo>
                                <a:lnTo>
                                  <a:pt x="f9" y="f10"/>
                                </a:lnTo>
                                <a:close/>
                              </a:path>
                            </a:pathLst>
                          </a:custGeom>
                          <a:solidFill>
                            <a:srgbClr val="002060"/>
                          </a:solidFill>
                          <a:ln cap="flat">
                            <a:noFill/>
                            <a:prstDash val="solid"/>
                          </a:ln>
                        </wps:spPr>
                        <wps:bodyPr lIns="0" tIns="0" rIns="0" bIns="0"/>
                      </wps:wsp>
                      <wps:wsp>
                        <wps:cNvPr id="29" name="Freeform 242"/>
                        <wps:cNvSpPr/>
                        <wps:spPr>
                          <a:xfrm>
                            <a:off x="6075739" y="7817141"/>
                            <a:ext cx="101544" cy="55878"/>
                          </a:xfrm>
                          <a:custGeom>
                            <a:avLst/>
                            <a:gdLst>
                              <a:gd name="f0" fmla="val 10800000"/>
                              <a:gd name="f1" fmla="val 5400000"/>
                              <a:gd name="f2" fmla="val 180"/>
                              <a:gd name="f3" fmla="val w"/>
                              <a:gd name="f4" fmla="val h"/>
                              <a:gd name="f5" fmla="val 0"/>
                              <a:gd name="f6" fmla="val 144"/>
                              <a:gd name="f7" fmla="val 96"/>
                              <a:gd name="f8" fmla="val 43"/>
                              <a:gd name="f9" fmla="val 9"/>
                              <a:gd name="f10" fmla="val 62"/>
                              <a:gd name="f11" fmla="val 24"/>
                              <a:gd name="f12" fmla="val 72"/>
                              <a:gd name="f13" fmla="val 86"/>
                              <a:gd name="f14" fmla="val 91"/>
                              <a:gd name="f15" fmla="val 81"/>
                              <a:gd name="f16" fmla="val 105"/>
                              <a:gd name="f17" fmla="val 125"/>
                              <a:gd name="f18" fmla="val 129"/>
                              <a:gd name="f19" fmla="val 82"/>
                              <a:gd name="f20" fmla="val 115"/>
                              <a:gd name="f21" fmla="val 77"/>
                              <a:gd name="f22" fmla="val 101"/>
                              <a:gd name="f23" fmla="val 67"/>
                              <a:gd name="f24" fmla="val 53"/>
                              <a:gd name="f25" fmla="val 38"/>
                              <a:gd name="f26" fmla="+- 0 0 -90"/>
                              <a:gd name="f27" fmla="*/ f3 1 144"/>
                              <a:gd name="f28" fmla="*/ f4 1 96"/>
                              <a:gd name="f29" fmla="+- f7 0 f5"/>
                              <a:gd name="f30" fmla="+- f6 0 f5"/>
                              <a:gd name="f31" fmla="*/ f26 f0 1"/>
                              <a:gd name="f32" fmla="*/ f30 1 144"/>
                              <a:gd name="f33" fmla="*/ f29 1 96"/>
                              <a:gd name="f34" fmla="*/ 0 f30 1"/>
                              <a:gd name="f35" fmla="*/ 43 f29 1"/>
                              <a:gd name="f36" fmla="*/ 9 f30 1"/>
                              <a:gd name="f37" fmla="*/ 62 f29 1"/>
                              <a:gd name="f38" fmla="*/ 24 f30 1"/>
                              <a:gd name="f39" fmla="*/ 72 f29 1"/>
                              <a:gd name="f40" fmla="*/ 43 f30 1"/>
                              <a:gd name="f41" fmla="*/ 86 f29 1"/>
                              <a:gd name="f42" fmla="*/ 62 f30 1"/>
                              <a:gd name="f43" fmla="*/ 91 f29 1"/>
                              <a:gd name="f44" fmla="*/ 81 f30 1"/>
                              <a:gd name="f45" fmla="*/ 96 f29 1"/>
                              <a:gd name="f46" fmla="*/ 105 f30 1"/>
                              <a:gd name="f47" fmla="*/ 125 f30 1"/>
                              <a:gd name="f48" fmla="*/ 144 f30 1"/>
                              <a:gd name="f49" fmla="*/ 129 f30 1"/>
                              <a:gd name="f50" fmla="*/ 82 f29 1"/>
                              <a:gd name="f51" fmla="*/ 115 f30 1"/>
                              <a:gd name="f52" fmla="*/ 77 f29 1"/>
                              <a:gd name="f53" fmla="*/ 101 f30 1"/>
                              <a:gd name="f54" fmla="*/ 67 f29 1"/>
                              <a:gd name="f55" fmla="*/ 86 f30 1"/>
                              <a:gd name="f56" fmla="*/ 77 f30 1"/>
                              <a:gd name="f57" fmla="*/ 53 f29 1"/>
                              <a:gd name="f58" fmla="*/ 72 f30 1"/>
                              <a:gd name="f59" fmla="*/ 38 f29 1"/>
                              <a:gd name="f60" fmla="*/ 67 f30 1"/>
                              <a:gd name="f61" fmla="*/ 24 f29 1"/>
                              <a:gd name="f62" fmla="*/ 0 f29 1"/>
                              <a:gd name="f63" fmla="*/ f31 1 f2"/>
                              <a:gd name="f64" fmla="*/ f34 1 144"/>
                              <a:gd name="f65" fmla="*/ f35 1 96"/>
                              <a:gd name="f66" fmla="*/ f36 1 144"/>
                              <a:gd name="f67" fmla="*/ f37 1 96"/>
                              <a:gd name="f68" fmla="*/ f38 1 144"/>
                              <a:gd name="f69" fmla="*/ f39 1 96"/>
                              <a:gd name="f70" fmla="*/ f40 1 144"/>
                              <a:gd name="f71" fmla="*/ f41 1 96"/>
                              <a:gd name="f72" fmla="*/ f42 1 144"/>
                              <a:gd name="f73" fmla="*/ f43 1 96"/>
                              <a:gd name="f74" fmla="*/ f44 1 144"/>
                              <a:gd name="f75" fmla="*/ f45 1 96"/>
                              <a:gd name="f76" fmla="*/ f46 1 144"/>
                              <a:gd name="f77" fmla="*/ f47 1 144"/>
                              <a:gd name="f78" fmla="*/ f48 1 144"/>
                              <a:gd name="f79" fmla="*/ f49 1 144"/>
                              <a:gd name="f80" fmla="*/ f50 1 96"/>
                              <a:gd name="f81" fmla="*/ f51 1 144"/>
                              <a:gd name="f82" fmla="*/ f52 1 96"/>
                              <a:gd name="f83" fmla="*/ f53 1 144"/>
                              <a:gd name="f84" fmla="*/ f54 1 96"/>
                              <a:gd name="f85" fmla="*/ f55 1 144"/>
                              <a:gd name="f86" fmla="*/ f56 1 144"/>
                              <a:gd name="f87" fmla="*/ f57 1 96"/>
                              <a:gd name="f88" fmla="*/ f58 1 144"/>
                              <a:gd name="f89" fmla="*/ f59 1 96"/>
                              <a:gd name="f90" fmla="*/ f60 1 144"/>
                              <a:gd name="f91" fmla="*/ f61 1 96"/>
                              <a:gd name="f92" fmla="*/ f62 1 96"/>
                              <a:gd name="f93" fmla="*/ 0 1 f32"/>
                              <a:gd name="f94" fmla="*/ f6 1 f32"/>
                              <a:gd name="f95" fmla="*/ 0 1 f33"/>
                              <a:gd name="f96" fmla="*/ f7 1 f33"/>
                              <a:gd name="f97" fmla="+- f63 0 f1"/>
                              <a:gd name="f98" fmla="*/ f64 1 f32"/>
                              <a:gd name="f99" fmla="*/ f65 1 f33"/>
                              <a:gd name="f100" fmla="*/ f66 1 f32"/>
                              <a:gd name="f101" fmla="*/ f67 1 f33"/>
                              <a:gd name="f102" fmla="*/ f68 1 f32"/>
                              <a:gd name="f103" fmla="*/ f69 1 f33"/>
                              <a:gd name="f104" fmla="*/ f70 1 f32"/>
                              <a:gd name="f105" fmla="*/ f71 1 f33"/>
                              <a:gd name="f106" fmla="*/ f72 1 f32"/>
                              <a:gd name="f107" fmla="*/ f73 1 f33"/>
                              <a:gd name="f108" fmla="*/ f74 1 f32"/>
                              <a:gd name="f109" fmla="*/ f75 1 f33"/>
                              <a:gd name="f110" fmla="*/ f76 1 f32"/>
                              <a:gd name="f111" fmla="*/ f77 1 f32"/>
                              <a:gd name="f112" fmla="*/ f78 1 f32"/>
                              <a:gd name="f113" fmla="*/ f79 1 f32"/>
                              <a:gd name="f114" fmla="*/ f80 1 f33"/>
                              <a:gd name="f115" fmla="*/ f81 1 f32"/>
                              <a:gd name="f116" fmla="*/ f82 1 f33"/>
                              <a:gd name="f117" fmla="*/ f83 1 f32"/>
                              <a:gd name="f118" fmla="*/ f84 1 f33"/>
                              <a:gd name="f119" fmla="*/ f85 1 f32"/>
                              <a:gd name="f120" fmla="*/ f86 1 f32"/>
                              <a:gd name="f121" fmla="*/ f87 1 f33"/>
                              <a:gd name="f122" fmla="*/ f88 1 f32"/>
                              <a:gd name="f123" fmla="*/ f89 1 f33"/>
                              <a:gd name="f124" fmla="*/ f90 1 f32"/>
                              <a:gd name="f125" fmla="*/ f91 1 f33"/>
                              <a:gd name="f126" fmla="*/ f92 1 f33"/>
                              <a:gd name="f127" fmla="*/ f93 f27 1"/>
                              <a:gd name="f128" fmla="*/ f94 f27 1"/>
                              <a:gd name="f129" fmla="*/ f96 f28 1"/>
                              <a:gd name="f130" fmla="*/ f95 f28 1"/>
                              <a:gd name="f131" fmla="*/ f98 f27 1"/>
                              <a:gd name="f132" fmla="*/ f99 f28 1"/>
                              <a:gd name="f133" fmla="*/ f100 f27 1"/>
                              <a:gd name="f134" fmla="*/ f101 f28 1"/>
                              <a:gd name="f135" fmla="*/ f102 f27 1"/>
                              <a:gd name="f136" fmla="*/ f103 f28 1"/>
                              <a:gd name="f137" fmla="*/ f104 f27 1"/>
                              <a:gd name="f138" fmla="*/ f105 f28 1"/>
                              <a:gd name="f139" fmla="*/ f106 f27 1"/>
                              <a:gd name="f140" fmla="*/ f107 f28 1"/>
                              <a:gd name="f141" fmla="*/ f108 f27 1"/>
                              <a:gd name="f142" fmla="*/ f109 f28 1"/>
                              <a:gd name="f143" fmla="*/ f110 f27 1"/>
                              <a:gd name="f144" fmla="*/ f111 f27 1"/>
                              <a:gd name="f145" fmla="*/ f112 f27 1"/>
                              <a:gd name="f146" fmla="*/ f113 f27 1"/>
                              <a:gd name="f147" fmla="*/ f114 f28 1"/>
                              <a:gd name="f148" fmla="*/ f115 f27 1"/>
                              <a:gd name="f149" fmla="*/ f116 f28 1"/>
                              <a:gd name="f150" fmla="*/ f117 f27 1"/>
                              <a:gd name="f151" fmla="*/ f118 f28 1"/>
                              <a:gd name="f152" fmla="*/ f119 f27 1"/>
                              <a:gd name="f153" fmla="*/ f120 f27 1"/>
                              <a:gd name="f154" fmla="*/ f121 f28 1"/>
                              <a:gd name="f155" fmla="*/ f122 f27 1"/>
                              <a:gd name="f156" fmla="*/ f123 f28 1"/>
                              <a:gd name="f157" fmla="*/ f124 f27 1"/>
                              <a:gd name="f158" fmla="*/ f125 f28 1"/>
                              <a:gd name="f159" fmla="*/ f126 f28 1"/>
                            </a:gdLst>
                            <a:ahLst/>
                            <a:cxnLst>
                              <a:cxn ang="3cd4">
                                <a:pos x="hc" y="t"/>
                              </a:cxn>
                              <a:cxn ang="0">
                                <a:pos x="r" y="vc"/>
                              </a:cxn>
                              <a:cxn ang="cd4">
                                <a:pos x="hc" y="b"/>
                              </a:cxn>
                              <a:cxn ang="cd2">
                                <a:pos x="l" y="vc"/>
                              </a:cxn>
                              <a:cxn ang="f97">
                                <a:pos x="f131" y="f132"/>
                              </a:cxn>
                              <a:cxn ang="f97">
                                <a:pos x="f133" y="f134"/>
                              </a:cxn>
                              <a:cxn ang="f97">
                                <a:pos x="f135" y="f136"/>
                              </a:cxn>
                              <a:cxn ang="f97">
                                <a:pos x="f137" y="f138"/>
                              </a:cxn>
                              <a:cxn ang="f97">
                                <a:pos x="f139" y="f140"/>
                              </a:cxn>
                              <a:cxn ang="f97">
                                <a:pos x="f141" y="f142"/>
                              </a:cxn>
                              <a:cxn ang="f97">
                                <a:pos x="f143" y="f142"/>
                              </a:cxn>
                              <a:cxn ang="f97">
                                <a:pos x="f144" y="f142"/>
                              </a:cxn>
                              <a:cxn ang="f97">
                                <a:pos x="f145" y="f140"/>
                              </a:cxn>
                              <a:cxn ang="f97">
                                <a:pos x="f146" y="f147"/>
                              </a:cxn>
                              <a:cxn ang="f97">
                                <a:pos x="f148" y="f149"/>
                              </a:cxn>
                              <a:cxn ang="f97">
                                <a:pos x="f150" y="f151"/>
                              </a:cxn>
                              <a:cxn ang="f97">
                                <a:pos x="f152" y="f134"/>
                              </a:cxn>
                              <a:cxn ang="f97">
                                <a:pos x="f153" y="f154"/>
                              </a:cxn>
                              <a:cxn ang="f97">
                                <a:pos x="f155" y="f156"/>
                              </a:cxn>
                              <a:cxn ang="f97">
                                <a:pos x="f157" y="f158"/>
                              </a:cxn>
                              <a:cxn ang="f97">
                                <a:pos x="f155" y="f159"/>
                              </a:cxn>
                              <a:cxn ang="f97">
                                <a:pos x="f131" y="f132"/>
                              </a:cxn>
                            </a:cxnLst>
                            <a:rect l="f127" t="f130" r="f128" b="f129"/>
                            <a:pathLst>
                              <a:path w="144" h="96">
                                <a:moveTo>
                                  <a:pt x="f5" y="f8"/>
                                </a:moveTo>
                                <a:lnTo>
                                  <a:pt x="f9" y="f10"/>
                                </a:lnTo>
                                <a:lnTo>
                                  <a:pt x="f11" y="f12"/>
                                </a:lnTo>
                                <a:lnTo>
                                  <a:pt x="f8" y="f13"/>
                                </a:lnTo>
                                <a:lnTo>
                                  <a:pt x="f10" y="f14"/>
                                </a:lnTo>
                                <a:lnTo>
                                  <a:pt x="f15" y="f7"/>
                                </a:lnTo>
                                <a:lnTo>
                                  <a:pt x="f16" y="f7"/>
                                </a:lnTo>
                                <a:lnTo>
                                  <a:pt x="f17" y="f7"/>
                                </a:lnTo>
                                <a:lnTo>
                                  <a:pt x="f6" y="f14"/>
                                </a:lnTo>
                                <a:lnTo>
                                  <a:pt x="f18" y="f19"/>
                                </a:lnTo>
                                <a:lnTo>
                                  <a:pt x="f20" y="f21"/>
                                </a:lnTo>
                                <a:lnTo>
                                  <a:pt x="f22" y="f23"/>
                                </a:lnTo>
                                <a:lnTo>
                                  <a:pt x="f13" y="f10"/>
                                </a:lnTo>
                                <a:lnTo>
                                  <a:pt x="f21" y="f24"/>
                                </a:lnTo>
                                <a:lnTo>
                                  <a:pt x="f12" y="f25"/>
                                </a:lnTo>
                                <a:lnTo>
                                  <a:pt x="f23" y="f11"/>
                                </a:lnTo>
                                <a:lnTo>
                                  <a:pt x="f12" y="f5"/>
                                </a:lnTo>
                                <a:lnTo>
                                  <a:pt x="f5" y="f8"/>
                                </a:lnTo>
                                <a:close/>
                              </a:path>
                            </a:pathLst>
                          </a:custGeom>
                          <a:solidFill>
                            <a:srgbClr val="002060"/>
                          </a:solidFill>
                          <a:ln cap="flat">
                            <a:noFill/>
                            <a:prstDash val="solid"/>
                          </a:ln>
                        </wps:spPr>
                        <wps:bodyPr lIns="0" tIns="0" rIns="0" bIns="0"/>
                      </wps:wsp>
                      <wps:wsp>
                        <wps:cNvPr id="30" name="Freeform 243"/>
                        <wps:cNvSpPr/>
                        <wps:spPr>
                          <a:xfrm>
                            <a:off x="6031317" y="7873020"/>
                            <a:ext cx="47951" cy="44814"/>
                          </a:xfrm>
                          <a:custGeom>
                            <a:avLst/>
                            <a:gdLst>
                              <a:gd name="f0" fmla="val 10800000"/>
                              <a:gd name="f1" fmla="val 5400000"/>
                              <a:gd name="f2" fmla="val 180"/>
                              <a:gd name="f3" fmla="val w"/>
                              <a:gd name="f4" fmla="val h"/>
                              <a:gd name="f5" fmla="val 0"/>
                              <a:gd name="f6" fmla="val 68"/>
                              <a:gd name="f7" fmla="val 77"/>
                              <a:gd name="f8" fmla="val 5"/>
                              <a:gd name="f9" fmla="val 62"/>
                              <a:gd name="f10" fmla="val 15"/>
                              <a:gd name="f11" fmla="val 72"/>
                              <a:gd name="f12" fmla="val 24"/>
                              <a:gd name="f13" fmla="val 34"/>
                              <a:gd name="f14" fmla="val 39"/>
                              <a:gd name="f15" fmla="val 44"/>
                              <a:gd name="f16" fmla="val 53"/>
                              <a:gd name="f17" fmla="val 58"/>
                              <a:gd name="f18" fmla="val 63"/>
                              <a:gd name="f19" fmla="val 48"/>
                              <a:gd name="f20" fmla="val 38"/>
                              <a:gd name="f21" fmla="val 10"/>
                              <a:gd name="f22" fmla="val 29"/>
                              <a:gd name="f23" fmla="val 20"/>
                              <a:gd name="f24" fmla="val 14"/>
                              <a:gd name="f25" fmla="+- 0 0 -90"/>
                              <a:gd name="f26" fmla="*/ f3 1 68"/>
                              <a:gd name="f27" fmla="*/ f4 1 77"/>
                              <a:gd name="f28" fmla="+- f7 0 f5"/>
                              <a:gd name="f29" fmla="+- f6 0 f5"/>
                              <a:gd name="f30" fmla="*/ f25 f0 1"/>
                              <a:gd name="f31" fmla="*/ f29 1 68"/>
                              <a:gd name="f32" fmla="*/ f28 1 77"/>
                              <a:gd name="f33" fmla="*/ 5 f29 1"/>
                              <a:gd name="f34" fmla="*/ 62 f28 1"/>
                              <a:gd name="f35" fmla="*/ 15 f29 1"/>
                              <a:gd name="f36" fmla="*/ 72 f28 1"/>
                              <a:gd name="f37" fmla="*/ 24 f29 1"/>
                              <a:gd name="f38" fmla="*/ 34 f29 1"/>
                              <a:gd name="f39" fmla="*/ 77 f28 1"/>
                              <a:gd name="f40" fmla="*/ 39 f29 1"/>
                              <a:gd name="f41" fmla="*/ 44 f29 1"/>
                              <a:gd name="f42" fmla="*/ 53 f29 1"/>
                              <a:gd name="f43" fmla="*/ 58 f29 1"/>
                              <a:gd name="f44" fmla="*/ 63 f29 1"/>
                              <a:gd name="f45" fmla="*/ 68 f29 1"/>
                              <a:gd name="f46" fmla="*/ 48 f28 1"/>
                              <a:gd name="f47" fmla="*/ 38 f28 1"/>
                              <a:gd name="f48" fmla="*/ 24 f28 1"/>
                              <a:gd name="f49" fmla="*/ 10 f28 1"/>
                              <a:gd name="f50" fmla="*/ 48 f29 1"/>
                              <a:gd name="f51" fmla="*/ 5 f28 1"/>
                              <a:gd name="f52" fmla="*/ 0 f28 1"/>
                              <a:gd name="f53" fmla="*/ 29 f29 1"/>
                              <a:gd name="f54" fmla="*/ 20 f29 1"/>
                              <a:gd name="f55" fmla="*/ 10 f29 1"/>
                              <a:gd name="f56" fmla="*/ 14 f28 1"/>
                              <a:gd name="f57" fmla="*/ 0 f29 1"/>
                              <a:gd name="f58" fmla="*/ 53 f28 1"/>
                              <a:gd name="f59" fmla="*/ f30 1 f2"/>
                              <a:gd name="f60" fmla="*/ f33 1 68"/>
                              <a:gd name="f61" fmla="*/ f34 1 77"/>
                              <a:gd name="f62" fmla="*/ f35 1 68"/>
                              <a:gd name="f63" fmla="*/ f36 1 77"/>
                              <a:gd name="f64" fmla="*/ f37 1 68"/>
                              <a:gd name="f65" fmla="*/ f38 1 68"/>
                              <a:gd name="f66" fmla="*/ f39 1 77"/>
                              <a:gd name="f67" fmla="*/ f40 1 68"/>
                              <a:gd name="f68" fmla="*/ f41 1 68"/>
                              <a:gd name="f69" fmla="*/ f42 1 68"/>
                              <a:gd name="f70" fmla="*/ f43 1 68"/>
                              <a:gd name="f71" fmla="*/ f44 1 68"/>
                              <a:gd name="f72" fmla="*/ f45 1 68"/>
                              <a:gd name="f73" fmla="*/ f46 1 77"/>
                              <a:gd name="f74" fmla="*/ f47 1 77"/>
                              <a:gd name="f75" fmla="*/ f48 1 77"/>
                              <a:gd name="f76" fmla="*/ f49 1 77"/>
                              <a:gd name="f77" fmla="*/ f50 1 68"/>
                              <a:gd name="f78" fmla="*/ f51 1 77"/>
                              <a:gd name="f79" fmla="*/ f52 1 77"/>
                              <a:gd name="f80" fmla="*/ f53 1 68"/>
                              <a:gd name="f81" fmla="*/ f54 1 68"/>
                              <a:gd name="f82" fmla="*/ f55 1 68"/>
                              <a:gd name="f83" fmla="*/ f56 1 77"/>
                              <a:gd name="f84" fmla="*/ f57 1 68"/>
                              <a:gd name="f85" fmla="*/ f58 1 77"/>
                              <a:gd name="f86" fmla="*/ 0 1 f31"/>
                              <a:gd name="f87" fmla="*/ f6 1 f31"/>
                              <a:gd name="f88" fmla="*/ 0 1 f32"/>
                              <a:gd name="f89" fmla="*/ f7 1 f32"/>
                              <a:gd name="f90" fmla="+- f59 0 f1"/>
                              <a:gd name="f91" fmla="*/ f60 1 f31"/>
                              <a:gd name="f92" fmla="*/ f61 1 f32"/>
                              <a:gd name="f93" fmla="*/ f62 1 f31"/>
                              <a:gd name="f94" fmla="*/ f63 1 f32"/>
                              <a:gd name="f95" fmla="*/ f64 1 f31"/>
                              <a:gd name="f96" fmla="*/ f65 1 f31"/>
                              <a:gd name="f97" fmla="*/ f66 1 f32"/>
                              <a:gd name="f98" fmla="*/ f67 1 f31"/>
                              <a:gd name="f99" fmla="*/ f68 1 f31"/>
                              <a:gd name="f100" fmla="*/ f69 1 f31"/>
                              <a:gd name="f101" fmla="*/ f70 1 f31"/>
                              <a:gd name="f102" fmla="*/ f71 1 f31"/>
                              <a:gd name="f103" fmla="*/ f72 1 f31"/>
                              <a:gd name="f104" fmla="*/ f73 1 f32"/>
                              <a:gd name="f105" fmla="*/ f74 1 f32"/>
                              <a:gd name="f106" fmla="*/ f75 1 f32"/>
                              <a:gd name="f107" fmla="*/ f76 1 f32"/>
                              <a:gd name="f108" fmla="*/ f77 1 f31"/>
                              <a:gd name="f109" fmla="*/ f78 1 f32"/>
                              <a:gd name="f110" fmla="*/ f79 1 f32"/>
                              <a:gd name="f111" fmla="*/ f80 1 f31"/>
                              <a:gd name="f112" fmla="*/ f81 1 f31"/>
                              <a:gd name="f113" fmla="*/ f82 1 f31"/>
                              <a:gd name="f114" fmla="*/ f83 1 f32"/>
                              <a:gd name="f115" fmla="*/ f84 1 f31"/>
                              <a:gd name="f116" fmla="*/ f85 1 f32"/>
                              <a:gd name="f117" fmla="*/ f86 f26 1"/>
                              <a:gd name="f118" fmla="*/ f87 f26 1"/>
                              <a:gd name="f119" fmla="*/ f89 f27 1"/>
                              <a:gd name="f120" fmla="*/ f88 f27 1"/>
                              <a:gd name="f121" fmla="*/ f91 f26 1"/>
                              <a:gd name="f122" fmla="*/ f92 f27 1"/>
                              <a:gd name="f123" fmla="*/ f93 f26 1"/>
                              <a:gd name="f124" fmla="*/ f94 f27 1"/>
                              <a:gd name="f125" fmla="*/ f95 f26 1"/>
                              <a:gd name="f126" fmla="*/ f96 f26 1"/>
                              <a:gd name="f127" fmla="*/ f97 f27 1"/>
                              <a:gd name="f128" fmla="*/ f98 f26 1"/>
                              <a:gd name="f129" fmla="*/ f99 f26 1"/>
                              <a:gd name="f130" fmla="*/ f100 f26 1"/>
                              <a:gd name="f131" fmla="*/ f101 f26 1"/>
                              <a:gd name="f132" fmla="*/ f102 f26 1"/>
                              <a:gd name="f133" fmla="*/ f103 f26 1"/>
                              <a:gd name="f134" fmla="*/ f104 f27 1"/>
                              <a:gd name="f135" fmla="*/ f105 f27 1"/>
                              <a:gd name="f136" fmla="*/ f106 f27 1"/>
                              <a:gd name="f137" fmla="*/ f107 f27 1"/>
                              <a:gd name="f138" fmla="*/ f108 f26 1"/>
                              <a:gd name="f139" fmla="*/ f109 f27 1"/>
                              <a:gd name="f140" fmla="*/ f110 f27 1"/>
                              <a:gd name="f141" fmla="*/ f111 f26 1"/>
                              <a:gd name="f142" fmla="*/ f112 f26 1"/>
                              <a:gd name="f143" fmla="*/ f113 f26 1"/>
                              <a:gd name="f144" fmla="*/ f114 f27 1"/>
                              <a:gd name="f145" fmla="*/ f115 f26 1"/>
                              <a:gd name="f146" fmla="*/ f116 f27 1"/>
                            </a:gdLst>
                            <a:ahLst/>
                            <a:cxnLst>
                              <a:cxn ang="3cd4">
                                <a:pos x="hc" y="t"/>
                              </a:cxn>
                              <a:cxn ang="0">
                                <a:pos x="r" y="vc"/>
                              </a:cxn>
                              <a:cxn ang="cd4">
                                <a:pos x="hc" y="b"/>
                              </a:cxn>
                              <a:cxn ang="cd2">
                                <a:pos x="l" y="vc"/>
                              </a:cxn>
                              <a:cxn ang="f90">
                                <a:pos x="f121" y="f122"/>
                              </a:cxn>
                              <a:cxn ang="f90">
                                <a:pos x="f123" y="f124"/>
                              </a:cxn>
                              <a:cxn ang="f90">
                                <a:pos x="f125" y="f124"/>
                              </a:cxn>
                              <a:cxn ang="f90">
                                <a:pos x="f126" y="f127"/>
                              </a:cxn>
                              <a:cxn ang="f90">
                                <a:pos x="f128" y="f127"/>
                              </a:cxn>
                              <a:cxn ang="f90">
                                <a:pos x="f129" y="f127"/>
                              </a:cxn>
                              <a:cxn ang="f90">
                                <a:pos x="f130" y="f124"/>
                              </a:cxn>
                              <a:cxn ang="f90">
                                <a:pos x="f131" y="f124"/>
                              </a:cxn>
                              <a:cxn ang="f90">
                                <a:pos x="f132" y="f122"/>
                              </a:cxn>
                              <a:cxn ang="f90">
                                <a:pos x="f133" y="f134"/>
                              </a:cxn>
                              <a:cxn ang="f90">
                                <a:pos x="f133" y="f135"/>
                              </a:cxn>
                              <a:cxn ang="f90">
                                <a:pos x="f131" y="f136"/>
                              </a:cxn>
                              <a:cxn ang="f90">
                                <a:pos x="f130" y="f137"/>
                              </a:cxn>
                              <a:cxn ang="f90">
                                <a:pos x="f138" y="f139"/>
                              </a:cxn>
                              <a:cxn ang="f90">
                                <a:pos x="f129" y="f140"/>
                              </a:cxn>
                              <a:cxn ang="f90">
                                <a:pos x="f126" y="f140"/>
                              </a:cxn>
                              <a:cxn ang="f90">
                                <a:pos x="f141" y="f140"/>
                              </a:cxn>
                              <a:cxn ang="f90">
                                <a:pos x="f142" y="f139"/>
                              </a:cxn>
                              <a:cxn ang="f90">
                                <a:pos x="f123" y="f139"/>
                              </a:cxn>
                              <a:cxn ang="f90">
                                <a:pos x="f143" y="f137"/>
                              </a:cxn>
                              <a:cxn ang="f90">
                                <a:pos x="f121" y="f144"/>
                              </a:cxn>
                              <a:cxn ang="f90">
                                <a:pos x="f145" y="f136"/>
                              </a:cxn>
                              <a:cxn ang="f90">
                                <a:pos x="f145" y="f135"/>
                              </a:cxn>
                              <a:cxn ang="f90">
                                <a:pos x="f145" y="f146"/>
                              </a:cxn>
                              <a:cxn ang="f90">
                                <a:pos x="f121" y="f122"/>
                              </a:cxn>
                            </a:cxnLst>
                            <a:rect l="f117" t="f120" r="f118" b="f119"/>
                            <a:pathLst>
                              <a:path w="68" h="77">
                                <a:moveTo>
                                  <a:pt x="f8" y="f9"/>
                                </a:moveTo>
                                <a:lnTo>
                                  <a:pt x="f10" y="f11"/>
                                </a:lnTo>
                                <a:lnTo>
                                  <a:pt x="f12" y="f11"/>
                                </a:lnTo>
                                <a:lnTo>
                                  <a:pt x="f13" y="f7"/>
                                </a:lnTo>
                                <a:lnTo>
                                  <a:pt x="f14" y="f7"/>
                                </a:lnTo>
                                <a:lnTo>
                                  <a:pt x="f15" y="f7"/>
                                </a:lnTo>
                                <a:lnTo>
                                  <a:pt x="f16" y="f11"/>
                                </a:lnTo>
                                <a:lnTo>
                                  <a:pt x="f17" y="f11"/>
                                </a:lnTo>
                                <a:lnTo>
                                  <a:pt x="f18" y="f9"/>
                                </a:lnTo>
                                <a:lnTo>
                                  <a:pt x="f6" y="f19"/>
                                </a:lnTo>
                                <a:lnTo>
                                  <a:pt x="f6" y="f20"/>
                                </a:lnTo>
                                <a:lnTo>
                                  <a:pt x="f17" y="f12"/>
                                </a:lnTo>
                                <a:lnTo>
                                  <a:pt x="f16" y="f21"/>
                                </a:lnTo>
                                <a:lnTo>
                                  <a:pt x="f19" y="f8"/>
                                </a:lnTo>
                                <a:lnTo>
                                  <a:pt x="f15" y="f5"/>
                                </a:lnTo>
                                <a:lnTo>
                                  <a:pt x="f13" y="f5"/>
                                </a:lnTo>
                                <a:lnTo>
                                  <a:pt x="f22" y="f5"/>
                                </a:lnTo>
                                <a:lnTo>
                                  <a:pt x="f23" y="f8"/>
                                </a:lnTo>
                                <a:lnTo>
                                  <a:pt x="f10" y="f8"/>
                                </a:lnTo>
                                <a:lnTo>
                                  <a:pt x="f21" y="f21"/>
                                </a:lnTo>
                                <a:lnTo>
                                  <a:pt x="f8" y="f24"/>
                                </a:lnTo>
                                <a:lnTo>
                                  <a:pt x="f5" y="f12"/>
                                </a:lnTo>
                                <a:lnTo>
                                  <a:pt x="f5" y="f20"/>
                                </a:lnTo>
                                <a:lnTo>
                                  <a:pt x="f5" y="f16"/>
                                </a:lnTo>
                                <a:lnTo>
                                  <a:pt x="f8" y="f9"/>
                                </a:lnTo>
                                <a:close/>
                              </a:path>
                            </a:pathLst>
                          </a:custGeom>
                          <a:solidFill>
                            <a:srgbClr val="002060"/>
                          </a:solidFill>
                          <a:ln cap="flat">
                            <a:noFill/>
                            <a:prstDash val="solid"/>
                          </a:ln>
                        </wps:spPr>
                        <wps:bodyPr lIns="0" tIns="0" rIns="0" bIns="0"/>
                      </wps:wsp>
                      <wps:wsp>
                        <wps:cNvPr id="31" name="Freeform 244"/>
                        <wps:cNvSpPr/>
                        <wps:spPr>
                          <a:xfrm>
                            <a:off x="6075739" y="6895152"/>
                            <a:ext cx="348349" cy="866110"/>
                          </a:xfrm>
                          <a:custGeom>
                            <a:avLst/>
                            <a:gdLst>
                              <a:gd name="f0" fmla="val 10800000"/>
                              <a:gd name="f1" fmla="val 5400000"/>
                              <a:gd name="f2" fmla="val 360"/>
                              <a:gd name="f3" fmla="val 180"/>
                              <a:gd name="f4" fmla="val w"/>
                              <a:gd name="f5" fmla="val h"/>
                              <a:gd name="f6" fmla="val 0"/>
                              <a:gd name="f7" fmla="val 494"/>
                              <a:gd name="f8" fmla="val 1488"/>
                              <a:gd name="f9" fmla="val 408"/>
                              <a:gd name="f10" fmla="val 1406"/>
                              <a:gd name="f11" fmla="val 413"/>
                              <a:gd name="f12" fmla="val 1378"/>
                              <a:gd name="f13" fmla="val 417"/>
                              <a:gd name="f14" fmla="val 1339"/>
                              <a:gd name="f15" fmla="val 1296"/>
                              <a:gd name="f16" fmla="val 1258"/>
                              <a:gd name="f17" fmla="val 1210"/>
                              <a:gd name="f18" fmla="val 1166"/>
                              <a:gd name="f19" fmla="val 403"/>
                              <a:gd name="f20" fmla="val 1118"/>
                              <a:gd name="f21" fmla="val 393"/>
                              <a:gd name="f22" fmla="val 1075"/>
                              <a:gd name="f23" fmla="val 379"/>
                              <a:gd name="f24" fmla="val 1032"/>
                              <a:gd name="f25" fmla="val 989"/>
                              <a:gd name="f26" fmla="val 341"/>
                              <a:gd name="f27" fmla="val 950"/>
                              <a:gd name="f28" fmla="val 317"/>
                              <a:gd name="f29" fmla="val 912"/>
                              <a:gd name="f30" fmla="val 288"/>
                              <a:gd name="f31" fmla="val 883"/>
                              <a:gd name="f32" fmla="val 254"/>
                              <a:gd name="f33" fmla="val 859"/>
                              <a:gd name="f34" fmla="val 221"/>
                              <a:gd name="f35" fmla="val 835"/>
                              <a:gd name="f36" fmla="val 182"/>
                              <a:gd name="f37" fmla="val 821"/>
                              <a:gd name="f38" fmla="val 187"/>
                              <a:gd name="f39" fmla="val 816"/>
                              <a:gd name="f40" fmla="val 201"/>
                              <a:gd name="f41" fmla="val 211"/>
                              <a:gd name="f42" fmla="val 225"/>
                              <a:gd name="f43" fmla="val 240"/>
                              <a:gd name="f44" fmla="val 269"/>
                              <a:gd name="f45" fmla="val 826"/>
                              <a:gd name="f46" fmla="val 283"/>
                              <a:gd name="f47" fmla="val 302"/>
                              <a:gd name="f48" fmla="val 321"/>
                              <a:gd name="f49" fmla="val 336"/>
                              <a:gd name="f50" fmla="val 806"/>
                              <a:gd name="f51" fmla="val 350"/>
                              <a:gd name="f52" fmla="val 792"/>
                              <a:gd name="f53" fmla="val 778"/>
                              <a:gd name="f54" fmla="val 758"/>
                              <a:gd name="f55" fmla="val 345"/>
                              <a:gd name="f56" fmla="val 739"/>
                              <a:gd name="f57" fmla="val 326"/>
                              <a:gd name="f58" fmla="val 720"/>
                              <a:gd name="f59" fmla="val 307"/>
                              <a:gd name="f60" fmla="val 715"/>
                              <a:gd name="f61" fmla="val 706"/>
                              <a:gd name="f62" fmla="val 365"/>
                              <a:gd name="f63" fmla="val 710"/>
                              <a:gd name="f64" fmla="val 398"/>
                              <a:gd name="f65" fmla="val 701"/>
                              <a:gd name="f66" fmla="val 422"/>
                              <a:gd name="f67" fmla="val 682"/>
                              <a:gd name="f68" fmla="val 437"/>
                              <a:gd name="f69" fmla="val 662"/>
                              <a:gd name="f70" fmla="val 451"/>
                              <a:gd name="f71" fmla="val 638"/>
                              <a:gd name="f72" fmla="val 461"/>
                              <a:gd name="f73" fmla="val 614"/>
                              <a:gd name="f74" fmla="val 475"/>
                              <a:gd name="f75" fmla="val 600"/>
                              <a:gd name="f76" fmla="val 595"/>
                              <a:gd name="f77" fmla="val 485"/>
                              <a:gd name="f78" fmla="val 581"/>
                              <a:gd name="f79" fmla="val 470"/>
                              <a:gd name="f80" fmla="val 566"/>
                              <a:gd name="f81" fmla="val 552"/>
                              <a:gd name="f82" fmla="val 427"/>
                              <a:gd name="f83" fmla="val 542"/>
                              <a:gd name="f84" fmla="val 538"/>
                              <a:gd name="f85" fmla="val 374"/>
                              <a:gd name="f86" fmla="val 557"/>
                              <a:gd name="f87" fmla="val 586"/>
                              <a:gd name="f88" fmla="val 297"/>
                              <a:gd name="f89" fmla="val 605"/>
                              <a:gd name="f90" fmla="val 293"/>
                              <a:gd name="f91" fmla="val 547"/>
                              <a:gd name="f92" fmla="val 509"/>
                              <a:gd name="f93" fmla="val 389"/>
                              <a:gd name="f94" fmla="val 432"/>
                              <a:gd name="f95" fmla="val 331"/>
                              <a:gd name="f96" fmla="val 355"/>
                              <a:gd name="f97" fmla="val 278"/>
                              <a:gd name="f98" fmla="val 528"/>
                              <a:gd name="f99" fmla="val 249"/>
                              <a:gd name="f100" fmla="val 518"/>
                              <a:gd name="f101" fmla="val 259"/>
                              <a:gd name="f102" fmla="val 264"/>
                              <a:gd name="f103" fmla="val 298"/>
                              <a:gd name="f104" fmla="val 312"/>
                              <a:gd name="f105" fmla="val 216"/>
                              <a:gd name="f106" fmla="val 173"/>
                              <a:gd name="f107" fmla="val 149"/>
                              <a:gd name="f108" fmla="val 125"/>
                              <a:gd name="f109" fmla="val 101"/>
                              <a:gd name="f110" fmla="val 82"/>
                              <a:gd name="f111" fmla="val 106"/>
                              <a:gd name="f112" fmla="val 144"/>
                              <a:gd name="f113" fmla="val 168"/>
                              <a:gd name="f114" fmla="val 384"/>
                              <a:gd name="f115" fmla="val 178"/>
                              <a:gd name="f116" fmla="val 154"/>
                              <a:gd name="f117" fmla="val 139"/>
                              <a:gd name="f118" fmla="val 120"/>
                              <a:gd name="f119" fmla="val 480"/>
                              <a:gd name="f120" fmla="val 77"/>
                              <a:gd name="f121" fmla="val 58"/>
                              <a:gd name="f122" fmla="val 465"/>
                              <a:gd name="f123" fmla="val 38"/>
                              <a:gd name="f124" fmla="val 24"/>
                              <a:gd name="f125" fmla="val 10"/>
                              <a:gd name="f126" fmla="val 14"/>
                              <a:gd name="f127" fmla="val 34"/>
                              <a:gd name="f128" fmla="val 62"/>
                              <a:gd name="f129" fmla="val 96"/>
                              <a:gd name="f130" fmla="val 245"/>
                              <a:gd name="f131" fmla="val 158"/>
                              <a:gd name="f132" fmla="val 235"/>
                              <a:gd name="f133" fmla="val 490"/>
                              <a:gd name="f134" fmla="val 192"/>
                              <a:gd name="f135" fmla="val 177"/>
                              <a:gd name="f136" fmla="val 658"/>
                              <a:gd name="f137" fmla="val 153"/>
                              <a:gd name="f138" fmla="val 691"/>
                              <a:gd name="f139" fmla="val 81"/>
                              <a:gd name="f140" fmla="val 48"/>
                              <a:gd name="f141" fmla="val 696"/>
                              <a:gd name="f142" fmla="val 677"/>
                              <a:gd name="f143" fmla="val 33"/>
                              <a:gd name="f144" fmla="val 653"/>
                              <a:gd name="f145" fmla="val 629"/>
                              <a:gd name="f146" fmla="val 43"/>
                              <a:gd name="f147" fmla="val 53"/>
                              <a:gd name="f148" fmla="val 91"/>
                              <a:gd name="f149" fmla="val 590"/>
                              <a:gd name="f150" fmla="val 105"/>
                              <a:gd name="f151" fmla="val 110"/>
                              <a:gd name="f152" fmla="val 129"/>
                              <a:gd name="f153" fmla="val 576"/>
                              <a:gd name="f154" fmla="val 562"/>
                              <a:gd name="f155" fmla="val 134"/>
                              <a:gd name="f156" fmla="val 67"/>
                              <a:gd name="f157" fmla="val 29"/>
                              <a:gd name="f158" fmla="val 5"/>
                              <a:gd name="f159" fmla="val 648"/>
                              <a:gd name="f160" fmla="val 9"/>
                              <a:gd name="f161" fmla="val 754"/>
                              <a:gd name="f162" fmla="val 797"/>
                              <a:gd name="f163" fmla="val 72"/>
                              <a:gd name="f164" fmla="val 878"/>
                              <a:gd name="f165" fmla="val 898"/>
                              <a:gd name="f166" fmla="val 163"/>
                              <a:gd name="f167" fmla="val 931"/>
                              <a:gd name="f168" fmla="val 955"/>
                              <a:gd name="f169" fmla="val 1003"/>
                              <a:gd name="f170" fmla="val 1051"/>
                              <a:gd name="f171" fmla="val 273"/>
                              <a:gd name="f172" fmla="val 1099"/>
                              <a:gd name="f173" fmla="val 1152"/>
                              <a:gd name="f174" fmla="val 1214"/>
                              <a:gd name="f175" fmla="val 1291"/>
                              <a:gd name="f176" fmla="val 1382"/>
                              <a:gd name="f177" fmla="val 1474"/>
                              <a:gd name="f178" fmla="val 1459"/>
                              <a:gd name="f179" fmla="val 1445"/>
                              <a:gd name="f180" fmla="val 1435"/>
                              <a:gd name="f181" fmla="val 369"/>
                              <a:gd name="f182" fmla="val 1430"/>
                              <a:gd name="f183" fmla="val 1421"/>
                              <a:gd name="f184" fmla="val 1411"/>
                              <a:gd name="f185" fmla="+- 0 0 -90"/>
                              <a:gd name="f186" fmla="*/ f4 1 494"/>
                              <a:gd name="f187" fmla="*/ f5 1 1488"/>
                              <a:gd name="f188" fmla="+- f8 0 f6"/>
                              <a:gd name="f189" fmla="+- f7 0 f6"/>
                              <a:gd name="f190" fmla="*/ f185 f0 1"/>
                              <a:gd name="f191" fmla="*/ f189 1 494"/>
                              <a:gd name="f192" fmla="*/ f188 1 1488"/>
                              <a:gd name="f193" fmla="*/ 417 f189 1"/>
                              <a:gd name="f194" fmla="*/ 1339 f188 1"/>
                              <a:gd name="f195" fmla="*/ 1210 f188 1"/>
                              <a:gd name="f196" fmla="*/ 393 f189 1"/>
                              <a:gd name="f197" fmla="*/ 1075 f188 1"/>
                              <a:gd name="f198" fmla="*/ 341 f189 1"/>
                              <a:gd name="f199" fmla="*/ 950 f188 1"/>
                              <a:gd name="f200" fmla="*/ 254 f189 1"/>
                              <a:gd name="f201" fmla="*/ 859 f188 1"/>
                              <a:gd name="f202" fmla="*/ 187 f189 1"/>
                              <a:gd name="f203" fmla="*/ 816 f188 1"/>
                              <a:gd name="f204" fmla="*/ 225 f189 1"/>
                              <a:gd name="f205" fmla="*/ 269 f189 1"/>
                              <a:gd name="f206" fmla="*/ 826 f188 1"/>
                              <a:gd name="f207" fmla="*/ 321 f189 1"/>
                              <a:gd name="f208" fmla="*/ 360 f189 1"/>
                              <a:gd name="f209" fmla="*/ 778 f188 1"/>
                              <a:gd name="f210" fmla="*/ 326 f189 1"/>
                              <a:gd name="f211" fmla="*/ 720 f188 1"/>
                              <a:gd name="f212" fmla="*/ 365 f189 1"/>
                              <a:gd name="f213" fmla="*/ 710 f188 1"/>
                              <a:gd name="f214" fmla="*/ 437 f189 1"/>
                              <a:gd name="f215" fmla="*/ 662 f188 1"/>
                              <a:gd name="f216" fmla="*/ 475 f189 1"/>
                              <a:gd name="f217" fmla="*/ 600 f188 1"/>
                              <a:gd name="f218" fmla="*/ 470 f189 1"/>
                              <a:gd name="f219" fmla="*/ 566 f188 1"/>
                              <a:gd name="f220" fmla="*/ 403 f189 1"/>
                              <a:gd name="f221" fmla="*/ 538 f188 1"/>
                              <a:gd name="f222" fmla="*/ 317 f189 1"/>
                              <a:gd name="f223" fmla="*/ 586 f188 1"/>
                              <a:gd name="f224" fmla="*/ 547 f188 1"/>
                              <a:gd name="f225" fmla="*/ 427 f188 1"/>
                              <a:gd name="f226" fmla="*/ 341 f188 1"/>
                              <a:gd name="f227" fmla="*/ 389 f189 1"/>
                              <a:gd name="f228" fmla="*/ 331 f188 1"/>
                              <a:gd name="f229" fmla="*/ 379 f188 1"/>
                              <a:gd name="f230" fmla="*/ 278 f189 1"/>
                              <a:gd name="f231" fmla="*/ 461 f188 1"/>
                              <a:gd name="f232" fmla="*/ 259 f189 1"/>
                              <a:gd name="f233" fmla="*/ 470 f188 1"/>
                              <a:gd name="f234" fmla="*/ 336 f188 1"/>
                              <a:gd name="f235" fmla="*/ 312 f189 1"/>
                              <a:gd name="f236" fmla="*/ 216 f188 1"/>
                              <a:gd name="f237" fmla="*/ 345 f189 1"/>
                              <a:gd name="f238" fmla="*/ 125 f188 1"/>
                              <a:gd name="f239" fmla="*/ 106 f188 1"/>
                              <a:gd name="f240" fmla="*/ 168 f188 1"/>
                              <a:gd name="f241" fmla="*/ 413 f189 1"/>
                              <a:gd name="f242" fmla="*/ 182 f188 1"/>
                              <a:gd name="f243" fmla="*/ 451 f189 1"/>
                              <a:gd name="f244" fmla="*/ 120 f188 1"/>
                              <a:gd name="f245" fmla="*/ 58 f188 1"/>
                              <a:gd name="f246" fmla="*/ 432 f189 1"/>
                              <a:gd name="f247" fmla="*/ 10 f188 1"/>
                              <a:gd name="f248" fmla="*/ 14 f188 1"/>
                              <a:gd name="f249" fmla="*/ 283 f189 1"/>
                              <a:gd name="f250" fmla="*/ 96 f188 1"/>
                              <a:gd name="f251" fmla="*/ 235 f189 1"/>
                              <a:gd name="f252" fmla="*/ 187 f188 1"/>
                              <a:gd name="f253" fmla="*/ 216 f189 1"/>
                              <a:gd name="f254" fmla="*/ 413 f188 1"/>
                              <a:gd name="f255" fmla="*/ 192 f189 1"/>
                              <a:gd name="f256" fmla="*/ 614 f188 1"/>
                              <a:gd name="f257" fmla="*/ 125 f189 1"/>
                              <a:gd name="f258" fmla="*/ 706 f188 1"/>
                              <a:gd name="f259" fmla="*/ 62 f189 1"/>
                              <a:gd name="f260" fmla="*/ 33 f189 1"/>
                              <a:gd name="f261" fmla="*/ 653 f188 1"/>
                              <a:gd name="f262" fmla="*/ 53 f189 1"/>
                              <a:gd name="f263" fmla="*/ 595 f188 1"/>
                              <a:gd name="f264" fmla="*/ 91 f189 1"/>
                              <a:gd name="f265" fmla="*/ 590 f188 1"/>
                              <a:gd name="f266" fmla="*/ 120 f189 1"/>
                              <a:gd name="f267" fmla="*/ 629 f188 1"/>
                              <a:gd name="f268" fmla="*/ 562 f188 1"/>
                              <a:gd name="f269" fmla="*/ 134 f189 1"/>
                              <a:gd name="f270" fmla="*/ 528 f188 1"/>
                              <a:gd name="f271" fmla="*/ 480 f188 1"/>
                              <a:gd name="f272" fmla="*/ 81 f189 1"/>
                              <a:gd name="f273" fmla="*/ 494 f188 1"/>
                              <a:gd name="f274" fmla="*/ 38 f189 1"/>
                              <a:gd name="f275" fmla="*/ 542 f188 1"/>
                              <a:gd name="f276" fmla="*/ 5 f189 1"/>
                              <a:gd name="f277" fmla="*/ 648 f188 1"/>
                              <a:gd name="f278" fmla="*/ 29 f189 1"/>
                              <a:gd name="f279" fmla="*/ 797 f188 1"/>
                              <a:gd name="f280" fmla="*/ 96 f189 1"/>
                              <a:gd name="f281" fmla="*/ 878 f188 1"/>
                              <a:gd name="f282" fmla="*/ 163 f189 1"/>
                              <a:gd name="f283" fmla="*/ 931 f188 1"/>
                              <a:gd name="f284" fmla="*/ 245 f189 1"/>
                              <a:gd name="f285" fmla="*/ 1051 f188 1"/>
                              <a:gd name="f286" fmla="*/ 1214 f188 1"/>
                              <a:gd name="f287" fmla="*/ 1488 f188 1"/>
                              <a:gd name="f288" fmla="*/ 350 f189 1"/>
                              <a:gd name="f289" fmla="*/ 1445 f188 1"/>
                              <a:gd name="f290" fmla="*/ 379 f189 1"/>
                              <a:gd name="f291" fmla="*/ 1421 f188 1"/>
                              <a:gd name="f292" fmla="*/ f190 1 f3"/>
                              <a:gd name="f293" fmla="*/ f193 1 494"/>
                              <a:gd name="f294" fmla="*/ f194 1 1488"/>
                              <a:gd name="f295" fmla="*/ f195 1 1488"/>
                              <a:gd name="f296" fmla="*/ f196 1 494"/>
                              <a:gd name="f297" fmla="*/ f197 1 1488"/>
                              <a:gd name="f298" fmla="*/ f198 1 494"/>
                              <a:gd name="f299" fmla="*/ f199 1 1488"/>
                              <a:gd name="f300" fmla="*/ f200 1 494"/>
                              <a:gd name="f301" fmla="*/ f201 1 1488"/>
                              <a:gd name="f302" fmla="*/ f202 1 494"/>
                              <a:gd name="f303" fmla="*/ f203 1 1488"/>
                              <a:gd name="f304" fmla="*/ f204 1 494"/>
                              <a:gd name="f305" fmla="*/ f205 1 494"/>
                              <a:gd name="f306" fmla="*/ f206 1 1488"/>
                              <a:gd name="f307" fmla="*/ f207 1 494"/>
                              <a:gd name="f308" fmla="*/ f208 1 494"/>
                              <a:gd name="f309" fmla="*/ f209 1 1488"/>
                              <a:gd name="f310" fmla="*/ f210 1 494"/>
                              <a:gd name="f311" fmla="*/ f211 1 1488"/>
                              <a:gd name="f312" fmla="*/ f212 1 494"/>
                              <a:gd name="f313" fmla="*/ f213 1 1488"/>
                              <a:gd name="f314" fmla="*/ f214 1 494"/>
                              <a:gd name="f315" fmla="*/ f215 1 1488"/>
                              <a:gd name="f316" fmla="*/ f216 1 494"/>
                              <a:gd name="f317" fmla="*/ f217 1 1488"/>
                              <a:gd name="f318" fmla="*/ f218 1 494"/>
                              <a:gd name="f319" fmla="*/ f219 1 1488"/>
                              <a:gd name="f320" fmla="*/ f220 1 494"/>
                              <a:gd name="f321" fmla="*/ f221 1 1488"/>
                              <a:gd name="f322" fmla="*/ f222 1 494"/>
                              <a:gd name="f323" fmla="*/ f223 1 1488"/>
                              <a:gd name="f324" fmla="*/ f224 1 1488"/>
                              <a:gd name="f325" fmla="*/ f225 1 1488"/>
                              <a:gd name="f326" fmla="*/ f226 1 1488"/>
                              <a:gd name="f327" fmla="*/ f227 1 494"/>
                              <a:gd name="f328" fmla="*/ f228 1 1488"/>
                              <a:gd name="f329" fmla="*/ f229 1 1488"/>
                              <a:gd name="f330" fmla="*/ f230 1 494"/>
                              <a:gd name="f331" fmla="*/ f231 1 1488"/>
                              <a:gd name="f332" fmla="*/ f232 1 494"/>
                              <a:gd name="f333" fmla="*/ f233 1 1488"/>
                              <a:gd name="f334" fmla="*/ f234 1 1488"/>
                              <a:gd name="f335" fmla="*/ f235 1 494"/>
                              <a:gd name="f336" fmla="*/ f236 1 1488"/>
                              <a:gd name="f337" fmla="*/ f237 1 494"/>
                              <a:gd name="f338" fmla="*/ f238 1 1488"/>
                              <a:gd name="f339" fmla="*/ f239 1 1488"/>
                              <a:gd name="f340" fmla="*/ f240 1 1488"/>
                              <a:gd name="f341" fmla="*/ f241 1 494"/>
                              <a:gd name="f342" fmla="*/ f242 1 1488"/>
                              <a:gd name="f343" fmla="*/ f243 1 494"/>
                              <a:gd name="f344" fmla="*/ f244 1 1488"/>
                              <a:gd name="f345" fmla="*/ f245 1 1488"/>
                              <a:gd name="f346" fmla="*/ f246 1 494"/>
                              <a:gd name="f347" fmla="*/ f247 1 1488"/>
                              <a:gd name="f348" fmla="*/ f248 1 1488"/>
                              <a:gd name="f349" fmla="*/ f249 1 494"/>
                              <a:gd name="f350" fmla="*/ f250 1 1488"/>
                              <a:gd name="f351" fmla="*/ f251 1 494"/>
                              <a:gd name="f352" fmla="*/ f252 1 1488"/>
                              <a:gd name="f353" fmla="*/ f253 1 494"/>
                              <a:gd name="f354" fmla="*/ f254 1 1488"/>
                              <a:gd name="f355" fmla="*/ f255 1 494"/>
                              <a:gd name="f356" fmla="*/ f256 1 1488"/>
                              <a:gd name="f357" fmla="*/ f257 1 494"/>
                              <a:gd name="f358" fmla="*/ f258 1 1488"/>
                              <a:gd name="f359" fmla="*/ f259 1 494"/>
                              <a:gd name="f360" fmla="*/ f260 1 494"/>
                              <a:gd name="f361" fmla="*/ f261 1 1488"/>
                              <a:gd name="f362" fmla="*/ f262 1 494"/>
                              <a:gd name="f363" fmla="*/ f263 1 1488"/>
                              <a:gd name="f364" fmla="*/ f264 1 494"/>
                              <a:gd name="f365" fmla="*/ f265 1 1488"/>
                              <a:gd name="f366" fmla="*/ f266 1 494"/>
                              <a:gd name="f367" fmla="*/ f267 1 1488"/>
                              <a:gd name="f368" fmla="*/ f268 1 1488"/>
                              <a:gd name="f369" fmla="*/ f269 1 494"/>
                              <a:gd name="f370" fmla="*/ f270 1 1488"/>
                              <a:gd name="f371" fmla="*/ f271 1 1488"/>
                              <a:gd name="f372" fmla="*/ f272 1 494"/>
                              <a:gd name="f373" fmla="*/ f273 1 1488"/>
                              <a:gd name="f374" fmla="*/ f274 1 494"/>
                              <a:gd name="f375" fmla="*/ f275 1 1488"/>
                              <a:gd name="f376" fmla="*/ f276 1 494"/>
                              <a:gd name="f377" fmla="*/ f277 1 1488"/>
                              <a:gd name="f378" fmla="*/ f278 1 494"/>
                              <a:gd name="f379" fmla="*/ f279 1 1488"/>
                              <a:gd name="f380" fmla="*/ f280 1 494"/>
                              <a:gd name="f381" fmla="*/ f281 1 1488"/>
                              <a:gd name="f382" fmla="*/ f282 1 494"/>
                              <a:gd name="f383" fmla="*/ f283 1 1488"/>
                              <a:gd name="f384" fmla="*/ f284 1 494"/>
                              <a:gd name="f385" fmla="*/ f285 1 1488"/>
                              <a:gd name="f386" fmla="*/ f286 1 1488"/>
                              <a:gd name="f387" fmla="*/ f287 1 1488"/>
                              <a:gd name="f388" fmla="*/ f288 1 494"/>
                              <a:gd name="f389" fmla="*/ f289 1 1488"/>
                              <a:gd name="f390" fmla="*/ f290 1 494"/>
                              <a:gd name="f391" fmla="*/ f291 1 1488"/>
                              <a:gd name="f392" fmla="*/ 0 1 f191"/>
                              <a:gd name="f393" fmla="*/ f7 1 f191"/>
                              <a:gd name="f394" fmla="*/ 0 1 f192"/>
                              <a:gd name="f395" fmla="*/ f8 1 f192"/>
                              <a:gd name="f396" fmla="+- f292 0 f1"/>
                              <a:gd name="f397" fmla="*/ f293 1 f191"/>
                              <a:gd name="f398" fmla="*/ f294 1 f192"/>
                              <a:gd name="f399" fmla="*/ f295 1 f192"/>
                              <a:gd name="f400" fmla="*/ f296 1 f191"/>
                              <a:gd name="f401" fmla="*/ f297 1 f192"/>
                              <a:gd name="f402" fmla="*/ f298 1 f191"/>
                              <a:gd name="f403" fmla="*/ f299 1 f192"/>
                              <a:gd name="f404" fmla="*/ f300 1 f191"/>
                              <a:gd name="f405" fmla="*/ f301 1 f192"/>
                              <a:gd name="f406" fmla="*/ f302 1 f191"/>
                              <a:gd name="f407" fmla="*/ f303 1 f192"/>
                              <a:gd name="f408" fmla="*/ f304 1 f191"/>
                              <a:gd name="f409" fmla="*/ f305 1 f191"/>
                              <a:gd name="f410" fmla="*/ f306 1 f192"/>
                              <a:gd name="f411" fmla="*/ f307 1 f191"/>
                              <a:gd name="f412" fmla="*/ f308 1 f191"/>
                              <a:gd name="f413" fmla="*/ f309 1 f192"/>
                              <a:gd name="f414" fmla="*/ f310 1 f191"/>
                              <a:gd name="f415" fmla="*/ f311 1 f192"/>
                              <a:gd name="f416" fmla="*/ f312 1 f191"/>
                              <a:gd name="f417" fmla="*/ f313 1 f192"/>
                              <a:gd name="f418" fmla="*/ f314 1 f191"/>
                              <a:gd name="f419" fmla="*/ f315 1 f192"/>
                              <a:gd name="f420" fmla="*/ f316 1 f191"/>
                              <a:gd name="f421" fmla="*/ f317 1 f192"/>
                              <a:gd name="f422" fmla="*/ f318 1 f191"/>
                              <a:gd name="f423" fmla="*/ f319 1 f192"/>
                              <a:gd name="f424" fmla="*/ f320 1 f191"/>
                              <a:gd name="f425" fmla="*/ f321 1 f192"/>
                              <a:gd name="f426" fmla="*/ f322 1 f191"/>
                              <a:gd name="f427" fmla="*/ f323 1 f192"/>
                              <a:gd name="f428" fmla="*/ f324 1 f192"/>
                              <a:gd name="f429" fmla="*/ f325 1 f192"/>
                              <a:gd name="f430" fmla="*/ f326 1 f192"/>
                              <a:gd name="f431" fmla="*/ f327 1 f191"/>
                              <a:gd name="f432" fmla="*/ f328 1 f192"/>
                              <a:gd name="f433" fmla="*/ f329 1 f192"/>
                              <a:gd name="f434" fmla="*/ f330 1 f191"/>
                              <a:gd name="f435" fmla="*/ f331 1 f192"/>
                              <a:gd name="f436" fmla="*/ f332 1 f191"/>
                              <a:gd name="f437" fmla="*/ f333 1 f192"/>
                              <a:gd name="f438" fmla="*/ f334 1 f192"/>
                              <a:gd name="f439" fmla="*/ f335 1 f191"/>
                              <a:gd name="f440" fmla="*/ f336 1 f192"/>
                              <a:gd name="f441" fmla="*/ f337 1 f191"/>
                              <a:gd name="f442" fmla="*/ f338 1 f192"/>
                              <a:gd name="f443" fmla="*/ f339 1 f192"/>
                              <a:gd name="f444" fmla="*/ f340 1 f192"/>
                              <a:gd name="f445" fmla="*/ f341 1 f191"/>
                              <a:gd name="f446" fmla="*/ f342 1 f192"/>
                              <a:gd name="f447" fmla="*/ f343 1 f191"/>
                              <a:gd name="f448" fmla="*/ f344 1 f192"/>
                              <a:gd name="f449" fmla="*/ f345 1 f192"/>
                              <a:gd name="f450" fmla="*/ f346 1 f191"/>
                              <a:gd name="f451" fmla="*/ f347 1 f192"/>
                              <a:gd name="f452" fmla="*/ f348 1 f192"/>
                              <a:gd name="f453" fmla="*/ f349 1 f191"/>
                              <a:gd name="f454" fmla="*/ f350 1 f192"/>
                              <a:gd name="f455" fmla="*/ f351 1 f191"/>
                              <a:gd name="f456" fmla="*/ f352 1 f192"/>
                              <a:gd name="f457" fmla="*/ f353 1 f191"/>
                              <a:gd name="f458" fmla="*/ f354 1 f192"/>
                              <a:gd name="f459" fmla="*/ f355 1 f191"/>
                              <a:gd name="f460" fmla="*/ f356 1 f192"/>
                              <a:gd name="f461" fmla="*/ f357 1 f191"/>
                              <a:gd name="f462" fmla="*/ f358 1 f192"/>
                              <a:gd name="f463" fmla="*/ f359 1 f191"/>
                              <a:gd name="f464" fmla="*/ f360 1 f191"/>
                              <a:gd name="f465" fmla="*/ f361 1 f192"/>
                              <a:gd name="f466" fmla="*/ f362 1 f191"/>
                              <a:gd name="f467" fmla="*/ f363 1 f192"/>
                              <a:gd name="f468" fmla="*/ f364 1 f191"/>
                              <a:gd name="f469" fmla="*/ f365 1 f192"/>
                              <a:gd name="f470" fmla="*/ f366 1 f191"/>
                              <a:gd name="f471" fmla="*/ f367 1 f192"/>
                              <a:gd name="f472" fmla="*/ f368 1 f192"/>
                              <a:gd name="f473" fmla="*/ f369 1 f191"/>
                              <a:gd name="f474" fmla="*/ f370 1 f192"/>
                              <a:gd name="f475" fmla="*/ f371 1 f192"/>
                              <a:gd name="f476" fmla="*/ f372 1 f191"/>
                              <a:gd name="f477" fmla="*/ f373 1 f192"/>
                              <a:gd name="f478" fmla="*/ f374 1 f191"/>
                              <a:gd name="f479" fmla="*/ f375 1 f192"/>
                              <a:gd name="f480" fmla="*/ f376 1 f191"/>
                              <a:gd name="f481" fmla="*/ f377 1 f192"/>
                              <a:gd name="f482" fmla="*/ f378 1 f191"/>
                              <a:gd name="f483" fmla="*/ f379 1 f192"/>
                              <a:gd name="f484" fmla="*/ f380 1 f191"/>
                              <a:gd name="f485" fmla="*/ f381 1 f192"/>
                              <a:gd name="f486" fmla="*/ f382 1 f191"/>
                              <a:gd name="f487" fmla="*/ f383 1 f192"/>
                              <a:gd name="f488" fmla="*/ f384 1 f191"/>
                              <a:gd name="f489" fmla="*/ f385 1 f192"/>
                              <a:gd name="f490" fmla="*/ f386 1 f192"/>
                              <a:gd name="f491" fmla="*/ f387 1 f192"/>
                              <a:gd name="f492" fmla="*/ f388 1 f191"/>
                              <a:gd name="f493" fmla="*/ f389 1 f192"/>
                              <a:gd name="f494" fmla="*/ f390 1 f191"/>
                              <a:gd name="f495" fmla="*/ f391 1 f192"/>
                              <a:gd name="f496" fmla="*/ f392 f186 1"/>
                              <a:gd name="f497" fmla="*/ f393 f186 1"/>
                              <a:gd name="f498" fmla="*/ f395 f187 1"/>
                              <a:gd name="f499" fmla="*/ f394 f187 1"/>
                              <a:gd name="f500" fmla="*/ f397 f186 1"/>
                              <a:gd name="f501" fmla="*/ f398 f187 1"/>
                              <a:gd name="f502" fmla="*/ f399 f187 1"/>
                              <a:gd name="f503" fmla="*/ f400 f186 1"/>
                              <a:gd name="f504" fmla="*/ f401 f187 1"/>
                              <a:gd name="f505" fmla="*/ f402 f186 1"/>
                              <a:gd name="f506" fmla="*/ f403 f187 1"/>
                              <a:gd name="f507" fmla="*/ f404 f186 1"/>
                              <a:gd name="f508" fmla="*/ f405 f187 1"/>
                              <a:gd name="f509" fmla="*/ f406 f186 1"/>
                              <a:gd name="f510" fmla="*/ f407 f187 1"/>
                              <a:gd name="f511" fmla="*/ f408 f186 1"/>
                              <a:gd name="f512" fmla="*/ f409 f186 1"/>
                              <a:gd name="f513" fmla="*/ f410 f187 1"/>
                              <a:gd name="f514" fmla="*/ f411 f186 1"/>
                              <a:gd name="f515" fmla="*/ f412 f186 1"/>
                              <a:gd name="f516" fmla="*/ f413 f187 1"/>
                              <a:gd name="f517" fmla="*/ f414 f186 1"/>
                              <a:gd name="f518" fmla="*/ f415 f187 1"/>
                              <a:gd name="f519" fmla="*/ f416 f186 1"/>
                              <a:gd name="f520" fmla="*/ f417 f187 1"/>
                              <a:gd name="f521" fmla="*/ f418 f186 1"/>
                              <a:gd name="f522" fmla="*/ f419 f187 1"/>
                              <a:gd name="f523" fmla="*/ f420 f186 1"/>
                              <a:gd name="f524" fmla="*/ f421 f187 1"/>
                              <a:gd name="f525" fmla="*/ f422 f186 1"/>
                              <a:gd name="f526" fmla="*/ f423 f187 1"/>
                              <a:gd name="f527" fmla="*/ f424 f186 1"/>
                              <a:gd name="f528" fmla="*/ f425 f187 1"/>
                              <a:gd name="f529" fmla="*/ f426 f186 1"/>
                              <a:gd name="f530" fmla="*/ f427 f187 1"/>
                              <a:gd name="f531" fmla="*/ f428 f187 1"/>
                              <a:gd name="f532" fmla="*/ f429 f187 1"/>
                              <a:gd name="f533" fmla="*/ f430 f187 1"/>
                              <a:gd name="f534" fmla="*/ f431 f186 1"/>
                              <a:gd name="f535" fmla="*/ f432 f187 1"/>
                              <a:gd name="f536" fmla="*/ f433 f187 1"/>
                              <a:gd name="f537" fmla="*/ f434 f186 1"/>
                              <a:gd name="f538" fmla="*/ f435 f187 1"/>
                              <a:gd name="f539" fmla="*/ f436 f186 1"/>
                              <a:gd name="f540" fmla="*/ f437 f187 1"/>
                              <a:gd name="f541" fmla="*/ f438 f187 1"/>
                              <a:gd name="f542" fmla="*/ f439 f186 1"/>
                              <a:gd name="f543" fmla="*/ f440 f187 1"/>
                              <a:gd name="f544" fmla="*/ f441 f186 1"/>
                              <a:gd name="f545" fmla="*/ f442 f187 1"/>
                              <a:gd name="f546" fmla="*/ f443 f187 1"/>
                              <a:gd name="f547" fmla="*/ f444 f187 1"/>
                              <a:gd name="f548" fmla="*/ f445 f186 1"/>
                              <a:gd name="f549" fmla="*/ f446 f187 1"/>
                              <a:gd name="f550" fmla="*/ f447 f186 1"/>
                              <a:gd name="f551" fmla="*/ f448 f187 1"/>
                              <a:gd name="f552" fmla="*/ f449 f187 1"/>
                              <a:gd name="f553" fmla="*/ f450 f186 1"/>
                              <a:gd name="f554" fmla="*/ f451 f187 1"/>
                              <a:gd name="f555" fmla="*/ f452 f187 1"/>
                              <a:gd name="f556" fmla="*/ f453 f186 1"/>
                              <a:gd name="f557" fmla="*/ f454 f187 1"/>
                              <a:gd name="f558" fmla="*/ f455 f186 1"/>
                              <a:gd name="f559" fmla="*/ f456 f187 1"/>
                              <a:gd name="f560" fmla="*/ f457 f186 1"/>
                              <a:gd name="f561" fmla="*/ f458 f187 1"/>
                              <a:gd name="f562" fmla="*/ f459 f186 1"/>
                              <a:gd name="f563" fmla="*/ f460 f187 1"/>
                              <a:gd name="f564" fmla="*/ f461 f186 1"/>
                              <a:gd name="f565" fmla="*/ f462 f187 1"/>
                              <a:gd name="f566" fmla="*/ f463 f186 1"/>
                              <a:gd name="f567" fmla="*/ f464 f186 1"/>
                              <a:gd name="f568" fmla="*/ f465 f187 1"/>
                              <a:gd name="f569" fmla="*/ f466 f186 1"/>
                              <a:gd name="f570" fmla="*/ f467 f187 1"/>
                              <a:gd name="f571" fmla="*/ f468 f186 1"/>
                              <a:gd name="f572" fmla="*/ f469 f187 1"/>
                              <a:gd name="f573" fmla="*/ f470 f186 1"/>
                              <a:gd name="f574" fmla="*/ f471 f187 1"/>
                              <a:gd name="f575" fmla="*/ f472 f187 1"/>
                              <a:gd name="f576" fmla="*/ f473 f186 1"/>
                              <a:gd name="f577" fmla="*/ f474 f187 1"/>
                              <a:gd name="f578" fmla="*/ f475 f187 1"/>
                              <a:gd name="f579" fmla="*/ f476 f186 1"/>
                              <a:gd name="f580" fmla="*/ f477 f187 1"/>
                              <a:gd name="f581" fmla="*/ f478 f186 1"/>
                              <a:gd name="f582" fmla="*/ f479 f187 1"/>
                              <a:gd name="f583" fmla="*/ f480 f186 1"/>
                              <a:gd name="f584" fmla="*/ f481 f187 1"/>
                              <a:gd name="f585" fmla="*/ f482 f186 1"/>
                              <a:gd name="f586" fmla="*/ f483 f187 1"/>
                              <a:gd name="f587" fmla="*/ f484 f186 1"/>
                              <a:gd name="f588" fmla="*/ f485 f187 1"/>
                              <a:gd name="f589" fmla="*/ f486 f186 1"/>
                              <a:gd name="f590" fmla="*/ f487 f187 1"/>
                              <a:gd name="f591" fmla="*/ f488 f186 1"/>
                              <a:gd name="f592" fmla="*/ f489 f187 1"/>
                              <a:gd name="f593" fmla="*/ f490 f187 1"/>
                              <a:gd name="f594" fmla="*/ f491 f187 1"/>
                              <a:gd name="f595" fmla="*/ f492 f186 1"/>
                              <a:gd name="f596" fmla="*/ f493 f187 1"/>
                              <a:gd name="f597" fmla="*/ f494 f186 1"/>
                              <a:gd name="f598" fmla="*/ f495 f187 1"/>
                            </a:gdLst>
                            <a:ahLst/>
                            <a:cxnLst>
                              <a:cxn ang="3cd4">
                                <a:pos x="hc" y="t"/>
                              </a:cxn>
                              <a:cxn ang="0">
                                <a:pos x="r" y="vc"/>
                              </a:cxn>
                              <a:cxn ang="cd4">
                                <a:pos x="hc" y="b"/>
                              </a:cxn>
                              <a:cxn ang="cd2">
                                <a:pos x="l" y="vc"/>
                              </a:cxn>
                              <a:cxn ang="f396">
                                <a:pos x="f500" y="f501"/>
                              </a:cxn>
                              <a:cxn ang="f396">
                                <a:pos x="f500" y="f502"/>
                              </a:cxn>
                              <a:cxn ang="f396">
                                <a:pos x="f503" y="f504"/>
                              </a:cxn>
                              <a:cxn ang="f396">
                                <a:pos x="f505" y="f506"/>
                              </a:cxn>
                              <a:cxn ang="f396">
                                <a:pos x="f507" y="f508"/>
                              </a:cxn>
                              <a:cxn ang="f396">
                                <a:pos x="f509" y="f510"/>
                              </a:cxn>
                              <a:cxn ang="f396">
                                <a:pos x="f511" y="f510"/>
                              </a:cxn>
                              <a:cxn ang="f396">
                                <a:pos x="f512" y="f513"/>
                              </a:cxn>
                              <a:cxn ang="f396">
                                <a:pos x="f514" y="f510"/>
                              </a:cxn>
                              <a:cxn ang="f396">
                                <a:pos x="f515" y="f516"/>
                              </a:cxn>
                              <a:cxn ang="f396">
                                <a:pos x="f517" y="f518"/>
                              </a:cxn>
                              <a:cxn ang="f396">
                                <a:pos x="f519" y="f520"/>
                              </a:cxn>
                              <a:cxn ang="f396">
                                <a:pos x="f521" y="f522"/>
                              </a:cxn>
                              <a:cxn ang="f396">
                                <a:pos x="f523" y="f524"/>
                              </a:cxn>
                              <a:cxn ang="f396">
                                <a:pos x="f525" y="f526"/>
                              </a:cxn>
                              <a:cxn ang="f396">
                                <a:pos x="f527" y="f528"/>
                              </a:cxn>
                              <a:cxn ang="f396">
                                <a:pos x="f529" y="f530"/>
                              </a:cxn>
                              <a:cxn ang="f396">
                                <a:pos x="f505" y="f531"/>
                              </a:cxn>
                              <a:cxn ang="f396">
                                <a:pos x="f527" y="f532"/>
                              </a:cxn>
                              <a:cxn ang="f396">
                                <a:pos x="f500" y="f533"/>
                              </a:cxn>
                              <a:cxn ang="f396">
                                <a:pos x="f534" y="f535"/>
                              </a:cxn>
                              <a:cxn ang="f396">
                                <a:pos x="f529" y="f536"/>
                              </a:cxn>
                              <a:cxn ang="f396">
                                <a:pos x="f537" y="f538"/>
                              </a:cxn>
                              <a:cxn ang="f396">
                                <a:pos x="f539" y="f540"/>
                              </a:cxn>
                              <a:cxn ang="f396">
                                <a:pos x="f512" y="f541"/>
                              </a:cxn>
                              <a:cxn ang="f396">
                                <a:pos x="f542" y="f543"/>
                              </a:cxn>
                              <a:cxn ang="f396">
                                <a:pos x="f544" y="f545"/>
                              </a:cxn>
                              <a:cxn ang="f396">
                                <a:pos x="f515" y="f546"/>
                              </a:cxn>
                              <a:cxn ang="f396">
                                <a:pos x="f519" y="f547"/>
                              </a:cxn>
                              <a:cxn ang="f396">
                                <a:pos x="f548" y="f549"/>
                              </a:cxn>
                              <a:cxn ang="f396">
                                <a:pos x="f550" y="f547"/>
                              </a:cxn>
                              <a:cxn ang="f396">
                                <a:pos x="f523" y="f551"/>
                              </a:cxn>
                              <a:cxn ang="f396">
                                <a:pos x="f523" y="f552"/>
                              </a:cxn>
                              <a:cxn ang="f396">
                                <a:pos x="f553" y="f554"/>
                              </a:cxn>
                              <a:cxn ang="f396">
                                <a:pos x="f515" y="f555"/>
                              </a:cxn>
                              <a:cxn ang="f396">
                                <a:pos x="f556" y="f557"/>
                              </a:cxn>
                              <a:cxn ang="f396">
                                <a:pos x="f558" y="f559"/>
                              </a:cxn>
                              <a:cxn ang="f396">
                                <a:pos x="f560" y="f561"/>
                              </a:cxn>
                              <a:cxn ang="f396">
                                <a:pos x="f562" y="f563"/>
                              </a:cxn>
                              <a:cxn ang="f396">
                                <a:pos x="f564" y="f565"/>
                              </a:cxn>
                              <a:cxn ang="f396">
                                <a:pos x="f566" y="f565"/>
                              </a:cxn>
                              <a:cxn ang="f396">
                                <a:pos x="f567" y="f568"/>
                              </a:cxn>
                              <a:cxn ang="f396">
                                <a:pos x="f569" y="f570"/>
                              </a:cxn>
                              <a:cxn ang="f396">
                                <a:pos x="f571" y="f572"/>
                              </a:cxn>
                              <a:cxn ang="f396">
                                <a:pos x="f573" y="f574"/>
                              </a:cxn>
                              <a:cxn ang="f396">
                                <a:pos x="f573" y="f575"/>
                              </a:cxn>
                              <a:cxn ang="f396">
                                <a:pos x="f576" y="f577"/>
                              </a:cxn>
                              <a:cxn ang="f396">
                                <a:pos x="f573" y="f578"/>
                              </a:cxn>
                              <a:cxn ang="f396">
                                <a:pos x="f579" y="f580"/>
                              </a:cxn>
                              <a:cxn ang="f396">
                                <a:pos x="f581" y="f582"/>
                              </a:cxn>
                              <a:cxn ang="f396">
                                <a:pos x="f583" y="f584"/>
                              </a:cxn>
                              <a:cxn ang="f396">
                                <a:pos x="f585" y="f586"/>
                              </a:cxn>
                              <a:cxn ang="f396">
                                <a:pos x="f587" y="f588"/>
                              </a:cxn>
                              <a:cxn ang="f396">
                                <a:pos x="f589" y="f590"/>
                              </a:cxn>
                              <a:cxn ang="f396">
                                <a:pos x="f591" y="f592"/>
                              </a:cxn>
                              <a:cxn ang="f396">
                                <a:pos x="f542" y="f593"/>
                              </a:cxn>
                              <a:cxn ang="f396">
                                <a:pos x="f529" y="f594"/>
                              </a:cxn>
                              <a:cxn ang="f396">
                                <a:pos x="f595" y="f596"/>
                              </a:cxn>
                              <a:cxn ang="f396">
                                <a:pos x="f597" y="f598"/>
                              </a:cxn>
                            </a:cxnLst>
                            <a:rect l="f496" t="f499" r="f497" b="f498"/>
                            <a:pathLst>
                              <a:path w="494" h="1488">
                                <a:moveTo>
                                  <a:pt x="f9" y="f10"/>
                                </a:moveTo>
                                <a:lnTo>
                                  <a:pt x="f11" y="f12"/>
                                </a:lnTo>
                                <a:lnTo>
                                  <a:pt x="f13" y="f14"/>
                                </a:lnTo>
                                <a:lnTo>
                                  <a:pt x="f13" y="f15"/>
                                </a:lnTo>
                                <a:lnTo>
                                  <a:pt x="f13" y="f16"/>
                                </a:lnTo>
                                <a:lnTo>
                                  <a:pt x="f13" y="f17"/>
                                </a:lnTo>
                                <a:lnTo>
                                  <a:pt x="f9" y="f18"/>
                                </a:lnTo>
                                <a:lnTo>
                                  <a:pt x="f19" y="f20"/>
                                </a:lnTo>
                                <a:lnTo>
                                  <a:pt x="f21" y="f22"/>
                                </a:lnTo>
                                <a:lnTo>
                                  <a:pt x="f23" y="f24"/>
                                </a:lnTo>
                                <a:lnTo>
                                  <a:pt x="f2" y="f25"/>
                                </a:lnTo>
                                <a:lnTo>
                                  <a:pt x="f26" y="f27"/>
                                </a:lnTo>
                                <a:lnTo>
                                  <a:pt x="f28" y="f29"/>
                                </a:lnTo>
                                <a:lnTo>
                                  <a:pt x="f30" y="f31"/>
                                </a:lnTo>
                                <a:lnTo>
                                  <a:pt x="f32" y="f33"/>
                                </a:lnTo>
                                <a:lnTo>
                                  <a:pt x="f34" y="f35"/>
                                </a:lnTo>
                                <a:lnTo>
                                  <a:pt x="f36" y="f37"/>
                                </a:lnTo>
                                <a:lnTo>
                                  <a:pt x="f38" y="f39"/>
                                </a:lnTo>
                                <a:lnTo>
                                  <a:pt x="f40" y="f39"/>
                                </a:lnTo>
                                <a:lnTo>
                                  <a:pt x="f41" y="f39"/>
                                </a:lnTo>
                                <a:lnTo>
                                  <a:pt x="f42" y="f39"/>
                                </a:lnTo>
                                <a:lnTo>
                                  <a:pt x="f43" y="f37"/>
                                </a:lnTo>
                                <a:lnTo>
                                  <a:pt x="f32" y="f37"/>
                                </a:lnTo>
                                <a:lnTo>
                                  <a:pt x="f44" y="f45"/>
                                </a:lnTo>
                                <a:lnTo>
                                  <a:pt x="f46" y="f45"/>
                                </a:lnTo>
                                <a:lnTo>
                                  <a:pt x="f47" y="f45"/>
                                </a:lnTo>
                                <a:lnTo>
                                  <a:pt x="f48" y="f39"/>
                                </a:lnTo>
                                <a:lnTo>
                                  <a:pt x="f49" y="f50"/>
                                </a:lnTo>
                                <a:lnTo>
                                  <a:pt x="f51" y="f52"/>
                                </a:lnTo>
                                <a:lnTo>
                                  <a:pt x="f2" y="f53"/>
                                </a:lnTo>
                                <a:lnTo>
                                  <a:pt x="f2" y="f54"/>
                                </a:lnTo>
                                <a:lnTo>
                                  <a:pt x="f55" y="f56"/>
                                </a:lnTo>
                                <a:lnTo>
                                  <a:pt x="f57" y="f58"/>
                                </a:lnTo>
                                <a:lnTo>
                                  <a:pt x="f59" y="f60"/>
                                </a:lnTo>
                                <a:lnTo>
                                  <a:pt x="f28" y="f61"/>
                                </a:lnTo>
                                <a:lnTo>
                                  <a:pt x="f62" y="f63"/>
                                </a:lnTo>
                                <a:lnTo>
                                  <a:pt x="f64" y="f65"/>
                                </a:lnTo>
                                <a:lnTo>
                                  <a:pt x="f66" y="f67"/>
                                </a:lnTo>
                                <a:lnTo>
                                  <a:pt x="f68" y="f69"/>
                                </a:lnTo>
                                <a:lnTo>
                                  <a:pt x="f70" y="f71"/>
                                </a:lnTo>
                                <a:lnTo>
                                  <a:pt x="f72" y="f73"/>
                                </a:lnTo>
                                <a:lnTo>
                                  <a:pt x="f74" y="f75"/>
                                </a:lnTo>
                                <a:lnTo>
                                  <a:pt x="f7" y="f76"/>
                                </a:lnTo>
                                <a:lnTo>
                                  <a:pt x="f77" y="f78"/>
                                </a:lnTo>
                                <a:lnTo>
                                  <a:pt x="f79" y="f80"/>
                                </a:lnTo>
                                <a:lnTo>
                                  <a:pt x="f70" y="f81"/>
                                </a:lnTo>
                                <a:lnTo>
                                  <a:pt x="f82" y="f83"/>
                                </a:lnTo>
                                <a:lnTo>
                                  <a:pt x="f19" y="f84"/>
                                </a:lnTo>
                                <a:lnTo>
                                  <a:pt x="f85" y="f83"/>
                                </a:lnTo>
                                <a:lnTo>
                                  <a:pt x="f55" y="f86"/>
                                </a:lnTo>
                                <a:lnTo>
                                  <a:pt x="f28" y="f87"/>
                                </a:lnTo>
                                <a:lnTo>
                                  <a:pt x="f88" y="f89"/>
                                </a:lnTo>
                                <a:lnTo>
                                  <a:pt x="f90" y="f87"/>
                                </a:lnTo>
                                <a:lnTo>
                                  <a:pt x="f26" y="f91"/>
                                </a:lnTo>
                                <a:lnTo>
                                  <a:pt x="f85" y="f92"/>
                                </a:lnTo>
                                <a:lnTo>
                                  <a:pt x="f21" y="f79"/>
                                </a:lnTo>
                                <a:lnTo>
                                  <a:pt x="f19" y="f82"/>
                                </a:lnTo>
                                <a:lnTo>
                                  <a:pt x="f9" y="f93"/>
                                </a:lnTo>
                                <a:lnTo>
                                  <a:pt x="f11" y="f2"/>
                                </a:lnTo>
                                <a:lnTo>
                                  <a:pt x="f13" y="f26"/>
                                </a:lnTo>
                                <a:lnTo>
                                  <a:pt x="f94" y="f95"/>
                                </a:lnTo>
                                <a:lnTo>
                                  <a:pt x="f11" y="f57"/>
                                </a:lnTo>
                                <a:lnTo>
                                  <a:pt x="f93" y="f95"/>
                                </a:lnTo>
                                <a:lnTo>
                                  <a:pt x="f62" y="f26"/>
                                </a:lnTo>
                                <a:lnTo>
                                  <a:pt x="f26" y="f96"/>
                                </a:lnTo>
                                <a:lnTo>
                                  <a:pt x="f28" y="f23"/>
                                </a:lnTo>
                                <a:lnTo>
                                  <a:pt x="f88" y="f19"/>
                                </a:lnTo>
                                <a:lnTo>
                                  <a:pt x="f46" y="f94"/>
                                </a:lnTo>
                                <a:lnTo>
                                  <a:pt x="f97" y="f72"/>
                                </a:lnTo>
                                <a:lnTo>
                                  <a:pt x="f44" y="f98"/>
                                </a:lnTo>
                                <a:lnTo>
                                  <a:pt x="f99" y="f100"/>
                                </a:lnTo>
                                <a:lnTo>
                                  <a:pt x="f101" y="f79"/>
                                </a:lnTo>
                                <a:lnTo>
                                  <a:pt x="f102" y="f66"/>
                                </a:lnTo>
                                <a:lnTo>
                                  <a:pt x="f44" y="f23"/>
                                </a:lnTo>
                                <a:lnTo>
                                  <a:pt x="f44" y="f49"/>
                                </a:lnTo>
                                <a:lnTo>
                                  <a:pt x="f97" y="f103"/>
                                </a:lnTo>
                                <a:lnTo>
                                  <a:pt x="f30" y="f32"/>
                                </a:lnTo>
                                <a:lnTo>
                                  <a:pt x="f104" y="f105"/>
                                </a:lnTo>
                                <a:lnTo>
                                  <a:pt x="f55" y="f106"/>
                                </a:lnTo>
                                <a:lnTo>
                                  <a:pt x="f55" y="f107"/>
                                </a:lnTo>
                                <a:lnTo>
                                  <a:pt x="f55" y="f108"/>
                                </a:lnTo>
                                <a:lnTo>
                                  <a:pt x="f51" y="f109"/>
                                </a:lnTo>
                                <a:lnTo>
                                  <a:pt x="f2" y="f110"/>
                                </a:lnTo>
                                <a:lnTo>
                                  <a:pt x="f2" y="f111"/>
                                </a:lnTo>
                                <a:lnTo>
                                  <a:pt x="f2" y="f108"/>
                                </a:lnTo>
                                <a:lnTo>
                                  <a:pt x="f2" y="f112"/>
                                </a:lnTo>
                                <a:lnTo>
                                  <a:pt x="f62" y="f113"/>
                                </a:lnTo>
                                <a:lnTo>
                                  <a:pt x="f114" y="f115"/>
                                </a:lnTo>
                                <a:lnTo>
                                  <a:pt x="f64" y="f36"/>
                                </a:lnTo>
                                <a:lnTo>
                                  <a:pt x="f11" y="f36"/>
                                </a:lnTo>
                                <a:lnTo>
                                  <a:pt x="f82" y="f36"/>
                                </a:lnTo>
                                <a:lnTo>
                                  <a:pt x="f68" y="f115"/>
                                </a:lnTo>
                                <a:lnTo>
                                  <a:pt x="f70" y="f113"/>
                                </a:lnTo>
                                <a:lnTo>
                                  <a:pt x="f72" y="f116"/>
                                </a:lnTo>
                                <a:lnTo>
                                  <a:pt x="f79" y="f117"/>
                                </a:lnTo>
                                <a:lnTo>
                                  <a:pt x="f74" y="f118"/>
                                </a:lnTo>
                                <a:lnTo>
                                  <a:pt x="f119" y="f109"/>
                                </a:lnTo>
                                <a:lnTo>
                                  <a:pt x="f119" y="f120"/>
                                </a:lnTo>
                                <a:lnTo>
                                  <a:pt x="f74" y="f121"/>
                                </a:lnTo>
                                <a:lnTo>
                                  <a:pt x="f122" y="f123"/>
                                </a:lnTo>
                                <a:lnTo>
                                  <a:pt x="f70" y="f124"/>
                                </a:lnTo>
                                <a:lnTo>
                                  <a:pt x="f94" y="f125"/>
                                </a:lnTo>
                                <a:lnTo>
                                  <a:pt x="f11" y="f6"/>
                                </a:lnTo>
                                <a:lnTo>
                                  <a:pt x="f93" y="f6"/>
                                </a:lnTo>
                                <a:lnTo>
                                  <a:pt x="f2" y="f126"/>
                                </a:lnTo>
                                <a:lnTo>
                                  <a:pt x="f49" y="f127"/>
                                </a:lnTo>
                                <a:lnTo>
                                  <a:pt x="f59" y="f128"/>
                                </a:lnTo>
                                <a:lnTo>
                                  <a:pt x="f46" y="f129"/>
                                </a:lnTo>
                                <a:lnTo>
                                  <a:pt x="f102" y="f108"/>
                                </a:lnTo>
                                <a:lnTo>
                                  <a:pt x="f130" y="f131"/>
                                </a:lnTo>
                                <a:lnTo>
                                  <a:pt x="f132" y="f38"/>
                                </a:lnTo>
                                <a:lnTo>
                                  <a:pt x="f42" y="f101"/>
                                </a:lnTo>
                                <a:lnTo>
                                  <a:pt x="f34" y="f26"/>
                                </a:lnTo>
                                <a:lnTo>
                                  <a:pt x="f105" y="f11"/>
                                </a:lnTo>
                                <a:lnTo>
                                  <a:pt x="f41" y="f133"/>
                                </a:lnTo>
                                <a:lnTo>
                                  <a:pt x="f40" y="f86"/>
                                </a:lnTo>
                                <a:lnTo>
                                  <a:pt x="f134" y="f73"/>
                                </a:lnTo>
                                <a:lnTo>
                                  <a:pt x="f135" y="f136"/>
                                </a:lnTo>
                                <a:lnTo>
                                  <a:pt x="f137" y="f138"/>
                                </a:lnTo>
                                <a:lnTo>
                                  <a:pt x="f108" y="f61"/>
                                </a:lnTo>
                                <a:lnTo>
                                  <a:pt x="f109" y="f63"/>
                                </a:lnTo>
                                <a:lnTo>
                                  <a:pt x="f139" y="f63"/>
                                </a:lnTo>
                                <a:lnTo>
                                  <a:pt x="f128" y="f61"/>
                                </a:lnTo>
                                <a:lnTo>
                                  <a:pt x="f140" y="f141"/>
                                </a:lnTo>
                                <a:lnTo>
                                  <a:pt x="f123" y="f142"/>
                                </a:lnTo>
                                <a:lnTo>
                                  <a:pt x="f143" y="f144"/>
                                </a:lnTo>
                                <a:lnTo>
                                  <a:pt x="f143" y="f145"/>
                                </a:lnTo>
                                <a:lnTo>
                                  <a:pt x="f146" y="f89"/>
                                </a:lnTo>
                                <a:lnTo>
                                  <a:pt x="f147" y="f76"/>
                                </a:lnTo>
                                <a:lnTo>
                                  <a:pt x="f128" y="f87"/>
                                </a:lnTo>
                                <a:lnTo>
                                  <a:pt x="f120" y="f87"/>
                                </a:lnTo>
                                <a:lnTo>
                                  <a:pt x="f148" y="f149"/>
                                </a:lnTo>
                                <a:lnTo>
                                  <a:pt x="f150" y="f89"/>
                                </a:lnTo>
                                <a:lnTo>
                                  <a:pt x="f151" y="f73"/>
                                </a:lnTo>
                                <a:lnTo>
                                  <a:pt x="f118" y="f145"/>
                                </a:lnTo>
                                <a:lnTo>
                                  <a:pt x="f152" y="f75"/>
                                </a:lnTo>
                                <a:lnTo>
                                  <a:pt x="f108" y="f153"/>
                                </a:lnTo>
                                <a:lnTo>
                                  <a:pt x="f118" y="f154"/>
                                </a:lnTo>
                                <a:lnTo>
                                  <a:pt x="f150" y="f86"/>
                                </a:lnTo>
                                <a:lnTo>
                                  <a:pt x="f108" y="f84"/>
                                </a:lnTo>
                                <a:lnTo>
                                  <a:pt x="f155" y="f98"/>
                                </a:lnTo>
                                <a:lnTo>
                                  <a:pt x="f155" y="f92"/>
                                </a:lnTo>
                                <a:lnTo>
                                  <a:pt x="f152" y="f133"/>
                                </a:lnTo>
                                <a:lnTo>
                                  <a:pt x="f118" y="f119"/>
                                </a:lnTo>
                                <a:lnTo>
                                  <a:pt x="f151" y="f119"/>
                                </a:lnTo>
                                <a:lnTo>
                                  <a:pt x="f129" y="f77"/>
                                </a:lnTo>
                                <a:lnTo>
                                  <a:pt x="f139" y="f7"/>
                                </a:lnTo>
                                <a:lnTo>
                                  <a:pt x="f156" y="f92"/>
                                </a:lnTo>
                                <a:lnTo>
                                  <a:pt x="f147" y="f98"/>
                                </a:lnTo>
                                <a:lnTo>
                                  <a:pt x="f123" y="f83"/>
                                </a:lnTo>
                                <a:lnTo>
                                  <a:pt x="f157" y="f86"/>
                                </a:lnTo>
                                <a:lnTo>
                                  <a:pt x="f126" y="f76"/>
                                </a:lnTo>
                                <a:lnTo>
                                  <a:pt x="f158" y="f159"/>
                                </a:lnTo>
                                <a:lnTo>
                                  <a:pt x="f6" y="f61"/>
                                </a:lnTo>
                                <a:lnTo>
                                  <a:pt x="f160" y="f161"/>
                                </a:lnTo>
                                <a:lnTo>
                                  <a:pt x="f157" y="f162"/>
                                </a:lnTo>
                                <a:lnTo>
                                  <a:pt x="f140" y="f35"/>
                                </a:lnTo>
                                <a:lnTo>
                                  <a:pt x="f163" y="f33"/>
                                </a:lnTo>
                                <a:lnTo>
                                  <a:pt x="f129" y="f164"/>
                                </a:lnTo>
                                <a:lnTo>
                                  <a:pt x="f118" y="f165"/>
                                </a:lnTo>
                                <a:lnTo>
                                  <a:pt x="f112" y="f29"/>
                                </a:lnTo>
                                <a:lnTo>
                                  <a:pt x="f166" y="f167"/>
                                </a:lnTo>
                                <a:lnTo>
                                  <a:pt x="f36" y="f168"/>
                                </a:lnTo>
                                <a:lnTo>
                                  <a:pt x="f105" y="f169"/>
                                </a:lnTo>
                                <a:lnTo>
                                  <a:pt x="f130" y="f170"/>
                                </a:lnTo>
                                <a:lnTo>
                                  <a:pt x="f171" y="f172"/>
                                </a:lnTo>
                                <a:lnTo>
                                  <a:pt x="f88" y="f173"/>
                                </a:lnTo>
                                <a:lnTo>
                                  <a:pt x="f104" y="f174"/>
                                </a:lnTo>
                                <a:lnTo>
                                  <a:pt x="f57" y="f175"/>
                                </a:lnTo>
                                <a:lnTo>
                                  <a:pt x="f57" y="f176"/>
                                </a:lnTo>
                                <a:lnTo>
                                  <a:pt x="f28" y="f8"/>
                                </a:lnTo>
                                <a:lnTo>
                                  <a:pt x="f95" y="f177"/>
                                </a:lnTo>
                                <a:lnTo>
                                  <a:pt x="f26" y="f178"/>
                                </a:lnTo>
                                <a:lnTo>
                                  <a:pt x="f51" y="f179"/>
                                </a:lnTo>
                                <a:lnTo>
                                  <a:pt x="f2" y="f180"/>
                                </a:lnTo>
                                <a:lnTo>
                                  <a:pt x="f181" y="f182"/>
                                </a:lnTo>
                                <a:lnTo>
                                  <a:pt x="f23" y="f183"/>
                                </a:lnTo>
                                <a:lnTo>
                                  <a:pt x="f21" y="f184"/>
                                </a:lnTo>
                                <a:lnTo>
                                  <a:pt x="f9" y="f10"/>
                                </a:lnTo>
                                <a:close/>
                              </a:path>
                            </a:pathLst>
                          </a:custGeom>
                          <a:solidFill>
                            <a:srgbClr val="002060"/>
                          </a:solidFill>
                          <a:ln cap="flat">
                            <a:noFill/>
                            <a:prstDash val="solid"/>
                          </a:ln>
                        </wps:spPr>
                        <wps:bodyPr lIns="0" tIns="0" rIns="0" bIns="0"/>
                      </wps:wsp>
                      <wps:wsp>
                        <wps:cNvPr id="32" name="Freeform 245"/>
                        <wps:cNvSpPr/>
                        <wps:spPr>
                          <a:xfrm>
                            <a:off x="6261910" y="8054620"/>
                            <a:ext cx="179112" cy="472059"/>
                          </a:xfrm>
                          <a:custGeom>
                            <a:avLst/>
                            <a:gdLst>
                              <a:gd name="f0" fmla="val 10800000"/>
                              <a:gd name="f1" fmla="val 5400000"/>
                              <a:gd name="f2" fmla="val 180"/>
                              <a:gd name="f3" fmla="val w"/>
                              <a:gd name="f4" fmla="val h"/>
                              <a:gd name="f5" fmla="val 0"/>
                              <a:gd name="f6" fmla="val 254"/>
                              <a:gd name="f7" fmla="val 811"/>
                              <a:gd name="f8" fmla="val 53"/>
                              <a:gd name="f9" fmla="val 48"/>
                              <a:gd name="f10" fmla="val 115"/>
                              <a:gd name="f11" fmla="val 81"/>
                              <a:gd name="f12" fmla="val 187"/>
                              <a:gd name="f13" fmla="val 264"/>
                              <a:gd name="f14" fmla="val 139"/>
                              <a:gd name="f15" fmla="val 346"/>
                              <a:gd name="f16" fmla="val 158"/>
                              <a:gd name="f17" fmla="val 432"/>
                              <a:gd name="f18" fmla="val 163"/>
                              <a:gd name="f19" fmla="val 523"/>
                              <a:gd name="f20" fmla="val 619"/>
                              <a:gd name="f21" fmla="val 153"/>
                              <a:gd name="f22" fmla="val 710"/>
                              <a:gd name="f23" fmla="val 235"/>
                              <a:gd name="f24" fmla="val 249"/>
                              <a:gd name="f25" fmla="val 730"/>
                              <a:gd name="f26" fmla="val 638"/>
                              <a:gd name="f27" fmla="val 542"/>
                              <a:gd name="f28" fmla="val 442"/>
                              <a:gd name="f29" fmla="val 341"/>
                              <a:gd name="f30" fmla="val 211"/>
                              <a:gd name="f31" fmla="val 240"/>
                              <a:gd name="f32" fmla="val 182"/>
                              <a:gd name="f33" fmla="val 149"/>
                              <a:gd name="f34" fmla="val 144"/>
                              <a:gd name="f35" fmla="val 62"/>
                              <a:gd name="f36" fmla="val 129"/>
                              <a:gd name="f37" fmla="val 58"/>
                              <a:gd name="f38" fmla="val 105"/>
                              <a:gd name="f39" fmla="val 96"/>
                              <a:gd name="f40" fmla="val 86"/>
                              <a:gd name="f41" fmla="val 34"/>
                              <a:gd name="f42" fmla="val 77"/>
                              <a:gd name="f43" fmla="val 24"/>
                              <a:gd name="f44" fmla="val 5"/>
                              <a:gd name="f45" fmla="val 57"/>
                              <a:gd name="f46" fmla="val 43"/>
                              <a:gd name="f47" fmla="val 33"/>
                              <a:gd name="f48" fmla="val 14"/>
                              <a:gd name="f49" fmla="val 29"/>
                              <a:gd name="f50" fmla="val 19"/>
                              <a:gd name="f51" fmla="val 38"/>
                              <a:gd name="f52" fmla="val 9"/>
                              <a:gd name="f53" fmla="+- 0 0 -90"/>
                              <a:gd name="f54" fmla="*/ f3 1 254"/>
                              <a:gd name="f55" fmla="*/ f4 1 811"/>
                              <a:gd name="f56" fmla="+- f7 0 f5"/>
                              <a:gd name="f57" fmla="+- f6 0 f5"/>
                              <a:gd name="f58" fmla="*/ f53 f0 1"/>
                              <a:gd name="f59" fmla="*/ f57 1 254"/>
                              <a:gd name="f60" fmla="*/ f56 1 811"/>
                              <a:gd name="f61" fmla="*/ 0 f57 1"/>
                              <a:gd name="f62" fmla="*/ 53 f56 1"/>
                              <a:gd name="f63" fmla="*/ 48 f57 1"/>
                              <a:gd name="f64" fmla="*/ 115 f56 1"/>
                              <a:gd name="f65" fmla="*/ 81 f57 1"/>
                              <a:gd name="f66" fmla="*/ 187 f56 1"/>
                              <a:gd name="f67" fmla="*/ 115 f57 1"/>
                              <a:gd name="f68" fmla="*/ 264 f56 1"/>
                              <a:gd name="f69" fmla="*/ 139 f57 1"/>
                              <a:gd name="f70" fmla="*/ 346 f56 1"/>
                              <a:gd name="f71" fmla="*/ 158 f57 1"/>
                              <a:gd name="f72" fmla="*/ 432 f56 1"/>
                              <a:gd name="f73" fmla="*/ 163 f57 1"/>
                              <a:gd name="f74" fmla="*/ 523 f56 1"/>
                              <a:gd name="f75" fmla="*/ 619 f56 1"/>
                              <a:gd name="f76" fmla="*/ 153 f57 1"/>
                              <a:gd name="f77" fmla="*/ 710 f56 1"/>
                              <a:gd name="f78" fmla="*/ 235 f57 1"/>
                              <a:gd name="f79" fmla="*/ 811 f56 1"/>
                              <a:gd name="f80" fmla="*/ 249 f57 1"/>
                              <a:gd name="f81" fmla="*/ 730 f56 1"/>
                              <a:gd name="f82" fmla="*/ 254 f57 1"/>
                              <a:gd name="f83" fmla="*/ 638 f56 1"/>
                              <a:gd name="f84" fmla="*/ 542 f56 1"/>
                              <a:gd name="f85" fmla="*/ 442 f56 1"/>
                              <a:gd name="f86" fmla="*/ 341 f56 1"/>
                              <a:gd name="f87" fmla="*/ 211 f57 1"/>
                              <a:gd name="f88" fmla="*/ 240 f56 1"/>
                              <a:gd name="f89" fmla="*/ 182 f57 1"/>
                              <a:gd name="f90" fmla="*/ 149 f56 1"/>
                              <a:gd name="f91" fmla="*/ 144 f57 1"/>
                              <a:gd name="f92" fmla="*/ 62 f56 1"/>
                              <a:gd name="f93" fmla="*/ 129 f57 1"/>
                              <a:gd name="f94" fmla="*/ 58 f56 1"/>
                              <a:gd name="f95" fmla="*/ 105 f57 1"/>
                              <a:gd name="f96" fmla="*/ 96 f57 1"/>
                              <a:gd name="f97" fmla="*/ 48 f56 1"/>
                              <a:gd name="f98" fmla="*/ 86 f57 1"/>
                              <a:gd name="f99" fmla="*/ 34 f56 1"/>
                              <a:gd name="f100" fmla="*/ 77 f57 1"/>
                              <a:gd name="f101" fmla="*/ 24 f56 1"/>
                              <a:gd name="f102" fmla="*/ 62 f57 1"/>
                              <a:gd name="f103" fmla="*/ 5 f56 1"/>
                              <a:gd name="f104" fmla="*/ 57 f57 1"/>
                              <a:gd name="f105" fmla="*/ 0 f56 1"/>
                              <a:gd name="f106" fmla="*/ 43 f57 1"/>
                              <a:gd name="f107" fmla="*/ 33 f57 1"/>
                              <a:gd name="f108" fmla="*/ 14 f56 1"/>
                              <a:gd name="f109" fmla="*/ 29 f57 1"/>
                              <a:gd name="f110" fmla="*/ 29 f56 1"/>
                              <a:gd name="f111" fmla="*/ 19 f57 1"/>
                              <a:gd name="f112" fmla="*/ 38 f56 1"/>
                              <a:gd name="f113" fmla="*/ 9 f57 1"/>
                              <a:gd name="f114" fmla="*/ f58 1 f2"/>
                              <a:gd name="f115" fmla="*/ f61 1 254"/>
                              <a:gd name="f116" fmla="*/ f62 1 811"/>
                              <a:gd name="f117" fmla="*/ f63 1 254"/>
                              <a:gd name="f118" fmla="*/ f64 1 811"/>
                              <a:gd name="f119" fmla="*/ f65 1 254"/>
                              <a:gd name="f120" fmla="*/ f66 1 811"/>
                              <a:gd name="f121" fmla="*/ f67 1 254"/>
                              <a:gd name="f122" fmla="*/ f68 1 811"/>
                              <a:gd name="f123" fmla="*/ f69 1 254"/>
                              <a:gd name="f124" fmla="*/ f70 1 811"/>
                              <a:gd name="f125" fmla="*/ f71 1 254"/>
                              <a:gd name="f126" fmla="*/ f72 1 811"/>
                              <a:gd name="f127" fmla="*/ f73 1 254"/>
                              <a:gd name="f128" fmla="*/ f74 1 811"/>
                              <a:gd name="f129" fmla="*/ f75 1 811"/>
                              <a:gd name="f130" fmla="*/ f76 1 254"/>
                              <a:gd name="f131" fmla="*/ f77 1 811"/>
                              <a:gd name="f132" fmla="*/ f78 1 254"/>
                              <a:gd name="f133" fmla="*/ f79 1 811"/>
                              <a:gd name="f134" fmla="*/ f80 1 254"/>
                              <a:gd name="f135" fmla="*/ f81 1 811"/>
                              <a:gd name="f136" fmla="*/ f82 1 254"/>
                              <a:gd name="f137" fmla="*/ f83 1 811"/>
                              <a:gd name="f138" fmla="*/ f84 1 811"/>
                              <a:gd name="f139" fmla="*/ f85 1 811"/>
                              <a:gd name="f140" fmla="*/ f86 1 811"/>
                              <a:gd name="f141" fmla="*/ f87 1 254"/>
                              <a:gd name="f142" fmla="*/ f88 1 811"/>
                              <a:gd name="f143" fmla="*/ f89 1 254"/>
                              <a:gd name="f144" fmla="*/ f90 1 811"/>
                              <a:gd name="f145" fmla="*/ f91 1 254"/>
                              <a:gd name="f146" fmla="*/ f92 1 811"/>
                              <a:gd name="f147" fmla="*/ f93 1 254"/>
                              <a:gd name="f148" fmla="*/ f94 1 811"/>
                              <a:gd name="f149" fmla="*/ f95 1 254"/>
                              <a:gd name="f150" fmla="*/ f96 1 254"/>
                              <a:gd name="f151" fmla="*/ f97 1 811"/>
                              <a:gd name="f152" fmla="*/ f98 1 254"/>
                              <a:gd name="f153" fmla="*/ f99 1 811"/>
                              <a:gd name="f154" fmla="*/ f100 1 254"/>
                              <a:gd name="f155" fmla="*/ f101 1 811"/>
                              <a:gd name="f156" fmla="*/ f102 1 254"/>
                              <a:gd name="f157" fmla="*/ f103 1 811"/>
                              <a:gd name="f158" fmla="*/ f104 1 254"/>
                              <a:gd name="f159" fmla="*/ f105 1 811"/>
                              <a:gd name="f160" fmla="*/ f106 1 254"/>
                              <a:gd name="f161" fmla="*/ f107 1 254"/>
                              <a:gd name="f162" fmla="*/ f108 1 811"/>
                              <a:gd name="f163" fmla="*/ f109 1 254"/>
                              <a:gd name="f164" fmla="*/ f110 1 811"/>
                              <a:gd name="f165" fmla="*/ f111 1 254"/>
                              <a:gd name="f166" fmla="*/ f112 1 811"/>
                              <a:gd name="f167" fmla="*/ f113 1 254"/>
                              <a:gd name="f168" fmla="*/ 0 1 f59"/>
                              <a:gd name="f169" fmla="*/ f6 1 f59"/>
                              <a:gd name="f170" fmla="*/ 0 1 f60"/>
                              <a:gd name="f171" fmla="*/ f7 1 f60"/>
                              <a:gd name="f172" fmla="+- f114 0 f1"/>
                              <a:gd name="f173" fmla="*/ f115 1 f59"/>
                              <a:gd name="f174" fmla="*/ f116 1 f60"/>
                              <a:gd name="f175" fmla="*/ f117 1 f59"/>
                              <a:gd name="f176" fmla="*/ f118 1 f60"/>
                              <a:gd name="f177" fmla="*/ f119 1 f59"/>
                              <a:gd name="f178" fmla="*/ f120 1 f60"/>
                              <a:gd name="f179" fmla="*/ f121 1 f59"/>
                              <a:gd name="f180" fmla="*/ f122 1 f60"/>
                              <a:gd name="f181" fmla="*/ f123 1 f59"/>
                              <a:gd name="f182" fmla="*/ f124 1 f60"/>
                              <a:gd name="f183" fmla="*/ f125 1 f59"/>
                              <a:gd name="f184" fmla="*/ f126 1 f60"/>
                              <a:gd name="f185" fmla="*/ f127 1 f59"/>
                              <a:gd name="f186" fmla="*/ f128 1 f60"/>
                              <a:gd name="f187" fmla="*/ f129 1 f60"/>
                              <a:gd name="f188" fmla="*/ f130 1 f59"/>
                              <a:gd name="f189" fmla="*/ f131 1 f60"/>
                              <a:gd name="f190" fmla="*/ f132 1 f59"/>
                              <a:gd name="f191" fmla="*/ f133 1 f60"/>
                              <a:gd name="f192" fmla="*/ f134 1 f59"/>
                              <a:gd name="f193" fmla="*/ f135 1 f60"/>
                              <a:gd name="f194" fmla="*/ f136 1 f59"/>
                              <a:gd name="f195" fmla="*/ f137 1 f60"/>
                              <a:gd name="f196" fmla="*/ f138 1 f60"/>
                              <a:gd name="f197" fmla="*/ f139 1 f60"/>
                              <a:gd name="f198" fmla="*/ f140 1 f60"/>
                              <a:gd name="f199" fmla="*/ f141 1 f59"/>
                              <a:gd name="f200" fmla="*/ f142 1 f60"/>
                              <a:gd name="f201" fmla="*/ f143 1 f59"/>
                              <a:gd name="f202" fmla="*/ f144 1 f60"/>
                              <a:gd name="f203" fmla="*/ f145 1 f59"/>
                              <a:gd name="f204" fmla="*/ f146 1 f60"/>
                              <a:gd name="f205" fmla="*/ f147 1 f59"/>
                              <a:gd name="f206" fmla="*/ f148 1 f60"/>
                              <a:gd name="f207" fmla="*/ f149 1 f59"/>
                              <a:gd name="f208" fmla="*/ f150 1 f59"/>
                              <a:gd name="f209" fmla="*/ f151 1 f60"/>
                              <a:gd name="f210" fmla="*/ f152 1 f59"/>
                              <a:gd name="f211" fmla="*/ f153 1 f60"/>
                              <a:gd name="f212" fmla="*/ f154 1 f59"/>
                              <a:gd name="f213" fmla="*/ f155 1 f60"/>
                              <a:gd name="f214" fmla="*/ f156 1 f59"/>
                              <a:gd name="f215" fmla="*/ f157 1 f60"/>
                              <a:gd name="f216" fmla="*/ f158 1 f59"/>
                              <a:gd name="f217" fmla="*/ f159 1 f60"/>
                              <a:gd name="f218" fmla="*/ f160 1 f59"/>
                              <a:gd name="f219" fmla="*/ f161 1 f59"/>
                              <a:gd name="f220" fmla="*/ f162 1 f60"/>
                              <a:gd name="f221" fmla="*/ f163 1 f59"/>
                              <a:gd name="f222" fmla="*/ f164 1 f60"/>
                              <a:gd name="f223" fmla="*/ f165 1 f59"/>
                              <a:gd name="f224" fmla="*/ f166 1 f60"/>
                              <a:gd name="f225" fmla="*/ f167 1 f59"/>
                              <a:gd name="f226" fmla="*/ f168 f54 1"/>
                              <a:gd name="f227" fmla="*/ f169 f54 1"/>
                              <a:gd name="f228" fmla="*/ f171 f55 1"/>
                              <a:gd name="f229" fmla="*/ f170 f55 1"/>
                              <a:gd name="f230" fmla="*/ f173 f54 1"/>
                              <a:gd name="f231" fmla="*/ f174 f55 1"/>
                              <a:gd name="f232" fmla="*/ f175 f54 1"/>
                              <a:gd name="f233" fmla="*/ f176 f55 1"/>
                              <a:gd name="f234" fmla="*/ f177 f54 1"/>
                              <a:gd name="f235" fmla="*/ f178 f55 1"/>
                              <a:gd name="f236" fmla="*/ f179 f54 1"/>
                              <a:gd name="f237" fmla="*/ f180 f55 1"/>
                              <a:gd name="f238" fmla="*/ f181 f54 1"/>
                              <a:gd name="f239" fmla="*/ f182 f55 1"/>
                              <a:gd name="f240" fmla="*/ f183 f54 1"/>
                              <a:gd name="f241" fmla="*/ f184 f55 1"/>
                              <a:gd name="f242" fmla="*/ f185 f54 1"/>
                              <a:gd name="f243" fmla="*/ f186 f55 1"/>
                              <a:gd name="f244" fmla="*/ f187 f55 1"/>
                              <a:gd name="f245" fmla="*/ f188 f54 1"/>
                              <a:gd name="f246" fmla="*/ f189 f55 1"/>
                              <a:gd name="f247" fmla="*/ f190 f54 1"/>
                              <a:gd name="f248" fmla="*/ f191 f55 1"/>
                              <a:gd name="f249" fmla="*/ f192 f54 1"/>
                              <a:gd name="f250" fmla="*/ f193 f55 1"/>
                              <a:gd name="f251" fmla="*/ f194 f54 1"/>
                              <a:gd name="f252" fmla="*/ f195 f55 1"/>
                              <a:gd name="f253" fmla="*/ f196 f55 1"/>
                              <a:gd name="f254" fmla="*/ f197 f55 1"/>
                              <a:gd name="f255" fmla="*/ f198 f55 1"/>
                              <a:gd name="f256" fmla="*/ f199 f54 1"/>
                              <a:gd name="f257" fmla="*/ f200 f55 1"/>
                              <a:gd name="f258" fmla="*/ f201 f54 1"/>
                              <a:gd name="f259" fmla="*/ f202 f55 1"/>
                              <a:gd name="f260" fmla="*/ f203 f54 1"/>
                              <a:gd name="f261" fmla="*/ f204 f55 1"/>
                              <a:gd name="f262" fmla="*/ f205 f54 1"/>
                              <a:gd name="f263" fmla="*/ f206 f55 1"/>
                              <a:gd name="f264" fmla="*/ f207 f54 1"/>
                              <a:gd name="f265" fmla="*/ f208 f54 1"/>
                              <a:gd name="f266" fmla="*/ f209 f55 1"/>
                              <a:gd name="f267" fmla="*/ f210 f54 1"/>
                              <a:gd name="f268" fmla="*/ f211 f55 1"/>
                              <a:gd name="f269" fmla="*/ f212 f54 1"/>
                              <a:gd name="f270" fmla="*/ f213 f55 1"/>
                              <a:gd name="f271" fmla="*/ f214 f54 1"/>
                              <a:gd name="f272" fmla="*/ f215 f55 1"/>
                              <a:gd name="f273" fmla="*/ f216 f54 1"/>
                              <a:gd name="f274" fmla="*/ f217 f55 1"/>
                              <a:gd name="f275" fmla="*/ f218 f54 1"/>
                              <a:gd name="f276" fmla="*/ f219 f54 1"/>
                              <a:gd name="f277" fmla="*/ f220 f55 1"/>
                              <a:gd name="f278" fmla="*/ f221 f54 1"/>
                              <a:gd name="f279" fmla="*/ f222 f55 1"/>
                              <a:gd name="f280" fmla="*/ f223 f54 1"/>
                              <a:gd name="f281" fmla="*/ f224 f55 1"/>
                              <a:gd name="f282" fmla="*/ f225 f54 1"/>
                            </a:gdLst>
                            <a:ahLst/>
                            <a:cxnLst>
                              <a:cxn ang="3cd4">
                                <a:pos x="hc" y="t"/>
                              </a:cxn>
                              <a:cxn ang="0">
                                <a:pos x="r" y="vc"/>
                              </a:cxn>
                              <a:cxn ang="cd4">
                                <a:pos x="hc" y="b"/>
                              </a:cxn>
                              <a:cxn ang="cd2">
                                <a:pos x="l" y="vc"/>
                              </a:cxn>
                              <a:cxn ang="f172">
                                <a:pos x="f230" y="f231"/>
                              </a:cxn>
                              <a:cxn ang="f172">
                                <a:pos x="f232" y="f233"/>
                              </a:cxn>
                              <a:cxn ang="f172">
                                <a:pos x="f234" y="f235"/>
                              </a:cxn>
                              <a:cxn ang="f172">
                                <a:pos x="f236" y="f237"/>
                              </a:cxn>
                              <a:cxn ang="f172">
                                <a:pos x="f238" y="f239"/>
                              </a:cxn>
                              <a:cxn ang="f172">
                                <a:pos x="f240" y="f241"/>
                              </a:cxn>
                              <a:cxn ang="f172">
                                <a:pos x="f242" y="f243"/>
                              </a:cxn>
                              <a:cxn ang="f172">
                                <a:pos x="f242" y="f244"/>
                              </a:cxn>
                              <a:cxn ang="f172">
                                <a:pos x="f245" y="f246"/>
                              </a:cxn>
                              <a:cxn ang="f172">
                                <a:pos x="f247" y="f248"/>
                              </a:cxn>
                              <a:cxn ang="f172">
                                <a:pos x="f249" y="f250"/>
                              </a:cxn>
                              <a:cxn ang="f172">
                                <a:pos x="f251" y="f252"/>
                              </a:cxn>
                              <a:cxn ang="f172">
                                <a:pos x="f251" y="f253"/>
                              </a:cxn>
                              <a:cxn ang="f172">
                                <a:pos x="f249" y="f254"/>
                              </a:cxn>
                              <a:cxn ang="f172">
                                <a:pos x="f247" y="f255"/>
                              </a:cxn>
                              <a:cxn ang="f172">
                                <a:pos x="f256" y="f257"/>
                              </a:cxn>
                              <a:cxn ang="f172">
                                <a:pos x="f258" y="f259"/>
                              </a:cxn>
                              <a:cxn ang="f172">
                                <a:pos x="f260" y="f261"/>
                              </a:cxn>
                              <a:cxn ang="f172">
                                <a:pos x="f238" y="f261"/>
                              </a:cxn>
                              <a:cxn ang="f172">
                                <a:pos x="f262" y="f261"/>
                              </a:cxn>
                              <a:cxn ang="f172">
                                <a:pos x="f236" y="f263"/>
                              </a:cxn>
                              <a:cxn ang="f172">
                                <a:pos x="f264" y="f231"/>
                              </a:cxn>
                              <a:cxn ang="f172">
                                <a:pos x="f265" y="f266"/>
                              </a:cxn>
                              <a:cxn ang="f172">
                                <a:pos x="f267" y="f268"/>
                              </a:cxn>
                              <a:cxn ang="f172">
                                <a:pos x="f269" y="f270"/>
                              </a:cxn>
                              <a:cxn ang="f172">
                                <a:pos x="f271" y="f272"/>
                              </a:cxn>
                              <a:cxn ang="f172">
                                <a:pos x="f273" y="f274"/>
                              </a:cxn>
                              <a:cxn ang="f172">
                                <a:pos x="f232" y="f274"/>
                              </a:cxn>
                              <a:cxn ang="f172">
                                <a:pos x="f275" y="f272"/>
                              </a:cxn>
                              <a:cxn ang="f172">
                                <a:pos x="f276" y="f277"/>
                              </a:cxn>
                              <a:cxn ang="f172">
                                <a:pos x="f278" y="f279"/>
                              </a:cxn>
                              <a:cxn ang="f172">
                                <a:pos x="f280" y="f281"/>
                              </a:cxn>
                              <a:cxn ang="f172">
                                <a:pos x="f282" y="f266"/>
                              </a:cxn>
                              <a:cxn ang="f172">
                                <a:pos x="f230" y="f231"/>
                              </a:cxn>
                            </a:cxnLst>
                            <a:rect l="f226" t="f229" r="f227" b="f228"/>
                            <a:pathLst>
                              <a:path w="254" h="811">
                                <a:moveTo>
                                  <a:pt x="f5" y="f8"/>
                                </a:moveTo>
                                <a:lnTo>
                                  <a:pt x="f9" y="f10"/>
                                </a:lnTo>
                                <a:lnTo>
                                  <a:pt x="f11" y="f12"/>
                                </a:lnTo>
                                <a:lnTo>
                                  <a:pt x="f10" y="f13"/>
                                </a:lnTo>
                                <a:lnTo>
                                  <a:pt x="f14" y="f15"/>
                                </a:lnTo>
                                <a:lnTo>
                                  <a:pt x="f16" y="f17"/>
                                </a:lnTo>
                                <a:lnTo>
                                  <a:pt x="f18" y="f19"/>
                                </a:lnTo>
                                <a:lnTo>
                                  <a:pt x="f18" y="f20"/>
                                </a:lnTo>
                                <a:lnTo>
                                  <a:pt x="f21" y="f22"/>
                                </a:lnTo>
                                <a:lnTo>
                                  <a:pt x="f23" y="f7"/>
                                </a:lnTo>
                                <a:lnTo>
                                  <a:pt x="f24" y="f25"/>
                                </a:lnTo>
                                <a:lnTo>
                                  <a:pt x="f6" y="f26"/>
                                </a:lnTo>
                                <a:lnTo>
                                  <a:pt x="f6" y="f27"/>
                                </a:lnTo>
                                <a:lnTo>
                                  <a:pt x="f24" y="f28"/>
                                </a:lnTo>
                                <a:lnTo>
                                  <a:pt x="f23" y="f29"/>
                                </a:lnTo>
                                <a:lnTo>
                                  <a:pt x="f30" y="f31"/>
                                </a:lnTo>
                                <a:lnTo>
                                  <a:pt x="f32" y="f33"/>
                                </a:lnTo>
                                <a:lnTo>
                                  <a:pt x="f34" y="f35"/>
                                </a:lnTo>
                                <a:lnTo>
                                  <a:pt x="f14" y="f35"/>
                                </a:lnTo>
                                <a:lnTo>
                                  <a:pt x="f36" y="f35"/>
                                </a:lnTo>
                                <a:lnTo>
                                  <a:pt x="f10" y="f37"/>
                                </a:lnTo>
                                <a:lnTo>
                                  <a:pt x="f38" y="f8"/>
                                </a:lnTo>
                                <a:lnTo>
                                  <a:pt x="f39" y="f9"/>
                                </a:lnTo>
                                <a:lnTo>
                                  <a:pt x="f40" y="f41"/>
                                </a:lnTo>
                                <a:lnTo>
                                  <a:pt x="f42" y="f43"/>
                                </a:lnTo>
                                <a:lnTo>
                                  <a:pt x="f35" y="f44"/>
                                </a:lnTo>
                                <a:lnTo>
                                  <a:pt x="f45" y="f5"/>
                                </a:lnTo>
                                <a:lnTo>
                                  <a:pt x="f9" y="f5"/>
                                </a:lnTo>
                                <a:lnTo>
                                  <a:pt x="f46" y="f44"/>
                                </a:lnTo>
                                <a:lnTo>
                                  <a:pt x="f47" y="f48"/>
                                </a:lnTo>
                                <a:lnTo>
                                  <a:pt x="f49" y="f49"/>
                                </a:lnTo>
                                <a:lnTo>
                                  <a:pt x="f50" y="f51"/>
                                </a:lnTo>
                                <a:lnTo>
                                  <a:pt x="f52" y="f9"/>
                                </a:lnTo>
                                <a:lnTo>
                                  <a:pt x="f5" y="f8"/>
                                </a:lnTo>
                                <a:close/>
                              </a:path>
                            </a:pathLst>
                          </a:custGeom>
                          <a:solidFill>
                            <a:srgbClr val="002060"/>
                          </a:solidFill>
                          <a:ln cap="flat">
                            <a:noFill/>
                            <a:prstDash val="solid"/>
                          </a:ln>
                        </wps:spPr>
                        <wps:bodyPr lIns="0" tIns="0" rIns="0" bIns="0"/>
                      </wps:wsp>
                      <wps:wsp>
                        <wps:cNvPr id="33" name="Freeform 246"/>
                        <wps:cNvSpPr/>
                        <wps:spPr>
                          <a:xfrm>
                            <a:off x="470348" y="407447"/>
                            <a:ext cx="105073" cy="100693"/>
                          </a:xfrm>
                          <a:custGeom>
                            <a:avLst/>
                            <a:gdLst>
                              <a:gd name="f0" fmla="val 10800000"/>
                              <a:gd name="f1" fmla="val 5400000"/>
                              <a:gd name="f2" fmla="val 180"/>
                              <a:gd name="f3" fmla="val w"/>
                              <a:gd name="f4" fmla="val h"/>
                              <a:gd name="f5" fmla="val 0"/>
                              <a:gd name="f6" fmla="val 149"/>
                              <a:gd name="f7" fmla="val 173"/>
                              <a:gd name="f8" fmla="val 140"/>
                              <a:gd name="f9" fmla="val 19"/>
                              <a:gd name="f10" fmla="val 120"/>
                              <a:gd name="f11" fmla="val 34"/>
                              <a:gd name="f12" fmla="val 96"/>
                              <a:gd name="f13" fmla="val 53"/>
                              <a:gd name="f14" fmla="val 77"/>
                              <a:gd name="f15" fmla="val 67"/>
                              <a:gd name="f16" fmla="val 58"/>
                              <a:gd name="f17" fmla="val 82"/>
                              <a:gd name="f18" fmla="val 39"/>
                              <a:gd name="f19" fmla="val 24"/>
                              <a:gd name="f20" fmla="val 106"/>
                              <a:gd name="f21" fmla="val 10"/>
                              <a:gd name="f22" fmla="val 110"/>
                              <a:gd name="f23" fmla="val 5"/>
                              <a:gd name="f24" fmla="val 115"/>
                              <a:gd name="f25" fmla="val 125"/>
                              <a:gd name="f26" fmla="val 134"/>
                              <a:gd name="f27" fmla="val 139"/>
                              <a:gd name="f28" fmla="val 15"/>
                              <a:gd name="f29" fmla="val 44"/>
                              <a:gd name="f30" fmla="val 130"/>
                              <a:gd name="f31" fmla="val 63"/>
                              <a:gd name="f32" fmla="val 101"/>
                              <a:gd name="f33" fmla="val 144"/>
                              <a:gd name="f34" fmla="val 43"/>
                              <a:gd name="f35" fmla="val 159"/>
                              <a:gd name="f36" fmla="val 29"/>
                              <a:gd name="f37" fmla="+- 0 0 -90"/>
                              <a:gd name="f38" fmla="*/ f3 1 149"/>
                              <a:gd name="f39" fmla="*/ f4 1 173"/>
                              <a:gd name="f40" fmla="+- f7 0 f5"/>
                              <a:gd name="f41" fmla="+- f6 0 f5"/>
                              <a:gd name="f42" fmla="*/ f37 f0 1"/>
                              <a:gd name="f43" fmla="*/ f41 1 149"/>
                              <a:gd name="f44" fmla="*/ f40 1 173"/>
                              <a:gd name="f45" fmla="*/ 0 f41 1"/>
                              <a:gd name="f46" fmla="*/ 140 f40 1"/>
                              <a:gd name="f47" fmla="*/ 19 f41 1"/>
                              <a:gd name="f48" fmla="*/ 120 f40 1"/>
                              <a:gd name="f49" fmla="*/ 34 f41 1"/>
                              <a:gd name="f50" fmla="*/ 96 f40 1"/>
                              <a:gd name="f51" fmla="*/ 53 f41 1"/>
                              <a:gd name="f52" fmla="*/ 77 f40 1"/>
                              <a:gd name="f53" fmla="*/ 67 f41 1"/>
                              <a:gd name="f54" fmla="*/ 58 f40 1"/>
                              <a:gd name="f55" fmla="*/ 82 f41 1"/>
                              <a:gd name="f56" fmla="*/ 39 f40 1"/>
                              <a:gd name="f57" fmla="*/ 96 f41 1"/>
                              <a:gd name="f58" fmla="*/ 24 f40 1"/>
                              <a:gd name="f59" fmla="*/ 106 f41 1"/>
                              <a:gd name="f60" fmla="*/ 10 f40 1"/>
                              <a:gd name="f61" fmla="*/ 110 f41 1"/>
                              <a:gd name="f62" fmla="*/ 5 f40 1"/>
                              <a:gd name="f63" fmla="*/ 115 f41 1"/>
                              <a:gd name="f64" fmla="*/ 0 f40 1"/>
                              <a:gd name="f65" fmla="*/ 125 f41 1"/>
                              <a:gd name="f66" fmla="*/ 134 f41 1"/>
                              <a:gd name="f67" fmla="*/ 139 f41 1"/>
                              <a:gd name="f68" fmla="*/ 149 f41 1"/>
                              <a:gd name="f69" fmla="*/ 15 f40 1"/>
                              <a:gd name="f70" fmla="*/ 34 f40 1"/>
                              <a:gd name="f71" fmla="*/ 44 f40 1"/>
                              <a:gd name="f72" fmla="*/ 130 f41 1"/>
                              <a:gd name="f73" fmla="*/ 63 f40 1"/>
                              <a:gd name="f74" fmla="*/ 82 f40 1"/>
                              <a:gd name="f75" fmla="*/ 101 f40 1"/>
                              <a:gd name="f76" fmla="*/ 77 f41 1"/>
                              <a:gd name="f77" fmla="*/ 125 f40 1"/>
                              <a:gd name="f78" fmla="*/ 58 f41 1"/>
                              <a:gd name="f79" fmla="*/ 144 f40 1"/>
                              <a:gd name="f80" fmla="*/ 43 f41 1"/>
                              <a:gd name="f81" fmla="*/ 159 f40 1"/>
                              <a:gd name="f82" fmla="*/ 173 f40 1"/>
                              <a:gd name="f83" fmla="*/ 29 f41 1"/>
                              <a:gd name="f84" fmla="*/ f42 1 f2"/>
                              <a:gd name="f85" fmla="*/ f45 1 149"/>
                              <a:gd name="f86" fmla="*/ f46 1 173"/>
                              <a:gd name="f87" fmla="*/ f47 1 149"/>
                              <a:gd name="f88" fmla="*/ f48 1 173"/>
                              <a:gd name="f89" fmla="*/ f49 1 149"/>
                              <a:gd name="f90" fmla="*/ f50 1 173"/>
                              <a:gd name="f91" fmla="*/ f51 1 149"/>
                              <a:gd name="f92" fmla="*/ f52 1 173"/>
                              <a:gd name="f93" fmla="*/ f53 1 149"/>
                              <a:gd name="f94" fmla="*/ f54 1 173"/>
                              <a:gd name="f95" fmla="*/ f55 1 149"/>
                              <a:gd name="f96" fmla="*/ f56 1 173"/>
                              <a:gd name="f97" fmla="*/ f57 1 149"/>
                              <a:gd name="f98" fmla="*/ f58 1 173"/>
                              <a:gd name="f99" fmla="*/ f59 1 149"/>
                              <a:gd name="f100" fmla="*/ f60 1 173"/>
                              <a:gd name="f101" fmla="*/ f61 1 149"/>
                              <a:gd name="f102" fmla="*/ f62 1 173"/>
                              <a:gd name="f103" fmla="*/ f63 1 149"/>
                              <a:gd name="f104" fmla="*/ f64 1 173"/>
                              <a:gd name="f105" fmla="*/ f65 1 149"/>
                              <a:gd name="f106" fmla="*/ f66 1 149"/>
                              <a:gd name="f107" fmla="*/ f67 1 149"/>
                              <a:gd name="f108" fmla="*/ f68 1 149"/>
                              <a:gd name="f109" fmla="*/ f69 1 173"/>
                              <a:gd name="f110" fmla="*/ f70 1 173"/>
                              <a:gd name="f111" fmla="*/ f71 1 173"/>
                              <a:gd name="f112" fmla="*/ f72 1 149"/>
                              <a:gd name="f113" fmla="*/ f73 1 173"/>
                              <a:gd name="f114" fmla="*/ f74 1 173"/>
                              <a:gd name="f115" fmla="*/ f75 1 173"/>
                              <a:gd name="f116" fmla="*/ f76 1 149"/>
                              <a:gd name="f117" fmla="*/ f77 1 173"/>
                              <a:gd name="f118" fmla="*/ f78 1 149"/>
                              <a:gd name="f119" fmla="*/ f79 1 173"/>
                              <a:gd name="f120" fmla="*/ f80 1 149"/>
                              <a:gd name="f121" fmla="*/ f81 1 173"/>
                              <a:gd name="f122" fmla="*/ f82 1 173"/>
                              <a:gd name="f123" fmla="*/ f83 1 149"/>
                              <a:gd name="f124" fmla="*/ 0 1 f43"/>
                              <a:gd name="f125" fmla="*/ f6 1 f43"/>
                              <a:gd name="f126" fmla="*/ 0 1 f44"/>
                              <a:gd name="f127" fmla="*/ f7 1 f44"/>
                              <a:gd name="f128" fmla="+- f84 0 f1"/>
                              <a:gd name="f129" fmla="*/ f85 1 f43"/>
                              <a:gd name="f130" fmla="*/ f86 1 f44"/>
                              <a:gd name="f131" fmla="*/ f87 1 f43"/>
                              <a:gd name="f132" fmla="*/ f88 1 f44"/>
                              <a:gd name="f133" fmla="*/ f89 1 f43"/>
                              <a:gd name="f134" fmla="*/ f90 1 f44"/>
                              <a:gd name="f135" fmla="*/ f91 1 f43"/>
                              <a:gd name="f136" fmla="*/ f92 1 f44"/>
                              <a:gd name="f137" fmla="*/ f93 1 f43"/>
                              <a:gd name="f138" fmla="*/ f94 1 f44"/>
                              <a:gd name="f139" fmla="*/ f95 1 f43"/>
                              <a:gd name="f140" fmla="*/ f96 1 f44"/>
                              <a:gd name="f141" fmla="*/ f97 1 f43"/>
                              <a:gd name="f142" fmla="*/ f98 1 f44"/>
                              <a:gd name="f143" fmla="*/ f99 1 f43"/>
                              <a:gd name="f144" fmla="*/ f100 1 f44"/>
                              <a:gd name="f145" fmla="*/ f101 1 f43"/>
                              <a:gd name="f146" fmla="*/ f102 1 f44"/>
                              <a:gd name="f147" fmla="*/ f103 1 f43"/>
                              <a:gd name="f148" fmla="*/ f104 1 f44"/>
                              <a:gd name="f149" fmla="*/ f105 1 f43"/>
                              <a:gd name="f150" fmla="*/ f106 1 f43"/>
                              <a:gd name="f151" fmla="*/ f107 1 f43"/>
                              <a:gd name="f152" fmla="*/ f108 1 f43"/>
                              <a:gd name="f153" fmla="*/ f109 1 f44"/>
                              <a:gd name="f154" fmla="*/ f110 1 f44"/>
                              <a:gd name="f155" fmla="*/ f111 1 f44"/>
                              <a:gd name="f156" fmla="*/ f112 1 f43"/>
                              <a:gd name="f157" fmla="*/ f113 1 f44"/>
                              <a:gd name="f158" fmla="*/ f114 1 f44"/>
                              <a:gd name="f159" fmla="*/ f115 1 f44"/>
                              <a:gd name="f160" fmla="*/ f116 1 f43"/>
                              <a:gd name="f161" fmla="*/ f117 1 f44"/>
                              <a:gd name="f162" fmla="*/ f118 1 f43"/>
                              <a:gd name="f163" fmla="*/ f119 1 f44"/>
                              <a:gd name="f164" fmla="*/ f120 1 f43"/>
                              <a:gd name="f165" fmla="*/ f121 1 f44"/>
                              <a:gd name="f166" fmla="*/ f122 1 f44"/>
                              <a:gd name="f167" fmla="*/ f123 1 f43"/>
                              <a:gd name="f168" fmla="*/ f124 f38 1"/>
                              <a:gd name="f169" fmla="*/ f125 f38 1"/>
                              <a:gd name="f170" fmla="*/ f127 f39 1"/>
                              <a:gd name="f171" fmla="*/ f126 f39 1"/>
                              <a:gd name="f172" fmla="*/ f129 f38 1"/>
                              <a:gd name="f173" fmla="*/ f130 f39 1"/>
                              <a:gd name="f174" fmla="*/ f131 f38 1"/>
                              <a:gd name="f175" fmla="*/ f132 f39 1"/>
                              <a:gd name="f176" fmla="*/ f133 f38 1"/>
                              <a:gd name="f177" fmla="*/ f134 f39 1"/>
                              <a:gd name="f178" fmla="*/ f135 f38 1"/>
                              <a:gd name="f179" fmla="*/ f136 f39 1"/>
                              <a:gd name="f180" fmla="*/ f137 f38 1"/>
                              <a:gd name="f181" fmla="*/ f138 f39 1"/>
                              <a:gd name="f182" fmla="*/ f139 f38 1"/>
                              <a:gd name="f183" fmla="*/ f140 f39 1"/>
                              <a:gd name="f184" fmla="*/ f141 f38 1"/>
                              <a:gd name="f185" fmla="*/ f142 f39 1"/>
                              <a:gd name="f186" fmla="*/ f143 f38 1"/>
                              <a:gd name="f187" fmla="*/ f144 f39 1"/>
                              <a:gd name="f188" fmla="*/ f145 f38 1"/>
                              <a:gd name="f189" fmla="*/ f146 f39 1"/>
                              <a:gd name="f190" fmla="*/ f147 f38 1"/>
                              <a:gd name="f191" fmla="*/ f148 f39 1"/>
                              <a:gd name="f192" fmla="*/ f149 f38 1"/>
                              <a:gd name="f193" fmla="*/ f150 f38 1"/>
                              <a:gd name="f194" fmla="*/ f151 f38 1"/>
                              <a:gd name="f195" fmla="*/ f152 f38 1"/>
                              <a:gd name="f196" fmla="*/ f153 f39 1"/>
                              <a:gd name="f197" fmla="*/ f154 f39 1"/>
                              <a:gd name="f198" fmla="*/ f155 f39 1"/>
                              <a:gd name="f199" fmla="*/ f156 f38 1"/>
                              <a:gd name="f200" fmla="*/ f157 f39 1"/>
                              <a:gd name="f201" fmla="*/ f158 f39 1"/>
                              <a:gd name="f202" fmla="*/ f159 f39 1"/>
                              <a:gd name="f203" fmla="*/ f160 f38 1"/>
                              <a:gd name="f204" fmla="*/ f161 f39 1"/>
                              <a:gd name="f205" fmla="*/ f162 f38 1"/>
                              <a:gd name="f206" fmla="*/ f163 f39 1"/>
                              <a:gd name="f207" fmla="*/ f164 f38 1"/>
                              <a:gd name="f208" fmla="*/ f165 f39 1"/>
                              <a:gd name="f209" fmla="*/ f166 f39 1"/>
                              <a:gd name="f210" fmla="*/ f167 f38 1"/>
                            </a:gdLst>
                            <a:ahLst/>
                            <a:cxnLst>
                              <a:cxn ang="3cd4">
                                <a:pos x="hc" y="t"/>
                              </a:cxn>
                              <a:cxn ang="0">
                                <a:pos x="r" y="vc"/>
                              </a:cxn>
                              <a:cxn ang="cd4">
                                <a:pos x="hc" y="b"/>
                              </a:cxn>
                              <a:cxn ang="cd2">
                                <a:pos x="l" y="vc"/>
                              </a:cxn>
                              <a:cxn ang="f128">
                                <a:pos x="f172" y="f173"/>
                              </a:cxn>
                              <a:cxn ang="f128">
                                <a:pos x="f174" y="f175"/>
                              </a:cxn>
                              <a:cxn ang="f128">
                                <a:pos x="f176" y="f177"/>
                              </a:cxn>
                              <a:cxn ang="f128">
                                <a:pos x="f178" y="f179"/>
                              </a:cxn>
                              <a:cxn ang="f128">
                                <a:pos x="f180" y="f181"/>
                              </a:cxn>
                              <a:cxn ang="f128">
                                <a:pos x="f182" y="f183"/>
                              </a:cxn>
                              <a:cxn ang="f128">
                                <a:pos x="f184" y="f185"/>
                              </a:cxn>
                              <a:cxn ang="f128">
                                <a:pos x="f186" y="f187"/>
                              </a:cxn>
                              <a:cxn ang="f128">
                                <a:pos x="f188" y="f189"/>
                              </a:cxn>
                              <a:cxn ang="f128">
                                <a:pos x="f190" y="f191"/>
                              </a:cxn>
                              <a:cxn ang="f128">
                                <a:pos x="f192" y="f191"/>
                              </a:cxn>
                              <a:cxn ang="f128">
                                <a:pos x="f193" y="f191"/>
                              </a:cxn>
                              <a:cxn ang="f128">
                                <a:pos x="f194" y="f189"/>
                              </a:cxn>
                              <a:cxn ang="f128">
                                <a:pos x="f195" y="f196"/>
                              </a:cxn>
                              <a:cxn ang="f128">
                                <a:pos x="f195" y="f185"/>
                              </a:cxn>
                              <a:cxn ang="f128">
                                <a:pos x="f195" y="f197"/>
                              </a:cxn>
                              <a:cxn ang="f128">
                                <a:pos x="f194" y="f198"/>
                              </a:cxn>
                              <a:cxn ang="f128">
                                <a:pos x="f199" y="f200"/>
                              </a:cxn>
                              <a:cxn ang="f128">
                                <a:pos x="f188" y="f201"/>
                              </a:cxn>
                              <a:cxn ang="f128">
                                <a:pos x="f184" y="f202"/>
                              </a:cxn>
                              <a:cxn ang="f128">
                                <a:pos x="f203" y="f204"/>
                              </a:cxn>
                              <a:cxn ang="f128">
                                <a:pos x="f205" y="f206"/>
                              </a:cxn>
                              <a:cxn ang="f128">
                                <a:pos x="f207" y="f208"/>
                              </a:cxn>
                              <a:cxn ang="f128">
                                <a:pos x="f176" y="f209"/>
                              </a:cxn>
                              <a:cxn ang="f128">
                                <a:pos x="f210" y="f209"/>
                              </a:cxn>
                              <a:cxn ang="f128">
                                <a:pos x="f172" y="f173"/>
                              </a:cxn>
                            </a:cxnLst>
                            <a:rect l="f168" t="f171" r="f169" b="f170"/>
                            <a:pathLst>
                              <a:path w="149" h="173">
                                <a:moveTo>
                                  <a:pt x="f5" y="f8"/>
                                </a:moveTo>
                                <a:lnTo>
                                  <a:pt x="f9" y="f10"/>
                                </a:lnTo>
                                <a:lnTo>
                                  <a:pt x="f11" y="f12"/>
                                </a:lnTo>
                                <a:lnTo>
                                  <a:pt x="f13" y="f14"/>
                                </a:lnTo>
                                <a:lnTo>
                                  <a:pt x="f15" y="f16"/>
                                </a:lnTo>
                                <a:lnTo>
                                  <a:pt x="f17" y="f18"/>
                                </a:lnTo>
                                <a:lnTo>
                                  <a:pt x="f12" y="f19"/>
                                </a:lnTo>
                                <a:lnTo>
                                  <a:pt x="f20" y="f21"/>
                                </a:lnTo>
                                <a:lnTo>
                                  <a:pt x="f22" y="f23"/>
                                </a:lnTo>
                                <a:lnTo>
                                  <a:pt x="f24" y="f5"/>
                                </a:lnTo>
                                <a:lnTo>
                                  <a:pt x="f25" y="f5"/>
                                </a:lnTo>
                                <a:lnTo>
                                  <a:pt x="f26" y="f5"/>
                                </a:lnTo>
                                <a:lnTo>
                                  <a:pt x="f27" y="f23"/>
                                </a:lnTo>
                                <a:lnTo>
                                  <a:pt x="f6" y="f28"/>
                                </a:lnTo>
                                <a:lnTo>
                                  <a:pt x="f6" y="f19"/>
                                </a:lnTo>
                                <a:lnTo>
                                  <a:pt x="f6" y="f11"/>
                                </a:lnTo>
                                <a:lnTo>
                                  <a:pt x="f27" y="f29"/>
                                </a:lnTo>
                                <a:lnTo>
                                  <a:pt x="f30" y="f31"/>
                                </a:lnTo>
                                <a:lnTo>
                                  <a:pt x="f22" y="f17"/>
                                </a:lnTo>
                                <a:lnTo>
                                  <a:pt x="f12" y="f32"/>
                                </a:lnTo>
                                <a:lnTo>
                                  <a:pt x="f14" y="f25"/>
                                </a:lnTo>
                                <a:lnTo>
                                  <a:pt x="f16" y="f33"/>
                                </a:lnTo>
                                <a:lnTo>
                                  <a:pt x="f34" y="f35"/>
                                </a:lnTo>
                                <a:lnTo>
                                  <a:pt x="f11" y="f7"/>
                                </a:lnTo>
                                <a:lnTo>
                                  <a:pt x="f36" y="f7"/>
                                </a:lnTo>
                                <a:lnTo>
                                  <a:pt x="f5" y="f8"/>
                                </a:lnTo>
                                <a:close/>
                              </a:path>
                            </a:pathLst>
                          </a:custGeom>
                          <a:solidFill>
                            <a:srgbClr val="002060"/>
                          </a:solidFill>
                          <a:ln cap="flat">
                            <a:noFill/>
                            <a:prstDash val="solid"/>
                          </a:ln>
                        </wps:spPr>
                        <wps:bodyPr lIns="0" tIns="0" rIns="0" bIns="0"/>
                      </wps:wsp>
                      <wps:wsp>
                        <wps:cNvPr id="34" name="Freeform 247"/>
                        <wps:cNvSpPr/>
                        <wps:spPr>
                          <a:xfrm>
                            <a:off x="446372" y="0"/>
                            <a:ext cx="575422" cy="497086"/>
                          </a:xfrm>
                          <a:custGeom>
                            <a:avLst/>
                            <a:gdLst>
                              <a:gd name="f0" fmla="val 10800000"/>
                              <a:gd name="f1" fmla="val 5400000"/>
                              <a:gd name="f2" fmla="val 360"/>
                              <a:gd name="f3" fmla="val 180"/>
                              <a:gd name="f4" fmla="val w"/>
                              <a:gd name="f5" fmla="val h"/>
                              <a:gd name="f6" fmla="val 0"/>
                              <a:gd name="f7" fmla="val 816"/>
                              <a:gd name="f8" fmla="val 854"/>
                              <a:gd name="f9" fmla="val 375"/>
                              <a:gd name="f10" fmla="val 110"/>
                              <a:gd name="f11" fmla="val 394"/>
                              <a:gd name="f12" fmla="val 100"/>
                              <a:gd name="f13" fmla="val 408"/>
                              <a:gd name="f14" fmla="val 96"/>
                              <a:gd name="f15" fmla="val 428"/>
                              <a:gd name="f16" fmla="val 442"/>
                              <a:gd name="f17" fmla="val 452"/>
                              <a:gd name="f18" fmla="val 105"/>
                              <a:gd name="f19" fmla="val 466"/>
                              <a:gd name="f20" fmla="val 480"/>
                              <a:gd name="f21" fmla="val 115"/>
                              <a:gd name="f22" fmla="val 495"/>
                              <a:gd name="f23" fmla="val 124"/>
                              <a:gd name="f24" fmla="val 490"/>
                              <a:gd name="f25" fmla="val 148"/>
                              <a:gd name="f26" fmla="val 476"/>
                              <a:gd name="f27" fmla="val 177"/>
                              <a:gd name="f28" fmla="val 461"/>
                              <a:gd name="f29" fmla="val 201"/>
                              <a:gd name="f30" fmla="val 230"/>
                              <a:gd name="f31" fmla="val 418"/>
                              <a:gd name="f32" fmla="val 254"/>
                              <a:gd name="f33" fmla="val 389"/>
                              <a:gd name="f34" fmla="val 273"/>
                              <a:gd name="f35" fmla="val 356"/>
                              <a:gd name="f36" fmla="val 283"/>
                              <a:gd name="f37" fmla="val 327"/>
                              <a:gd name="f38" fmla="val 292"/>
                              <a:gd name="f39" fmla="val 298"/>
                              <a:gd name="f40" fmla="val 307"/>
                              <a:gd name="f41" fmla="val 274"/>
                              <a:gd name="f42" fmla="val 321"/>
                              <a:gd name="f43" fmla="val 245"/>
                              <a:gd name="f44" fmla="val 340"/>
                              <a:gd name="f45" fmla="val 226"/>
                              <a:gd name="f46" fmla="val 369"/>
                              <a:gd name="f47" fmla="val 202"/>
                              <a:gd name="f48" fmla="val 398"/>
                              <a:gd name="f49" fmla="val 183"/>
                              <a:gd name="f50" fmla="val 432"/>
                              <a:gd name="f51" fmla="val 168"/>
                              <a:gd name="f52" fmla="val 465"/>
                              <a:gd name="f53" fmla="val 154"/>
                              <a:gd name="f54" fmla="val 499"/>
                              <a:gd name="f55" fmla="val 144"/>
                              <a:gd name="f56" fmla="val 532"/>
                              <a:gd name="f57" fmla="val 135"/>
                              <a:gd name="f58" fmla="val 571"/>
                              <a:gd name="f59" fmla="val 609"/>
                              <a:gd name="f60" fmla="val 130"/>
                              <a:gd name="f61" fmla="val 648"/>
                              <a:gd name="f62" fmla="val 681"/>
                              <a:gd name="f63" fmla="val 715"/>
                              <a:gd name="f64" fmla="val 140"/>
                              <a:gd name="f65" fmla="val 748"/>
                              <a:gd name="f66" fmla="val 768"/>
                              <a:gd name="f67" fmla="val 782"/>
                              <a:gd name="f68" fmla="val 164"/>
                              <a:gd name="f69" fmla="val 796"/>
                              <a:gd name="f70" fmla="val 173"/>
                              <a:gd name="f71" fmla="val 806"/>
                              <a:gd name="f72" fmla="val 192"/>
                              <a:gd name="f73" fmla="val 820"/>
                              <a:gd name="f74" fmla="val 197"/>
                              <a:gd name="f75" fmla="val 825"/>
                              <a:gd name="f76" fmla="val 216"/>
                              <a:gd name="f77" fmla="val 231"/>
                              <a:gd name="f78" fmla="val 264"/>
                              <a:gd name="f79" fmla="val 811"/>
                              <a:gd name="f80" fmla="val 279"/>
                              <a:gd name="f81" fmla="val 293"/>
                              <a:gd name="f82" fmla="val 777"/>
                              <a:gd name="f83" fmla="val 308"/>
                              <a:gd name="f84" fmla="val 753"/>
                              <a:gd name="f85" fmla="val 312"/>
                              <a:gd name="f86" fmla="val 317"/>
                              <a:gd name="f87" fmla="val 676"/>
                              <a:gd name="f88" fmla="val 638"/>
                              <a:gd name="f89" fmla="val 341"/>
                              <a:gd name="f90" fmla="val 604"/>
                              <a:gd name="f91" fmla="val 542"/>
                              <a:gd name="f92" fmla="val 518"/>
                              <a:gd name="f93" fmla="val 484"/>
                              <a:gd name="f94" fmla="val 470"/>
                              <a:gd name="f95" fmla="val 460"/>
                              <a:gd name="f96" fmla="val 514"/>
                              <a:gd name="f97" fmla="val 538"/>
                              <a:gd name="f98" fmla="val 567"/>
                              <a:gd name="f99" fmla="val 586"/>
                              <a:gd name="f100" fmla="val 610"/>
                              <a:gd name="f101" fmla="val 504"/>
                              <a:gd name="f102" fmla="val 629"/>
                              <a:gd name="f103" fmla="val 644"/>
                              <a:gd name="f104" fmla="val 556"/>
                              <a:gd name="f105" fmla="val 580"/>
                              <a:gd name="f106" fmla="val 624"/>
                              <a:gd name="f107" fmla="val 668"/>
                              <a:gd name="f108" fmla="val 628"/>
                              <a:gd name="f109" fmla="val 692"/>
                              <a:gd name="f110" fmla="val 720"/>
                              <a:gd name="f111" fmla="val 744"/>
                              <a:gd name="f112" fmla="val 590"/>
                              <a:gd name="f113" fmla="val 788"/>
                              <a:gd name="f114" fmla="val 561"/>
                              <a:gd name="f115" fmla="val 792"/>
                              <a:gd name="f116" fmla="val 528"/>
                              <a:gd name="f117" fmla="val 797"/>
                              <a:gd name="f118" fmla="val 783"/>
                              <a:gd name="f119" fmla="val 441"/>
                              <a:gd name="f120" fmla="val 427"/>
                              <a:gd name="f121" fmla="val 754"/>
                              <a:gd name="f122" fmla="val 417"/>
                              <a:gd name="f123" fmla="val 740"/>
                              <a:gd name="f124" fmla="val 725"/>
                              <a:gd name="f125" fmla="val 711"/>
                              <a:gd name="f126" fmla="val 696"/>
                              <a:gd name="f127" fmla="val 422"/>
                              <a:gd name="f128" fmla="val 677"/>
                              <a:gd name="f129" fmla="val 436"/>
                              <a:gd name="f130" fmla="val 672"/>
                              <a:gd name="f131" fmla="val 682"/>
                              <a:gd name="f132" fmla="val 513"/>
                              <a:gd name="f133" fmla="val 701"/>
                              <a:gd name="f134" fmla="val 475"/>
                              <a:gd name="f135" fmla="val 489"/>
                              <a:gd name="f136" fmla="val 716"/>
                              <a:gd name="f137" fmla="val 537"/>
                              <a:gd name="f138" fmla="val 706"/>
                              <a:gd name="f139" fmla="val 547"/>
                              <a:gd name="f140" fmla="val 687"/>
                              <a:gd name="f141" fmla="val 552"/>
                              <a:gd name="f142" fmla="val 663"/>
                              <a:gd name="f143" fmla="val 658"/>
                              <a:gd name="f144" fmla="val 523"/>
                              <a:gd name="f145" fmla="val 446"/>
                              <a:gd name="f146" fmla="val 393"/>
                              <a:gd name="f147" fmla="val 384"/>
                              <a:gd name="f148" fmla="val 735"/>
                              <a:gd name="f149" fmla="val 379"/>
                              <a:gd name="f150" fmla="val 773"/>
                              <a:gd name="f151" fmla="val 388"/>
                              <a:gd name="f152" fmla="val 403"/>
                              <a:gd name="f153" fmla="val 802"/>
                              <a:gd name="f154" fmla="val 812"/>
                              <a:gd name="f155" fmla="val 585"/>
                              <a:gd name="f156" fmla="val 614"/>
                              <a:gd name="f157" fmla="val 759"/>
                              <a:gd name="f158" fmla="val 633"/>
                              <a:gd name="f159" fmla="val 652"/>
                              <a:gd name="f160" fmla="val 634"/>
                              <a:gd name="f161" fmla="val 620"/>
                              <a:gd name="f162" fmla="val 600"/>
                              <a:gd name="f163" fmla="val 691"/>
                              <a:gd name="f164" fmla="val 576"/>
                              <a:gd name="f165" fmla="val 710"/>
                              <a:gd name="f166" fmla="val 724"/>
                              <a:gd name="f167" fmla="val 729"/>
                              <a:gd name="f168" fmla="val 734"/>
                              <a:gd name="f169" fmla="val 485"/>
                              <a:gd name="f170" fmla="val 471"/>
                              <a:gd name="f171" fmla="val 705"/>
                              <a:gd name="f172" fmla="val 500"/>
                              <a:gd name="f173" fmla="val 509"/>
                              <a:gd name="f174" fmla="val 519"/>
                              <a:gd name="f175" fmla="val 619"/>
                              <a:gd name="f176" fmla="val 543"/>
                              <a:gd name="f177" fmla="val 533"/>
                              <a:gd name="f178" fmla="val 643"/>
                              <a:gd name="f179" fmla="val 662"/>
                              <a:gd name="f180" fmla="val 700"/>
                              <a:gd name="f181" fmla="val 524"/>
                              <a:gd name="f182" fmla="val 562"/>
                              <a:gd name="f183" fmla="val 581"/>
                              <a:gd name="f184" fmla="val 596"/>
                              <a:gd name="f185" fmla="val 615"/>
                              <a:gd name="f186" fmla="val 566"/>
                              <a:gd name="f187" fmla="val 548"/>
                              <a:gd name="f188" fmla="val 557"/>
                              <a:gd name="f189" fmla="val 413"/>
                              <a:gd name="f190" fmla="val 399"/>
                              <a:gd name="f191" fmla="val 380"/>
                              <a:gd name="f192" fmla="val 657"/>
                              <a:gd name="f193" fmla="val 332"/>
                              <a:gd name="f194" fmla="val 322"/>
                              <a:gd name="f195" fmla="val 288"/>
                              <a:gd name="f196" fmla="val 255"/>
                              <a:gd name="f197" fmla="val 844"/>
                              <a:gd name="f198" fmla="val 207"/>
                              <a:gd name="f199" fmla="val 830"/>
                              <a:gd name="f200" fmla="val 116"/>
                              <a:gd name="f201" fmla="val 801"/>
                              <a:gd name="f202" fmla="val 82"/>
                              <a:gd name="f203" fmla="val 72"/>
                              <a:gd name="f204" fmla="val 68"/>
                              <a:gd name="f205" fmla="val 77"/>
                              <a:gd name="f206" fmla="val 87"/>
                              <a:gd name="f207" fmla="val 111"/>
                              <a:gd name="f208" fmla="val 125"/>
                              <a:gd name="f209" fmla="val 350"/>
                              <a:gd name="f210" fmla="val 326"/>
                              <a:gd name="f211" fmla="val 149"/>
                              <a:gd name="f212" fmla="val 297"/>
                              <a:gd name="f213" fmla="val 278"/>
                              <a:gd name="f214" fmla="val 178"/>
                              <a:gd name="f215" fmla="val 259"/>
                              <a:gd name="f216" fmla="val 240"/>
                              <a:gd name="f217" fmla="val 188"/>
                              <a:gd name="f218" fmla="val 220"/>
                              <a:gd name="f219" fmla="val 182"/>
                              <a:gd name="f220" fmla="val 172"/>
                              <a:gd name="f221" fmla="val 158"/>
                              <a:gd name="f222" fmla="val 244"/>
                              <a:gd name="f223" fmla="val 120"/>
                              <a:gd name="f224" fmla="val 101"/>
                              <a:gd name="f225" fmla="val 63"/>
                              <a:gd name="f226" fmla="val 53"/>
                              <a:gd name="f227" fmla="val 29"/>
                              <a:gd name="f228" fmla="val 10"/>
                              <a:gd name="f229" fmla="val 5"/>
                              <a:gd name="f230" fmla="val 331"/>
                              <a:gd name="f231" fmla="val 24"/>
                              <a:gd name="f232" fmla="val 44"/>
                              <a:gd name="f233" fmla="val 58"/>
                              <a:gd name="f234" fmla="val 249"/>
                              <a:gd name="f235" fmla="val 48"/>
                              <a:gd name="f236" fmla="val 235"/>
                              <a:gd name="f237" fmla="val 39"/>
                              <a:gd name="f238" fmla="val 225"/>
                              <a:gd name="f239" fmla="val 20"/>
                              <a:gd name="f240" fmla="val 163"/>
                              <a:gd name="f241" fmla="val 15"/>
                              <a:gd name="f242" fmla="val 86"/>
                              <a:gd name="f243" fmla="val 76"/>
                              <a:gd name="f244" fmla="val 134"/>
                              <a:gd name="f245" fmla="val 62"/>
                              <a:gd name="f246" fmla="val 57"/>
                              <a:gd name="f247" fmla="val 52"/>
                              <a:gd name="f248" fmla="val 212"/>
                              <a:gd name="f249" fmla="val 67"/>
                              <a:gd name="f250" fmla="val 221"/>
                              <a:gd name="f251" fmla="val 91"/>
                              <a:gd name="f252" fmla="val 250"/>
                              <a:gd name="f253" fmla="val 260"/>
                              <a:gd name="f254" fmla="val 269"/>
                              <a:gd name="f255" fmla="val 43"/>
                              <a:gd name="f256" fmla="val 303"/>
                              <a:gd name="f257" fmla="val 336"/>
                              <a:gd name="f258" fmla="val 38"/>
                              <a:gd name="f259" fmla="val 346"/>
                              <a:gd name="f260" fmla="val 33"/>
                              <a:gd name="f261" fmla="val 28"/>
                              <a:gd name="f262" fmla="val 365"/>
                              <a:gd name="f263" fmla="val 14"/>
                              <a:gd name="f264" fmla="val 370"/>
                              <a:gd name="f265" fmla="val 351"/>
                              <a:gd name="f266" fmla="val 187"/>
                              <a:gd name="f267" fmla="val 211"/>
                              <a:gd name="f268" fmla="val 206"/>
                              <a:gd name="f269" fmla="+- 0 0 -90"/>
                              <a:gd name="f270" fmla="*/ f4 1 816"/>
                              <a:gd name="f271" fmla="*/ f5 1 854"/>
                              <a:gd name="f272" fmla="+- f8 0 f6"/>
                              <a:gd name="f273" fmla="+- f7 0 f6"/>
                              <a:gd name="f274" fmla="*/ f269 f0 1"/>
                              <a:gd name="f275" fmla="*/ f273 1 816"/>
                              <a:gd name="f276" fmla="*/ f272 1 854"/>
                              <a:gd name="f277" fmla="*/ 452 f273 1"/>
                              <a:gd name="f278" fmla="*/ 105 f272 1"/>
                              <a:gd name="f279" fmla="*/ 476 f273 1"/>
                              <a:gd name="f280" fmla="*/ 177 f272 1"/>
                              <a:gd name="f281" fmla="*/ 327 f273 1"/>
                              <a:gd name="f282" fmla="*/ 292 f272 1"/>
                              <a:gd name="f283" fmla="*/ 183 f273 1"/>
                              <a:gd name="f284" fmla="*/ 432 f272 1"/>
                              <a:gd name="f285" fmla="*/ 130 f273 1"/>
                              <a:gd name="f286" fmla="*/ 648 f272 1"/>
                              <a:gd name="f287" fmla="*/ 164 f273 1"/>
                              <a:gd name="f288" fmla="*/ 796 f272 1"/>
                              <a:gd name="f289" fmla="*/ 216 f273 1"/>
                              <a:gd name="f290" fmla="*/ 825 f272 1"/>
                              <a:gd name="f291" fmla="*/ 308 f273 1"/>
                              <a:gd name="f292" fmla="*/ 753 f272 1"/>
                              <a:gd name="f293" fmla="*/ 375 f273 1"/>
                              <a:gd name="f294" fmla="*/ 542 f272 1"/>
                              <a:gd name="f295" fmla="*/ 514 f273 1"/>
                              <a:gd name="f296" fmla="*/ 460 f272 1"/>
                              <a:gd name="f297" fmla="*/ 644 f273 1"/>
                              <a:gd name="f298" fmla="*/ 556 f272 1"/>
                              <a:gd name="f299" fmla="*/ 720 f273 1"/>
                              <a:gd name="f300" fmla="*/ 624 f272 1"/>
                              <a:gd name="f301" fmla="*/ 792 f273 1"/>
                              <a:gd name="f302" fmla="*/ 711 f273 1"/>
                              <a:gd name="f303" fmla="*/ 417 f272 1"/>
                              <a:gd name="f304" fmla="*/ 682 f273 1"/>
                              <a:gd name="f305" fmla="*/ 513 f272 1"/>
                              <a:gd name="f306" fmla="*/ 489 f272 1"/>
                              <a:gd name="f307" fmla="*/ 696 f273 1"/>
                              <a:gd name="f308" fmla="*/ 547 f272 1"/>
                              <a:gd name="f309" fmla="*/ 648 f273 1"/>
                              <a:gd name="f310" fmla="*/ 504 f272 1"/>
                              <a:gd name="f311" fmla="*/ 692 f273 1"/>
                              <a:gd name="f312" fmla="*/ 393 f272 1"/>
                              <a:gd name="f313" fmla="*/ 802 f273 1"/>
                              <a:gd name="f314" fmla="*/ 422 f272 1"/>
                              <a:gd name="f315" fmla="*/ 783 f273 1"/>
                              <a:gd name="f316" fmla="*/ 614 f272 1"/>
                              <a:gd name="f317" fmla="*/ 600 f273 1"/>
                              <a:gd name="f318" fmla="*/ 691 f272 1"/>
                              <a:gd name="f319" fmla="*/ 471 f273 1"/>
                              <a:gd name="f320" fmla="*/ 705 f272 1"/>
                              <a:gd name="f321" fmla="*/ 500 f273 1"/>
                              <a:gd name="f322" fmla="*/ 604 f272 1"/>
                              <a:gd name="f323" fmla="*/ 543 f273 1"/>
                              <a:gd name="f324" fmla="*/ 633 f272 1"/>
                              <a:gd name="f325" fmla="*/ 509 f273 1"/>
                              <a:gd name="f326" fmla="*/ 628 f272 1"/>
                              <a:gd name="f327" fmla="*/ 485 f273 1"/>
                              <a:gd name="f328" fmla="*/ 581 f273 1"/>
                              <a:gd name="f329" fmla="*/ 681 f272 1"/>
                              <a:gd name="f330" fmla="*/ 620 f273 1"/>
                              <a:gd name="f331" fmla="*/ 566 f272 1"/>
                              <a:gd name="f332" fmla="*/ 557 f273 1"/>
                              <a:gd name="f333" fmla="*/ 532 f272 1"/>
                              <a:gd name="f334" fmla="*/ 524 f273 1"/>
                              <a:gd name="f335" fmla="*/ 523 f272 1"/>
                              <a:gd name="f336" fmla="*/ 413 f273 1"/>
                              <a:gd name="f337" fmla="*/ 322 f273 1"/>
                              <a:gd name="f338" fmla="*/ 140 f273 1"/>
                              <a:gd name="f339" fmla="*/ 830 f272 1"/>
                              <a:gd name="f340" fmla="*/ 68 f273 1"/>
                              <a:gd name="f341" fmla="*/ 528 f272 1"/>
                              <a:gd name="f342" fmla="*/ 125 f273 1"/>
                              <a:gd name="f343" fmla="*/ 350 f272 1"/>
                              <a:gd name="f344" fmla="*/ 240 f272 1"/>
                              <a:gd name="f345" fmla="*/ 178 f273 1"/>
                              <a:gd name="f346" fmla="*/ 201 f272 1"/>
                              <a:gd name="f347" fmla="*/ 0 f273 1"/>
                              <a:gd name="f348" fmla="*/ 369 f272 1"/>
                              <a:gd name="f349" fmla="*/ 273 f272 1"/>
                              <a:gd name="f350" fmla="*/ 29 f273 1"/>
                              <a:gd name="f351" fmla="*/ 220 f272 1"/>
                              <a:gd name="f352" fmla="*/ 15 f273 1"/>
                              <a:gd name="f353" fmla="*/ 120 f272 1"/>
                              <a:gd name="f354" fmla="*/ 101 f273 1"/>
                              <a:gd name="f355" fmla="*/ 86 f272 1"/>
                              <a:gd name="f356" fmla="*/ 100 f272 1"/>
                              <a:gd name="f357" fmla="*/ 52 f272 1"/>
                              <a:gd name="f358" fmla="*/ 240 f273 1"/>
                              <a:gd name="f359" fmla="*/ 264 f273 1"/>
                              <a:gd name="f360" fmla="*/ 57 f272 1"/>
                              <a:gd name="f361" fmla="*/ 317 f273 1"/>
                              <a:gd name="f362" fmla="*/ 43 f272 1"/>
                              <a:gd name="f363" fmla="*/ 370 f273 1"/>
                              <a:gd name="f364" fmla="*/ 0 f272 1"/>
                              <a:gd name="f365" fmla="*/ 336 f273 1"/>
                              <a:gd name="f366" fmla="*/ 124 f272 1"/>
                              <a:gd name="f367" fmla="*/ 274 f273 1"/>
                              <a:gd name="f368" fmla="*/ 211 f272 1"/>
                              <a:gd name="f369" fmla="*/ 192 f272 1"/>
                              <a:gd name="f370" fmla="*/ 110 f272 1"/>
                              <a:gd name="f371" fmla="*/ f274 1 f3"/>
                              <a:gd name="f372" fmla="*/ f277 1 816"/>
                              <a:gd name="f373" fmla="*/ f278 1 854"/>
                              <a:gd name="f374" fmla="*/ f279 1 816"/>
                              <a:gd name="f375" fmla="*/ f280 1 854"/>
                              <a:gd name="f376" fmla="*/ f281 1 816"/>
                              <a:gd name="f377" fmla="*/ f282 1 854"/>
                              <a:gd name="f378" fmla="*/ f283 1 816"/>
                              <a:gd name="f379" fmla="*/ f284 1 854"/>
                              <a:gd name="f380" fmla="*/ f285 1 816"/>
                              <a:gd name="f381" fmla="*/ f286 1 854"/>
                              <a:gd name="f382" fmla="*/ f287 1 816"/>
                              <a:gd name="f383" fmla="*/ f288 1 854"/>
                              <a:gd name="f384" fmla="*/ f289 1 816"/>
                              <a:gd name="f385" fmla="*/ f290 1 854"/>
                              <a:gd name="f386" fmla="*/ f291 1 816"/>
                              <a:gd name="f387" fmla="*/ f292 1 854"/>
                              <a:gd name="f388" fmla="*/ f293 1 816"/>
                              <a:gd name="f389" fmla="*/ f294 1 854"/>
                              <a:gd name="f390" fmla="*/ f295 1 816"/>
                              <a:gd name="f391" fmla="*/ f296 1 854"/>
                              <a:gd name="f392" fmla="*/ f297 1 816"/>
                              <a:gd name="f393" fmla="*/ f298 1 854"/>
                              <a:gd name="f394" fmla="*/ f299 1 816"/>
                              <a:gd name="f395" fmla="*/ f300 1 854"/>
                              <a:gd name="f396" fmla="*/ f301 1 816"/>
                              <a:gd name="f397" fmla="*/ f302 1 816"/>
                              <a:gd name="f398" fmla="*/ f303 1 854"/>
                              <a:gd name="f399" fmla="*/ f304 1 816"/>
                              <a:gd name="f400" fmla="*/ f305 1 854"/>
                              <a:gd name="f401" fmla="*/ f306 1 854"/>
                              <a:gd name="f402" fmla="*/ f307 1 816"/>
                              <a:gd name="f403" fmla="*/ f308 1 854"/>
                              <a:gd name="f404" fmla="*/ f309 1 816"/>
                              <a:gd name="f405" fmla="*/ f310 1 854"/>
                              <a:gd name="f406" fmla="*/ f311 1 816"/>
                              <a:gd name="f407" fmla="*/ f312 1 854"/>
                              <a:gd name="f408" fmla="*/ f313 1 816"/>
                              <a:gd name="f409" fmla="*/ f314 1 854"/>
                              <a:gd name="f410" fmla="*/ f315 1 816"/>
                              <a:gd name="f411" fmla="*/ f316 1 854"/>
                              <a:gd name="f412" fmla="*/ f317 1 816"/>
                              <a:gd name="f413" fmla="*/ f318 1 854"/>
                              <a:gd name="f414" fmla="*/ f319 1 816"/>
                              <a:gd name="f415" fmla="*/ f320 1 854"/>
                              <a:gd name="f416" fmla="*/ f321 1 816"/>
                              <a:gd name="f417" fmla="*/ f322 1 854"/>
                              <a:gd name="f418" fmla="*/ f323 1 816"/>
                              <a:gd name="f419" fmla="*/ f324 1 854"/>
                              <a:gd name="f420" fmla="*/ f325 1 816"/>
                              <a:gd name="f421" fmla="*/ f326 1 854"/>
                              <a:gd name="f422" fmla="*/ f327 1 816"/>
                              <a:gd name="f423" fmla="*/ f328 1 816"/>
                              <a:gd name="f424" fmla="*/ f329 1 854"/>
                              <a:gd name="f425" fmla="*/ f330 1 816"/>
                              <a:gd name="f426" fmla="*/ f331 1 854"/>
                              <a:gd name="f427" fmla="*/ f332 1 816"/>
                              <a:gd name="f428" fmla="*/ f333 1 854"/>
                              <a:gd name="f429" fmla="*/ f334 1 816"/>
                              <a:gd name="f430" fmla="*/ f335 1 854"/>
                              <a:gd name="f431" fmla="*/ f336 1 816"/>
                              <a:gd name="f432" fmla="*/ f337 1 816"/>
                              <a:gd name="f433" fmla="*/ f338 1 816"/>
                              <a:gd name="f434" fmla="*/ f339 1 854"/>
                              <a:gd name="f435" fmla="*/ f340 1 816"/>
                              <a:gd name="f436" fmla="*/ f341 1 854"/>
                              <a:gd name="f437" fmla="*/ f342 1 816"/>
                              <a:gd name="f438" fmla="*/ f343 1 854"/>
                              <a:gd name="f439" fmla="*/ f344 1 854"/>
                              <a:gd name="f440" fmla="*/ f345 1 816"/>
                              <a:gd name="f441" fmla="*/ f346 1 854"/>
                              <a:gd name="f442" fmla="*/ f347 1 816"/>
                              <a:gd name="f443" fmla="*/ f348 1 854"/>
                              <a:gd name="f444" fmla="*/ f349 1 854"/>
                              <a:gd name="f445" fmla="*/ f350 1 816"/>
                              <a:gd name="f446" fmla="*/ f351 1 854"/>
                              <a:gd name="f447" fmla="*/ f352 1 816"/>
                              <a:gd name="f448" fmla="*/ f353 1 854"/>
                              <a:gd name="f449" fmla="*/ f354 1 816"/>
                              <a:gd name="f450" fmla="*/ f355 1 854"/>
                              <a:gd name="f451" fmla="*/ f356 1 854"/>
                              <a:gd name="f452" fmla="*/ f357 1 854"/>
                              <a:gd name="f453" fmla="*/ f358 1 816"/>
                              <a:gd name="f454" fmla="*/ f359 1 816"/>
                              <a:gd name="f455" fmla="*/ f360 1 854"/>
                              <a:gd name="f456" fmla="*/ f361 1 816"/>
                              <a:gd name="f457" fmla="*/ f362 1 854"/>
                              <a:gd name="f458" fmla="*/ f363 1 816"/>
                              <a:gd name="f459" fmla="*/ f364 1 854"/>
                              <a:gd name="f460" fmla="*/ f365 1 816"/>
                              <a:gd name="f461" fmla="*/ f366 1 854"/>
                              <a:gd name="f462" fmla="*/ f367 1 816"/>
                              <a:gd name="f463" fmla="*/ f368 1 854"/>
                              <a:gd name="f464" fmla="*/ f369 1 854"/>
                              <a:gd name="f465" fmla="*/ f370 1 854"/>
                              <a:gd name="f466" fmla="*/ 0 1 f275"/>
                              <a:gd name="f467" fmla="*/ f7 1 f275"/>
                              <a:gd name="f468" fmla="*/ 0 1 f276"/>
                              <a:gd name="f469" fmla="*/ f8 1 f276"/>
                              <a:gd name="f470" fmla="+- f371 0 f1"/>
                              <a:gd name="f471" fmla="*/ f372 1 f275"/>
                              <a:gd name="f472" fmla="*/ f373 1 f276"/>
                              <a:gd name="f473" fmla="*/ f374 1 f275"/>
                              <a:gd name="f474" fmla="*/ f375 1 f276"/>
                              <a:gd name="f475" fmla="*/ f376 1 f275"/>
                              <a:gd name="f476" fmla="*/ f377 1 f276"/>
                              <a:gd name="f477" fmla="*/ f378 1 f275"/>
                              <a:gd name="f478" fmla="*/ f379 1 f276"/>
                              <a:gd name="f479" fmla="*/ f380 1 f275"/>
                              <a:gd name="f480" fmla="*/ f381 1 f276"/>
                              <a:gd name="f481" fmla="*/ f382 1 f275"/>
                              <a:gd name="f482" fmla="*/ f383 1 f276"/>
                              <a:gd name="f483" fmla="*/ f384 1 f275"/>
                              <a:gd name="f484" fmla="*/ f385 1 f276"/>
                              <a:gd name="f485" fmla="*/ f386 1 f275"/>
                              <a:gd name="f486" fmla="*/ f387 1 f276"/>
                              <a:gd name="f487" fmla="*/ f388 1 f275"/>
                              <a:gd name="f488" fmla="*/ f389 1 f276"/>
                              <a:gd name="f489" fmla="*/ f390 1 f275"/>
                              <a:gd name="f490" fmla="*/ f391 1 f276"/>
                              <a:gd name="f491" fmla="*/ f392 1 f275"/>
                              <a:gd name="f492" fmla="*/ f393 1 f276"/>
                              <a:gd name="f493" fmla="*/ f394 1 f275"/>
                              <a:gd name="f494" fmla="*/ f395 1 f276"/>
                              <a:gd name="f495" fmla="*/ f396 1 f275"/>
                              <a:gd name="f496" fmla="*/ f397 1 f275"/>
                              <a:gd name="f497" fmla="*/ f398 1 f276"/>
                              <a:gd name="f498" fmla="*/ f399 1 f275"/>
                              <a:gd name="f499" fmla="*/ f400 1 f276"/>
                              <a:gd name="f500" fmla="*/ f401 1 f276"/>
                              <a:gd name="f501" fmla="*/ f402 1 f275"/>
                              <a:gd name="f502" fmla="*/ f403 1 f276"/>
                              <a:gd name="f503" fmla="*/ f404 1 f275"/>
                              <a:gd name="f504" fmla="*/ f405 1 f276"/>
                              <a:gd name="f505" fmla="*/ f406 1 f275"/>
                              <a:gd name="f506" fmla="*/ f407 1 f276"/>
                              <a:gd name="f507" fmla="*/ f408 1 f275"/>
                              <a:gd name="f508" fmla="*/ f409 1 f276"/>
                              <a:gd name="f509" fmla="*/ f410 1 f275"/>
                              <a:gd name="f510" fmla="*/ f411 1 f276"/>
                              <a:gd name="f511" fmla="*/ f412 1 f275"/>
                              <a:gd name="f512" fmla="*/ f413 1 f276"/>
                              <a:gd name="f513" fmla="*/ f414 1 f275"/>
                              <a:gd name="f514" fmla="*/ f415 1 f276"/>
                              <a:gd name="f515" fmla="*/ f416 1 f275"/>
                              <a:gd name="f516" fmla="*/ f417 1 f276"/>
                              <a:gd name="f517" fmla="*/ f418 1 f275"/>
                              <a:gd name="f518" fmla="*/ f419 1 f276"/>
                              <a:gd name="f519" fmla="*/ f420 1 f275"/>
                              <a:gd name="f520" fmla="*/ f421 1 f276"/>
                              <a:gd name="f521" fmla="*/ f422 1 f275"/>
                              <a:gd name="f522" fmla="*/ f423 1 f275"/>
                              <a:gd name="f523" fmla="*/ f424 1 f276"/>
                              <a:gd name="f524" fmla="*/ f425 1 f275"/>
                              <a:gd name="f525" fmla="*/ f426 1 f276"/>
                              <a:gd name="f526" fmla="*/ f427 1 f275"/>
                              <a:gd name="f527" fmla="*/ f428 1 f276"/>
                              <a:gd name="f528" fmla="*/ f429 1 f275"/>
                              <a:gd name="f529" fmla="*/ f430 1 f276"/>
                              <a:gd name="f530" fmla="*/ f431 1 f275"/>
                              <a:gd name="f531" fmla="*/ f432 1 f275"/>
                              <a:gd name="f532" fmla="*/ f433 1 f275"/>
                              <a:gd name="f533" fmla="*/ f434 1 f276"/>
                              <a:gd name="f534" fmla="*/ f435 1 f275"/>
                              <a:gd name="f535" fmla="*/ f436 1 f276"/>
                              <a:gd name="f536" fmla="*/ f437 1 f275"/>
                              <a:gd name="f537" fmla="*/ f438 1 f276"/>
                              <a:gd name="f538" fmla="*/ f439 1 f276"/>
                              <a:gd name="f539" fmla="*/ f440 1 f275"/>
                              <a:gd name="f540" fmla="*/ f441 1 f276"/>
                              <a:gd name="f541" fmla="*/ f442 1 f275"/>
                              <a:gd name="f542" fmla="*/ f443 1 f276"/>
                              <a:gd name="f543" fmla="*/ f444 1 f276"/>
                              <a:gd name="f544" fmla="*/ f445 1 f275"/>
                              <a:gd name="f545" fmla="*/ f446 1 f276"/>
                              <a:gd name="f546" fmla="*/ f447 1 f275"/>
                              <a:gd name="f547" fmla="*/ f448 1 f276"/>
                              <a:gd name="f548" fmla="*/ f449 1 f275"/>
                              <a:gd name="f549" fmla="*/ f450 1 f276"/>
                              <a:gd name="f550" fmla="*/ f451 1 f276"/>
                              <a:gd name="f551" fmla="*/ f452 1 f276"/>
                              <a:gd name="f552" fmla="*/ f453 1 f275"/>
                              <a:gd name="f553" fmla="*/ f454 1 f275"/>
                              <a:gd name="f554" fmla="*/ f455 1 f276"/>
                              <a:gd name="f555" fmla="*/ f456 1 f275"/>
                              <a:gd name="f556" fmla="*/ f457 1 f276"/>
                              <a:gd name="f557" fmla="*/ f458 1 f275"/>
                              <a:gd name="f558" fmla="*/ f459 1 f276"/>
                              <a:gd name="f559" fmla="*/ f460 1 f275"/>
                              <a:gd name="f560" fmla="*/ f461 1 f276"/>
                              <a:gd name="f561" fmla="*/ f462 1 f275"/>
                              <a:gd name="f562" fmla="*/ f463 1 f276"/>
                              <a:gd name="f563" fmla="*/ f464 1 f276"/>
                              <a:gd name="f564" fmla="*/ f465 1 f276"/>
                              <a:gd name="f565" fmla="*/ f466 f270 1"/>
                              <a:gd name="f566" fmla="*/ f467 f270 1"/>
                              <a:gd name="f567" fmla="*/ f469 f271 1"/>
                              <a:gd name="f568" fmla="*/ f468 f271 1"/>
                              <a:gd name="f569" fmla="*/ f471 f270 1"/>
                              <a:gd name="f570" fmla="*/ f472 f271 1"/>
                              <a:gd name="f571" fmla="*/ f473 f270 1"/>
                              <a:gd name="f572" fmla="*/ f474 f271 1"/>
                              <a:gd name="f573" fmla="*/ f475 f270 1"/>
                              <a:gd name="f574" fmla="*/ f476 f271 1"/>
                              <a:gd name="f575" fmla="*/ f477 f270 1"/>
                              <a:gd name="f576" fmla="*/ f478 f271 1"/>
                              <a:gd name="f577" fmla="*/ f479 f270 1"/>
                              <a:gd name="f578" fmla="*/ f480 f271 1"/>
                              <a:gd name="f579" fmla="*/ f481 f270 1"/>
                              <a:gd name="f580" fmla="*/ f482 f271 1"/>
                              <a:gd name="f581" fmla="*/ f483 f270 1"/>
                              <a:gd name="f582" fmla="*/ f484 f271 1"/>
                              <a:gd name="f583" fmla="*/ f485 f270 1"/>
                              <a:gd name="f584" fmla="*/ f486 f271 1"/>
                              <a:gd name="f585" fmla="*/ f487 f270 1"/>
                              <a:gd name="f586" fmla="*/ f488 f271 1"/>
                              <a:gd name="f587" fmla="*/ f489 f270 1"/>
                              <a:gd name="f588" fmla="*/ f490 f271 1"/>
                              <a:gd name="f589" fmla="*/ f491 f270 1"/>
                              <a:gd name="f590" fmla="*/ f492 f271 1"/>
                              <a:gd name="f591" fmla="*/ f493 f270 1"/>
                              <a:gd name="f592" fmla="*/ f494 f271 1"/>
                              <a:gd name="f593" fmla="*/ f495 f270 1"/>
                              <a:gd name="f594" fmla="*/ f496 f270 1"/>
                              <a:gd name="f595" fmla="*/ f497 f271 1"/>
                              <a:gd name="f596" fmla="*/ f498 f270 1"/>
                              <a:gd name="f597" fmla="*/ f499 f271 1"/>
                              <a:gd name="f598" fmla="*/ f500 f271 1"/>
                              <a:gd name="f599" fmla="*/ f501 f270 1"/>
                              <a:gd name="f600" fmla="*/ f502 f271 1"/>
                              <a:gd name="f601" fmla="*/ f503 f270 1"/>
                              <a:gd name="f602" fmla="*/ f504 f271 1"/>
                              <a:gd name="f603" fmla="*/ f505 f270 1"/>
                              <a:gd name="f604" fmla="*/ f506 f271 1"/>
                              <a:gd name="f605" fmla="*/ f507 f270 1"/>
                              <a:gd name="f606" fmla="*/ f508 f271 1"/>
                              <a:gd name="f607" fmla="*/ f509 f270 1"/>
                              <a:gd name="f608" fmla="*/ f510 f271 1"/>
                              <a:gd name="f609" fmla="*/ f511 f270 1"/>
                              <a:gd name="f610" fmla="*/ f512 f271 1"/>
                              <a:gd name="f611" fmla="*/ f513 f270 1"/>
                              <a:gd name="f612" fmla="*/ f514 f271 1"/>
                              <a:gd name="f613" fmla="*/ f515 f270 1"/>
                              <a:gd name="f614" fmla="*/ f516 f271 1"/>
                              <a:gd name="f615" fmla="*/ f517 f270 1"/>
                              <a:gd name="f616" fmla="*/ f518 f271 1"/>
                              <a:gd name="f617" fmla="*/ f519 f270 1"/>
                              <a:gd name="f618" fmla="*/ f520 f271 1"/>
                              <a:gd name="f619" fmla="*/ f521 f270 1"/>
                              <a:gd name="f620" fmla="*/ f522 f270 1"/>
                              <a:gd name="f621" fmla="*/ f523 f271 1"/>
                              <a:gd name="f622" fmla="*/ f524 f270 1"/>
                              <a:gd name="f623" fmla="*/ f525 f271 1"/>
                              <a:gd name="f624" fmla="*/ f526 f270 1"/>
                              <a:gd name="f625" fmla="*/ f527 f271 1"/>
                              <a:gd name="f626" fmla="*/ f528 f270 1"/>
                              <a:gd name="f627" fmla="*/ f529 f271 1"/>
                              <a:gd name="f628" fmla="*/ f530 f270 1"/>
                              <a:gd name="f629" fmla="*/ f531 f270 1"/>
                              <a:gd name="f630" fmla="*/ f532 f270 1"/>
                              <a:gd name="f631" fmla="*/ f533 f271 1"/>
                              <a:gd name="f632" fmla="*/ f534 f270 1"/>
                              <a:gd name="f633" fmla="*/ f535 f271 1"/>
                              <a:gd name="f634" fmla="*/ f536 f270 1"/>
                              <a:gd name="f635" fmla="*/ f537 f271 1"/>
                              <a:gd name="f636" fmla="*/ f538 f271 1"/>
                              <a:gd name="f637" fmla="*/ f539 f270 1"/>
                              <a:gd name="f638" fmla="*/ f540 f271 1"/>
                              <a:gd name="f639" fmla="*/ f541 f270 1"/>
                              <a:gd name="f640" fmla="*/ f542 f271 1"/>
                              <a:gd name="f641" fmla="*/ f543 f271 1"/>
                              <a:gd name="f642" fmla="*/ f544 f270 1"/>
                              <a:gd name="f643" fmla="*/ f545 f271 1"/>
                              <a:gd name="f644" fmla="*/ f546 f270 1"/>
                              <a:gd name="f645" fmla="*/ f547 f271 1"/>
                              <a:gd name="f646" fmla="*/ f548 f270 1"/>
                              <a:gd name="f647" fmla="*/ f549 f271 1"/>
                              <a:gd name="f648" fmla="*/ f550 f271 1"/>
                              <a:gd name="f649" fmla="*/ f551 f271 1"/>
                              <a:gd name="f650" fmla="*/ f552 f270 1"/>
                              <a:gd name="f651" fmla="*/ f553 f270 1"/>
                              <a:gd name="f652" fmla="*/ f554 f271 1"/>
                              <a:gd name="f653" fmla="*/ f555 f270 1"/>
                              <a:gd name="f654" fmla="*/ f556 f271 1"/>
                              <a:gd name="f655" fmla="*/ f557 f270 1"/>
                              <a:gd name="f656" fmla="*/ f558 f271 1"/>
                              <a:gd name="f657" fmla="*/ f559 f270 1"/>
                              <a:gd name="f658" fmla="*/ f560 f271 1"/>
                              <a:gd name="f659" fmla="*/ f561 f270 1"/>
                              <a:gd name="f660" fmla="*/ f562 f271 1"/>
                              <a:gd name="f661" fmla="*/ f563 f271 1"/>
                              <a:gd name="f662" fmla="*/ f564 f271 1"/>
                            </a:gdLst>
                            <a:ahLst/>
                            <a:cxnLst>
                              <a:cxn ang="3cd4">
                                <a:pos x="hc" y="t"/>
                              </a:cxn>
                              <a:cxn ang="0">
                                <a:pos x="r" y="vc"/>
                              </a:cxn>
                              <a:cxn ang="cd4">
                                <a:pos x="hc" y="b"/>
                              </a:cxn>
                              <a:cxn ang="cd2">
                                <a:pos x="l" y="vc"/>
                              </a:cxn>
                              <a:cxn ang="f470">
                                <a:pos x="f569" y="f570"/>
                              </a:cxn>
                              <a:cxn ang="f470">
                                <a:pos x="f571" y="f572"/>
                              </a:cxn>
                              <a:cxn ang="f470">
                                <a:pos x="f573" y="f574"/>
                              </a:cxn>
                              <a:cxn ang="f470">
                                <a:pos x="f575" y="f576"/>
                              </a:cxn>
                              <a:cxn ang="f470">
                                <a:pos x="f577" y="f578"/>
                              </a:cxn>
                              <a:cxn ang="f470">
                                <a:pos x="f579" y="f580"/>
                              </a:cxn>
                              <a:cxn ang="f470">
                                <a:pos x="f581" y="f582"/>
                              </a:cxn>
                              <a:cxn ang="f470">
                                <a:pos x="f583" y="f584"/>
                              </a:cxn>
                              <a:cxn ang="f470">
                                <a:pos x="f585" y="f586"/>
                              </a:cxn>
                              <a:cxn ang="f470">
                                <a:pos x="f587" y="f588"/>
                              </a:cxn>
                              <a:cxn ang="f470">
                                <a:pos x="f589" y="f590"/>
                              </a:cxn>
                              <a:cxn ang="f470">
                                <a:pos x="f591" y="f592"/>
                              </a:cxn>
                              <a:cxn ang="f470">
                                <a:pos x="f593" y="f588"/>
                              </a:cxn>
                              <a:cxn ang="f470">
                                <a:pos x="f594" y="f595"/>
                              </a:cxn>
                              <a:cxn ang="f470">
                                <a:pos x="f596" y="f597"/>
                              </a:cxn>
                              <a:cxn ang="f470">
                                <a:pos x="f591" y="f598"/>
                              </a:cxn>
                              <a:cxn ang="f470">
                                <a:pos x="f599" y="f600"/>
                              </a:cxn>
                              <a:cxn ang="f470">
                                <a:pos x="f601" y="f602"/>
                              </a:cxn>
                              <a:cxn ang="f470">
                                <a:pos x="f603" y="f604"/>
                              </a:cxn>
                              <a:cxn ang="f470">
                                <a:pos x="f605" y="f606"/>
                              </a:cxn>
                              <a:cxn ang="f470">
                                <a:pos x="f607" y="f608"/>
                              </a:cxn>
                              <a:cxn ang="f470">
                                <a:pos x="f609" y="f610"/>
                              </a:cxn>
                              <a:cxn ang="f470">
                                <a:pos x="f611" y="f612"/>
                              </a:cxn>
                              <a:cxn ang="f470">
                                <a:pos x="f613" y="f614"/>
                              </a:cxn>
                              <a:cxn ang="f470">
                                <a:pos x="f615" y="f616"/>
                              </a:cxn>
                              <a:cxn ang="f470">
                                <a:pos x="f617" y="f618"/>
                              </a:cxn>
                              <a:cxn ang="f470">
                                <a:pos x="f619" y="f610"/>
                              </a:cxn>
                              <a:cxn ang="f470">
                                <a:pos x="f620" y="f621"/>
                              </a:cxn>
                              <a:cxn ang="f470">
                                <a:pos x="f622" y="f623"/>
                              </a:cxn>
                              <a:cxn ang="f470">
                                <a:pos x="f624" y="f625"/>
                              </a:cxn>
                              <a:cxn ang="f470">
                                <a:pos x="f626" y="f627"/>
                              </a:cxn>
                              <a:cxn ang="f470">
                                <a:pos x="f628" y="f625"/>
                              </a:cxn>
                              <a:cxn ang="f470">
                                <a:pos x="f629" y="f584"/>
                              </a:cxn>
                              <a:cxn ang="f470">
                                <a:pos x="f630" y="f631"/>
                              </a:cxn>
                              <a:cxn ang="f470">
                                <a:pos x="f632" y="f633"/>
                              </a:cxn>
                              <a:cxn ang="f470">
                                <a:pos x="f634" y="f635"/>
                              </a:cxn>
                              <a:cxn ang="f470">
                                <a:pos x="f575" y="f636"/>
                              </a:cxn>
                              <a:cxn ang="f470">
                                <a:pos x="f637" y="f638"/>
                              </a:cxn>
                              <a:cxn ang="f470">
                                <a:pos x="f632" y="f576"/>
                              </a:cxn>
                              <a:cxn ang="f470">
                                <a:pos x="f639" y="f640"/>
                              </a:cxn>
                              <a:cxn ang="f470">
                                <a:pos x="f632" y="f641"/>
                              </a:cxn>
                              <a:cxn ang="f470">
                                <a:pos x="f642" y="f643"/>
                              </a:cxn>
                              <a:cxn ang="f470">
                                <a:pos x="f644" y="f645"/>
                              </a:cxn>
                              <a:cxn ang="f470">
                                <a:pos x="f646" y="f647"/>
                              </a:cxn>
                              <a:cxn ang="f470">
                                <a:pos x="f630" y="f648"/>
                              </a:cxn>
                              <a:cxn ang="f470">
                                <a:pos x="f637" y="f649"/>
                              </a:cxn>
                              <a:cxn ang="f470">
                                <a:pos x="f650" y="f570"/>
                              </a:cxn>
                              <a:cxn ang="f470">
                                <a:pos x="f651" y="f652"/>
                              </a:cxn>
                              <a:cxn ang="f470">
                                <a:pos x="f653" y="f654"/>
                              </a:cxn>
                              <a:cxn ang="f470">
                                <a:pos x="f655" y="f656"/>
                              </a:cxn>
                              <a:cxn ang="f470">
                                <a:pos x="f657" y="f658"/>
                              </a:cxn>
                              <a:cxn ang="f470">
                                <a:pos x="f659" y="f660"/>
                              </a:cxn>
                              <a:cxn ang="f470">
                                <a:pos x="f583" y="f661"/>
                              </a:cxn>
                              <a:cxn ang="f470">
                                <a:pos x="f585" y="f662"/>
                              </a:cxn>
                            </a:cxnLst>
                            <a:rect l="f565" t="f568" r="f566" b="f567"/>
                            <a:pathLst>
                              <a:path w="816" h="854">
                                <a:moveTo>
                                  <a:pt x="f9" y="f10"/>
                                </a:moveTo>
                                <a:lnTo>
                                  <a:pt x="f11" y="f12"/>
                                </a:lnTo>
                                <a:lnTo>
                                  <a:pt x="f13" y="f14"/>
                                </a:lnTo>
                                <a:lnTo>
                                  <a:pt x="f15" y="f12"/>
                                </a:lnTo>
                                <a:lnTo>
                                  <a:pt x="f16" y="f12"/>
                                </a:lnTo>
                                <a:lnTo>
                                  <a:pt x="f17" y="f18"/>
                                </a:lnTo>
                                <a:lnTo>
                                  <a:pt x="f19" y="f10"/>
                                </a:lnTo>
                                <a:lnTo>
                                  <a:pt x="f20" y="f21"/>
                                </a:lnTo>
                                <a:lnTo>
                                  <a:pt x="f22" y="f10"/>
                                </a:lnTo>
                                <a:lnTo>
                                  <a:pt x="f22" y="f23"/>
                                </a:lnTo>
                                <a:lnTo>
                                  <a:pt x="f24" y="f25"/>
                                </a:lnTo>
                                <a:lnTo>
                                  <a:pt x="f26" y="f27"/>
                                </a:lnTo>
                                <a:lnTo>
                                  <a:pt x="f28" y="f29"/>
                                </a:lnTo>
                                <a:lnTo>
                                  <a:pt x="f16" y="f30"/>
                                </a:lnTo>
                                <a:lnTo>
                                  <a:pt x="f31" y="f32"/>
                                </a:lnTo>
                                <a:lnTo>
                                  <a:pt x="f33" y="f34"/>
                                </a:lnTo>
                                <a:lnTo>
                                  <a:pt x="f35" y="f36"/>
                                </a:lnTo>
                                <a:lnTo>
                                  <a:pt x="f37" y="f38"/>
                                </a:lnTo>
                                <a:lnTo>
                                  <a:pt x="f39" y="f40"/>
                                </a:lnTo>
                                <a:lnTo>
                                  <a:pt x="f41" y="f42"/>
                                </a:lnTo>
                                <a:lnTo>
                                  <a:pt x="f43" y="f44"/>
                                </a:lnTo>
                                <a:lnTo>
                                  <a:pt x="f45" y="f46"/>
                                </a:lnTo>
                                <a:lnTo>
                                  <a:pt x="f47" y="f48"/>
                                </a:lnTo>
                                <a:lnTo>
                                  <a:pt x="f49" y="f50"/>
                                </a:lnTo>
                                <a:lnTo>
                                  <a:pt x="f51" y="f52"/>
                                </a:lnTo>
                                <a:lnTo>
                                  <a:pt x="f53" y="f54"/>
                                </a:lnTo>
                                <a:lnTo>
                                  <a:pt x="f55" y="f56"/>
                                </a:lnTo>
                                <a:lnTo>
                                  <a:pt x="f57" y="f58"/>
                                </a:lnTo>
                                <a:lnTo>
                                  <a:pt x="f57" y="f59"/>
                                </a:lnTo>
                                <a:lnTo>
                                  <a:pt x="f60" y="f61"/>
                                </a:lnTo>
                                <a:lnTo>
                                  <a:pt x="f60" y="f62"/>
                                </a:lnTo>
                                <a:lnTo>
                                  <a:pt x="f57" y="f63"/>
                                </a:lnTo>
                                <a:lnTo>
                                  <a:pt x="f64" y="f65"/>
                                </a:lnTo>
                                <a:lnTo>
                                  <a:pt x="f55" y="f66"/>
                                </a:lnTo>
                                <a:lnTo>
                                  <a:pt x="f53" y="f67"/>
                                </a:lnTo>
                                <a:lnTo>
                                  <a:pt x="f68" y="f69"/>
                                </a:lnTo>
                                <a:lnTo>
                                  <a:pt x="f70" y="f71"/>
                                </a:lnTo>
                                <a:lnTo>
                                  <a:pt x="f49" y="f7"/>
                                </a:lnTo>
                                <a:lnTo>
                                  <a:pt x="f72" y="f73"/>
                                </a:lnTo>
                                <a:lnTo>
                                  <a:pt x="f74" y="f75"/>
                                </a:lnTo>
                                <a:lnTo>
                                  <a:pt x="f47" y="f75"/>
                                </a:lnTo>
                                <a:lnTo>
                                  <a:pt x="f76" y="f75"/>
                                </a:lnTo>
                                <a:lnTo>
                                  <a:pt x="f77" y="f75"/>
                                </a:lnTo>
                                <a:lnTo>
                                  <a:pt x="f43" y="f73"/>
                                </a:lnTo>
                                <a:lnTo>
                                  <a:pt x="f78" y="f79"/>
                                </a:lnTo>
                                <a:lnTo>
                                  <a:pt x="f80" y="f69"/>
                                </a:lnTo>
                                <a:lnTo>
                                  <a:pt x="f81" y="f82"/>
                                </a:lnTo>
                                <a:lnTo>
                                  <a:pt x="f83" y="f84"/>
                                </a:lnTo>
                                <a:lnTo>
                                  <a:pt x="f85" y="f63"/>
                                </a:lnTo>
                                <a:lnTo>
                                  <a:pt x="f86" y="f87"/>
                                </a:lnTo>
                                <a:lnTo>
                                  <a:pt x="f37" y="f88"/>
                                </a:lnTo>
                                <a:lnTo>
                                  <a:pt x="f89" y="f90"/>
                                </a:lnTo>
                                <a:lnTo>
                                  <a:pt x="f35" y="f58"/>
                                </a:lnTo>
                                <a:lnTo>
                                  <a:pt x="f9" y="f91"/>
                                </a:lnTo>
                                <a:lnTo>
                                  <a:pt x="f11" y="f92"/>
                                </a:lnTo>
                                <a:lnTo>
                                  <a:pt x="f31" y="f54"/>
                                </a:lnTo>
                                <a:lnTo>
                                  <a:pt x="f16" y="f93"/>
                                </a:lnTo>
                                <a:lnTo>
                                  <a:pt x="f19" y="f94"/>
                                </a:lnTo>
                                <a:lnTo>
                                  <a:pt x="f24" y="f95"/>
                                </a:lnTo>
                                <a:lnTo>
                                  <a:pt x="f96" y="f95"/>
                                </a:lnTo>
                                <a:lnTo>
                                  <a:pt x="f97" y="f52"/>
                                </a:lnTo>
                                <a:lnTo>
                                  <a:pt x="f98" y="f94"/>
                                </a:lnTo>
                                <a:lnTo>
                                  <a:pt x="f99" y="f93"/>
                                </a:lnTo>
                                <a:lnTo>
                                  <a:pt x="f100" y="f101"/>
                                </a:lnTo>
                                <a:lnTo>
                                  <a:pt x="f102" y="f56"/>
                                </a:lnTo>
                                <a:lnTo>
                                  <a:pt x="f103" y="f104"/>
                                </a:lnTo>
                                <a:lnTo>
                                  <a:pt x="f103" y="f105"/>
                                </a:lnTo>
                                <a:lnTo>
                                  <a:pt x="f103" y="f90"/>
                                </a:lnTo>
                                <a:lnTo>
                                  <a:pt x="f103" y="f106"/>
                                </a:lnTo>
                                <a:lnTo>
                                  <a:pt x="f107" y="f108"/>
                                </a:lnTo>
                                <a:lnTo>
                                  <a:pt x="f109" y="f108"/>
                                </a:lnTo>
                                <a:lnTo>
                                  <a:pt x="f110" y="f106"/>
                                </a:lnTo>
                                <a:lnTo>
                                  <a:pt x="f111" y="f59"/>
                                </a:lnTo>
                                <a:lnTo>
                                  <a:pt x="f66" y="f112"/>
                                </a:lnTo>
                                <a:lnTo>
                                  <a:pt x="f113" y="f114"/>
                                </a:lnTo>
                                <a:lnTo>
                                  <a:pt x="f115" y="f116"/>
                                </a:lnTo>
                                <a:lnTo>
                                  <a:pt x="f117" y="f93"/>
                                </a:lnTo>
                                <a:lnTo>
                                  <a:pt x="f115" y="f95"/>
                                </a:lnTo>
                                <a:lnTo>
                                  <a:pt x="f118" y="f119"/>
                                </a:lnTo>
                                <a:lnTo>
                                  <a:pt x="f66" y="f120"/>
                                </a:lnTo>
                                <a:lnTo>
                                  <a:pt x="f121" y="f122"/>
                                </a:lnTo>
                                <a:lnTo>
                                  <a:pt x="f123" y="f122"/>
                                </a:lnTo>
                                <a:lnTo>
                                  <a:pt x="f124" y="f122"/>
                                </a:lnTo>
                                <a:lnTo>
                                  <a:pt x="f125" y="f122"/>
                                </a:lnTo>
                                <a:lnTo>
                                  <a:pt x="f126" y="f127"/>
                                </a:lnTo>
                                <a:lnTo>
                                  <a:pt x="f128" y="f129"/>
                                </a:lnTo>
                                <a:lnTo>
                                  <a:pt x="f107" y="f95"/>
                                </a:lnTo>
                                <a:lnTo>
                                  <a:pt x="f107" y="f93"/>
                                </a:lnTo>
                                <a:lnTo>
                                  <a:pt x="f130" y="f101"/>
                                </a:lnTo>
                                <a:lnTo>
                                  <a:pt x="f131" y="f132"/>
                                </a:lnTo>
                                <a:lnTo>
                                  <a:pt x="f109" y="f132"/>
                                </a:lnTo>
                                <a:lnTo>
                                  <a:pt x="f133" y="f101"/>
                                </a:lnTo>
                                <a:lnTo>
                                  <a:pt x="f126" y="f93"/>
                                </a:lnTo>
                                <a:lnTo>
                                  <a:pt x="f126" y="f52"/>
                                </a:lnTo>
                                <a:lnTo>
                                  <a:pt x="f125" y="f134"/>
                                </a:lnTo>
                                <a:lnTo>
                                  <a:pt x="f110" y="f135"/>
                                </a:lnTo>
                                <a:lnTo>
                                  <a:pt x="f124" y="f101"/>
                                </a:lnTo>
                                <a:lnTo>
                                  <a:pt x="f124" y="f92"/>
                                </a:lnTo>
                                <a:lnTo>
                                  <a:pt x="f110" y="f116"/>
                                </a:lnTo>
                                <a:lnTo>
                                  <a:pt x="f136" y="f137"/>
                                </a:lnTo>
                                <a:lnTo>
                                  <a:pt x="f138" y="f91"/>
                                </a:lnTo>
                                <a:lnTo>
                                  <a:pt x="f126" y="f139"/>
                                </a:lnTo>
                                <a:lnTo>
                                  <a:pt x="f140" y="f141"/>
                                </a:lnTo>
                                <a:lnTo>
                                  <a:pt x="f131" y="f141"/>
                                </a:lnTo>
                                <a:lnTo>
                                  <a:pt x="f107" y="f91"/>
                                </a:lnTo>
                                <a:lnTo>
                                  <a:pt x="f142" y="f56"/>
                                </a:lnTo>
                                <a:lnTo>
                                  <a:pt x="f143" y="f144"/>
                                </a:lnTo>
                                <a:lnTo>
                                  <a:pt x="f61" y="f101"/>
                                </a:lnTo>
                                <a:lnTo>
                                  <a:pt x="f103" y="f93"/>
                                </a:lnTo>
                                <a:lnTo>
                                  <a:pt x="f103" y="f52"/>
                                </a:lnTo>
                                <a:lnTo>
                                  <a:pt x="f61" y="f145"/>
                                </a:lnTo>
                                <a:lnTo>
                                  <a:pt x="f143" y="f120"/>
                                </a:lnTo>
                                <a:lnTo>
                                  <a:pt x="f107" y="f13"/>
                                </a:lnTo>
                                <a:lnTo>
                                  <a:pt x="f109" y="f146"/>
                                </a:lnTo>
                                <a:lnTo>
                                  <a:pt x="f125" y="f147"/>
                                </a:lnTo>
                                <a:lnTo>
                                  <a:pt x="f148" y="f149"/>
                                </a:lnTo>
                                <a:lnTo>
                                  <a:pt x="f121" y="f147"/>
                                </a:lnTo>
                                <a:lnTo>
                                  <a:pt x="f150" y="f151"/>
                                </a:lnTo>
                                <a:lnTo>
                                  <a:pt x="f113" y="f152"/>
                                </a:lnTo>
                                <a:lnTo>
                                  <a:pt x="f153" y="f127"/>
                                </a:lnTo>
                                <a:lnTo>
                                  <a:pt x="f154" y="f145"/>
                                </a:lnTo>
                                <a:lnTo>
                                  <a:pt x="f7" y="f20"/>
                                </a:lnTo>
                                <a:lnTo>
                                  <a:pt x="f7" y="f92"/>
                                </a:lnTo>
                                <a:lnTo>
                                  <a:pt x="f154" y="f141"/>
                                </a:lnTo>
                                <a:lnTo>
                                  <a:pt x="f153" y="f155"/>
                                </a:lnTo>
                                <a:lnTo>
                                  <a:pt x="f118" y="f156"/>
                                </a:lnTo>
                                <a:lnTo>
                                  <a:pt x="f157" y="f158"/>
                                </a:lnTo>
                                <a:lnTo>
                                  <a:pt x="f124" y="f159"/>
                                </a:lnTo>
                                <a:lnTo>
                                  <a:pt x="f131" y="f159"/>
                                </a:lnTo>
                                <a:lnTo>
                                  <a:pt x="f160" y="f61"/>
                                </a:lnTo>
                                <a:lnTo>
                                  <a:pt x="f161" y="f130"/>
                                </a:lnTo>
                                <a:lnTo>
                                  <a:pt x="f162" y="f163"/>
                                </a:lnTo>
                                <a:lnTo>
                                  <a:pt x="f164" y="f165"/>
                                </a:lnTo>
                                <a:lnTo>
                                  <a:pt x="f141" y="f166"/>
                                </a:lnTo>
                                <a:lnTo>
                                  <a:pt x="f116" y="f167"/>
                                </a:lnTo>
                                <a:lnTo>
                                  <a:pt x="f101" y="f168"/>
                                </a:lnTo>
                                <a:lnTo>
                                  <a:pt x="f169" y="f166"/>
                                </a:lnTo>
                                <a:lnTo>
                                  <a:pt x="f170" y="f171"/>
                                </a:lnTo>
                                <a:lnTo>
                                  <a:pt x="f28" y="f87"/>
                                </a:lnTo>
                                <a:lnTo>
                                  <a:pt x="f28" y="f61"/>
                                </a:lnTo>
                                <a:lnTo>
                                  <a:pt x="f19" y="f106"/>
                                </a:lnTo>
                                <a:lnTo>
                                  <a:pt x="f20" y="f59"/>
                                </a:lnTo>
                                <a:lnTo>
                                  <a:pt x="f24" y="f90"/>
                                </a:lnTo>
                                <a:lnTo>
                                  <a:pt x="f172" y="f90"/>
                                </a:lnTo>
                                <a:lnTo>
                                  <a:pt x="f173" y="f90"/>
                                </a:lnTo>
                                <a:lnTo>
                                  <a:pt x="f174" y="f59"/>
                                </a:lnTo>
                                <a:lnTo>
                                  <a:pt x="f116" y="f156"/>
                                </a:lnTo>
                                <a:lnTo>
                                  <a:pt x="f97" y="f175"/>
                                </a:lnTo>
                                <a:lnTo>
                                  <a:pt x="f97" y="f108"/>
                                </a:lnTo>
                                <a:lnTo>
                                  <a:pt x="f176" y="f158"/>
                                </a:lnTo>
                                <a:lnTo>
                                  <a:pt x="f176" y="f61"/>
                                </a:lnTo>
                                <a:lnTo>
                                  <a:pt x="f97" y="f159"/>
                                </a:lnTo>
                                <a:lnTo>
                                  <a:pt x="f177" y="f61"/>
                                </a:lnTo>
                                <a:lnTo>
                                  <a:pt x="f116" y="f178"/>
                                </a:lnTo>
                                <a:lnTo>
                                  <a:pt x="f174" y="f158"/>
                                </a:lnTo>
                                <a:lnTo>
                                  <a:pt x="f173" y="f108"/>
                                </a:lnTo>
                                <a:lnTo>
                                  <a:pt x="f22" y="f158"/>
                                </a:lnTo>
                                <a:lnTo>
                                  <a:pt x="f24" y="f88"/>
                                </a:lnTo>
                                <a:lnTo>
                                  <a:pt x="f20" y="f61"/>
                                </a:lnTo>
                                <a:lnTo>
                                  <a:pt x="f20" y="f179"/>
                                </a:lnTo>
                                <a:lnTo>
                                  <a:pt x="f20" y="f87"/>
                                </a:lnTo>
                                <a:lnTo>
                                  <a:pt x="f169" y="f163"/>
                                </a:lnTo>
                                <a:lnTo>
                                  <a:pt x="f22" y="f180"/>
                                </a:lnTo>
                                <a:lnTo>
                                  <a:pt x="f101" y="f171"/>
                                </a:lnTo>
                                <a:lnTo>
                                  <a:pt x="f181" y="f171"/>
                                </a:lnTo>
                                <a:lnTo>
                                  <a:pt x="f97" y="f171"/>
                                </a:lnTo>
                                <a:lnTo>
                                  <a:pt x="f182" y="f180"/>
                                </a:lnTo>
                                <a:lnTo>
                                  <a:pt x="f183" y="f62"/>
                                </a:lnTo>
                                <a:lnTo>
                                  <a:pt x="f184" y="f179"/>
                                </a:lnTo>
                                <a:lnTo>
                                  <a:pt x="f100" y="f88"/>
                                </a:lnTo>
                                <a:lnTo>
                                  <a:pt x="f185" y="f106"/>
                                </a:lnTo>
                                <a:lnTo>
                                  <a:pt x="f161" y="f90"/>
                                </a:lnTo>
                                <a:lnTo>
                                  <a:pt x="f161" y="f155"/>
                                </a:lnTo>
                                <a:lnTo>
                                  <a:pt x="f161" y="f186"/>
                                </a:lnTo>
                                <a:lnTo>
                                  <a:pt x="f100" y="f139"/>
                                </a:lnTo>
                                <a:lnTo>
                                  <a:pt x="f162" y="f116"/>
                                </a:lnTo>
                                <a:lnTo>
                                  <a:pt x="f164" y="f132"/>
                                </a:lnTo>
                                <a:lnTo>
                                  <a:pt x="f187" y="f54"/>
                                </a:lnTo>
                                <a:lnTo>
                                  <a:pt x="f141" y="f92"/>
                                </a:lnTo>
                                <a:lnTo>
                                  <a:pt x="f188" y="f56"/>
                                </a:lnTo>
                                <a:lnTo>
                                  <a:pt x="f188" y="f91"/>
                                </a:lnTo>
                                <a:lnTo>
                                  <a:pt x="f141" y="f141"/>
                                </a:lnTo>
                                <a:lnTo>
                                  <a:pt x="f141" y="f141"/>
                                </a:lnTo>
                                <a:lnTo>
                                  <a:pt x="f187" y="f91"/>
                                </a:lnTo>
                                <a:lnTo>
                                  <a:pt x="f97" y="f56"/>
                                </a:lnTo>
                                <a:lnTo>
                                  <a:pt x="f181" y="f144"/>
                                </a:lnTo>
                                <a:lnTo>
                                  <a:pt x="f101" y="f92"/>
                                </a:lnTo>
                                <a:lnTo>
                                  <a:pt x="f24" y="f132"/>
                                </a:lnTo>
                                <a:lnTo>
                                  <a:pt x="f170" y="f132"/>
                                </a:lnTo>
                                <a:lnTo>
                                  <a:pt x="f17" y="f132"/>
                                </a:lnTo>
                                <a:lnTo>
                                  <a:pt x="f50" y="f92"/>
                                </a:lnTo>
                                <a:lnTo>
                                  <a:pt x="f189" y="f56"/>
                                </a:lnTo>
                                <a:lnTo>
                                  <a:pt x="f190" y="f139"/>
                                </a:lnTo>
                                <a:lnTo>
                                  <a:pt x="f191" y="f186"/>
                                </a:lnTo>
                                <a:lnTo>
                                  <a:pt x="f35" y="f59"/>
                                </a:lnTo>
                                <a:lnTo>
                                  <a:pt x="f89" y="f192"/>
                                </a:lnTo>
                                <a:lnTo>
                                  <a:pt x="f193" y="f171"/>
                                </a:lnTo>
                                <a:lnTo>
                                  <a:pt x="f194" y="f84"/>
                                </a:lnTo>
                                <a:lnTo>
                                  <a:pt x="f83" y="f69"/>
                                </a:lnTo>
                                <a:lnTo>
                                  <a:pt x="f195" y="f75"/>
                                </a:lnTo>
                                <a:lnTo>
                                  <a:pt x="f196" y="f197"/>
                                </a:lnTo>
                                <a:lnTo>
                                  <a:pt x="f198" y="f8"/>
                                </a:lnTo>
                                <a:lnTo>
                                  <a:pt x="f70" y="f197"/>
                                </a:lnTo>
                                <a:lnTo>
                                  <a:pt x="f64" y="f199"/>
                                </a:lnTo>
                                <a:lnTo>
                                  <a:pt x="f200" y="f201"/>
                                </a:lnTo>
                                <a:lnTo>
                                  <a:pt x="f14" y="f66"/>
                                </a:lnTo>
                                <a:lnTo>
                                  <a:pt x="f202" y="f110"/>
                                </a:lnTo>
                                <a:lnTo>
                                  <a:pt x="f203" y="f179"/>
                                </a:lnTo>
                                <a:lnTo>
                                  <a:pt x="f204" y="f162"/>
                                </a:lnTo>
                                <a:lnTo>
                                  <a:pt x="f204" y="f116"/>
                                </a:lnTo>
                                <a:lnTo>
                                  <a:pt x="f204" y="f101"/>
                                </a:lnTo>
                                <a:lnTo>
                                  <a:pt x="f205" y="f94"/>
                                </a:lnTo>
                                <a:lnTo>
                                  <a:pt x="f206" y="f119"/>
                                </a:lnTo>
                                <a:lnTo>
                                  <a:pt x="f14" y="f13"/>
                                </a:lnTo>
                                <a:lnTo>
                                  <a:pt x="f207" y="f149"/>
                                </a:lnTo>
                                <a:lnTo>
                                  <a:pt x="f208" y="f209"/>
                                </a:lnTo>
                                <a:lnTo>
                                  <a:pt x="f57" y="f210"/>
                                </a:lnTo>
                                <a:lnTo>
                                  <a:pt x="f211" y="f85"/>
                                </a:lnTo>
                                <a:lnTo>
                                  <a:pt x="f68" y="f212"/>
                                </a:lnTo>
                                <a:lnTo>
                                  <a:pt x="f51" y="f213"/>
                                </a:lnTo>
                                <a:lnTo>
                                  <a:pt x="f214" y="f215"/>
                                </a:lnTo>
                                <a:lnTo>
                                  <a:pt x="f49" y="f216"/>
                                </a:lnTo>
                                <a:lnTo>
                                  <a:pt x="f217" y="f218"/>
                                </a:lnTo>
                                <a:lnTo>
                                  <a:pt x="f72" y="f29"/>
                                </a:lnTo>
                                <a:lnTo>
                                  <a:pt x="f72" y="f219"/>
                                </a:lnTo>
                                <a:lnTo>
                                  <a:pt x="f72" y="f220"/>
                                </a:lnTo>
                                <a:lnTo>
                                  <a:pt x="f217" y="f221"/>
                                </a:lnTo>
                                <a:lnTo>
                                  <a:pt x="f214" y="f29"/>
                                </a:lnTo>
                                <a:lnTo>
                                  <a:pt x="f68" y="f222"/>
                                </a:lnTo>
                                <a:lnTo>
                                  <a:pt x="f55" y="f36"/>
                                </a:lnTo>
                                <a:lnTo>
                                  <a:pt x="f223" y="f210"/>
                                </a:lnTo>
                                <a:lnTo>
                                  <a:pt x="f224" y="f2"/>
                                </a:lnTo>
                                <a:lnTo>
                                  <a:pt x="f202" y="f48"/>
                                </a:lnTo>
                                <a:lnTo>
                                  <a:pt x="f204" y="f50"/>
                                </a:lnTo>
                                <a:lnTo>
                                  <a:pt x="f225" y="f52"/>
                                </a:lnTo>
                                <a:lnTo>
                                  <a:pt x="f226" y="f145"/>
                                </a:lnTo>
                                <a:lnTo>
                                  <a:pt x="f227" y="f120"/>
                                </a:lnTo>
                                <a:lnTo>
                                  <a:pt x="f228" y="f13"/>
                                </a:lnTo>
                                <a:lnTo>
                                  <a:pt x="f6" y="f151"/>
                                </a:lnTo>
                                <a:lnTo>
                                  <a:pt x="f6" y="f46"/>
                                </a:lnTo>
                                <a:lnTo>
                                  <a:pt x="f229" y="f209"/>
                                </a:lnTo>
                                <a:lnTo>
                                  <a:pt x="f228" y="f230"/>
                                </a:lnTo>
                                <a:lnTo>
                                  <a:pt x="f231" y="f85"/>
                                </a:lnTo>
                                <a:lnTo>
                                  <a:pt x="f232" y="f212"/>
                                </a:lnTo>
                                <a:lnTo>
                                  <a:pt x="f233" y="f36"/>
                                </a:lnTo>
                                <a:lnTo>
                                  <a:pt x="f204" y="f34"/>
                                </a:lnTo>
                                <a:lnTo>
                                  <a:pt x="f204" y="f215"/>
                                </a:lnTo>
                                <a:lnTo>
                                  <a:pt x="f204" y="f234"/>
                                </a:lnTo>
                                <a:lnTo>
                                  <a:pt x="f233" y="f216"/>
                                </a:lnTo>
                                <a:lnTo>
                                  <a:pt x="f235" y="f236"/>
                                </a:lnTo>
                                <a:lnTo>
                                  <a:pt x="f237" y="f238"/>
                                </a:lnTo>
                                <a:lnTo>
                                  <a:pt x="f227" y="f218"/>
                                </a:lnTo>
                                <a:lnTo>
                                  <a:pt x="f239" y="f76"/>
                                </a:lnTo>
                                <a:lnTo>
                                  <a:pt x="f228" y="f29"/>
                                </a:lnTo>
                                <a:lnTo>
                                  <a:pt x="f229" y="f219"/>
                                </a:lnTo>
                                <a:lnTo>
                                  <a:pt x="f229" y="f240"/>
                                </a:lnTo>
                                <a:lnTo>
                                  <a:pt x="f228" y="f55"/>
                                </a:lnTo>
                                <a:lnTo>
                                  <a:pt x="f241" y="f223"/>
                                </a:lnTo>
                                <a:lnTo>
                                  <a:pt x="f231" y="f12"/>
                                </a:lnTo>
                                <a:lnTo>
                                  <a:pt x="f237" y="f242"/>
                                </a:lnTo>
                                <a:lnTo>
                                  <a:pt x="f233" y="f243"/>
                                </a:lnTo>
                                <a:lnTo>
                                  <a:pt x="f203" y="f243"/>
                                </a:lnTo>
                                <a:lnTo>
                                  <a:pt x="f206" y="f243"/>
                                </a:lnTo>
                                <a:lnTo>
                                  <a:pt x="f224" y="f242"/>
                                </a:lnTo>
                                <a:lnTo>
                                  <a:pt x="f207" y="f14"/>
                                </a:lnTo>
                                <a:lnTo>
                                  <a:pt x="f223" y="f10"/>
                                </a:lnTo>
                                <a:lnTo>
                                  <a:pt x="f208" y="f223"/>
                                </a:lnTo>
                                <a:lnTo>
                                  <a:pt x="f57" y="f244"/>
                                </a:lnTo>
                                <a:lnTo>
                                  <a:pt x="f57" y="f21"/>
                                </a:lnTo>
                                <a:lnTo>
                                  <a:pt x="f64" y="f12"/>
                                </a:lnTo>
                                <a:lnTo>
                                  <a:pt x="f55" y="f242"/>
                                </a:lnTo>
                                <a:lnTo>
                                  <a:pt x="f211" y="f203"/>
                                </a:lnTo>
                                <a:lnTo>
                                  <a:pt x="f53" y="f245"/>
                                </a:lnTo>
                                <a:lnTo>
                                  <a:pt x="f68" y="f246"/>
                                </a:lnTo>
                                <a:lnTo>
                                  <a:pt x="f51" y="f247"/>
                                </a:lnTo>
                                <a:lnTo>
                                  <a:pt x="f214" y="f247"/>
                                </a:lnTo>
                                <a:lnTo>
                                  <a:pt x="f217" y="f247"/>
                                </a:lnTo>
                                <a:lnTo>
                                  <a:pt x="f47" y="f246"/>
                                </a:lnTo>
                                <a:lnTo>
                                  <a:pt x="f248" y="f249"/>
                                </a:lnTo>
                                <a:lnTo>
                                  <a:pt x="f250" y="f243"/>
                                </a:lnTo>
                                <a:lnTo>
                                  <a:pt x="f77" y="f251"/>
                                </a:lnTo>
                                <a:lnTo>
                                  <a:pt x="f216" y="f18"/>
                                </a:lnTo>
                                <a:lnTo>
                                  <a:pt x="f43" y="f23"/>
                                </a:lnTo>
                                <a:lnTo>
                                  <a:pt x="f43" y="f25"/>
                                </a:lnTo>
                                <a:lnTo>
                                  <a:pt x="f252" y="f223"/>
                                </a:lnTo>
                                <a:lnTo>
                                  <a:pt x="f196" y="f14"/>
                                </a:lnTo>
                                <a:lnTo>
                                  <a:pt x="f253" y="f243"/>
                                </a:lnTo>
                                <a:lnTo>
                                  <a:pt x="f78" y="f246"/>
                                </a:lnTo>
                                <a:lnTo>
                                  <a:pt x="f254" y="f247"/>
                                </a:lnTo>
                                <a:lnTo>
                                  <a:pt x="f80" y="f235"/>
                                </a:lnTo>
                                <a:lnTo>
                                  <a:pt x="f195" y="f255"/>
                                </a:lnTo>
                                <a:lnTo>
                                  <a:pt x="f81" y="f235"/>
                                </a:lnTo>
                                <a:lnTo>
                                  <a:pt x="f256" y="f255"/>
                                </a:lnTo>
                                <a:lnTo>
                                  <a:pt x="f86" y="f255"/>
                                </a:lnTo>
                                <a:lnTo>
                                  <a:pt x="f37" y="f255"/>
                                </a:lnTo>
                                <a:lnTo>
                                  <a:pt x="f257" y="f258"/>
                                </a:lnTo>
                                <a:lnTo>
                                  <a:pt x="f259" y="f260"/>
                                </a:lnTo>
                                <a:lnTo>
                                  <a:pt x="f35" y="f261"/>
                                </a:lnTo>
                                <a:lnTo>
                                  <a:pt x="f262" y="f263"/>
                                </a:lnTo>
                                <a:lnTo>
                                  <a:pt x="f264" y="f6"/>
                                </a:lnTo>
                                <a:lnTo>
                                  <a:pt x="f191" y="f231"/>
                                </a:lnTo>
                                <a:lnTo>
                                  <a:pt x="f191" y="f247"/>
                                </a:lnTo>
                                <a:lnTo>
                                  <a:pt x="f9" y="f243"/>
                                </a:lnTo>
                                <a:lnTo>
                                  <a:pt x="f2" y="f12"/>
                                </a:lnTo>
                                <a:lnTo>
                                  <a:pt x="f265" y="f21"/>
                                </a:lnTo>
                                <a:lnTo>
                                  <a:pt x="f257" y="f23"/>
                                </a:lnTo>
                                <a:lnTo>
                                  <a:pt x="f37" y="f55"/>
                                </a:lnTo>
                                <a:lnTo>
                                  <a:pt x="f85" y="f221"/>
                                </a:lnTo>
                                <a:lnTo>
                                  <a:pt x="f39" y="f220"/>
                                </a:lnTo>
                                <a:lnTo>
                                  <a:pt x="f195" y="f266"/>
                                </a:lnTo>
                                <a:lnTo>
                                  <a:pt x="f80" y="f29"/>
                                </a:lnTo>
                                <a:lnTo>
                                  <a:pt x="f41" y="f267"/>
                                </a:lnTo>
                                <a:lnTo>
                                  <a:pt x="f254" y="f218"/>
                                </a:lnTo>
                                <a:lnTo>
                                  <a:pt x="f41" y="f30"/>
                                </a:lnTo>
                                <a:lnTo>
                                  <a:pt x="f80" y="f30"/>
                                </a:lnTo>
                                <a:lnTo>
                                  <a:pt x="f81" y="f76"/>
                                </a:lnTo>
                                <a:lnTo>
                                  <a:pt x="f39" y="f268"/>
                                </a:lnTo>
                                <a:lnTo>
                                  <a:pt x="f83" y="f72"/>
                                </a:lnTo>
                                <a:lnTo>
                                  <a:pt x="f194" y="f27"/>
                                </a:lnTo>
                                <a:lnTo>
                                  <a:pt x="f193" y="f221"/>
                                </a:lnTo>
                                <a:lnTo>
                                  <a:pt x="f89" y="f55"/>
                                </a:lnTo>
                                <a:lnTo>
                                  <a:pt x="f265" y="f23"/>
                                </a:lnTo>
                                <a:lnTo>
                                  <a:pt x="f262" y="f21"/>
                                </a:lnTo>
                                <a:lnTo>
                                  <a:pt x="f9" y="f10"/>
                                </a:lnTo>
                                <a:close/>
                              </a:path>
                            </a:pathLst>
                          </a:custGeom>
                          <a:solidFill>
                            <a:srgbClr val="002060"/>
                          </a:solidFill>
                          <a:ln cap="flat">
                            <a:noFill/>
                            <a:prstDash val="solid"/>
                          </a:ln>
                        </wps:spPr>
                        <wps:bodyPr lIns="0" tIns="0" rIns="0" bIns="0"/>
                      </wps:wsp>
                      <wps:wsp>
                        <wps:cNvPr id="35" name="Freeform 248"/>
                        <wps:cNvSpPr/>
                        <wps:spPr>
                          <a:xfrm>
                            <a:off x="649460" y="276488"/>
                            <a:ext cx="54297" cy="105933"/>
                          </a:xfrm>
                          <a:custGeom>
                            <a:avLst/>
                            <a:gdLst>
                              <a:gd name="f0" fmla="val 10800000"/>
                              <a:gd name="f1" fmla="val 5400000"/>
                              <a:gd name="f2" fmla="val 180"/>
                              <a:gd name="f3" fmla="val w"/>
                              <a:gd name="f4" fmla="val h"/>
                              <a:gd name="f5" fmla="val 0"/>
                              <a:gd name="f6" fmla="val 77"/>
                              <a:gd name="f7" fmla="val 182"/>
                              <a:gd name="f8" fmla="val 39"/>
                              <a:gd name="f9" fmla="val 29"/>
                              <a:gd name="f10" fmla="val 173"/>
                              <a:gd name="f11" fmla="val 20"/>
                              <a:gd name="f12" fmla="val 153"/>
                              <a:gd name="f13" fmla="val 10"/>
                              <a:gd name="f14" fmla="val 134"/>
                              <a:gd name="f15" fmla="val 5"/>
                              <a:gd name="f16" fmla="val 105"/>
                              <a:gd name="f17" fmla="val 81"/>
                              <a:gd name="f18" fmla="val 53"/>
                              <a:gd name="f19" fmla="val 19"/>
                              <a:gd name="f20" fmla="val 43"/>
                              <a:gd name="f21" fmla="val 24"/>
                              <a:gd name="f22" fmla="val 57"/>
                              <a:gd name="f23" fmla="val 34"/>
                              <a:gd name="f24" fmla="val 86"/>
                              <a:gd name="f25" fmla="val 44"/>
                              <a:gd name="f26" fmla="val 96"/>
                              <a:gd name="f27" fmla="val 58"/>
                              <a:gd name="f28" fmla="val 91"/>
                              <a:gd name="f29" fmla="+- 0 0 -90"/>
                              <a:gd name="f30" fmla="*/ f3 1 77"/>
                              <a:gd name="f31" fmla="*/ f4 1 182"/>
                              <a:gd name="f32" fmla="+- f7 0 f5"/>
                              <a:gd name="f33" fmla="+- f6 0 f5"/>
                              <a:gd name="f34" fmla="*/ f29 f0 1"/>
                              <a:gd name="f35" fmla="*/ f33 1 77"/>
                              <a:gd name="f36" fmla="*/ f32 1 182"/>
                              <a:gd name="f37" fmla="*/ 39 f33 1"/>
                              <a:gd name="f38" fmla="*/ 182 f32 1"/>
                              <a:gd name="f39" fmla="*/ 29 f33 1"/>
                              <a:gd name="f40" fmla="*/ 173 f32 1"/>
                              <a:gd name="f41" fmla="*/ 20 f33 1"/>
                              <a:gd name="f42" fmla="*/ 153 f32 1"/>
                              <a:gd name="f43" fmla="*/ 10 f33 1"/>
                              <a:gd name="f44" fmla="*/ 134 f32 1"/>
                              <a:gd name="f45" fmla="*/ 5 f33 1"/>
                              <a:gd name="f46" fmla="*/ 105 f32 1"/>
                              <a:gd name="f47" fmla="*/ 0 f33 1"/>
                              <a:gd name="f48" fmla="*/ 81 f32 1"/>
                              <a:gd name="f49" fmla="*/ 53 f32 1"/>
                              <a:gd name="f50" fmla="*/ 29 f32 1"/>
                              <a:gd name="f51" fmla="*/ 0 f32 1"/>
                              <a:gd name="f52" fmla="*/ 19 f32 1"/>
                              <a:gd name="f53" fmla="*/ 43 f32 1"/>
                              <a:gd name="f54" fmla="*/ 24 f33 1"/>
                              <a:gd name="f55" fmla="*/ 57 f32 1"/>
                              <a:gd name="f56" fmla="*/ 77 f32 1"/>
                              <a:gd name="f57" fmla="*/ 34 f33 1"/>
                              <a:gd name="f58" fmla="*/ 86 f32 1"/>
                              <a:gd name="f59" fmla="*/ 44 f33 1"/>
                              <a:gd name="f60" fmla="*/ 96 f32 1"/>
                              <a:gd name="f61" fmla="*/ 58 f33 1"/>
                              <a:gd name="f62" fmla="*/ 77 f33 1"/>
                              <a:gd name="f63" fmla="*/ 91 f32 1"/>
                              <a:gd name="f64" fmla="*/ f34 1 f2"/>
                              <a:gd name="f65" fmla="*/ f37 1 77"/>
                              <a:gd name="f66" fmla="*/ f38 1 182"/>
                              <a:gd name="f67" fmla="*/ f39 1 77"/>
                              <a:gd name="f68" fmla="*/ f40 1 182"/>
                              <a:gd name="f69" fmla="*/ f41 1 77"/>
                              <a:gd name="f70" fmla="*/ f42 1 182"/>
                              <a:gd name="f71" fmla="*/ f43 1 77"/>
                              <a:gd name="f72" fmla="*/ f44 1 182"/>
                              <a:gd name="f73" fmla="*/ f45 1 77"/>
                              <a:gd name="f74" fmla="*/ f46 1 182"/>
                              <a:gd name="f75" fmla="*/ f47 1 77"/>
                              <a:gd name="f76" fmla="*/ f48 1 182"/>
                              <a:gd name="f77" fmla="*/ f49 1 182"/>
                              <a:gd name="f78" fmla="*/ f50 1 182"/>
                              <a:gd name="f79" fmla="*/ f51 1 182"/>
                              <a:gd name="f80" fmla="*/ f52 1 182"/>
                              <a:gd name="f81" fmla="*/ f53 1 182"/>
                              <a:gd name="f82" fmla="*/ f54 1 77"/>
                              <a:gd name="f83" fmla="*/ f55 1 182"/>
                              <a:gd name="f84" fmla="*/ f56 1 182"/>
                              <a:gd name="f85" fmla="*/ f57 1 77"/>
                              <a:gd name="f86" fmla="*/ f58 1 182"/>
                              <a:gd name="f87" fmla="*/ f59 1 77"/>
                              <a:gd name="f88" fmla="*/ f60 1 182"/>
                              <a:gd name="f89" fmla="*/ f61 1 77"/>
                              <a:gd name="f90" fmla="*/ f62 1 77"/>
                              <a:gd name="f91" fmla="*/ f63 1 182"/>
                              <a:gd name="f92" fmla="*/ 0 1 f35"/>
                              <a:gd name="f93" fmla="*/ f6 1 f35"/>
                              <a:gd name="f94" fmla="*/ 0 1 f36"/>
                              <a:gd name="f95" fmla="*/ f7 1 f36"/>
                              <a:gd name="f96" fmla="+- f64 0 f1"/>
                              <a:gd name="f97" fmla="*/ f65 1 f35"/>
                              <a:gd name="f98" fmla="*/ f66 1 f36"/>
                              <a:gd name="f99" fmla="*/ f67 1 f35"/>
                              <a:gd name="f100" fmla="*/ f68 1 f36"/>
                              <a:gd name="f101" fmla="*/ f69 1 f35"/>
                              <a:gd name="f102" fmla="*/ f70 1 f36"/>
                              <a:gd name="f103" fmla="*/ f71 1 f35"/>
                              <a:gd name="f104" fmla="*/ f72 1 f36"/>
                              <a:gd name="f105" fmla="*/ f73 1 f35"/>
                              <a:gd name="f106" fmla="*/ f74 1 f36"/>
                              <a:gd name="f107" fmla="*/ f75 1 f35"/>
                              <a:gd name="f108" fmla="*/ f76 1 f36"/>
                              <a:gd name="f109" fmla="*/ f77 1 f36"/>
                              <a:gd name="f110" fmla="*/ f78 1 f36"/>
                              <a:gd name="f111" fmla="*/ f79 1 f36"/>
                              <a:gd name="f112" fmla="*/ f80 1 f36"/>
                              <a:gd name="f113" fmla="*/ f81 1 f36"/>
                              <a:gd name="f114" fmla="*/ f82 1 f35"/>
                              <a:gd name="f115" fmla="*/ f83 1 f36"/>
                              <a:gd name="f116" fmla="*/ f84 1 f36"/>
                              <a:gd name="f117" fmla="*/ f85 1 f35"/>
                              <a:gd name="f118" fmla="*/ f86 1 f36"/>
                              <a:gd name="f119" fmla="*/ f87 1 f35"/>
                              <a:gd name="f120" fmla="*/ f88 1 f36"/>
                              <a:gd name="f121" fmla="*/ f89 1 f35"/>
                              <a:gd name="f122" fmla="*/ f90 1 f35"/>
                              <a:gd name="f123" fmla="*/ f91 1 f36"/>
                              <a:gd name="f124" fmla="*/ f92 f30 1"/>
                              <a:gd name="f125" fmla="*/ f93 f30 1"/>
                              <a:gd name="f126" fmla="*/ f95 f31 1"/>
                              <a:gd name="f127" fmla="*/ f94 f31 1"/>
                              <a:gd name="f128" fmla="*/ f97 f30 1"/>
                              <a:gd name="f129" fmla="*/ f98 f31 1"/>
                              <a:gd name="f130" fmla="*/ f99 f30 1"/>
                              <a:gd name="f131" fmla="*/ f100 f31 1"/>
                              <a:gd name="f132" fmla="*/ f101 f30 1"/>
                              <a:gd name="f133" fmla="*/ f102 f31 1"/>
                              <a:gd name="f134" fmla="*/ f103 f30 1"/>
                              <a:gd name="f135" fmla="*/ f104 f31 1"/>
                              <a:gd name="f136" fmla="*/ f105 f30 1"/>
                              <a:gd name="f137" fmla="*/ f106 f31 1"/>
                              <a:gd name="f138" fmla="*/ f107 f30 1"/>
                              <a:gd name="f139" fmla="*/ f108 f31 1"/>
                              <a:gd name="f140" fmla="*/ f109 f31 1"/>
                              <a:gd name="f141" fmla="*/ f110 f31 1"/>
                              <a:gd name="f142" fmla="*/ f111 f31 1"/>
                              <a:gd name="f143" fmla="*/ f112 f31 1"/>
                              <a:gd name="f144" fmla="*/ f113 f31 1"/>
                              <a:gd name="f145" fmla="*/ f114 f30 1"/>
                              <a:gd name="f146" fmla="*/ f115 f31 1"/>
                              <a:gd name="f147" fmla="*/ f116 f31 1"/>
                              <a:gd name="f148" fmla="*/ f117 f30 1"/>
                              <a:gd name="f149" fmla="*/ f118 f31 1"/>
                              <a:gd name="f150" fmla="*/ f119 f30 1"/>
                              <a:gd name="f151" fmla="*/ f120 f31 1"/>
                              <a:gd name="f152" fmla="*/ f121 f30 1"/>
                              <a:gd name="f153" fmla="*/ f122 f30 1"/>
                              <a:gd name="f154" fmla="*/ f123 f31 1"/>
                            </a:gdLst>
                            <a:ahLst/>
                            <a:cxnLst>
                              <a:cxn ang="3cd4">
                                <a:pos x="hc" y="t"/>
                              </a:cxn>
                              <a:cxn ang="0">
                                <a:pos x="r" y="vc"/>
                              </a:cxn>
                              <a:cxn ang="cd4">
                                <a:pos x="hc" y="b"/>
                              </a:cxn>
                              <a:cxn ang="cd2">
                                <a:pos x="l" y="vc"/>
                              </a:cxn>
                              <a:cxn ang="f96">
                                <a:pos x="f128" y="f129"/>
                              </a:cxn>
                              <a:cxn ang="f96">
                                <a:pos x="f130" y="f131"/>
                              </a:cxn>
                              <a:cxn ang="f96">
                                <a:pos x="f132" y="f133"/>
                              </a:cxn>
                              <a:cxn ang="f96">
                                <a:pos x="f134" y="f135"/>
                              </a:cxn>
                              <a:cxn ang="f96">
                                <a:pos x="f136" y="f137"/>
                              </a:cxn>
                              <a:cxn ang="f96">
                                <a:pos x="f138" y="f139"/>
                              </a:cxn>
                              <a:cxn ang="f96">
                                <a:pos x="f138" y="f140"/>
                              </a:cxn>
                              <a:cxn ang="f96">
                                <a:pos x="f138" y="f141"/>
                              </a:cxn>
                              <a:cxn ang="f96">
                                <a:pos x="f136" y="f142"/>
                              </a:cxn>
                              <a:cxn ang="f96">
                                <a:pos x="f134" y="f143"/>
                              </a:cxn>
                              <a:cxn ang="f96">
                                <a:pos x="f132" y="f144"/>
                              </a:cxn>
                              <a:cxn ang="f96">
                                <a:pos x="f145" y="f146"/>
                              </a:cxn>
                              <a:cxn ang="f96">
                                <a:pos x="f130" y="f147"/>
                              </a:cxn>
                              <a:cxn ang="f96">
                                <a:pos x="f148" y="f149"/>
                              </a:cxn>
                              <a:cxn ang="f96">
                                <a:pos x="f150" y="f151"/>
                              </a:cxn>
                              <a:cxn ang="f96">
                                <a:pos x="f152" y="f151"/>
                              </a:cxn>
                              <a:cxn ang="f96">
                                <a:pos x="f153" y="f154"/>
                              </a:cxn>
                              <a:cxn ang="f96">
                                <a:pos x="f128" y="f129"/>
                              </a:cxn>
                            </a:cxnLst>
                            <a:rect l="f124" t="f127" r="f125" b="f126"/>
                            <a:pathLst>
                              <a:path w="77" h="182">
                                <a:moveTo>
                                  <a:pt x="f8" y="f7"/>
                                </a:moveTo>
                                <a:lnTo>
                                  <a:pt x="f9" y="f10"/>
                                </a:lnTo>
                                <a:lnTo>
                                  <a:pt x="f11" y="f12"/>
                                </a:lnTo>
                                <a:lnTo>
                                  <a:pt x="f13" y="f14"/>
                                </a:lnTo>
                                <a:lnTo>
                                  <a:pt x="f15" y="f16"/>
                                </a:lnTo>
                                <a:lnTo>
                                  <a:pt x="f5" y="f17"/>
                                </a:lnTo>
                                <a:lnTo>
                                  <a:pt x="f5" y="f18"/>
                                </a:lnTo>
                                <a:lnTo>
                                  <a:pt x="f5" y="f9"/>
                                </a:lnTo>
                                <a:lnTo>
                                  <a:pt x="f15" y="f5"/>
                                </a:lnTo>
                                <a:lnTo>
                                  <a:pt x="f13" y="f19"/>
                                </a:lnTo>
                                <a:lnTo>
                                  <a:pt x="f11" y="f20"/>
                                </a:lnTo>
                                <a:lnTo>
                                  <a:pt x="f21" y="f22"/>
                                </a:lnTo>
                                <a:lnTo>
                                  <a:pt x="f9" y="f6"/>
                                </a:lnTo>
                                <a:lnTo>
                                  <a:pt x="f23" y="f24"/>
                                </a:lnTo>
                                <a:lnTo>
                                  <a:pt x="f25" y="f26"/>
                                </a:lnTo>
                                <a:lnTo>
                                  <a:pt x="f27" y="f26"/>
                                </a:lnTo>
                                <a:lnTo>
                                  <a:pt x="f6" y="f28"/>
                                </a:lnTo>
                                <a:lnTo>
                                  <a:pt x="f8" y="f7"/>
                                </a:lnTo>
                                <a:close/>
                              </a:path>
                            </a:pathLst>
                          </a:custGeom>
                          <a:solidFill>
                            <a:srgbClr val="002060"/>
                          </a:solidFill>
                          <a:ln cap="flat">
                            <a:noFill/>
                            <a:prstDash val="solid"/>
                          </a:ln>
                        </wps:spPr>
                        <wps:bodyPr lIns="0" tIns="0" rIns="0" bIns="0"/>
                      </wps:wsp>
                      <wps:wsp>
                        <wps:cNvPr id="36" name="Freeform 249"/>
                        <wps:cNvSpPr/>
                        <wps:spPr>
                          <a:xfrm>
                            <a:off x="605734" y="379513"/>
                            <a:ext cx="43717" cy="50639"/>
                          </a:xfrm>
                          <a:custGeom>
                            <a:avLst/>
                            <a:gdLst>
                              <a:gd name="f0" fmla="val 10800000"/>
                              <a:gd name="f1" fmla="val 5400000"/>
                              <a:gd name="f2" fmla="val 180"/>
                              <a:gd name="f3" fmla="val w"/>
                              <a:gd name="f4" fmla="val h"/>
                              <a:gd name="f5" fmla="val 0"/>
                              <a:gd name="f6" fmla="val 62"/>
                              <a:gd name="f7" fmla="val 87"/>
                              <a:gd name="f8" fmla="val 14"/>
                              <a:gd name="f9" fmla="val 77"/>
                              <a:gd name="f10" fmla="val 5"/>
                              <a:gd name="f11" fmla="val 53"/>
                              <a:gd name="f12" fmla="val 39"/>
                              <a:gd name="f13" fmla="val 20"/>
                              <a:gd name="f14" fmla="val 24"/>
                              <a:gd name="f15" fmla="val 34"/>
                              <a:gd name="f16" fmla="val 48"/>
                              <a:gd name="f17" fmla="val 10"/>
                              <a:gd name="f18" fmla="val 58"/>
                              <a:gd name="f19" fmla="val 29"/>
                              <a:gd name="f20" fmla="val 63"/>
                              <a:gd name="f21" fmla="val 43"/>
                              <a:gd name="f22" fmla="val 82"/>
                              <a:gd name="f23" fmla="+- 0 0 -90"/>
                              <a:gd name="f24" fmla="*/ f3 1 62"/>
                              <a:gd name="f25" fmla="*/ f4 1 87"/>
                              <a:gd name="f26" fmla="+- f7 0 f5"/>
                              <a:gd name="f27" fmla="+- f6 0 f5"/>
                              <a:gd name="f28" fmla="*/ f23 f0 1"/>
                              <a:gd name="f29" fmla="*/ f27 1 62"/>
                              <a:gd name="f30" fmla="*/ f26 1 87"/>
                              <a:gd name="f31" fmla="*/ 14 f27 1"/>
                              <a:gd name="f32" fmla="*/ 77 f26 1"/>
                              <a:gd name="f33" fmla="*/ 5 f27 1"/>
                              <a:gd name="f34" fmla="*/ 53 f26 1"/>
                              <a:gd name="f35" fmla="*/ 0 f27 1"/>
                              <a:gd name="f36" fmla="*/ 39 f26 1"/>
                              <a:gd name="f37" fmla="*/ 20 f26 1"/>
                              <a:gd name="f38" fmla="*/ 5 f26 1"/>
                              <a:gd name="f39" fmla="*/ 24 f27 1"/>
                              <a:gd name="f40" fmla="*/ 0 f26 1"/>
                              <a:gd name="f41" fmla="*/ 34 f27 1"/>
                              <a:gd name="f42" fmla="*/ 48 f27 1"/>
                              <a:gd name="f43" fmla="*/ 10 f26 1"/>
                              <a:gd name="f44" fmla="*/ 58 f27 1"/>
                              <a:gd name="f45" fmla="*/ 62 f27 1"/>
                              <a:gd name="f46" fmla="*/ 29 f26 1"/>
                              <a:gd name="f47" fmla="*/ 48 f26 1"/>
                              <a:gd name="f48" fmla="*/ 63 f26 1"/>
                              <a:gd name="f49" fmla="*/ 53 f27 1"/>
                              <a:gd name="f50" fmla="*/ 43 f27 1"/>
                              <a:gd name="f51" fmla="*/ 82 f26 1"/>
                              <a:gd name="f52" fmla="*/ 87 f26 1"/>
                              <a:gd name="f53" fmla="*/ f28 1 f2"/>
                              <a:gd name="f54" fmla="*/ f31 1 62"/>
                              <a:gd name="f55" fmla="*/ f32 1 87"/>
                              <a:gd name="f56" fmla="*/ f33 1 62"/>
                              <a:gd name="f57" fmla="*/ f34 1 87"/>
                              <a:gd name="f58" fmla="*/ f35 1 62"/>
                              <a:gd name="f59" fmla="*/ f36 1 87"/>
                              <a:gd name="f60" fmla="*/ f37 1 87"/>
                              <a:gd name="f61" fmla="*/ f38 1 87"/>
                              <a:gd name="f62" fmla="*/ f39 1 62"/>
                              <a:gd name="f63" fmla="*/ f40 1 87"/>
                              <a:gd name="f64" fmla="*/ f41 1 62"/>
                              <a:gd name="f65" fmla="*/ f42 1 62"/>
                              <a:gd name="f66" fmla="*/ f43 1 87"/>
                              <a:gd name="f67" fmla="*/ f44 1 62"/>
                              <a:gd name="f68" fmla="*/ f45 1 62"/>
                              <a:gd name="f69" fmla="*/ f46 1 87"/>
                              <a:gd name="f70" fmla="*/ f47 1 87"/>
                              <a:gd name="f71" fmla="*/ f48 1 87"/>
                              <a:gd name="f72" fmla="*/ f49 1 62"/>
                              <a:gd name="f73" fmla="*/ f50 1 62"/>
                              <a:gd name="f74" fmla="*/ f51 1 87"/>
                              <a:gd name="f75" fmla="*/ f52 1 87"/>
                              <a:gd name="f76" fmla="*/ 0 1 f29"/>
                              <a:gd name="f77" fmla="*/ f6 1 f29"/>
                              <a:gd name="f78" fmla="*/ 0 1 f30"/>
                              <a:gd name="f79" fmla="*/ f7 1 f30"/>
                              <a:gd name="f80" fmla="+- f53 0 f1"/>
                              <a:gd name="f81" fmla="*/ f54 1 f29"/>
                              <a:gd name="f82" fmla="*/ f55 1 f30"/>
                              <a:gd name="f83" fmla="*/ f56 1 f29"/>
                              <a:gd name="f84" fmla="*/ f57 1 f30"/>
                              <a:gd name="f85" fmla="*/ f58 1 f29"/>
                              <a:gd name="f86" fmla="*/ f59 1 f30"/>
                              <a:gd name="f87" fmla="*/ f60 1 f30"/>
                              <a:gd name="f88" fmla="*/ f61 1 f30"/>
                              <a:gd name="f89" fmla="*/ f62 1 f29"/>
                              <a:gd name="f90" fmla="*/ f63 1 f30"/>
                              <a:gd name="f91" fmla="*/ f64 1 f29"/>
                              <a:gd name="f92" fmla="*/ f65 1 f29"/>
                              <a:gd name="f93" fmla="*/ f66 1 f30"/>
                              <a:gd name="f94" fmla="*/ f67 1 f29"/>
                              <a:gd name="f95" fmla="*/ f68 1 f29"/>
                              <a:gd name="f96" fmla="*/ f69 1 f30"/>
                              <a:gd name="f97" fmla="*/ f70 1 f30"/>
                              <a:gd name="f98" fmla="*/ f71 1 f30"/>
                              <a:gd name="f99" fmla="*/ f72 1 f29"/>
                              <a:gd name="f100" fmla="*/ f73 1 f29"/>
                              <a:gd name="f101" fmla="*/ f74 1 f30"/>
                              <a:gd name="f102" fmla="*/ f75 1 f30"/>
                              <a:gd name="f103" fmla="*/ f76 f24 1"/>
                              <a:gd name="f104" fmla="*/ f77 f24 1"/>
                              <a:gd name="f105" fmla="*/ f79 f25 1"/>
                              <a:gd name="f106" fmla="*/ f78 f25 1"/>
                              <a:gd name="f107" fmla="*/ f81 f24 1"/>
                              <a:gd name="f108" fmla="*/ f82 f25 1"/>
                              <a:gd name="f109" fmla="*/ f83 f24 1"/>
                              <a:gd name="f110" fmla="*/ f84 f25 1"/>
                              <a:gd name="f111" fmla="*/ f85 f24 1"/>
                              <a:gd name="f112" fmla="*/ f86 f25 1"/>
                              <a:gd name="f113" fmla="*/ f87 f25 1"/>
                              <a:gd name="f114" fmla="*/ f88 f25 1"/>
                              <a:gd name="f115" fmla="*/ f89 f24 1"/>
                              <a:gd name="f116" fmla="*/ f90 f25 1"/>
                              <a:gd name="f117" fmla="*/ f91 f24 1"/>
                              <a:gd name="f118" fmla="*/ f92 f24 1"/>
                              <a:gd name="f119" fmla="*/ f93 f25 1"/>
                              <a:gd name="f120" fmla="*/ f94 f24 1"/>
                              <a:gd name="f121" fmla="*/ f95 f24 1"/>
                              <a:gd name="f122" fmla="*/ f96 f25 1"/>
                              <a:gd name="f123" fmla="*/ f97 f25 1"/>
                              <a:gd name="f124" fmla="*/ f98 f25 1"/>
                              <a:gd name="f125" fmla="*/ f99 f24 1"/>
                              <a:gd name="f126" fmla="*/ f100 f24 1"/>
                              <a:gd name="f127" fmla="*/ f101 f25 1"/>
                              <a:gd name="f128" fmla="*/ f102 f25 1"/>
                            </a:gdLst>
                            <a:ahLst/>
                            <a:cxnLst>
                              <a:cxn ang="3cd4">
                                <a:pos x="hc" y="t"/>
                              </a:cxn>
                              <a:cxn ang="0">
                                <a:pos x="r" y="vc"/>
                              </a:cxn>
                              <a:cxn ang="cd4">
                                <a:pos x="hc" y="b"/>
                              </a:cxn>
                              <a:cxn ang="cd2">
                                <a:pos x="l" y="vc"/>
                              </a:cxn>
                              <a:cxn ang="f80">
                                <a:pos x="f107" y="f108"/>
                              </a:cxn>
                              <a:cxn ang="f80">
                                <a:pos x="f109" y="f110"/>
                              </a:cxn>
                              <a:cxn ang="f80">
                                <a:pos x="f111" y="f112"/>
                              </a:cxn>
                              <a:cxn ang="f80">
                                <a:pos x="f109" y="f113"/>
                              </a:cxn>
                              <a:cxn ang="f80">
                                <a:pos x="f107" y="f114"/>
                              </a:cxn>
                              <a:cxn ang="f80">
                                <a:pos x="f115" y="f116"/>
                              </a:cxn>
                              <a:cxn ang="f80">
                                <a:pos x="f117" y="f114"/>
                              </a:cxn>
                              <a:cxn ang="f80">
                                <a:pos x="f118" y="f119"/>
                              </a:cxn>
                              <a:cxn ang="f80">
                                <a:pos x="f120" y="f113"/>
                              </a:cxn>
                              <a:cxn ang="f80">
                                <a:pos x="f121" y="f122"/>
                              </a:cxn>
                              <a:cxn ang="f80">
                                <a:pos x="f121" y="f123"/>
                              </a:cxn>
                              <a:cxn ang="f80">
                                <a:pos x="f120" y="f124"/>
                              </a:cxn>
                              <a:cxn ang="f80">
                                <a:pos x="f125" y="f108"/>
                              </a:cxn>
                              <a:cxn ang="f80">
                                <a:pos x="f126" y="f127"/>
                              </a:cxn>
                              <a:cxn ang="f80">
                                <a:pos x="f117" y="f128"/>
                              </a:cxn>
                              <a:cxn ang="f80">
                                <a:pos x="f115" y="f127"/>
                              </a:cxn>
                              <a:cxn ang="f80">
                                <a:pos x="f107" y="f108"/>
                              </a:cxn>
                            </a:cxnLst>
                            <a:rect l="f103" t="f106" r="f104" b="f105"/>
                            <a:pathLst>
                              <a:path w="62" h="87">
                                <a:moveTo>
                                  <a:pt x="f8" y="f9"/>
                                </a:moveTo>
                                <a:lnTo>
                                  <a:pt x="f10" y="f11"/>
                                </a:lnTo>
                                <a:lnTo>
                                  <a:pt x="f5" y="f12"/>
                                </a:lnTo>
                                <a:lnTo>
                                  <a:pt x="f10" y="f13"/>
                                </a:lnTo>
                                <a:lnTo>
                                  <a:pt x="f8" y="f10"/>
                                </a:lnTo>
                                <a:lnTo>
                                  <a:pt x="f14" y="f5"/>
                                </a:lnTo>
                                <a:lnTo>
                                  <a:pt x="f15" y="f10"/>
                                </a:lnTo>
                                <a:lnTo>
                                  <a:pt x="f16" y="f17"/>
                                </a:lnTo>
                                <a:lnTo>
                                  <a:pt x="f18" y="f13"/>
                                </a:lnTo>
                                <a:lnTo>
                                  <a:pt x="f6" y="f19"/>
                                </a:lnTo>
                                <a:lnTo>
                                  <a:pt x="f6" y="f16"/>
                                </a:lnTo>
                                <a:lnTo>
                                  <a:pt x="f18" y="f20"/>
                                </a:lnTo>
                                <a:lnTo>
                                  <a:pt x="f11" y="f9"/>
                                </a:lnTo>
                                <a:lnTo>
                                  <a:pt x="f21" y="f22"/>
                                </a:lnTo>
                                <a:lnTo>
                                  <a:pt x="f15" y="f7"/>
                                </a:lnTo>
                                <a:lnTo>
                                  <a:pt x="f14" y="f22"/>
                                </a:lnTo>
                                <a:lnTo>
                                  <a:pt x="f8" y="f9"/>
                                </a:lnTo>
                                <a:close/>
                              </a:path>
                            </a:pathLst>
                          </a:custGeom>
                          <a:solidFill>
                            <a:srgbClr val="002060"/>
                          </a:solidFill>
                          <a:ln cap="flat">
                            <a:noFill/>
                            <a:prstDash val="solid"/>
                          </a:ln>
                        </wps:spPr>
                        <wps:bodyPr lIns="0" tIns="0" rIns="0" bIns="0"/>
                      </wps:wsp>
                      <wps:wsp>
                        <wps:cNvPr id="37" name="Freeform 250"/>
                        <wps:cNvSpPr/>
                        <wps:spPr>
                          <a:xfrm>
                            <a:off x="758054" y="25037"/>
                            <a:ext cx="839154" cy="357384"/>
                          </a:xfrm>
                          <a:custGeom>
                            <a:avLst/>
                            <a:gdLst>
                              <a:gd name="f0" fmla="val 10800000"/>
                              <a:gd name="f1" fmla="val 5400000"/>
                              <a:gd name="f2" fmla="val 360"/>
                              <a:gd name="f3" fmla="val 180"/>
                              <a:gd name="f4" fmla="val w"/>
                              <a:gd name="f5" fmla="val h"/>
                              <a:gd name="f6" fmla="val 0"/>
                              <a:gd name="f7" fmla="val 1190"/>
                              <a:gd name="f8" fmla="val 614"/>
                              <a:gd name="f9" fmla="val 67"/>
                              <a:gd name="f10" fmla="val 105"/>
                              <a:gd name="f11" fmla="val 91"/>
                              <a:gd name="f12" fmla="val 101"/>
                              <a:gd name="f13" fmla="val 120"/>
                              <a:gd name="f14" fmla="val 154"/>
                              <a:gd name="f15" fmla="val 187"/>
                              <a:gd name="f16" fmla="val 226"/>
                              <a:gd name="f17" fmla="val 96"/>
                              <a:gd name="f18" fmla="val 259"/>
                              <a:gd name="f19" fmla="val 298"/>
                              <a:gd name="f20" fmla="val 110"/>
                              <a:gd name="f21" fmla="val 331"/>
                              <a:gd name="f22" fmla="val 125"/>
                              <a:gd name="f23" fmla="val 370"/>
                              <a:gd name="f24" fmla="val 144"/>
                              <a:gd name="f25" fmla="val 403"/>
                              <a:gd name="f26" fmla="val 163"/>
                              <a:gd name="f27" fmla="val 432"/>
                              <a:gd name="f28" fmla="val 461"/>
                              <a:gd name="f29" fmla="val 221"/>
                              <a:gd name="f30" fmla="val 485"/>
                              <a:gd name="f31" fmla="val 254"/>
                              <a:gd name="f32" fmla="val 509"/>
                              <a:gd name="f33" fmla="val 293"/>
                              <a:gd name="f34" fmla="val 523"/>
                              <a:gd name="f35" fmla="val 336"/>
                              <a:gd name="f36" fmla="val 533"/>
                              <a:gd name="f37" fmla="val 389"/>
                              <a:gd name="f38" fmla="val 538"/>
                              <a:gd name="f39" fmla="val 369"/>
                              <a:gd name="f40" fmla="val 302"/>
                              <a:gd name="f41" fmla="val 528"/>
                              <a:gd name="f42" fmla="val 240"/>
                              <a:gd name="f43" fmla="val 216"/>
                              <a:gd name="f44" fmla="val 547"/>
                              <a:gd name="f45" fmla="val 192"/>
                              <a:gd name="f46" fmla="val 557"/>
                              <a:gd name="f47" fmla="val 177"/>
                              <a:gd name="f48" fmla="val 571"/>
                              <a:gd name="f49" fmla="val 168"/>
                              <a:gd name="f50" fmla="val 586"/>
                              <a:gd name="f51" fmla="val 600"/>
                              <a:gd name="f52" fmla="val 182"/>
                              <a:gd name="f53" fmla="val 211"/>
                              <a:gd name="f54" fmla="val 619"/>
                              <a:gd name="f55" fmla="val 230"/>
                              <a:gd name="f56" fmla="val 629"/>
                              <a:gd name="f57" fmla="val 624"/>
                              <a:gd name="f58" fmla="val 158"/>
                              <a:gd name="f59" fmla="val 634"/>
                              <a:gd name="f60" fmla="val 115"/>
                              <a:gd name="f61" fmla="val 643"/>
                              <a:gd name="f62" fmla="val 86"/>
                              <a:gd name="f63" fmla="val 662"/>
                              <a:gd name="f64" fmla="val 682"/>
                              <a:gd name="f65" fmla="val 53"/>
                              <a:gd name="f66" fmla="val 701"/>
                              <a:gd name="f67" fmla="val 38"/>
                              <a:gd name="f68" fmla="val 710"/>
                              <a:gd name="f69" fmla="val 24"/>
                              <a:gd name="f70" fmla="val 715"/>
                              <a:gd name="f71" fmla="val 730"/>
                              <a:gd name="f72" fmla="val 9"/>
                              <a:gd name="f73" fmla="val 739"/>
                              <a:gd name="f74" fmla="val 29"/>
                              <a:gd name="f75" fmla="val 749"/>
                              <a:gd name="f76" fmla="val 758"/>
                              <a:gd name="f77" fmla="val 81"/>
                              <a:gd name="f78" fmla="val 149"/>
                              <a:gd name="f79" fmla="val 744"/>
                              <a:gd name="f80" fmla="val 725"/>
                              <a:gd name="f81" fmla="val 249"/>
                              <a:gd name="f82" fmla="val 754"/>
                              <a:gd name="f83" fmla="val 782"/>
                              <a:gd name="f84" fmla="val 816"/>
                              <a:gd name="f85" fmla="val 850"/>
                              <a:gd name="f86" fmla="val 883"/>
                              <a:gd name="f87" fmla="val 902"/>
                              <a:gd name="f88" fmla="val 922"/>
                              <a:gd name="f89" fmla="val 926"/>
                              <a:gd name="f90" fmla="val 77"/>
                              <a:gd name="f91" fmla="val 931"/>
                              <a:gd name="f92" fmla="val 129"/>
                              <a:gd name="f93" fmla="val 907"/>
                              <a:gd name="f94" fmla="val 888"/>
                              <a:gd name="f95" fmla="val 869"/>
                              <a:gd name="f96" fmla="val 845"/>
                              <a:gd name="f97" fmla="val 821"/>
                              <a:gd name="f98" fmla="val 269"/>
                              <a:gd name="f99" fmla="val 768"/>
                              <a:gd name="f100" fmla="val 278"/>
                              <a:gd name="f101" fmla="val 778"/>
                              <a:gd name="f102" fmla="val 797"/>
                              <a:gd name="f103" fmla="val 835"/>
                              <a:gd name="f104" fmla="val 288"/>
                              <a:gd name="f105" fmla="val 854"/>
                              <a:gd name="f106" fmla="val 283"/>
                              <a:gd name="f107" fmla="val 874"/>
                              <a:gd name="f108" fmla="val 936"/>
                              <a:gd name="f109" fmla="val 273"/>
                              <a:gd name="f110" fmla="val 955"/>
                              <a:gd name="f111" fmla="val 970"/>
                              <a:gd name="f112" fmla="val 264"/>
                              <a:gd name="f113" fmla="val 989"/>
                              <a:gd name="f114" fmla="val 1003"/>
                              <a:gd name="f115" fmla="val 1022"/>
                              <a:gd name="f116" fmla="val 225"/>
                              <a:gd name="f117" fmla="val 1037"/>
                              <a:gd name="f118" fmla="val 206"/>
                              <a:gd name="f119" fmla="val 1056"/>
                              <a:gd name="f120" fmla="val 1066"/>
                              <a:gd name="f121" fmla="val 1075"/>
                              <a:gd name="f122" fmla="val 1085"/>
                              <a:gd name="f123" fmla="val 1094"/>
                              <a:gd name="f124" fmla="val 1104"/>
                              <a:gd name="f125" fmla="val 1109"/>
                              <a:gd name="f126" fmla="val 1118"/>
                              <a:gd name="f127" fmla="val 173"/>
                              <a:gd name="f128" fmla="val 1123"/>
                              <a:gd name="f129" fmla="val 1099"/>
                              <a:gd name="f130" fmla="val 1051"/>
                              <a:gd name="f131" fmla="val 139"/>
                              <a:gd name="f132" fmla="val 1046"/>
                              <a:gd name="f133" fmla="val 1042"/>
                              <a:gd name="f134" fmla="val 1070"/>
                              <a:gd name="f135" fmla="val 43"/>
                              <a:gd name="f136" fmla="val 1080"/>
                              <a:gd name="f137" fmla="val 19"/>
                              <a:gd name="f138" fmla="val 1114"/>
                              <a:gd name="f139" fmla="val 1128"/>
                              <a:gd name="f140" fmla="val 1147"/>
                              <a:gd name="f141" fmla="val 1162"/>
                              <a:gd name="f142" fmla="val 1176"/>
                              <a:gd name="f143" fmla="val 1186"/>
                              <a:gd name="f144" fmla="val 1181"/>
                              <a:gd name="f145" fmla="val 1166"/>
                              <a:gd name="f146" fmla="val 197"/>
                              <a:gd name="f147" fmla="val 1142"/>
                              <a:gd name="f148" fmla="val 1090"/>
                              <a:gd name="f149" fmla="val 307"/>
                              <a:gd name="f150" fmla="val 317"/>
                              <a:gd name="f151" fmla="val 1013"/>
                              <a:gd name="f152" fmla="val 326"/>
                              <a:gd name="f153" fmla="val 984"/>
                              <a:gd name="f154" fmla="val 950"/>
                              <a:gd name="f155" fmla="val 341"/>
                              <a:gd name="f156" fmla="val 345"/>
                              <a:gd name="f157" fmla="val 859"/>
                              <a:gd name="f158" fmla="val 830"/>
                              <a:gd name="f159" fmla="val 350"/>
                              <a:gd name="f160" fmla="val 802"/>
                              <a:gd name="f161" fmla="val 355"/>
                              <a:gd name="f162" fmla="val 773"/>
                              <a:gd name="f163" fmla="val 365"/>
                              <a:gd name="f164" fmla="val 374"/>
                              <a:gd name="f165" fmla="val 379"/>
                              <a:gd name="f166" fmla="val 667"/>
                              <a:gd name="f167" fmla="val 393"/>
                              <a:gd name="f168" fmla="val 653"/>
                              <a:gd name="f169" fmla="val 408"/>
                              <a:gd name="f170" fmla="val 422"/>
                              <a:gd name="f171" fmla="val 456"/>
                              <a:gd name="f172" fmla="val 489"/>
                              <a:gd name="f173" fmla="val 518"/>
                              <a:gd name="f174" fmla="val 537"/>
                              <a:gd name="f175" fmla="val 638"/>
                              <a:gd name="f176" fmla="val 648"/>
                              <a:gd name="f177" fmla="val 566"/>
                              <a:gd name="f178" fmla="val 686"/>
                              <a:gd name="f179" fmla="val 706"/>
                              <a:gd name="f180" fmla="val 561"/>
                              <a:gd name="f181" fmla="val 720"/>
                              <a:gd name="f182" fmla="val 499"/>
                              <a:gd name="f183" fmla="val 475"/>
                              <a:gd name="f184" fmla="val 465"/>
                              <a:gd name="f185" fmla="val 734"/>
                              <a:gd name="f186" fmla="val 470"/>
                              <a:gd name="f187" fmla="val 480"/>
                              <a:gd name="f188" fmla="val 451"/>
                              <a:gd name="f189" fmla="val 446"/>
                              <a:gd name="f190" fmla="val 787"/>
                              <a:gd name="f191" fmla="val 792"/>
                              <a:gd name="f192" fmla="val 806"/>
                              <a:gd name="f193" fmla="val 494"/>
                              <a:gd name="f194" fmla="val 581"/>
                              <a:gd name="f195" fmla="val 590"/>
                              <a:gd name="f196" fmla="val 595"/>
                              <a:gd name="f197" fmla="val 696"/>
                              <a:gd name="f198" fmla="val 605"/>
                              <a:gd name="f199" fmla="val 672"/>
                              <a:gd name="f200" fmla="val 609"/>
                              <a:gd name="f201" fmla="val 552"/>
                              <a:gd name="f202" fmla="val 504"/>
                              <a:gd name="f203" fmla="val 490"/>
                              <a:gd name="f204" fmla="val 437"/>
                              <a:gd name="f205" fmla="val 427"/>
                              <a:gd name="f206" fmla="val 384"/>
                              <a:gd name="f207" fmla="val 312"/>
                              <a:gd name="f208" fmla="val 245"/>
                              <a:gd name="f209" fmla="val 235"/>
                              <a:gd name="f210" fmla="val 14"/>
                              <a:gd name="f211" fmla="val 201"/>
                              <a:gd name="f212" fmla="val 34"/>
                              <a:gd name="f213" fmla="val 48"/>
                              <a:gd name="f214" fmla="val 153"/>
                              <a:gd name="f215" fmla="val 58"/>
                              <a:gd name="f216" fmla="val 62"/>
                              <a:gd name="f217" fmla="+- 0 0 -90"/>
                              <a:gd name="f218" fmla="*/ f4 1 1190"/>
                              <a:gd name="f219" fmla="*/ f5 1 614"/>
                              <a:gd name="f220" fmla="+- f8 0 f6"/>
                              <a:gd name="f221" fmla="+- f7 0 f6"/>
                              <a:gd name="f222" fmla="*/ f217 f0 1"/>
                              <a:gd name="f223" fmla="*/ f221 1 1190"/>
                              <a:gd name="f224" fmla="*/ f220 1 614"/>
                              <a:gd name="f225" fmla="*/ 154 f221 1"/>
                              <a:gd name="f226" fmla="*/ 91 f220 1"/>
                              <a:gd name="f227" fmla="*/ 298 f221 1"/>
                              <a:gd name="f228" fmla="*/ 110 f220 1"/>
                              <a:gd name="f229" fmla="*/ 432 f221 1"/>
                              <a:gd name="f230" fmla="*/ 187 f220 1"/>
                              <a:gd name="f231" fmla="*/ 523 f221 1"/>
                              <a:gd name="f232" fmla="*/ 336 f220 1"/>
                              <a:gd name="f233" fmla="*/ 533 f221 1"/>
                              <a:gd name="f234" fmla="*/ 302 f220 1"/>
                              <a:gd name="f235" fmla="*/ 547 f221 1"/>
                              <a:gd name="f236" fmla="*/ 192 f220 1"/>
                              <a:gd name="f237" fmla="*/ 600 f221 1"/>
                              <a:gd name="f238" fmla="*/ 182 f220 1"/>
                              <a:gd name="f239" fmla="*/ 624 f221 1"/>
                              <a:gd name="f240" fmla="*/ 158 f220 1"/>
                              <a:gd name="f241" fmla="*/ 682 f221 1"/>
                              <a:gd name="f242" fmla="*/ 53 f220 1"/>
                              <a:gd name="f243" fmla="*/ 730 f221 1"/>
                              <a:gd name="f244" fmla="*/ 9 f220 1"/>
                              <a:gd name="f245" fmla="*/ 758 f221 1"/>
                              <a:gd name="f246" fmla="*/ 115 f220 1"/>
                              <a:gd name="f247" fmla="*/ 710 f221 1"/>
                              <a:gd name="f248" fmla="*/ 249 f220 1"/>
                              <a:gd name="f249" fmla="*/ 816 f221 1"/>
                              <a:gd name="f250" fmla="*/ 125 f220 1"/>
                              <a:gd name="f251" fmla="*/ 922 f221 1"/>
                              <a:gd name="f252" fmla="*/ 845 f221 1"/>
                              <a:gd name="f253" fmla="*/ 259 f220 1"/>
                              <a:gd name="f254" fmla="*/ 797 f221 1"/>
                              <a:gd name="f255" fmla="*/ 293 f220 1"/>
                              <a:gd name="f256" fmla="*/ 874 f221 1"/>
                              <a:gd name="f257" fmla="*/ 283 f220 1"/>
                              <a:gd name="f258" fmla="*/ 936 f221 1"/>
                              <a:gd name="f259" fmla="*/ 273 f220 1"/>
                              <a:gd name="f260" fmla="*/ 1003 f221 1"/>
                              <a:gd name="f261" fmla="*/ 240 f220 1"/>
                              <a:gd name="f262" fmla="*/ 1066 f221 1"/>
                              <a:gd name="f263" fmla="*/ 1104 f221 1"/>
                              <a:gd name="f264" fmla="*/ 1118 f221 1"/>
                              <a:gd name="f265" fmla="*/ 163 f220 1"/>
                              <a:gd name="f266" fmla="*/ 1085 f221 1"/>
                              <a:gd name="f267" fmla="*/ 168 f220 1"/>
                              <a:gd name="f268" fmla="*/ 1051 f221 1"/>
                              <a:gd name="f269" fmla="*/ 139 f220 1"/>
                              <a:gd name="f270" fmla="*/ 67 f220 1"/>
                              <a:gd name="f271" fmla="*/ 1094 f221 1"/>
                              <a:gd name="f272" fmla="*/ 19 f220 1"/>
                              <a:gd name="f273" fmla="*/ 1162 f221 1"/>
                              <a:gd name="f274" fmla="*/ 38 f220 1"/>
                              <a:gd name="f275" fmla="*/ 1190 f221 1"/>
                              <a:gd name="f276" fmla="*/ 129 f220 1"/>
                              <a:gd name="f277" fmla="*/ 264 f220 1"/>
                              <a:gd name="f278" fmla="*/ 1013 f221 1"/>
                              <a:gd name="f279" fmla="*/ 326 f220 1"/>
                              <a:gd name="f280" fmla="*/ 888 f221 1"/>
                              <a:gd name="f281" fmla="*/ 345 f220 1"/>
                              <a:gd name="f282" fmla="*/ 773 f221 1"/>
                              <a:gd name="f283" fmla="*/ 355 f220 1"/>
                              <a:gd name="f284" fmla="*/ 379 f220 1"/>
                              <a:gd name="f285" fmla="*/ 629 f221 1"/>
                              <a:gd name="f286" fmla="*/ 456 f220 1"/>
                              <a:gd name="f287" fmla="*/ 638 f221 1"/>
                              <a:gd name="f288" fmla="*/ 557 f220 1"/>
                              <a:gd name="f289" fmla="*/ 706 f221 1"/>
                              <a:gd name="f290" fmla="*/ 561 f220 1"/>
                              <a:gd name="f291" fmla="*/ 715 f221 1"/>
                              <a:gd name="f292" fmla="*/ 499 f220 1"/>
                              <a:gd name="f293" fmla="*/ 701 f221 1"/>
                              <a:gd name="f294" fmla="*/ 461 f220 1"/>
                              <a:gd name="f295" fmla="*/ 734 f221 1"/>
                              <a:gd name="f296" fmla="*/ 465 f220 1"/>
                              <a:gd name="f297" fmla="*/ 754 f221 1"/>
                              <a:gd name="f298" fmla="*/ 470 f220 1"/>
                              <a:gd name="f299" fmla="*/ 778 f221 1"/>
                              <a:gd name="f300" fmla="*/ 446 f220 1"/>
                              <a:gd name="f301" fmla="*/ 806 f221 1"/>
                              <a:gd name="f302" fmla="*/ 782 f221 1"/>
                              <a:gd name="f303" fmla="*/ 528 f220 1"/>
                              <a:gd name="f304" fmla="*/ 590 f220 1"/>
                              <a:gd name="f305" fmla="*/ 648 f221 1"/>
                              <a:gd name="f306" fmla="*/ 614 f220 1"/>
                              <a:gd name="f307" fmla="*/ 552 f221 1"/>
                              <a:gd name="f308" fmla="*/ 581 f220 1"/>
                              <a:gd name="f309" fmla="*/ 475 f221 1"/>
                              <a:gd name="f310" fmla="*/ 408 f221 1"/>
                              <a:gd name="f311" fmla="*/ 365 f220 1"/>
                              <a:gd name="f312" fmla="*/ 331 f221 1"/>
                              <a:gd name="f313" fmla="*/ 245 f221 1"/>
                              <a:gd name="f314" fmla="*/ 235 f220 1"/>
                              <a:gd name="f315" fmla="*/ 125 f221 1"/>
                              <a:gd name="f316" fmla="*/ 206 f220 1"/>
                              <a:gd name="f317" fmla="*/ 14 f221 1"/>
                              <a:gd name="f318" fmla="*/ 201 f220 1"/>
                              <a:gd name="f319" fmla="*/ 48 f221 1"/>
                              <a:gd name="f320" fmla="*/ 153 f220 1"/>
                              <a:gd name="f321" fmla="*/ f222 1 f3"/>
                              <a:gd name="f322" fmla="*/ f225 1 1190"/>
                              <a:gd name="f323" fmla="*/ f226 1 614"/>
                              <a:gd name="f324" fmla="*/ f227 1 1190"/>
                              <a:gd name="f325" fmla="*/ f228 1 614"/>
                              <a:gd name="f326" fmla="*/ f229 1 1190"/>
                              <a:gd name="f327" fmla="*/ f230 1 614"/>
                              <a:gd name="f328" fmla="*/ f231 1 1190"/>
                              <a:gd name="f329" fmla="*/ f232 1 614"/>
                              <a:gd name="f330" fmla="*/ f233 1 1190"/>
                              <a:gd name="f331" fmla="*/ f234 1 614"/>
                              <a:gd name="f332" fmla="*/ f235 1 1190"/>
                              <a:gd name="f333" fmla="*/ f236 1 614"/>
                              <a:gd name="f334" fmla="*/ f237 1 1190"/>
                              <a:gd name="f335" fmla="*/ f238 1 614"/>
                              <a:gd name="f336" fmla="*/ f239 1 1190"/>
                              <a:gd name="f337" fmla="*/ f240 1 614"/>
                              <a:gd name="f338" fmla="*/ f241 1 1190"/>
                              <a:gd name="f339" fmla="*/ f242 1 614"/>
                              <a:gd name="f340" fmla="*/ f243 1 1190"/>
                              <a:gd name="f341" fmla="*/ f244 1 614"/>
                              <a:gd name="f342" fmla="*/ f245 1 1190"/>
                              <a:gd name="f343" fmla="*/ f246 1 614"/>
                              <a:gd name="f344" fmla="*/ f247 1 1190"/>
                              <a:gd name="f345" fmla="*/ f248 1 614"/>
                              <a:gd name="f346" fmla="*/ f249 1 1190"/>
                              <a:gd name="f347" fmla="*/ f250 1 614"/>
                              <a:gd name="f348" fmla="*/ f251 1 1190"/>
                              <a:gd name="f349" fmla="*/ f252 1 1190"/>
                              <a:gd name="f350" fmla="*/ f253 1 614"/>
                              <a:gd name="f351" fmla="*/ f254 1 1190"/>
                              <a:gd name="f352" fmla="*/ f255 1 614"/>
                              <a:gd name="f353" fmla="*/ f256 1 1190"/>
                              <a:gd name="f354" fmla="*/ f257 1 614"/>
                              <a:gd name="f355" fmla="*/ f258 1 1190"/>
                              <a:gd name="f356" fmla="*/ f259 1 614"/>
                              <a:gd name="f357" fmla="*/ f260 1 1190"/>
                              <a:gd name="f358" fmla="*/ f261 1 614"/>
                              <a:gd name="f359" fmla="*/ f262 1 1190"/>
                              <a:gd name="f360" fmla="*/ f263 1 1190"/>
                              <a:gd name="f361" fmla="*/ f264 1 1190"/>
                              <a:gd name="f362" fmla="*/ f265 1 614"/>
                              <a:gd name="f363" fmla="*/ f266 1 1190"/>
                              <a:gd name="f364" fmla="*/ f267 1 614"/>
                              <a:gd name="f365" fmla="*/ f268 1 1190"/>
                              <a:gd name="f366" fmla="*/ f269 1 614"/>
                              <a:gd name="f367" fmla="*/ f270 1 614"/>
                              <a:gd name="f368" fmla="*/ f271 1 1190"/>
                              <a:gd name="f369" fmla="*/ f272 1 614"/>
                              <a:gd name="f370" fmla="*/ f273 1 1190"/>
                              <a:gd name="f371" fmla="*/ f274 1 614"/>
                              <a:gd name="f372" fmla="*/ f275 1 1190"/>
                              <a:gd name="f373" fmla="*/ f276 1 614"/>
                              <a:gd name="f374" fmla="*/ f277 1 614"/>
                              <a:gd name="f375" fmla="*/ f278 1 1190"/>
                              <a:gd name="f376" fmla="*/ f279 1 614"/>
                              <a:gd name="f377" fmla="*/ f280 1 1190"/>
                              <a:gd name="f378" fmla="*/ f281 1 614"/>
                              <a:gd name="f379" fmla="*/ f282 1 1190"/>
                              <a:gd name="f380" fmla="*/ f283 1 614"/>
                              <a:gd name="f381" fmla="*/ f284 1 614"/>
                              <a:gd name="f382" fmla="*/ f285 1 1190"/>
                              <a:gd name="f383" fmla="*/ f286 1 614"/>
                              <a:gd name="f384" fmla="*/ f287 1 1190"/>
                              <a:gd name="f385" fmla="*/ f288 1 614"/>
                              <a:gd name="f386" fmla="*/ f289 1 1190"/>
                              <a:gd name="f387" fmla="*/ f290 1 614"/>
                              <a:gd name="f388" fmla="*/ f291 1 1190"/>
                              <a:gd name="f389" fmla="*/ f292 1 614"/>
                              <a:gd name="f390" fmla="*/ f293 1 1190"/>
                              <a:gd name="f391" fmla="*/ f294 1 614"/>
                              <a:gd name="f392" fmla="*/ f295 1 1190"/>
                              <a:gd name="f393" fmla="*/ f296 1 614"/>
                              <a:gd name="f394" fmla="*/ f297 1 1190"/>
                              <a:gd name="f395" fmla="*/ f298 1 614"/>
                              <a:gd name="f396" fmla="*/ f299 1 1190"/>
                              <a:gd name="f397" fmla="*/ f300 1 614"/>
                              <a:gd name="f398" fmla="*/ f301 1 1190"/>
                              <a:gd name="f399" fmla="*/ f302 1 1190"/>
                              <a:gd name="f400" fmla="*/ f303 1 614"/>
                              <a:gd name="f401" fmla="*/ f304 1 614"/>
                              <a:gd name="f402" fmla="*/ f305 1 1190"/>
                              <a:gd name="f403" fmla="*/ f306 1 614"/>
                              <a:gd name="f404" fmla="*/ f307 1 1190"/>
                              <a:gd name="f405" fmla="*/ f308 1 614"/>
                              <a:gd name="f406" fmla="*/ f309 1 1190"/>
                              <a:gd name="f407" fmla="*/ f310 1 1190"/>
                              <a:gd name="f408" fmla="*/ f311 1 614"/>
                              <a:gd name="f409" fmla="*/ f312 1 1190"/>
                              <a:gd name="f410" fmla="*/ f313 1 1190"/>
                              <a:gd name="f411" fmla="*/ f314 1 614"/>
                              <a:gd name="f412" fmla="*/ f315 1 1190"/>
                              <a:gd name="f413" fmla="*/ f316 1 614"/>
                              <a:gd name="f414" fmla="*/ f317 1 1190"/>
                              <a:gd name="f415" fmla="*/ f318 1 614"/>
                              <a:gd name="f416" fmla="*/ f319 1 1190"/>
                              <a:gd name="f417" fmla="*/ f320 1 614"/>
                              <a:gd name="f418" fmla="*/ 0 1 f223"/>
                              <a:gd name="f419" fmla="*/ f7 1 f223"/>
                              <a:gd name="f420" fmla="*/ 0 1 f224"/>
                              <a:gd name="f421" fmla="*/ f8 1 f224"/>
                              <a:gd name="f422" fmla="+- f321 0 f1"/>
                              <a:gd name="f423" fmla="*/ f322 1 f223"/>
                              <a:gd name="f424" fmla="*/ f323 1 f224"/>
                              <a:gd name="f425" fmla="*/ f324 1 f223"/>
                              <a:gd name="f426" fmla="*/ f325 1 f224"/>
                              <a:gd name="f427" fmla="*/ f326 1 f223"/>
                              <a:gd name="f428" fmla="*/ f327 1 f224"/>
                              <a:gd name="f429" fmla="*/ f328 1 f223"/>
                              <a:gd name="f430" fmla="*/ f329 1 f224"/>
                              <a:gd name="f431" fmla="*/ f330 1 f223"/>
                              <a:gd name="f432" fmla="*/ f331 1 f224"/>
                              <a:gd name="f433" fmla="*/ f332 1 f223"/>
                              <a:gd name="f434" fmla="*/ f333 1 f224"/>
                              <a:gd name="f435" fmla="*/ f334 1 f223"/>
                              <a:gd name="f436" fmla="*/ f335 1 f224"/>
                              <a:gd name="f437" fmla="*/ f336 1 f223"/>
                              <a:gd name="f438" fmla="*/ f337 1 f224"/>
                              <a:gd name="f439" fmla="*/ f338 1 f223"/>
                              <a:gd name="f440" fmla="*/ f339 1 f224"/>
                              <a:gd name="f441" fmla="*/ f340 1 f223"/>
                              <a:gd name="f442" fmla="*/ f341 1 f224"/>
                              <a:gd name="f443" fmla="*/ f342 1 f223"/>
                              <a:gd name="f444" fmla="*/ f343 1 f224"/>
                              <a:gd name="f445" fmla="*/ f344 1 f223"/>
                              <a:gd name="f446" fmla="*/ f345 1 f224"/>
                              <a:gd name="f447" fmla="*/ f346 1 f223"/>
                              <a:gd name="f448" fmla="*/ f347 1 f224"/>
                              <a:gd name="f449" fmla="*/ f348 1 f223"/>
                              <a:gd name="f450" fmla="*/ f349 1 f223"/>
                              <a:gd name="f451" fmla="*/ f350 1 f224"/>
                              <a:gd name="f452" fmla="*/ f351 1 f223"/>
                              <a:gd name="f453" fmla="*/ f352 1 f224"/>
                              <a:gd name="f454" fmla="*/ f353 1 f223"/>
                              <a:gd name="f455" fmla="*/ f354 1 f224"/>
                              <a:gd name="f456" fmla="*/ f355 1 f223"/>
                              <a:gd name="f457" fmla="*/ f356 1 f224"/>
                              <a:gd name="f458" fmla="*/ f357 1 f223"/>
                              <a:gd name="f459" fmla="*/ f358 1 f224"/>
                              <a:gd name="f460" fmla="*/ f359 1 f223"/>
                              <a:gd name="f461" fmla="*/ f360 1 f223"/>
                              <a:gd name="f462" fmla="*/ f361 1 f223"/>
                              <a:gd name="f463" fmla="*/ f362 1 f224"/>
                              <a:gd name="f464" fmla="*/ f363 1 f223"/>
                              <a:gd name="f465" fmla="*/ f364 1 f224"/>
                              <a:gd name="f466" fmla="*/ f365 1 f223"/>
                              <a:gd name="f467" fmla="*/ f366 1 f224"/>
                              <a:gd name="f468" fmla="*/ f367 1 f224"/>
                              <a:gd name="f469" fmla="*/ f368 1 f223"/>
                              <a:gd name="f470" fmla="*/ f369 1 f224"/>
                              <a:gd name="f471" fmla="*/ f370 1 f223"/>
                              <a:gd name="f472" fmla="*/ f371 1 f224"/>
                              <a:gd name="f473" fmla="*/ f372 1 f223"/>
                              <a:gd name="f474" fmla="*/ f373 1 f224"/>
                              <a:gd name="f475" fmla="*/ f374 1 f224"/>
                              <a:gd name="f476" fmla="*/ f375 1 f223"/>
                              <a:gd name="f477" fmla="*/ f376 1 f224"/>
                              <a:gd name="f478" fmla="*/ f377 1 f223"/>
                              <a:gd name="f479" fmla="*/ f378 1 f224"/>
                              <a:gd name="f480" fmla="*/ f379 1 f223"/>
                              <a:gd name="f481" fmla="*/ f380 1 f224"/>
                              <a:gd name="f482" fmla="*/ f381 1 f224"/>
                              <a:gd name="f483" fmla="*/ f382 1 f223"/>
                              <a:gd name="f484" fmla="*/ f383 1 f224"/>
                              <a:gd name="f485" fmla="*/ f384 1 f223"/>
                              <a:gd name="f486" fmla="*/ f385 1 f224"/>
                              <a:gd name="f487" fmla="*/ f386 1 f223"/>
                              <a:gd name="f488" fmla="*/ f387 1 f224"/>
                              <a:gd name="f489" fmla="*/ f388 1 f223"/>
                              <a:gd name="f490" fmla="*/ f389 1 f224"/>
                              <a:gd name="f491" fmla="*/ f390 1 f223"/>
                              <a:gd name="f492" fmla="*/ f391 1 f224"/>
                              <a:gd name="f493" fmla="*/ f392 1 f223"/>
                              <a:gd name="f494" fmla="*/ f393 1 f224"/>
                              <a:gd name="f495" fmla="*/ f394 1 f223"/>
                              <a:gd name="f496" fmla="*/ f395 1 f224"/>
                              <a:gd name="f497" fmla="*/ f396 1 f223"/>
                              <a:gd name="f498" fmla="*/ f397 1 f224"/>
                              <a:gd name="f499" fmla="*/ f398 1 f223"/>
                              <a:gd name="f500" fmla="*/ f399 1 f223"/>
                              <a:gd name="f501" fmla="*/ f400 1 f224"/>
                              <a:gd name="f502" fmla="*/ f401 1 f224"/>
                              <a:gd name="f503" fmla="*/ f402 1 f223"/>
                              <a:gd name="f504" fmla="*/ f403 1 f224"/>
                              <a:gd name="f505" fmla="*/ f404 1 f223"/>
                              <a:gd name="f506" fmla="*/ f405 1 f224"/>
                              <a:gd name="f507" fmla="*/ f406 1 f223"/>
                              <a:gd name="f508" fmla="*/ f407 1 f223"/>
                              <a:gd name="f509" fmla="*/ f408 1 f224"/>
                              <a:gd name="f510" fmla="*/ f409 1 f223"/>
                              <a:gd name="f511" fmla="*/ f410 1 f223"/>
                              <a:gd name="f512" fmla="*/ f411 1 f224"/>
                              <a:gd name="f513" fmla="*/ f412 1 f223"/>
                              <a:gd name="f514" fmla="*/ f413 1 f224"/>
                              <a:gd name="f515" fmla="*/ f414 1 f223"/>
                              <a:gd name="f516" fmla="*/ f415 1 f224"/>
                              <a:gd name="f517" fmla="*/ f416 1 f223"/>
                              <a:gd name="f518" fmla="*/ f417 1 f224"/>
                              <a:gd name="f519" fmla="*/ f418 f218 1"/>
                              <a:gd name="f520" fmla="*/ f419 f218 1"/>
                              <a:gd name="f521" fmla="*/ f421 f219 1"/>
                              <a:gd name="f522" fmla="*/ f420 f219 1"/>
                              <a:gd name="f523" fmla="*/ f423 f218 1"/>
                              <a:gd name="f524" fmla="*/ f424 f219 1"/>
                              <a:gd name="f525" fmla="*/ f425 f218 1"/>
                              <a:gd name="f526" fmla="*/ f426 f219 1"/>
                              <a:gd name="f527" fmla="*/ f427 f218 1"/>
                              <a:gd name="f528" fmla="*/ f428 f219 1"/>
                              <a:gd name="f529" fmla="*/ f429 f218 1"/>
                              <a:gd name="f530" fmla="*/ f430 f219 1"/>
                              <a:gd name="f531" fmla="*/ f431 f218 1"/>
                              <a:gd name="f532" fmla="*/ f432 f219 1"/>
                              <a:gd name="f533" fmla="*/ f433 f218 1"/>
                              <a:gd name="f534" fmla="*/ f434 f219 1"/>
                              <a:gd name="f535" fmla="*/ f435 f218 1"/>
                              <a:gd name="f536" fmla="*/ f436 f219 1"/>
                              <a:gd name="f537" fmla="*/ f437 f218 1"/>
                              <a:gd name="f538" fmla="*/ f438 f219 1"/>
                              <a:gd name="f539" fmla="*/ f439 f218 1"/>
                              <a:gd name="f540" fmla="*/ f440 f219 1"/>
                              <a:gd name="f541" fmla="*/ f441 f218 1"/>
                              <a:gd name="f542" fmla="*/ f442 f219 1"/>
                              <a:gd name="f543" fmla="*/ f443 f218 1"/>
                              <a:gd name="f544" fmla="*/ f444 f219 1"/>
                              <a:gd name="f545" fmla="*/ f445 f218 1"/>
                              <a:gd name="f546" fmla="*/ f446 f219 1"/>
                              <a:gd name="f547" fmla="*/ f447 f218 1"/>
                              <a:gd name="f548" fmla="*/ f448 f219 1"/>
                              <a:gd name="f549" fmla="*/ f449 f218 1"/>
                              <a:gd name="f550" fmla="*/ f450 f218 1"/>
                              <a:gd name="f551" fmla="*/ f451 f219 1"/>
                              <a:gd name="f552" fmla="*/ f452 f218 1"/>
                              <a:gd name="f553" fmla="*/ f453 f219 1"/>
                              <a:gd name="f554" fmla="*/ f454 f218 1"/>
                              <a:gd name="f555" fmla="*/ f455 f219 1"/>
                              <a:gd name="f556" fmla="*/ f456 f218 1"/>
                              <a:gd name="f557" fmla="*/ f457 f219 1"/>
                              <a:gd name="f558" fmla="*/ f458 f218 1"/>
                              <a:gd name="f559" fmla="*/ f459 f219 1"/>
                              <a:gd name="f560" fmla="*/ f460 f218 1"/>
                              <a:gd name="f561" fmla="*/ f461 f218 1"/>
                              <a:gd name="f562" fmla="*/ f462 f218 1"/>
                              <a:gd name="f563" fmla="*/ f463 f219 1"/>
                              <a:gd name="f564" fmla="*/ f464 f218 1"/>
                              <a:gd name="f565" fmla="*/ f465 f219 1"/>
                              <a:gd name="f566" fmla="*/ f466 f218 1"/>
                              <a:gd name="f567" fmla="*/ f467 f219 1"/>
                              <a:gd name="f568" fmla="*/ f468 f219 1"/>
                              <a:gd name="f569" fmla="*/ f469 f218 1"/>
                              <a:gd name="f570" fmla="*/ f470 f219 1"/>
                              <a:gd name="f571" fmla="*/ f471 f218 1"/>
                              <a:gd name="f572" fmla="*/ f472 f219 1"/>
                              <a:gd name="f573" fmla="*/ f473 f218 1"/>
                              <a:gd name="f574" fmla="*/ f474 f219 1"/>
                              <a:gd name="f575" fmla="*/ f475 f219 1"/>
                              <a:gd name="f576" fmla="*/ f476 f218 1"/>
                              <a:gd name="f577" fmla="*/ f477 f219 1"/>
                              <a:gd name="f578" fmla="*/ f478 f218 1"/>
                              <a:gd name="f579" fmla="*/ f479 f219 1"/>
                              <a:gd name="f580" fmla="*/ f480 f218 1"/>
                              <a:gd name="f581" fmla="*/ f481 f219 1"/>
                              <a:gd name="f582" fmla="*/ f482 f219 1"/>
                              <a:gd name="f583" fmla="*/ f483 f218 1"/>
                              <a:gd name="f584" fmla="*/ f484 f219 1"/>
                              <a:gd name="f585" fmla="*/ f485 f218 1"/>
                              <a:gd name="f586" fmla="*/ f486 f219 1"/>
                              <a:gd name="f587" fmla="*/ f487 f218 1"/>
                              <a:gd name="f588" fmla="*/ f488 f219 1"/>
                              <a:gd name="f589" fmla="*/ f489 f218 1"/>
                              <a:gd name="f590" fmla="*/ f490 f219 1"/>
                              <a:gd name="f591" fmla="*/ f491 f218 1"/>
                              <a:gd name="f592" fmla="*/ f492 f219 1"/>
                              <a:gd name="f593" fmla="*/ f493 f218 1"/>
                              <a:gd name="f594" fmla="*/ f494 f219 1"/>
                              <a:gd name="f595" fmla="*/ f495 f218 1"/>
                              <a:gd name="f596" fmla="*/ f496 f219 1"/>
                              <a:gd name="f597" fmla="*/ f497 f218 1"/>
                              <a:gd name="f598" fmla="*/ f498 f219 1"/>
                              <a:gd name="f599" fmla="*/ f499 f218 1"/>
                              <a:gd name="f600" fmla="*/ f500 f218 1"/>
                              <a:gd name="f601" fmla="*/ f501 f219 1"/>
                              <a:gd name="f602" fmla="*/ f502 f219 1"/>
                              <a:gd name="f603" fmla="*/ f503 f218 1"/>
                              <a:gd name="f604" fmla="*/ f504 f219 1"/>
                              <a:gd name="f605" fmla="*/ f505 f218 1"/>
                              <a:gd name="f606" fmla="*/ f506 f219 1"/>
                              <a:gd name="f607" fmla="*/ f507 f218 1"/>
                              <a:gd name="f608" fmla="*/ f508 f218 1"/>
                              <a:gd name="f609" fmla="*/ f509 f219 1"/>
                              <a:gd name="f610" fmla="*/ f510 f218 1"/>
                              <a:gd name="f611" fmla="*/ f511 f218 1"/>
                              <a:gd name="f612" fmla="*/ f512 f219 1"/>
                              <a:gd name="f613" fmla="*/ f513 f218 1"/>
                              <a:gd name="f614" fmla="*/ f514 f219 1"/>
                              <a:gd name="f615" fmla="*/ f515 f218 1"/>
                              <a:gd name="f616" fmla="*/ f516 f219 1"/>
                              <a:gd name="f617" fmla="*/ f517 f218 1"/>
                              <a:gd name="f618" fmla="*/ f518 f219 1"/>
                            </a:gdLst>
                            <a:ahLst/>
                            <a:cxnLst>
                              <a:cxn ang="3cd4">
                                <a:pos x="hc" y="t"/>
                              </a:cxn>
                              <a:cxn ang="0">
                                <a:pos x="r" y="vc"/>
                              </a:cxn>
                              <a:cxn ang="cd4">
                                <a:pos x="hc" y="b"/>
                              </a:cxn>
                              <a:cxn ang="cd2">
                                <a:pos x="l" y="vc"/>
                              </a:cxn>
                              <a:cxn ang="f422">
                                <a:pos x="f523" y="f524"/>
                              </a:cxn>
                              <a:cxn ang="f422">
                                <a:pos x="f525" y="f526"/>
                              </a:cxn>
                              <a:cxn ang="f422">
                                <a:pos x="f527" y="f528"/>
                              </a:cxn>
                              <a:cxn ang="f422">
                                <a:pos x="f529" y="f530"/>
                              </a:cxn>
                              <a:cxn ang="f422">
                                <a:pos x="f531" y="f532"/>
                              </a:cxn>
                              <a:cxn ang="f422">
                                <a:pos x="f533" y="f534"/>
                              </a:cxn>
                              <a:cxn ang="f422">
                                <a:pos x="f535" y="f536"/>
                              </a:cxn>
                              <a:cxn ang="f422">
                                <a:pos x="f537" y="f538"/>
                              </a:cxn>
                              <a:cxn ang="f422">
                                <a:pos x="f539" y="f540"/>
                              </a:cxn>
                              <a:cxn ang="f422">
                                <a:pos x="f541" y="f542"/>
                              </a:cxn>
                              <a:cxn ang="f422">
                                <a:pos x="f543" y="f544"/>
                              </a:cxn>
                              <a:cxn ang="f422">
                                <a:pos x="f545" y="f546"/>
                              </a:cxn>
                              <a:cxn ang="f422">
                                <a:pos x="f547" y="f548"/>
                              </a:cxn>
                              <a:cxn ang="f422">
                                <a:pos x="f549" y="f524"/>
                              </a:cxn>
                              <a:cxn ang="f422">
                                <a:pos x="f549" y="f538"/>
                              </a:cxn>
                              <a:cxn ang="f422">
                                <a:pos x="f550" y="f551"/>
                              </a:cxn>
                              <a:cxn ang="f422">
                                <a:pos x="f552" y="f553"/>
                              </a:cxn>
                              <a:cxn ang="f422">
                                <a:pos x="f554" y="f555"/>
                              </a:cxn>
                              <a:cxn ang="f422">
                                <a:pos x="f556" y="f557"/>
                              </a:cxn>
                              <a:cxn ang="f422">
                                <a:pos x="f558" y="f559"/>
                              </a:cxn>
                              <a:cxn ang="f422">
                                <a:pos x="f560" y="f536"/>
                              </a:cxn>
                              <a:cxn ang="f422">
                                <a:pos x="f561" y="f536"/>
                              </a:cxn>
                              <a:cxn ang="f422">
                                <a:pos x="f562" y="f563"/>
                              </a:cxn>
                              <a:cxn ang="f422">
                                <a:pos x="f564" y="f565"/>
                              </a:cxn>
                              <a:cxn ang="f422">
                                <a:pos x="f566" y="f567"/>
                              </a:cxn>
                              <a:cxn ang="f422">
                                <a:pos x="f566" y="f568"/>
                              </a:cxn>
                              <a:cxn ang="f422">
                                <a:pos x="f569" y="f570"/>
                              </a:cxn>
                              <a:cxn ang="f422">
                                <a:pos x="f571" y="f572"/>
                              </a:cxn>
                              <a:cxn ang="f422">
                                <a:pos x="f573" y="f574"/>
                              </a:cxn>
                              <a:cxn ang="f422">
                                <a:pos x="f562" y="f575"/>
                              </a:cxn>
                              <a:cxn ang="f422">
                                <a:pos x="f576" y="f577"/>
                              </a:cxn>
                              <a:cxn ang="f422">
                                <a:pos x="f578" y="f579"/>
                              </a:cxn>
                              <a:cxn ang="f422">
                                <a:pos x="f580" y="f581"/>
                              </a:cxn>
                              <a:cxn ang="f422">
                                <a:pos x="f539" y="f582"/>
                              </a:cxn>
                              <a:cxn ang="f422">
                                <a:pos x="f583" y="f584"/>
                              </a:cxn>
                              <a:cxn ang="f422">
                                <a:pos x="f585" y="f586"/>
                              </a:cxn>
                              <a:cxn ang="f422">
                                <a:pos x="f587" y="f588"/>
                              </a:cxn>
                              <a:cxn ang="f422">
                                <a:pos x="f589" y="f590"/>
                              </a:cxn>
                              <a:cxn ang="f422">
                                <a:pos x="f591" y="f592"/>
                              </a:cxn>
                              <a:cxn ang="f422">
                                <a:pos x="f593" y="f594"/>
                              </a:cxn>
                              <a:cxn ang="f422">
                                <a:pos x="f595" y="f596"/>
                              </a:cxn>
                              <a:cxn ang="f422">
                                <a:pos x="f597" y="f598"/>
                              </a:cxn>
                              <a:cxn ang="f422">
                                <a:pos x="f599" y="f592"/>
                              </a:cxn>
                              <a:cxn ang="f422">
                                <a:pos x="f600" y="f601"/>
                              </a:cxn>
                              <a:cxn ang="f422">
                                <a:pos x="f593" y="f602"/>
                              </a:cxn>
                              <a:cxn ang="f422">
                                <a:pos x="f603" y="f604"/>
                              </a:cxn>
                              <a:cxn ang="f422">
                                <a:pos x="f605" y="f606"/>
                              </a:cxn>
                              <a:cxn ang="f422">
                                <a:pos x="f607" y="f594"/>
                              </a:cxn>
                              <a:cxn ang="f422">
                                <a:pos x="f608" y="f609"/>
                              </a:cxn>
                              <a:cxn ang="f422">
                                <a:pos x="f610" y="f553"/>
                              </a:cxn>
                              <a:cxn ang="f422">
                                <a:pos x="f611" y="f612"/>
                              </a:cxn>
                              <a:cxn ang="f422">
                                <a:pos x="f613" y="f614"/>
                              </a:cxn>
                              <a:cxn ang="f422">
                                <a:pos x="f615" y="f616"/>
                              </a:cxn>
                              <a:cxn ang="f422">
                                <a:pos x="f617" y="f618"/>
                              </a:cxn>
                            </a:cxnLst>
                            <a:rect l="f519" t="f522" r="f520" b="f521"/>
                            <a:pathLst>
                              <a:path w="1190" h="614">
                                <a:moveTo>
                                  <a:pt x="f9" y="f10"/>
                                </a:moveTo>
                                <a:lnTo>
                                  <a:pt x="f11" y="f12"/>
                                </a:lnTo>
                                <a:lnTo>
                                  <a:pt x="f13" y="f11"/>
                                </a:lnTo>
                                <a:lnTo>
                                  <a:pt x="f14" y="f11"/>
                                </a:lnTo>
                                <a:lnTo>
                                  <a:pt x="f15" y="f11"/>
                                </a:lnTo>
                                <a:lnTo>
                                  <a:pt x="f16" y="f17"/>
                                </a:lnTo>
                                <a:lnTo>
                                  <a:pt x="f18" y="f12"/>
                                </a:lnTo>
                                <a:lnTo>
                                  <a:pt x="f19" y="f20"/>
                                </a:lnTo>
                                <a:lnTo>
                                  <a:pt x="f21" y="f22"/>
                                </a:lnTo>
                                <a:lnTo>
                                  <a:pt x="f23" y="f24"/>
                                </a:lnTo>
                                <a:lnTo>
                                  <a:pt x="f25" y="f26"/>
                                </a:lnTo>
                                <a:lnTo>
                                  <a:pt x="f27" y="f15"/>
                                </a:lnTo>
                                <a:lnTo>
                                  <a:pt x="f28" y="f29"/>
                                </a:lnTo>
                                <a:lnTo>
                                  <a:pt x="f30" y="f31"/>
                                </a:lnTo>
                                <a:lnTo>
                                  <a:pt x="f32" y="f33"/>
                                </a:lnTo>
                                <a:lnTo>
                                  <a:pt x="f34" y="f35"/>
                                </a:lnTo>
                                <a:lnTo>
                                  <a:pt x="f36" y="f37"/>
                                </a:lnTo>
                                <a:lnTo>
                                  <a:pt x="f38" y="f39"/>
                                </a:lnTo>
                                <a:lnTo>
                                  <a:pt x="f38" y="f35"/>
                                </a:lnTo>
                                <a:lnTo>
                                  <a:pt x="f36" y="f40"/>
                                </a:lnTo>
                                <a:lnTo>
                                  <a:pt x="f41" y="f18"/>
                                </a:lnTo>
                                <a:lnTo>
                                  <a:pt x="f36" y="f42"/>
                                </a:lnTo>
                                <a:lnTo>
                                  <a:pt x="f38" y="f43"/>
                                </a:lnTo>
                                <a:lnTo>
                                  <a:pt x="f44" y="f45"/>
                                </a:lnTo>
                                <a:lnTo>
                                  <a:pt x="f46" y="f47"/>
                                </a:lnTo>
                                <a:lnTo>
                                  <a:pt x="f48" y="f49"/>
                                </a:lnTo>
                                <a:lnTo>
                                  <a:pt x="f50" y="f49"/>
                                </a:lnTo>
                                <a:lnTo>
                                  <a:pt x="f51" y="f52"/>
                                </a:lnTo>
                                <a:lnTo>
                                  <a:pt x="f8" y="f53"/>
                                </a:lnTo>
                                <a:lnTo>
                                  <a:pt x="f54" y="f55"/>
                                </a:lnTo>
                                <a:lnTo>
                                  <a:pt x="f56" y="f43"/>
                                </a:lnTo>
                                <a:lnTo>
                                  <a:pt x="f57" y="f58"/>
                                </a:lnTo>
                                <a:lnTo>
                                  <a:pt x="f59" y="f60"/>
                                </a:lnTo>
                                <a:lnTo>
                                  <a:pt x="f61" y="f62"/>
                                </a:lnTo>
                                <a:lnTo>
                                  <a:pt x="f63" y="f9"/>
                                </a:lnTo>
                                <a:lnTo>
                                  <a:pt x="f64" y="f65"/>
                                </a:lnTo>
                                <a:lnTo>
                                  <a:pt x="f66" y="f67"/>
                                </a:lnTo>
                                <a:lnTo>
                                  <a:pt x="f68" y="f69"/>
                                </a:lnTo>
                                <a:lnTo>
                                  <a:pt x="f70" y="f6"/>
                                </a:lnTo>
                                <a:lnTo>
                                  <a:pt x="f71" y="f72"/>
                                </a:lnTo>
                                <a:lnTo>
                                  <a:pt x="f73" y="f74"/>
                                </a:lnTo>
                                <a:lnTo>
                                  <a:pt x="f75" y="f65"/>
                                </a:lnTo>
                                <a:lnTo>
                                  <a:pt x="f76" y="f77"/>
                                </a:lnTo>
                                <a:lnTo>
                                  <a:pt x="f76" y="f60"/>
                                </a:lnTo>
                                <a:lnTo>
                                  <a:pt x="f76" y="f78"/>
                                </a:lnTo>
                                <a:lnTo>
                                  <a:pt x="f79" y="f52"/>
                                </a:lnTo>
                                <a:lnTo>
                                  <a:pt x="f80" y="f29"/>
                                </a:lnTo>
                                <a:lnTo>
                                  <a:pt x="f68" y="f81"/>
                                </a:lnTo>
                                <a:lnTo>
                                  <a:pt x="f80" y="f81"/>
                                </a:lnTo>
                                <a:lnTo>
                                  <a:pt x="f82" y="f15"/>
                                </a:lnTo>
                                <a:lnTo>
                                  <a:pt x="f83" y="f78"/>
                                </a:lnTo>
                                <a:lnTo>
                                  <a:pt x="f84" y="f22"/>
                                </a:lnTo>
                                <a:lnTo>
                                  <a:pt x="f85" y="f60"/>
                                </a:lnTo>
                                <a:lnTo>
                                  <a:pt x="f86" y="f10"/>
                                </a:lnTo>
                                <a:lnTo>
                                  <a:pt x="f87" y="f12"/>
                                </a:lnTo>
                                <a:lnTo>
                                  <a:pt x="f88" y="f11"/>
                                </a:lnTo>
                                <a:lnTo>
                                  <a:pt x="f89" y="f90"/>
                                </a:lnTo>
                                <a:lnTo>
                                  <a:pt x="f91" y="f12"/>
                                </a:lnTo>
                                <a:lnTo>
                                  <a:pt x="f89" y="f92"/>
                                </a:lnTo>
                                <a:lnTo>
                                  <a:pt x="f88" y="f58"/>
                                </a:lnTo>
                                <a:lnTo>
                                  <a:pt x="f93" y="f15"/>
                                </a:lnTo>
                                <a:lnTo>
                                  <a:pt x="f94" y="f43"/>
                                </a:lnTo>
                                <a:lnTo>
                                  <a:pt x="f95" y="f42"/>
                                </a:lnTo>
                                <a:lnTo>
                                  <a:pt x="f96" y="f18"/>
                                </a:lnTo>
                                <a:lnTo>
                                  <a:pt x="f97" y="f98"/>
                                </a:lnTo>
                                <a:lnTo>
                                  <a:pt x="f99" y="f100"/>
                                </a:lnTo>
                                <a:lnTo>
                                  <a:pt x="f101" y="f40"/>
                                </a:lnTo>
                                <a:lnTo>
                                  <a:pt x="f102" y="f33"/>
                                </a:lnTo>
                                <a:lnTo>
                                  <a:pt x="f84" y="f33"/>
                                </a:lnTo>
                                <a:lnTo>
                                  <a:pt x="f103" y="f104"/>
                                </a:lnTo>
                                <a:lnTo>
                                  <a:pt x="f105" y="f106"/>
                                </a:lnTo>
                                <a:lnTo>
                                  <a:pt x="f107" y="f106"/>
                                </a:lnTo>
                                <a:lnTo>
                                  <a:pt x="f94" y="f106"/>
                                </a:lnTo>
                                <a:lnTo>
                                  <a:pt x="f87" y="f100"/>
                                </a:lnTo>
                                <a:lnTo>
                                  <a:pt x="f88" y="f100"/>
                                </a:lnTo>
                                <a:lnTo>
                                  <a:pt x="f108" y="f109"/>
                                </a:lnTo>
                                <a:lnTo>
                                  <a:pt x="f110" y="f98"/>
                                </a:lnTo>
                                <a:lnTo>
                                  <a:pt x="f111" y="f112"/>
                                </a:lnTo>
                                <a:lnTo>
                                  <a:pt x="f113" y="f31"/>
                                </a:lnTo>
                                <a:lnTo>
                                  <a:pt x="f114" y="f42"/>
                                </a:lnTo>
                                <a:lnTo>
                                  <a:pt x="f115" y="f116"/>
                                </a:lnTo>
                                <a:lnTo>
                                  <a:pt x="f117" y="f118"/>
                                </a:lnTo>
                                <a:lnTo>
                                  <a:pt x="f119" y="f52"/>
                                </a:lnTo>
                                <a:lnTo>
                                  <a:pt x="f120" y="f52"/>
                                </a:lnTo>
                                <a:lnTo>
                                  <a:pt x="f121" y="f52"/>
                                </a:lnTo>
                                <a:lnTo>
                                  <a:pt x="f122" y="f52"/>
                                </a:lnTo>
                                <a:lnTo>
                                  <a:pt x="f123" y="f52"/>
                                </a:lnTo>
                                <a:lnTo>
                                  <a:pt x="f124" y="f52"/>
                                </a:lnTo>
                                <a:lnTo>
                                  <a:pt x="f125" y="f47"/>
                                </a:lnTo>
                                <a:lnTo>
                                  <a:pt x="f126" y="f127"/>
                                </a:lnTo>
                                <a:lnTo>
                                  <a:pt x="f128" y="f26"/>
                                </a:lnTo>
                                <a:lnTo>
                                  <a:pt x="f126" y="f26"/>
                                </a:lnTo>
                                <a:lnTo>
                                  <a:pt x="f125" y="f26"/>
                                </a:lnTo>
                                <a:lnTo>
                                  <a:pt x="f129" y="f49"/>
                                </a:lnTo>
                                <a:lnTo>
                                  <a:pt x="f123" y="f49"/>
                                </a:lnTo>
                                <a:lnTo>
                                  <a:pt x="f122" y="f49"/>
                                </a:lnTo>
                                <a:lnTo>
                                  <a:pt x="f121" y="f49"/>
                                </a:lnTo>
                                <a:lnTo>
                                  <a:pt x="f120" y="f49"/>
                                </a:lnTo>
                                <a:lnTo>
                                  <a:pt x="f119" y="f58"/>
                                </a:lnTo>
                                <a:lnTo>
                                  <a:pt x="f130" y="f131"/>
                                </a:lnTo>
                                <a:lnTo>
                                  <a:pt x="f132" y="f13"/>
                                </a:lnTo>
                                <a:lnTo>
                                  <a:pt x="f133" y="f12"/>
                                </a:lnTo>
                                <a:lnTo>
                                  <a:pt x="f132" y="f77"/>
                                </a:lnTo>
                                <a:lnTo>
                                  <a:pt x="f130" y="f9"/>
                                </a:lnTo>
                                <a:lnTo>
                                  <a:pt x="f119" y="f65"/>
                                </a:lnTo>
                                <a:lnTo>
                                  <a:pt x="f134" y="f135"/>
                                </a:lnTo>
                                <a:lnTo>
                                  <a:pt x="f136" y="f74"/>
                                </a:lnTo>
                                <a:lnTo>
                                  <a:pt x="f123" y="f137"/>
                                </a:lnTo>
                                <a:lnTo>
                                  <a:pt x="f138" y="f137"/>
                                </a:lnTo>
                                <a:lnTo>
                                  <a:pt x="f139" y="f137"/>
                                </a:lnTo>
                                <a:lnTo>
                                  <a:pt x="f140" y="f69"/>
                                </a:lnTo>
                                <a:lnTo>
                                  <a:pt x="f141" y="f67"/>
                                </a:lnTo>
                                <a:lnTo>
                                  <a:pt x="f142" y="f65"/>
                                </a:lnTo>
                                <a:lnTo>
                                  <a:pt x="f143" y="f90"/>
                                </a:lnTo>
                                <a:lnTo>
                                  <a:pt x="f7" y="f12"/>
                                </a:lnTo>
                                <a:lnTo>
                                  <a:pt x="f7" y="f92"/>
                                </a:lnTo>
                                <a:lnTo>
                                  <a:pt x="f144" y="f26"/>
                                </a:lnTo>
                                <a:lnTo>
                                  <a:pt x="f145" y="f146"/>
                                </a:lnTo>
                                <a:lnTo>
                                  <a:pt x="f147" y="f55"/>
                                </a:lnTo>
                                <a:lnTo>
                                  <a:pt x="f126" y="f112"/>
                                </a:lnTo>
                                <a:lnTo>
                                  <a:pt x="f148" y="f104"/>
                                </a:lnTo>
                                <a:lnTo>
                                  <a:pt x="f120" y="f149"/>
                                </a:lnTo>
                                <a:lnTo>
                                  <a:pt x="f133" y="f150"/>
                                </a:lnTo>
                                <a:lnTo>
                                  <a:pt x="f151" y="f152"/>
                                </a:lnTo>
                                <a:lnTo>
                                  <a:pt x="f153" y="f21"/>
                                </a:lnTo>
                                <a:lnTo>
                                  <a:pt x="f154" y="f35"/>
                                </a:lnTo>
                                <a:lnTo>
                                  <a:pt x="f88" y="f155"/>
                                </a:lnTo>
                                <a:lnTo>
                                  <a:pt x="f94" y="f156"/>
                                </a:lnTo>
                                <a:lnTo>
                                  <a:pt x="f157" y="f156"/>
                                </a:lnTo>
                                <a:lnTo>
                                  <a:pt x="f158" y="f159"/>
                                </a:lnTo>
                                <a:lnTo>
                                  <a:pt x="f160" y="f161"/>
                                </a:lnTo>
                                <a:lnTo>
                                  <a:pt x="f162" y="f161"/>
                                </a:lnTo>
                                <a:lnTo>
                                  <a:pt x="f75" y="f2"/>
                                </a:lnTo>
                                <a:lnTo>
                                  <a:pt x="f80" y="f163"/>
                                </a:lnTo>
                                <a:lnTo>
                                  <a:pt x="f66" y="f164"/>
                                </a:lnTo>
                                <a:lnTo>
                                  <a:pt x="f64" y="f165"/>
                                </a:lnTo>
                                <a:lnTo>
                                  <a:pt x="f166" y="f167"/>
                                </a:lnTo>
                                <a:lnTo>
                                  <a:pt x="f168" y="f169"/>
                                </a:lnTo>
                                <a:lnTo>
                                  <a:pt x="f61" y="f170"/>
                                </a:lnTo>
                                <a:lnTo>
                                  <a:pt x="f56" y="f171"/>
                                </a:lnTo>
                                <a:lnTo>
                                  <a:pt x="f57" y="f172"/>
                                </a:lnTo>
                                <a:lnTo>
                                  <a:pt x="f57" y="f173"/>
                                </a:lnTo>
                                <a:lnTo>
                                  <a:pt x="f56" y="f174"/>
                                </a:lnTo>
                                <a:lnTo>
                                  <a:pt x="f175" y="f46"/>
                                </a:lnTo>
                                <a:lnTo>
                                  <a:pt x="f176" y="f177"/>
                                </a:lnTo>
                                <a:lnTo>
                                  <a:pt x="f166" y="f48"/>
                                </a:lnTo>
                                <a:lnTo>
                                  <a:pt x="f178" y="f48"/>
                                </a:lnTo>
                                <a:lnTo>
                                  <a:pt x="f179" y="f180"/>
                                </a:lnTo>
                                <a:lnTo>
                                  <a:pt x="f70" y="f44"/>
                                </a:lnTo>
                                <a:lnTo>
                                  <a:pt x="f181" y="f36"/>
                                </a:lnTo>
                                <a:lnTo>
                                  <a:pt x="f181" y="f173"/>
                                </a:lnTo>
                                <a:lnTo>
                                  <a:pt x="f70" y="f182"/>
                                </a:lnTo>
                                <a:lnTo>
                                  <a:pt x="f68" y="f30"/>
                                </a:lnTo>
                                <a:lnTo>
                                  <a:pt x="f66" y="f183"/>
                                </a:lnTo>
                                <a:lnTo>
                                  <a:pt x="f178" y="f184"/>
                                </a:lnTo>
                                <a:lnTo>
                                  <a:pt x="f66" y="f28"/>
                                </a:lnTo>
                                <a:lnTo>
                                  <a:pt x="f68" y="f171"/>
                                </a:lnTo>
                                <a:lnTo>
                                  <a:pt x="f181" y="f171"/>
                                </a:lnTo>
                                <a:lnTo>
                                  <a:pt x="f71" y="f28"/>
                                </a:lnTo>
                                <a:lnTo>
                                  <a:pt x="f185" y="f184"/>
                                </a:lnTo>
                                <a:lnTo>
                                  <a:pt x="f79" y="f186"/>
                                </a:lnTo>
                                <a:lnTo>
                                  <a:pt x="f79" y="f183"/>
                                </a:lnTo>
                                <a:lnTo>
                                  <a:pt x="f75" y="f187"/>
                                </a:lnTo>
                                <a:lnTo>
                                  <a:pt x="f82" y="f186"/>
                                </a:lnTo>
                                <a:lnTo>
                                  <a:pt x="f76" y="f28"/>
                                </a:lnTo>
                                <a:lnTo>
                                  <a:pt x="f99" y="f188"/>
                                </a:lnTo>
                                <a:lnTo>
                                  <a:pt x="f162" y="f189"/>
                                </a:lnTo>
                                <a:lnTo>
                                  <a:pt x="f101" y="f189"/>
                                </a:lnTo>
                                <a:lnTo>
                                  <a:pt x="f190" y="f189"/>
                                </a:lnTo>
                                <a:lnTo>
                                  <a:pt x="f191" y="f189"/>
                                </a:lnTo>
                                <a:lnTo>
                                  <a:pt x="f160" y="f188"/>
                                </a:lnTo>
                                <a:lnTo>
                                  <a:pt x="f192" y="f28"/>
                                </a:lnTo>
                                <a:lnTo>
                                  <a:pt x="f192" y="f183"/>
                                </a:lnTo>
                                <a:lnTo>
                                  <a:pt x="f192" y="f193"/>
                                </a:lnTo>
                                <a:lnTo>
                                  <a:pt x="f102" y="f32"/>
                                </a:lnTo>
                                <a:lnTo>
                                  <a:pt x="f83" y="f41"/>
                                </a:lnTo>
                                <a:lnTo>
                                  <a:pt x="f162" y="f44"/>
                                </a:lnTo>
                                <a:lnTo>
                                  <a:pt x="f76" y="f177"/>
                                </a:lnTo>
                                <a:lnTo>
                                  <a:pt x="f79" y="f194"/>
                                </a:lnTo>
                                <a:lnTo>
                                  <a:pt x="f185" y="f195"/>
                                </a:lnTo>
                                <a:lnTo>
                                  <a:pt x="f70" y="f196"/>
                                </a:lnTo>
                                <a:lnTo>
                                  <a:pt x="f197" y="f198"/>
                                </a:lnTo>
                                <a:lnTo>
                                  <a:pt x="f199" y="f200"/>
                                </a:lnTo>
                                <a:lnTo>
                                  <a:pt x="f176" y="f8"/>
                                </a:lnTo>
                                <a:lnTo>
                                  <a:pt x="f56" y="f8"/>
                                </a:lnTo>
                                <a:lnTo>
                                  <a:pt x="f198" y="f200"/>
                                </a:lnTo>
                                <a:lnTo>
                                  <a:pt x="f50" y="f198"/>
                                </a:lnTo>
                                <a:lnTo>
                                  <a:pt x="f201" y="f194"/>
                                </a:lnTo>
                                <a:lnTo>
                                  <a:pt x="f41" y="f46"/>
                                </a:lnTo>
                                <a:lnTo>
                                  <a:pt x="f202" y="f41"/>
                                </a:lnTo>
                                <a:lnTo>
                                  <a:pt x="f203" y="f182"/>
                                </a:lnTo>
                                <a:lnTo>
                                  <a:pt x="f183" y="f184"/>
                                </a:lnTo>
                                <a:lnTo>
                                  <a:pt x="f28" y="f204"/>
                                </a:lnTo>
                                <a:lnTo>
                                  <a:pt x="f189" y="f169"/>
                                </a:lnTo>
                                <a:lnTo>
                                  <a:pt x="f205" y="f206"/>
                                </a:lnTo>
                                <a:lnTo>
                                  <a:pt x="f169" y="f163"/>
                                </a:lnTo>
                                <a:lnTo>
                                  <a:pt x="f37" y="f156"/>
                                </a:lnTo>
                                <a:lnTo>
                                  <a:pt x="f23" y="f152"/>
                                </a:lnTo>
                                <a:lnTo>
                                  <a:pt x="f159" y="f149"/>
                                </a:lnTo>
                                <a:lnTo>
                                  <a:pt x="f21" y="f33"/>
                                </a:lnTo>
                                <a:lnTo>
                                  <a:pt x="f207" y="f109"/>
                                </a:lnTo>
                                <a:lnTo>
                                  <a:pt x="f33" y="f18"/>
                                </a:lnTo>
                                <a:lnTo>
                                  <a:pt x="f98" y="f208"/>
                                </a:lnTo>
                                <a:lnTo>
                                  <a:pt x="f208" y="f209"/>
                                </a:lnTo>
                                <a:lnTo>
                                  <a:pt x="f29" y="f116"/>
                                </a:lnTo>
                                <a:lnTo>
                                  <a:pt x="f45" y="f43"/>
                                </a:lnTo>
                                <a:lnTo>
                                  <a:pt x="f58" y="f53"/>
                                </a:lnTo>
                                <a:lnTo>
                                  <a:pt x="f22" y="f118"/>
                                </a:lnTo>
                                <a:lnTo>
                                  <a:pt x="f62" y="f118"/>
                                </a:lnTo>
                                <a:lnTo>
                                  <a:pt x="f135" y="f53"/>
                                </a:lnTo>
                                <a:lnTo>
                                  <a:pt x="f6" y="f43"/>
                                </a:lnTo>
                                <a:lnTo>
                                  <a:pt x="f210" y="f211"/>
                                </a:lnTo>
                                <a:lnTo>
                                  <a:pt x="f69" y="f15"/>
                                </a:lnTo>
                                <a:lnTo>
                                  <a:pt x="f212" y="f47"/>
                                </a:lnTo>
                                <a:lnTo>
                                  <a:pt x="f135" y="f26"/>
                                </a:lnTo>
                                <a:lnTo>
                                  <a:pt x="f213" y="f214"/>
                                </a:lnTo>
                                <a:lnTo>
                                  <a:pt x="f215" y="f131"/>
                                </a:lnTo>
                                <a:lnTo>
                                  <a:pt x="f216" y="f13"/>
                                </a:lnTo>
                                <a:lnTo>
                                  <a:pt x="f9" y="f10"/>
                                </a:lnTo>
                                <a:close/>
                              </a:path>
                            </a:pathLst>
                          </a:custGeom>
                          <a:solidFill>
                            <a:srgbClr val="002060"/>
                          </a:solidFill>
                          <a:ln cap="flat">
                            <a:noFill/>
                            <a:prstDash val="solid"/>
                          </a:ln>
                        </wps:spPr>
                        <wps:bodyPr lIns="0" tIns="0" rIns="0" bIns="0"/>
                      </wps:wsp>
                      <wps:wsp>
                        <wps:cNvPr id="38" name="Freeform 251"/>
                        <wps:cNvSpPr/>
                        <wps:spPr>
                          <a:xfrm>
                            <a:off x="20446" y="5240"/>
                            <a:ext cx="453423" cy="184516"/>
                          </a:xfrm>
                          <a:custGeom>
                            <a:avLst/>
                            <a:gdLst>
                              <a:gd name="f0" fmla="val 10800000"/>
                              <a:gd name="f1" fmla="val 5400000"/>
                              <a:gd name="f2" fmla="val 180"/>
                              <a:gd name="f3" fmla="val w"/>
                              <a:gd name="f4" fmla="val h"/>
                              <a:gd name="f5" fmla="val 0"/>
                              <a:gd name="f6" fmla="val 643"/>
                              <a:gd name="f7" fmla="val 317"/>
                              <a:gd name="f8" fmla="val 604"/>
                              <a:gd name="f9" fmla="val 580"/>
                              <a:gd name="f10" fmla="val 288"/>
                              <a:gd name="f11" fmla="val 552"/>
                              <a:gd name="f12" fmla="val 264"/>
                              <a:gd name="f13" fmla="val 523"/>
                              <a:gd name="f14" fmla="val 235"/>
                              <a:gd name="f15" fmla="val 494"/>
                              <a:gd name="f16" fmla="val 216"/>
                              <a:gd name="f17" fmla="val 465"/>
                              <a:gd name="f18" fmla="val 192"/>
                              <a:gd name="f19" fmla="val 432"/>
                              <a:gd name="f20" fmla="val 178"/>
                              <a:gd name="f21" fmla="val 398"/>
                              <a:gd name="f22" fmla="val 159"/>
                              <a:gd name="f23" fmla="val 364"/>
                              <a:gd name="f24" fmla="val 144"/>
                              <a:gd name="f25" fmla="val 336"/>
                              <a:gd name="f26" fmla="val 135"/>
                              <a:gd name="f27" fmla="val 297"/>
                              <a:gd name="f28" fmla="val 125"/>
                              <a:gd name="f29" fmla="val 115"/>
                              <a:gd name="f30" fmla="val 225"/>
                              <a:gd name="f31" fmla="val 111"/>
                              <a:gd name="f32" fmla="val 187"/>
                              <a:gd name="f33" fmla="val 153"/>
                              <a:gd name="f34" fmla="val 120"/>
                              <a:gd name="f35" fmla="val 76"/>
                              <a:gd name="f36" fmla="val 29"/>
                              <a:gd name="f37" fmla="val 28"/>
                              <a:gd name="f38" fmla="val 19"/>
                              <a:gd name="f39" fmla="val 62"/>
                              <a:gd name="f40" fmla="val 10"/>
                              <a:gd name="f41" fmla="val 100"/>
                              <a:gd name="f42" fmla="val 5"/>
                              <a:gd name="f43" fmla="val 134"/>
                              <a:gd name="f44" fmla="val 172"/>
                              <a:gd name="f45" fmla="val 211"/>
                              <a:gd name="f46" fmla="val 254"/>
                              <a:gd name="f47" fmla="val 292"/>
                              <a:gd name="f48" fmla="val 331"/>
                              <a:gd name="f49" fmla="val 374"/>
                              <a:gd name="f50" fmla="val 412"/>
                              <a:gd name="f51" fmla="val 39"/>
                              <a:gd name="f52" fmla="val 451"/>
                              <a:gd name="f53" fmla="val 53"/>
                              <a:gd name="f54" fmla="val 489"/>
                              <a:gd name="f55" fmla="val 72"/>
                              <a:gd name="f56" fmla="val 528"/>
                              <a:gd name="f57" fmla="val 91"/>
                              <a:gd name="f58" fmla="val 561"/>
                              <a:gd name="f59" fmla="val 595"/>
                              <a:gd name="f60" fmla="val 139"/>
                              <a:gd name="f61" fmla="val 149"/>
                              <a:gd name="f62" fmla="val 600"/>
                              <a:gd name="f63" fmla="val 173"/>
                              <a:gd name="f64" fmla="val 609"/>
                              <a:gd name="f65" fmla="val 202"/>
                              <a:gd name="f66" fmla="val 614"/>
                              <a:gd name="f67" fmla="val 628"/>
                              <a:gd name="f68" fmla="val 226"/>
                              <a:gd name="f69" fmla="val 638"/>
                              <a:gd name="f70" fmla="val 240"/>
                              <a:gd name="f71" fmla="val 250"/>
                              <a:gd name="f72" fmla="val 259"/>
                              <a:gd name="f73" fmla="val 269"/>
                              <a:gd name="f74" fmla="val 633"/>
                              <a:gd name="f75" fmla="val 274"/>
                              <a:gd name="f76" fmla="val 624"/>
                              <a:gd name="f77" fmla="val 283"/>
                              <a:gd name="f78" fmla="val 298"/>
                              <a:gd name="f79" fmla="val 307"/>
                              <a:gd name="f80" fmla="+- 0 0 -90"/>
                              <a:gd name="f81" fmla="*/ f3 1 643"/>
                              <a:gd name="f82" fmla="*/ f4 1 317"/>
                              <a:gd name="f83" fmla="+- f7 0 f5"/>
                              <a:gd name="f84" fmla="+- f6 0 f5"/>
                              <a:gd name="f85" fmla="*/ f80 f0 1"/>
                              <a:gd name="f86" fmla="*/ f84 1 643"/>
                              <a:gd name="f87" fmla="*/ f83 1 317"/>
                              <a:gd name="f88" fmla="*/ 604 f84 1"/>
                              <a:gd name="f89" fmla="*/ 317 f83 1"/>
                              <a:gd name="f90" fmla="*/ 580 f84 1"/>
                              <a:gd name="f91" fmla="*/ 288 f83 1"/>
                              <a:gd name="f92" fmla="*/ 552 f84 1"/>
                              <a:gd name="f93" fmla="*/ 264 f83 1"/>
                              <a:gd name="f94" fmla="*/ 523 f84 1"/>
                              <a:gd name="f95" fmla="*/ 235 f83 1"/>
                              <a:gd name="f96" fmla="*/ 494 f84 1"/>
                              <a:gd name="f97" fmla="*/ 216 f83 1"/>
                              <a:gd name="f98" fmla="*/ 465 f84 1"/>
                              <a:gd name="f99" fmla="*/ 192 f83 1"/>
                              <a:gd name="f100" fmla="*/ 432 f84 1"/>
                              <a:gd name="f101" fmla="*/ 178 f83 1"/>
                              <a:gd name="f102" fmla="*/ 398 f84 1"/>
                              <a:gd name="f103" fmla="*/ 159 f83 1"/>
                              <a:gd name="f104" fmla="*/ 364 f84 1"/>
                              <a:gd name="f105" fmla="*/ 144 f83 1"/>
                              <a:gd name="f106" fmla="*/ 336 f84 1"/>
                              <a:gd name="f107" fmla="*/ 135 f83 1"/>
                              <a:gd name="f108" fmla="*/ 297 f84 1"/>
                              <a:gd name="f109" fmla="*/ 125 f83 1"/>
                              <a:gd name="f110" fmla="*/ 264 f84 1"/>
                              <a:gd name="f111" fmla="*/ 115 f83 1"/>
                              <a:gd name="f112" fmla="*/ 225 f84 1"/>
                              <a:gd name="f113" fmla="*/ 111 f83 1"/>
                              <a:gd name="f114" fmla="*/ 187 f84 1"/>
                              <a:gd name="f115" fmla="*/ 153 f84 1"/>
                              <a:gd name="f116" fmla="*/ 115 f84 1"/>
                              <a:gd name="f117" fmla="*/ 120 f83 1"/>
                              <a:gd name="f118" fmla="*/ 76 f84 1"/>
                              <a:gd name="f119" fmla="*/ 0 f84 1"/>
                              <a:gd name="f120" fmla="*/ 29 f83 1"/>
                              <a:gd name="f121" fmla="*/ 28 f84 1"/>
                              <a:gd name="f122" fmla="*/ 19 f83 1"/>
                              <a:gd name="f123" fmla="*/ 62 f84 1"/>
                              <a:gd name="f124" fmla="*/ 10 f83 1"/>
                              <a:gd name="f125" fmla="*/ 100 f84 1"/>
                              <a:gd name="f126" fmla="*/ 5 f83 1"/>
                              <a:gd name="f127" fmla="*/ 134 f84 1"/>
                              <a:gd name="f128" fmla="*/ 0 f83 1"/>
                              <a:gd name="f129" fmla="*/ 172 f84 1"/>
                              <a:gd name="f130" fmla="*/ 211 f84 1"/>
                              <a:gd name="f131" fmla="*/ 254 f84 1"/>
                              <a:gd name="f132" fmla="*/ 292 f84 1"/>
                              <a:gd name="f133" fmla="*/ 331 f84 1"/>
                              <a:gd name="f134" fmla="*/ 374 f84 1"/>
                              <a:gd name="f135" fmla="*/ 412 f84 1"/>
                              <a:gd name="f136" fmla="*/ 39 f83 1"/>
                              <a:gd name="f137" fmla="*/ 451 f84 1"/>
                              <a:gd name="f138" fmla="*/ 53 f83 1"/>
                              <a:gd name="f139" fmla="*/ 489 f84 1"/>
                              <a:gd name="f140" fmla="*/ 72 f83 1"/>
                              <a:gd name="f141" fmla="*/ 528 f84 1"/>
                              <a:gd name="f142" fmla="*/ 91 f83 1"/>
                              <a:gd name="f143" fmla="*/ 561 f84 1"/>
                              <a:gd name="f144" fmla="*/ 595 f84 1"/>
                              <a:gd name="f145" fmla="*/ 139 f83 1"/>
                              <a:gd name="f146" fmla="*/ 149 f83 1"/>
                              <a:gd name="f147" fmla="*/ 600 f84 1"/>
                              <a:gd name="f148" fmla="*/ 173 f83 1"/>
                              <a:gd name="f149" fmla="*/ 187 f83 1"/>
                              <a:gd name="f150" fmla="*/ 609 f84 1"/>
                              <a:gd name="f151" fmla="*/ 202 f83 1"/>
                              <a:gd name="f152" fmla="*/ 614 f84 1"/>
                              <a:gd name="f153" fmla="*/ 211 f83 1"/>
                              <a:gd name="f154" fmla="*/ 628 f84 1"/>
                              <a:gd name="f155" fmla="*/ 226 f83 1"/>
                              <a:gd name="f156" fmla="*/ 638 f84 1"/>
                              <a:gd name="f157" fmla="*/ 240 f83 1"/>
                              <a:gd name="f158" fmla="*/ 643 f84 1"/>
                              <a:gd name="f159" fmla="*/ 250 f83 1"/>
                              <a:gd name="f160" fmla="*/ 259 f83 1"/>
                              <a:gd name="f161" fmla="*/ 269 f83 1"/>
                              <a:gd name="f162" fmla="*/ 633 f84 1"/>
                              <a:gd name="f163" fmla="*/ 274 f83 1"/>
                              <a:gd name="f164" fmla="*/ 624 f84 1"/>
                              <a:gd name="f165" fmla="*/ 283 f83 1"/>
                              <a:gd name="f166" fmla="*/ 298 f83 1"/>
                              <a:gd name="f167" fmla="*/ 307 f83 1"/>
                              <a:gd name="f168" fmla="*/ f85 1 f2"/>
                              <a:gd name="f169" fmla="*/ f88 1 643"/>
                              <a:gd name="f170" fmla="*/ f89 1 317"/>
                              <a:gd name="f171" fmla="*/ f90 1 643"/>
                              <a:gd name="f172" fmla="*/ f91 1 317"/>
                              <a:gd name="f173" fmla="*/ f92 1 643"/>
                              <a:gd name="f174" fmla="*/ f93 1 317"/>
                              <a:gd name="f175" fmla="*/ f94 1 643"/>
                              <a:gd name="f176" fmla="*/ f95 1 317"/>
                              <a:gd name="f177" fmla="*/ f96 1 643"/>
                              <a:gd name="f178" fmla="*/ f97 1 317"/>
                              <a:gd name="f179" fmla="*/ f98 1 643"/>
                              <a:gd name="f180" fmla="*/ f99 1 317"/>
                              <a:gd name="f181" fmla="*/ f100 1 643"/>
                              <a:gd name="f182" fmla="*/ f101 1 317"/>
                              <a:gd name="f183" fmla="*/ f102 1 643"/>
                              <a:gd name="f184" fmla="*/ f103 1 317"/>
                              <a:gd name="f185" fmla="*/ f104 1 643"/>
                              <a:gd name="f186" fmla="*/ f105 1 317"/>
                              <a:gd name="f187" fmla="*/ f106 1 643"/>
                              <a:gd name="f188" fmla="*/ f107 1 317"/>
                              <a:gd name="f189" fmla="*/ f108 1 643"/>
                              <a:gd name="f190" fmla="*/ f109 1 317"/>
                              <a:gd name="f191" fmla="*/ f110 1 643"/>
                              <a:gd name="f192" fmla="*/ f111 1 317"/>
                              <a:gd name="f193" fmla="*/ f112 1 643"/>
                              <a:gd name="f194" fmla="*/ f113 1 317"/>
                              <a:gd name="f195" fmla="*/ f114 1 643"/>
                              <a:gd name="f196" fmla="*/ f115 1 643"/>
                              <a:gd name="f197" fmla="*/ f116 1 643"/>
                              <a:gd name="f198" fmla="*/ f117 1 317"/>
                              <a:gd name="f199" fmla="*/ f118 1 643"/>
                              <a:gd name="f200" fmla="*/ f119 1 643"/>
                              <a:gd name="f201" fmla="*/ f120 1 317"/>
                              <a:gd name="f202" fmla="*/ f121 1 643"/>
                              <a:gd name="f203" fmla="*/ f122 1 317"/>
                              <a:gd name="f204" fmla="*/ f123 1 643"/>
                              <a:gd name="f205" fmla="*/ f124 1 317"/>
                              <a:gd name="f206" fmla="*/ f125 1 643"/>
                              <a:gd name="f207" fmla="*/ f126 1 317"/>
                              <a:gd name="f208" fmla="*/ f127 1 643"/>
                              <a:gd name="f209" fmla="*/ f128 1 317"/>
                              <a:gd name="f210" fmla="*/ f129 1 643"/>
                              <a:gd name="f211" fmla="*/ f130 1 643"/>
                              <a:gd name="f212" fmla="*/ f131 1 643"/>
                              <a:gd name="f213" fmla="*/ f132 1 643"/>
                              <a:gd name="f214" fmla="*/ f133 1 643"/>
                              <a:gd name="f215" fmla="*/ f134 1 643"/>
                              <a:gd name="f216" fmla="*/ f135 1 643"/>
                              <a:gd name="f217" fmla="*/ f136 1 317"/>
                              <a:gd name="f218" fmla="*/ f137 1 643"/>
                              <a:gd name="f219" fmla="*/ f138 1 317"/>
                              <a:gd name="f220" fmla="*/ f139 1 643"/>
                              <a:gd name="f221" fmla="*/ f140 1 317"/>
                              <a:gd name="f222" fmla="*/ f141 1 643"/>
                              <a:gd name="f223" fmla="*/ f142 1 317"/>
                              <a:gd name="f224" fmla="*/ f143 1 643"/>
                              <a:gd name="f225" fmla="*/ f144 1 643"/>
                              <a:gd name="f226" fmla="*/ f145 1 317"/>
                              <a:gd name="f227" fmla="*/ f146 1 317"/>
                              <a:gd name="f228" fmla="*/ f147 1 643"/>
                              <a:gd name="f229" fmla="*/ f148 1 317"/>
                              <a:gd name="f230" fmla="*/ f149 1 317"/>
                              <a:gd name="f231" fmla="*/ f150 1 643"/>
                              <a:gd name="f232" fmla="*/ f151 1 317"/>
                              <a:gd name="f233" fmla="*/ f152 1 643"/>
                              <a:gd name="f234" fmla="*/ f153 1 317"/>
                              <a:gd name="f235" fmla="*/ f154 1 643"/>
                              <a:gd name="f236" fmla="*/ f155 1 317"/>
                              <a:gd name="f237" fmla="*/ f156 1 643"/>
                              <a:gd name="f238" fmla="*/ f157 1 317"/>
                              <a:gd name="f239" fmla="*/ f158 1 643"/>
                              <a:gd name="f240" fmla="*/ f159 1 317"/>
                              <a:gd name="f241" fmla="*/ f160 1 317"/>
                              <a:gd name="f242" fmla="*/ f161 1 317"/>
                              <a:gd name="f243" fmla="*/ f162 1 643"/>
                              <a:gd name="f244" fmla="*/ f163 1 317"/>
                              <a:gd name="f245" fmla="*/ f164 1 643"/>
                              <a:gd name="f246" fmla="*/ f165 1 317"/>
                              <a:gd name="f247" fmla="*/ f166 1 317"/>
                              <a:gd name="f248" fmla="*/ f167 1 317"/>
                              <a:gd name="f249" fmla="*/ 0 1 f86"/>
                              <a:gd name="f250" fmla="*/ f6 1 f86"/>
                              <a:gd name="f251" fmla="*/ 0 1 f87"/>
                              <a:gd name="f252" fmla="*/ f7 1 f87"/>
                              <a:gd name="f253" fmla="+- f168 0 f1"/>
                              <a:gd name="f254" fmla="*/ f169 1 f86"/>
                              <a:gd name="f255" fmla="*/ f170 1 f87"/>
                              <a:gd name="f256" fmla="*/ f171 1 f86"/>
                              <a:gd name="f257" fmla="*/ f172 1 f87"/>
                              <a:gd name="f258" fmla="*/ f173 1 f86"/>
                              <a:gd name="f259" fmla="*/ f174 1 f87"/>
                              <a:gd name="f260" fmla="*/ f175 1 f86"/>
                              <a:gd name="f261" fmla="*/ f176 1 f87"/>
                              <a:gd name="f262" fmla="*/ f177 1 f86"/>
                              <a:gd name="f263" fmla="*/ f178 1 f87"/>
                              <a:gd name="f264" fmla="*/ f179 1 f86"/>
                              <a:gd name="f265" fmla="*/ f180 1 f87"/>
                              <a:gd name="f266" fmla="*/ f181 1 f86"/>
                              <a:gd name="f267" fmla="*/ f182 1 f87"/>
                              <a:gd name="f268" fmla="*/ f183 1 f86"/>
                              <a:gd name="f269" fmla="*/ f184 1 f87"/>
                              <a:gd name="f270" fmla="*/ f185 1 f86"/>
                              <a:gd name="f271" fmla="*/ f186 1 f87"/>
                              <a:gd name="f272" fmla="*/ f187 1 f86"/>
                              <a:gd name="f273" fmla="*/ f188 1 f87"/>
                              <a:gd name="f274" fmla="*/ f189 1 f86"/>
                              <a:gd name="f275" fmla="*/ f190 1 f87"/>
                              <a:gd name="f276" fmla="*/ f191 1 f86"/>
                              <a:gd name="f277" fmla="*/ f192 1 f87"/>
                              <a:gd name="f278" fmla="*/ f193 1 f86"/>
                              <a:gd name="f279" fmla="*/ f194 1 f87"/>
                              <a:gd name="f280" fmla="*/ f195 1 f86"/>
                              <a:gd name="f281" fmla="*/ f196 1 f86"/>
                              <a:gd name="f282" fmla="*/ f197 1 f86"/>
                              <a:gd name="f283" fmla="*/ f198 1 f87"/>
                              <a:gd name="f284" fmla="*/ f199 1 f86"/>
                              <a:gd name="f285" fmla="*/ f200 1 f86"/>
                              <a:gd name="f286" fmla="*/ f201 1 f87"/>
                              <a:gd name="f287" fmla="*/ f202 1 f86"/>
                              <a:gd name="f288" fmla="*/ f203 1 f87"/>
                              <a:gd name="f289" fmla="*/ f204 1 f86"/>
                              <a:gd name="f290" fmla="*/ f205 1 f87"/>
                              <a:gd name="f291" fmla="*/ f206 1 f86"/>
                              <a:gd name="f292" fmla="*/ f207 1 f87"/>
                              <a:gd name="f293" fmla="*/ f208 1 f86"/>
                              <a:gd name="f294" fmla="*/ f209 1 f87"/>
                              <a:gd name="f295" fmla="*/ f210 1 f86"/>
                              <a:gd name="f296" fmla="*/ f211 1 f86"/>
                              <a:gd name="f297" fmla="*/ f212 1 f86"/>
                              <a:gd name="f298" fmla="*/ f213 1 f86"/>
                              <a:gd name="f299" fmla="*/ f214 1 f86"/>
                              <a:gd name="f300" fmla="*/ f215 1 f86"/>
                              <a:gd name="f301" fmla="*/ f216 1 f86"/>
                              <a:gd name="f302" fmla="*/ f217 1 f87"/>
                              <a:gd name="f303" fmla="*/ f218 1 f86"/>
                              <a:gd name="f304" fmla="*/ f219 1 f87"/>
                              <a:gd name="f305" fmla="*/ f220 1 f86"/>
                              <a:gd name="f306" fmla="*/ f221 1 f87"/>
                              <a:gd name="f307" fmla="*/ f222 1 f86"/>
                              <a:gd name="f308" fmla="*/ f223 1 f87"/>
                              <a:gd name="f309" fmla="*/ f224 1 f86"/>
                              <a:gd name="f310" fmla="*/ f225 1 f86"/>
                              <a:gd name="f311" fmla="*/ f226 1 f87"/>
                              <a:gd name="f312" fmla="*/ f227 1 f87"/>
                              <a:gd name="f313" fmla="*/ f228 1 f86"/>
                              <a:gd name="f314" fmla="*/ f229 1 f87"/>
                              <a:gd name="f315" fmla="*/ f230 1 f87"/>
                              <a:gd name="f316" fmla="*/ f231 1 f86"/>
                              <a:gd name="f317" fmla="*/ f232 1 f87"/>
                              <a:gd name="f318" fmla="*/ f233 1 f86"/>
                              <a:gd name="f319" fmla="*/ f234 1 f87"/>
                              <a:gd name="f320" fmla="*/ f235 1 f86"/>
                              <a:gd name="f321" fmla="*/ f236 1 f87"/>
                              <a:gd name="f322" fmla="*/ f237 1 f86"/>
                              <a:gd name="f323" fmla="*/ f238 1 f87"/>
                              <a:gd name="f324" fmla="*/ f239 1 f86"/>
                              <a:gd name="f325" fmla="*/ f240 1 f87"/>
                              <a:gd name="f326" fmla="*/ f241 1 f87"/>
                              <a:gd name="f327" fmla="*/ f242 1 f87"/>
                              <a:gd name="f328" fmla="*/ f243 1 f86"/>
                              <a:gd name="f329" fmla="*/ f244 1 f87"/>
                              <a:gd name="f330" fmla="*/ f245 1 f86"/>
                              <a:gd name="f331" fmla="*/ f246 1 f87"/>
                              <a:gd name="f332" fmla="*/ f247 1 f87"/>
                              <a:gd name="f333" fmla="*/ f248 1 f87"/>
                              <a:gd name="f334" fmla="*/ f249 f81 1"/>
                              <a:gd name="f335" fmla="*/ f250 f81 1"/>
                              <a:gd name="f336" fmla="*/ f252 f82 1"/>
                              <a:gd name="f337" fmla="*/ f251 f82 1"/>
                              <a:gd name="f338" fmla="*/ f254 f81 1"/>
                              <a:gd name="f339" fmla="*/ f255 f82 1"/>
                              <a:gd name="f340" fmla="*/ f256 f81 1"/>
                              <a:gd name="f341" fmla="*/ f257 f82 1"/>
                              <a:gd name="f342" fmla="*/ f258 f81 1"/>
                              <a:gd name="f343" fmla="*/ f259 f82 1"/>
                              <a:gd name="f344" fmla="*/ f260 f81 1"/>
                              <a:gd name="f345" fmla="*/ f261 f82 1"/>
                              <a:gd name="f346" fmla="*/ f262 f81 1"/>
                              <a:gd name="f347" fmla="*/ f263 f82 1"/>
                              <a:gd name="f348" fmla="*/ f264 f81 1"/>
                              <a:gd name="f349" fmla="*/ f265 f82 1"/>
                              <a:gd name="f350" fmla="*/ f266 f81 1"/>
                              <a:gd name="f351" fmla="*/ f267 f82 1"/>
                              <a:gd name="f352" fmla="*/ f268 f81 1"/>
                              <a:gd name="f353" fmla="*/ f269 f82 1"/>
                              <a:gd name="f354" fmla="*/ f270 f81 1"/>
                              <a:gd name="f355" fmla="*/ f271 f82 1"/>
                              <a:gd name="f356" fmla="*/ f272 f81 1"/>
                              <a:gd name="f357" fmla="*/ f273 f82 1"/>
                              <a:gd name="f358" fmla="*/ f274 f81 1"/>
                              <a:gd name="f359" fmla="*/ f275 f82 1"/>
                              <a:gd name="f360" fmla="*/ f276 f81 1"/>
                              <a:gd name="f361" fmla="*/ f277 f82 1"/>
                              <a:gd name="f362" fmla="*/ f278 f81 1"/>
                              <a:gd name="f363" fmla="*/ f279 f82 1"/>
                              <a:gd name="f364" fmla="*/ f280 f81 1"/>
                              <a:gd name="f365" fmla="*/ f281 f81 1"/>
                              <a:gd name="f366" fmla="*/ f282 f81 1"/>
                              <a:gd name="f367" fmla="*/ f283 f82 1"/>
                              <a:gd name="f368" fmla="*/ f284 f81 1"/>
                              <a:gd name="f369" fmla="*/ f285 f81 1"/>
                              <a:gd name="f370" fmla="*/ f286 f82 1"/>
                              <a:gd name="f371" fmla="*/ f287 f81 1"/>
                              <a:gd name="f372" fmla="*/ f288 f82 1"/>
                              <a:gd name="f373" fmla="*/ f289 f81 1"/>
                              <a:gd name="f374" fmla="*/ f290 f82 1"/>
                              <a:gd name="f375" fmla="*/ f291 f81 1"/>
                              <a:gd name="f376" fmla="*/ f292 f82 1"/>
                              <a:gd name="f377" fmla="*/ f293 f81 1"/>
                              <a:gd name="f378" fmla="*/ f294 f82 1"/>
                              <a:gd name="f379" fmla="*/ f295 f81 1"/>
                              <a:gd name="f380" fmla="*/ f296 f81 1"/>
                              <a:gd name="f381" fmla="*/ f297 f81 1"/>
                              <a:gd name="f382" fmla="*/ f298 f81 1"/>
                              <a:gd name="f383" fmla="*/ f299 f81 1"/>
                              <a:gd name="f384" fmla="*/ f300 f81 1"/>
                              <a:gd name="f385" fmla="*/ f301 f81 1"/>
                              <a:gd name="f386" fmla="*/ f302 f82 1"/>
                              <a:gd name="f387" fmla="*/ f303 f81 1"/>
                              <a:gd name="f388" fmla="*/ f304 f82 1"/>
                              <a:gd name="f389" fmla="*/ f305 f81 1"/>
                              <a:gd name="f390" fmla="*/ f306 f82 1"/>
                              <a:gd name="f391" fmla="*/ f307 f81 1"/>
                              <a:gd name="f392" fmla="*/ f308 f82 1"/>
                              <a:gd name="f393" fmla="*/ f309 f81 1"/>
                              <a:gd name="f394" fmla="*/ f310 f81 1"/>
                              <a:gd name="f395" fmla="*/ f311 f82 1"/>
                              <a:gd name="f396" fmla="*/ f312 f82 1"/>
                              <a:gd name="f397" fmla="*/ f313 f81 1"/>
                              <a:gd name="f398" fmla="*/ f314 f82 1"/>
                              <a:gd name="f399" fmla="*/ f315 f82 1"/>
                              <a:gd name="f400" fmla="*/ f316 f81 1"/>
                              <a:gd name="f401" fmla="*/ f317 f82 1"/>
                              <a:gd name="f402" fmla="*/ f318 f81 1"/>
                              <a:gd name="f403" fmla="*/ f319 f82 1"/>
                              <a:gd name="f404" fmla="*/ f320 f81 1"/>
                              <a:gd name="f405" fmla="*/ f321 f82 1"/>
                              <a:gd name="f406" fmla="*/ f322 f81 1"/>
                              <a:gd name="f407" fmla="*/ f323 f82 1"/>
                              <a:gd name="f408" fmla="*/ f324 f81 1"/>
                              <a:gd name="f409" fmla="*/ f325 f82 1"/>
                              <a:gd name="f410" fmla="*/ f326 f82 1"/>
                              <a:gd name="f411" fmla="*/ f327 f82 1"/>
                              <a:gd name="f412" fmla="*/ f328 f81 1"/>
                              <a:gd name="f413" fmla="*/ f329 f82 1"/>
                              <a:gd name="f414" fmla="*/ f330 f81 1"/>
                              <a:gd name="f415" fmla="*/ f331 f82 1"/>
                              <a:gd name="f416" fmla="*/ f332 f82 1"/>
                              <a:gd name="f417" fmla="*/ f333 f82 1"/>
                            </a:gdLst>
                            <a:ahLst/>
                            <a:cxnLst>
                              <a:cxn ang="3cd4">
                                <a:pos x="hc" y="t"/>
                              </a:cxn>
                              <a:cxn ang="0">
                                <a:pos x="r" y="vc"/>
                              </a:cxn>
                              <a:cxn ang="cd4">
                                <a:pos x="hc" y="b"/>
                              </a:cxn>
                              <a:cxn ang="cd2">
                                <a:pos x="l" y="vc"/>
                              </a:cxn>
                              <a:cxn ang="f253">
                                <a:pos x="f338" y="f339"/>
                              </a:cxn>
                              <a:cxn ang="f253">
                                <a:pos x="f340" y="f341"/>
                              </a:cxn>
                              <a:cxn ang="f253">
                                <a:pos x="f342" y="f343"/>
                              </a:cxn>
                              <a:cxn ang="f253">
                                <a:pos x="f344" y="f345"/>
                              </a:cxn>
                              <a:cxn ang="f253">
                                <a:pos x="f346" y="f347"/>
                              </a:cxn>
                              <a:cxn ang="f253">
                                <a:pos x="f348" y="f349"/>
                              </a:cxn>
                              <a:cxn ang="f253">
                                <a:pos x="f350" y="f351"/>
                              </a:cxn>
                              <a:cxn ang="f253">
                                <a:pos x="f352" y="f353"/>
                              </a:cxn>
                              <a:cxn ang="f253">
                                <a:pos x="f354" y="f355"/>
                              </a:cxn>
                              <a:cxn ang="f253">
                                <a:pos x="f356" y="f357"/>
                              </a:cxn>
                              <a:cxn ang="f253">
                                <a:pos x="f358" y="f359"/>
                              </a:cxn>
                              <a:cxn ang="f253">
                                <a:pos x="f360" y="f361"/>
                              </a:cxn>
                              <a:cxn ang="f253">
                                <a:pos x="f362" y="f363"/>
                              </a:cxn>
                              <a:cxn ang="f253">
                                <a:pos x="f364" y="f363"/>
                              </a:cxn>
                              <a:cxn ang="f253">
                                <a:pos x="f365" y="f363"/>
                              </a:cxn>
                              <a:cxn ang="f253">
                                <a:pos x="f366" y="f367"/>
                              </a:cxn>
                              <a:cxn ang="f253">
                                <a:pos x="f368" y="f359"/>
                              </a:cxn>
                              <a:cxn ang="f253">
                                <a:pos x="f369" y="f370"/>
                              </a:cxn>
                              <a:cxn ang="f253">
                                <a:pos x="f371" y="f372"/>
                              </a:cxn>
                              <a:cxn ang="f253">
                                <a:pos x="f373" y="f374"/>
                              </a:cxn>
                              <a:cxn ang="f253">
                                <a:pos x="f375" y="f376"/>
                              </a:cxn>
                              <a:cxn ang="f253">
                                <a:pos x="f377" y="f378"/>
                              </a:cxn>
                              <a:cxn ang="f253">
                                <a:pos x="f379" y="f378"/>
                              </a:cxn>
                              <a:cxn ang="f253">
                                <a:pos x="f380" y="f378"/>
                              </a:cxn>
                              <a:cxn ang="f253">
                                <a:pos x="f381" y="f376"/>
                              </a:cxn>
                              <a:cxn ang="f253">
                                <a:pos x="f382" y="f374"/>
                              </a:cxn>
                              <a:cxn ang="f253">
                                <a:pos x="f383" y="f372"/>
                              </a:cxn>
                              <a:cxn ang="f253">
                                <a:pos x="f384" y="f370"/>
                              </a:cxn>
                              <a:cxn ang="f253">
                                <a:pos x="f385" y="f386"/>
                              </a:cxn>
                              <a:cxn ang="f253">
                                <a:pos x="f387" y="f388"/>
                              </a:cxn>
                              <a:cxn ang="f253">
                                <a:pos x="f389" y="f390"/>
                              </a:cxn>
                              <a:cxn ang="f253">
                                <a:pos x="f391" y="f392"/>
                              </a:cxn>
                              <a:cxn ang="f253">
                                <a:pos x="f393" y="f361"/>
                              </a:cxn>
                              <a:cxn ang="f253">
                                <a:pos x="f394" y="f395"/>
                              </a:cxn>
                              <a:cxn ang="f253">
                                <a:pos x="f394" y="f396"/>
                              </a:cxn>
                              <a:cxn ang="f253">
                                <a:pos x="f394" y="f353"/>
                              </a:cxn>
                              <a:cxn ang="f253">
                                <a:pos x="f397" y="f398"/>
                              </a:cxn>
                              <a:cxn ang="f253">
                                <a:pos x="f397" y="f399"/>
                              </a:cxn>
                              <a:cxn ang="f253">
                                <a:pos x="f400" y="f401"/>
                              </a:cxn>
                              <a:cxn ang="f253">
                                <a:pos x="f402" y="f403"/>
                              </a:cxn>
                              <a:cxn ang="f253">
                                <a:pos x="f404" y="f405"/>
                              </a:cxn>
                              <a:cxn ang="f253">
                                <a:pos x="f406" y="f407"/>
                              </a:cxn>
                              <a:cxn ang="f253">
                                <a:pos x="f408" y="f409"/>
                              </a:cxn>
                              <a:cxn ang="f253">
                                <a:pos x="f408" y="f410"/>
                              </a:cxn>
                              <a:cxn ang="f253">
                                <a:pos x="f406" y="f411"/>
                              </a:cxn>
                              <a:cxn ang="f253">
                                <a:pos x="f412" y="f413"/>
                              </a:cxn>
                              <a:cxn ang="f253">
                                <a:pos x="f414" y="f415"/>
                              </a:cxn>
                              <a:cxn ang="f253">
                                <a:pos x="f402" y="f416"/>
                              </a:cxn>
                              <a:cxn ang="f253">
                                <a:pos x="f338" y="f417"/>
                              </a:cxn>
                              <a:cxn ang="f253">
                                <a:pos x="f338" y="f339"/>
                              </a:cxn>
                            </a:cxnLst>
                            <a:rect l="f334" t="f337" r="f335" b="f336"/>
                            <a:pathLst>
                              <a:path w="643" h="317">
                                <a:moveTo>
                                  <a:pt x="f8" y="f7"/>
                                </a:moveTo>
                                <a:lnTo>
                                  <a:pt x="f9" y="f10"/>
                                </a:lnTo>
                                <a:lnTo>
                                  <a:pt x="f11" y="f12"/>
                                </a:lnTo>
                                <a:lnTo>
                                  <a:pt x="f13" y="f14"/>
                                </a:lnTo>
                                <a:lnTo>
                                  <a:pt x="f15" y="f16"/>
                                </a:lnTo>
                                <a:lnTo>
                                  <a:pt x="f17" y="f18"/>
                                </a:lnTo>
                                <a:lnTo>
                                  <a:pt x="f19" y="f20"/>
                                </a:lnTo>
                                <a:lnTo>
                                  <a:pt x="f21" y="f22"/>
                                </a:lnTo>
                                <a:lnTo>
                                  <a:pt x="f23" y="f24"/>
                                </a:lnTo>
                                <a:lnTo>
                                  <a:pt x="f25" y="f26"/>
                                </a:lnTo>
                                <a:lnTo>
                                  <a:pt x="f27" y="f28"/>
                                </a:lnTo>
                                <a:lnTo>
                                  <a:pt x="f12" y="f29"/>
                                </a:lnTo>
                                <a:lnTo>
                                  <a:pt x="f30" y="f31"/>
                                </a:lnTo>
                                <a:lnTo>
                                  <a:pt x="f32" y="f31"/>
                                </a:lnTo>
                                <a:lnTo>
                                  <a:pt x="f33" y="f31"/>
                                </a:lnTo>
                                <a:lnTo>
                                  <a:pt x="f29" y="f34"/>
                                </a:lnTo>
                                <a:lnTo>
                                  <a:pt x="f35" y="f28"/>
                                </a:lnTo>
                                <a:lnTo>
                                  <a:pt x="f5" y="f36"/>
                                </a:lnTo>
                                <a:lnTo>
                                  <a:pt x="f37" y="f38"/>
                                </a:lnTo>
                                <a:lnTo>
                                  <a:pt x="f39" y="f40"/>
                                </a:lnTo>
                                <a:lnTo>
                                  <a:pt x="f41" y="f42"/>
                                </a:lnTo>
                                <a:lnTo>
                                  <a:pt x="f43" y="f5"/>
                                </a:lnTo>
                                <a:lnTo>
                                  <a:pt x="f44" y="f5"/>
                                </a:lnTo>
                                <a:lnTo>
                                  <a:pt x="f45" y="f5"/>
                                </a:lnTo>
                                <a:lnTo>
                                  <a:pt x="f46" y="f42"/>
                                </a:lnTo>
                                <a:lnTo>
                                  <a:pt x="f47" y="f40"/>
                                </a:lnTo>
                                <a:lnTo>
                                  <a:pt x="f48" y="f38"/>
                                </a:lnTo>
                                <a:lnTo>
                                  <a:pt x="f49" y="f36"/>
                                </a:lnTo>
                                <a:lnTo>
                                  <a:pt x="f50" y="f51"/>
                                </a:lnTo>
                                <a:lnTo>
                                  <a:pt x="f52" y="f53"/>
                                </a:lnTo>
                                <a:lnTo>
                                  <a:pt x="f54" y="f55"/>
                                </a:lnTo>
                                <a:lnTo>
                                  <a:pt x="f56" y="f57"/>
                                </a:lnTo>
                                <a:lnTo>
                                  <a:pt x="f58" y="f29"/>
                                </a:lnTo>
                                <a:lnTo>
                                  <a:pt x="f59" y="f60"/>
                                </a:lnTo>
                                <a:lnTo>
                                  <a:pt x="f59" y="f61"/>
                                </a:lnTo>
                                <a:lnTo>
                                  <a:pt x="f59" y="f22"/>
                                </a:lnTo>
                                <a:lnTo>
                                  <a:pt x="f62" y="f63"/>
                                </a:lnTo>
                                <a:lnTo>
                                  <a:pt x="f62" y="f32"/>
                                </a:lnTo>
                                <a:lnTo>
                                  <a:pt x="f64" y="f65"/>
                                </a:lnTo>
                                <a:lnTo>
                                  <a:pt x="f66" y="f45"/>
                                </a:lnTo>
                                <a:lnTo>
                                  <a:pt x="f67" y="f68"/>
                                </a:lnTo>
                                <a:lnTo>
                                  <a:pt x="f69" y="f70"/>
                                </a:lnTo>
                                <a:lnTo>
                                  <a:pt x="f6" y="f71"/>
                                </a:lnTo>
                                <a:lnTo>
                                  <a:pt x="f6" y="f72"/>
                                </a:lnTo>
                                <a:lnTo>
                                  <a:pt x="f69" y="f73"/>
                                </a:lnTo>
                                <a:lnTo>
                                  <a:pt x="f74" y="f75"/>
                                </a:lnTo>
                                <a:lnTo>
                                  <a:pt x="f76" y="f77"/>
                                </a:lnTo>
                                <a:lnTo>
                                  <a:pt x="f66" y="f78"/>
                                </a:lnTo>
                                <a:lnTo>
                                  <a:pt x="f8" y="f79"/>
                                </a:lnTo>
                                <a:lnTo>
                                  <a:pt x="f8" y="f7"/>
                                </a:lnTo>
                                <a:close/>
                              </a:path>
                            </a:pathLst>
                          </a:custGeom>
                          <a:solidFill>
                            <a:srgbClr val="002060"/>
                          </a:solidFill>
                          <a:ln cap="flat">
                            <a:noFill/>
                            <a:prstDash val="solid"/>
                          </a:ln>
                        </wps:spPr>
                        <wps:bodyPr lIns="0" tIns="0" rIns="0" bIns="0"/>
                      </wps:wsp>
                      <wps:wsp>
                        <wps:cNvPr id="39" name="Freeform 252"/>
                        <wps:cNvSpPr/>
                        <wps:spPr>
                          <a:xfrm>
                            <a:off x="101544" y="97796"/>
                            <a:ext cx="395596" cy="379503"/>
                          </a:xfrm>
                          <a:custGeom>
                            <a:avLst/>
                            <a:gdLst>
                              <a:gd name="f0" fmla="val 10800000"/>
                              <a:gd name="f1" fmla="val 5400000"/>
                              <a:gd name="f2" fmla="val 180"/>
                              <a:gd name="f3" fmla="val w"/>
                              <a:gd name="f4" fmla="val h"/>
                              <a:gd name="f5" fmla="val 0"/>
                              <a:gd name="f6" fmla="val 561"/>
                              <a:gd name="f7" fmla="val 652"/>
                              <a:gd name="f8" fmla="val 14"/>
                              <a:gd name="f9" fmla="val 29"/>
                              <a:gd name="f10" fmla="val 4"/>
                              <a:gd name="f11" fmla="val 53"/>
                              <a:gd name="f12" fmla="val 77"/>
                              <a:gd name="f13" fmla="val 96"/>
                              <a:gd name="f14" fmla="val 9"/>
                              <a:gd name="f15" fmla="val 110"/>
                              <a:gd name="f16" fmla="val 19"/>
                              <a:gd name="f17" fmla="val 125"/>
                              <a:gd name="f18" fmla="val 33"/>
                              <a:gd name="f19" fmla="val 134"/>
                              <a:gd name="f20" fmla="val 48"/>
                              <a:gd name="f21" fmla="val 139"/>
                              <a:gd name="f22" fmla="val 62"/>
                              <a:gd name="f23" fmla="val 144"/>
                              <a:gd name="f24" fmla="val 76"/>
                              <a:gd name="f25" fmla="val 149"/>
                              <a:gd name="f26" fmla="val 81"/>
                              <a:gd name="f27" fmla="val 67"/>
                              <a:gd name="f28" fmla="val 43"/>
                              <a:gd name="f29" fmla="val 158"/>
                              <a:gd name="f30" fmla="val 173"/>
                              <a:gd name="f31" fmla="val 192"/>
                              <a:gd name="f32" fmla="val 221"/>
                              <a:gd name="f33" fmla="val 57"/>
                              <a:gd name="f34" fmla="val 245"/>
                              <a:gd name="f35" fmla="val 269"/>
                              <a:gd name="f36" fmla="val 105"/>
                              <a:gd name="f37" fmla="val 288"/>
                              <a:gd name="f38" fmla="val 293"/>
                              <a:gd name="f39" fmla="val 168"/>
                              <a:gd name="f40" fmla="val 297"/>
                              <a:gd name="f41" fmla="val 307"/>
                              <a:gd name="f42" fmla="val 206"/>
                              <a:gd name="f43" fmla="val 312"/>
                              <a:gd name="f44" fmla="val 317"/>
                              <a:gd name="f45" fmla="val 321"/>
                              <a:gd name="f46" fmla="val 177"/>
                              <a:gd name="f47" fmla="val 326"/>
                              <a:gd name="f48" fmla="val 336"/>
                              <a:gd name="f49" fmla="val 153"/>
                              <a:gd name="f50" fmla="val 345"/>
                              <a:gd name="f51" fmla="val 148"/>
                              <a:gd name="f52" fmla="val 355"/>
                              <a:gd name="f53" fmla="val 374"/>
                              <a:gd name="f54" fmla="val 393"/>
                              <a:gd name="f55" fmla="val 413"/>
                              <a:gd name="f56" fmla="val 211"/>
                              <a:gd name="f57" fmla="val 422"/>
                              <a:gd name="f58" fmla="val 235"/>
                              <a:gd name="f59" fmla="val 432"/>
                              <a:gd name="f60" fmla="val 264"/>
                              <a:gd name="f61" fmla="val 437"/>
                              <a:gd name="f62" fmla="val 302"/>
                              <a:gd name="f63" fmla="val 441"/>
                              <a:gd name="f64" fmla="val 340"/>
                              <a:gd name="f65" fmla="val 446"/>
                              <a:gd name="f66" fmla="val 384"/>
                              <a:gd name="f67" fmla="val 427"/>
                              <a:gd name="f68" fmla="val 465"/>
                              <a:gd name="f69" fmla="val 489"/>
                              <a:gd name="f70" fmla="val 513"/>
                              <a:gd name="f71" fmla="val 532"/>
                              <a:gd name="f72" fmla="val 451"/>
                              <a:gd name="f73" fmla="val 518"/>
                              <a:gd name="f74" fmla="val 461"/>
                              <a:gd name="f75" fmla="val 499"/>
                              <a:gd name="f76" fmla="val 470"/>
                              <a:gd name="f77" fmla="val 485"/>
                              <a:gd name="f78" fmla="val 480"/>
                              <a:gd name="f79" fmla="val 494"/>
                              <a:gd name="f80" fmla="val 509"/>
                              <a:gd name="f81" fmla="val 547"/>
                              <a:gd name="f82" fmla="val 528"/>
                              <a:gd name="f83" fmla="val 566"/>
                              <a:gd name="f84" fmla="val 537"/>
                              <a:gd name="f85" fmla="val 576"/>
                              <a:gd name="f86" fmla="val 585"/>
                              <a:gd name="f87" fmla="val 552"/>
                              <a:gd name="f88" fmla="val 590"/>
                              <a:gd name="f89" fmla="val 595"/>
                              <a:gd name="f90" fmla="val 600"/>
                              <a:gd name="f91" fmla="val 557"/>
                              <a:gd name="f92" fmla="+- 0 0 -90"/>
                              <a:gd name="f93" fmla="*/ f3 1 561"/>
                              <a:gd name="f94" fmla="*/ f4 1 652"/>
                              <a:gd name="f95" fmla="+- f7 0 f5"/>
                              <a:gd name="f96" fmla="+- f6 0 f5"/>
                              <a:gd name="f97" fmla="*/ f92 f0 1"/>
                              <a:gd name="f98" fmla="*/ f96 1 561"/>
                              <a:gd name="f99" fmla="*/ f95 1 652"/>
                              <a:gd name="f100" fmla="*/ 0 f96 1"/>
                              <a:gd name="f101" fmla="*/ 14 f95 1"/>
                              <a:gd name="f102" fmla="*/ 29 f96 1"/>
                              <a:gd name="f103" fmla="*/ 4 f95 1"/>
                              <a:gd name="f104" fmla="*/ 53 f96 1"/>
                              <a:gd name="f105" fmla="*/ 0 f95 1"/>
                              <a:gd name="f106" fmla="*/ 77 f96 1"/>
                              <a:gd name="f107" fmla="*/ 96 f96 1"/>
                              <a:gd name="f108" fmla="*/ 9 f95 1"/>
                              <a:gd name="f109" fmla="*/ 110 f96 1"/>
                              <a:gd name="f110" fmla="*/ 19 f95 1"/>
                              <a:gd name="f111" fmla="*/ 125 f96 1"/>
                              <a:gd name="f112" fmla="*/ 33 f95 1"/>
                              <a:gd name="f113" fmla="*/ 134 f96 1"/>
                              <a:gd name="f114" fmla="*/ 48 f95 1"/>
                              <a:gd name="f115" fmla="*/ 139 f96 1"/>
                              <a:gd name="f116" fmla="*/ 62 f95 1"/>
                              <a:gd name="f117" fmla="*/ 144 f96 1"/>
                              <a:gd name="f118" fmla="*/ 76 f95 1"/>
                              <a:gd name="f119" fmla="*/ 149 f96 1"/>
                              <a:gd name="f120" fmla="*/ 81 f95 1"/>
                              <a:gd name="f121" fmla="*/ 67 f95 1"/>
                              <a:gd name="f122" fmla="*/ 43 f95 1"/>
                              <a:gd name="f123" fmla="*/ 158 f96 1"/>
                              <a:gd name="f124" fmla="*/ 173 f96 1"/>
                              <a:gd name="f125" fmla="*/ 192 f96 1"/>
                              <a:gd name="f126" fmla="*/ 221 f96 1"/>
                              <a:gd name="f127" fmla="*/ 57 f95 1"/>
                              <a:gd name="f128" fmla="*/ 245 f96 1"/>
                              <a:gd name="f129" fmla="*/ 269 f96 1"/>
                              <a:gd name="f130" fmla="*/ 105 f95 1"/>
                              <a:gd name="f131" fmla="*/ 288 f96 1"/>
                              <a:gd name="f132" fmla="*/ 134 f95 1"/>
                              <a:gd name="f133" fmla="*/ 293 f96 1"/>
                              <a:gd name="f134" fmla="*/ 168 f95 1"/>
                              <a:gd name="f135" fmla="*/ 297 f96 1"/>
                              <a:gd name="f136" fmla="*/ 192 f95 1"/>
                              <a:gd name="f137" fmla="*/ 307 f96 1"/>
                              <a:gd name="f138" fmla="*/ 206 f95 1"/>
                              <a:gd name="f139" fmla="*/ 312 f96 1"/>
                              <a:gd name="f140" fmla="*/ 317 f96 1"/>
                              <a:gd name="f141" fmla="*/ 321 f96 1"/>
                              <a:gd name="f142" fmla="*/ 177 f95 1"/>
                              <a:gd name="f143" fmla="*/ 326 f96 1"/>
                              <a:gd name="f144" fmla="*/ 336 f96 1"/>
                              <a:gd name="f145" fmla="*/ 153 f95 1"/>
                              <a:gd name="f146" fmla="*/ 345 f96 1"/>
                              <a:gd name="f147" fmla="*/ 148 f95 1"/>
                              <a:gd name="f148" fmla="*/ 355 f96 1"/>
                              <a:gd name="f149" fmla="*/ 374 f96 1"/>
                              <a:gd name="f150" fmla="*/ 158 f95 1"/>
                              <a:gd name="f151" fmla="*/ 393 f96 1"/>
                              <a:gd name="f152" fmla="*/ 413 f96 1"/>
                              <a:gd name="f153" fmla="*/ 211 f95 1"/>
                              <a:gd name="f154" fmla="*/ 422 f96 1"/>
                              <a:gd name="f155" fmla="*/ 235 f95 1"/>
                              <a:gd name="f156" fmla="*/ 432 f96 1"/>
                              <a:gd name="f157" fmla="*/ 264 f95 1"/>
                              <a:gd name="f158" fmla="*/ 437 f96 1"/>
                              <a:gd name="f159" fmla="*/ 302 f95 1"/>
                              <a:gd name="f160" fmla="*/ 441 f96 1"/>
                              <a:gd name="f161" fmla="*/ 340 f95 1"/>
                              <a:gd name="f162" fmla="*/ 446 f96 1"/>
                              <a:gd name="f163" fmla="*/ 384 f95 1"/>
                              <a:gd name="f164" fmla="*/ 427 f95 1"/>
                              <a:gd name="f165" fmla="*/ 465 f95 1"/>
                              <a:gd name="f166" fmla="*/ 489 f95 1"/>
                              <a:gd name="f167" fmla="*/ 427 f96 1"/>
                              <a:gd name="f168" fmla="*/ 513 f95 1"/>
                              <a:gd name="f169" fmla="*/ 532 f95 1"/>
                              <a:gd name="f170" fmla="*/ 451 f96 1"/>
                              <a:gd name="f171" fmla="*/ 518 f95 1"/>
                              <a:gd name="f172" fmla="*/ 461 f96 1"/>
                              <a:gd name="f173" fmla="*/ 499 f95 1"/>
                              <a:gd name="f174" fmla="*/ 470 f96 1"/>
                              <a:gd name="f175" fmla="*/ 485 f96 1"/>
                              <a:gd name="f176" fmla="*/ 480 f95 1"/>
                              <a:gd name="f177" fmla="*/ 489 f96 1"/>
                              <a:gd name="f178" fmla="*/ 494 f95 1"/>
                              <a:gd name="f179" fmla="*/ 499 f96 1"/>
                              <a:gd name="f180" fmla="*/ 509 f96 1"/>
                              <a:gd name="f181" fmla="*/ 518 f96 1"/>
                              <a:gd name="f182" fmla="*/ 547 f95 1"/>
                              <a:gd name="f183" fmla="*/ 528 f96 1"/>
                              <a:gd name="f184" fmla="*/ 566 f95 1"/>
                              <a:gd name="f185" fmla="*/ 537 f96 1"/>
                              <a:gd name="f186" fmla="*/ 576 f95 1"/>
                              <a:gd name="f187" fmla="*/ 547 f96 1"/>
                              <a:gd name="f188" fmla="*/ 585 f95 1"/>
                              <a:gd name="f189" fmla="*/ 552 f96 1"/>
                              <a:gd name="f190" fmla="*/ 590 f95 1"/>
                              <a:gd name="f191" fmla="*/ 561 f96 1"/>
                              <a:gd name="f192" fmla="*/ 595 f95 1"/>
                              <a:gd name="f193" fmla="*/ 600 f95 1"/>
                              <a:gd name="f194" fmla="*/ 557 f96 1"/>
                              <a:gd name="f195" fmla="*/ 652 f95 1"/>
                              <a:gd name="f196" fmla="*/ f97 1 f2"/>
                              <a:gd name="f197" fmla="*/ f100 1 561"/>
                              <a:gd name="f198" fmla="*/ f101 1 652"/>
                              <a:gd name="f199" fmla="*/ f102 1 561"/>
                              <a:gd name="f200" fmla="*/ f103 1 652"/>
                              <a:gd name="f201" fmla="*/ f104 1 561"/>
                              <a:gd name="f202" fmla="*/ f105 1 652"/>
                              <a:gd name="f203" fmla="*/ f106 1 561"/>
                              <a:gd name="f204" fmla="*/ f107 1 561"/>
                              <a:gd name="f205" fmla="*/ f108 1 652"/>
                              <a:gd name="f206" fmla="*/ f109 1 561"/>
                              <a:gd name="f207" fmla="*/ f110 1 652"/>
                              <a:gd name="f208" fmla="*/ f111 1 561"/>
                              <a:gd name="f209" fmla="*/ f112 1 652"/>
                              <a:gd name="f210" fmla="*/ f113 1 561"/>
                              <a:gd name="f211" fmla="*/ f114 1 652"/>
                              <a:gd name="f212" fmla="*/ f115 1 561"/>
                              <a:gd name="f213" fmla="*/ f116 1 652"/>
                              <a:gd name="f214" fmla="*/ f117 1 561"/>
                              <a:gd name="f215" fmla="*/ f118 1 652"/>
                              <a:gd name="f216" fmla="*/ f119 1 561"/>
                              <a:gd name="f217" fmla="*/ f120 1 652"/>
                              <a:gd name="f218" fmla="*/ f121 1 652"/>
                              <a:gd name="f219" fmla="*/ f122 1 652"/>
                              <a:gd name="f220" fmla="*/ f123 1 561"/>
                              <a:gd name="f221" fmla="*/ f124 1 561"/>
                              <a:gd name="f222" fmla="*/ f125 1 561"/>
                              <a:gd name="f223" fmla="*/ f126 1 561"/>
                              <a:gd name="f224" fmla="*/ f127 1 652"/>
                              <a:gd name="f225" fmla="*/ f128 1 561"/>
                              <a:gd name="f226" fmla="*/ f129 1 561"/>
                              <a:gd name="f227" fmla="*/ f130 1 652"/>
                              <a:gd name="f228" fmla="*/ f131 1 561"/>
                              <a:gd name="f229" fmla="*/ f132 1 652"/>
                              <a:gd name="f230" fmla="*/ f133 1 561"/>
                              <a:gd name="f231" fmla="*/ f134 1 652"/>
                              <a:gd name="f232" fmla="*/ f135 1 561"/>
                              <a:gd name="f233" fmla="*/ f136 1 652"/>
                              <a:gd name="f234" fmla="*/ f137 1 561"/>
                              <a:gd name="f235" fmla="*/ f138 1 652"/>
                              <a:gd name="f236" fmla="*/ f139 1 561"/>
                              <a:gd name="f237" fmla="*/ f140 1 561"/>
                              <a:gd name="f238" fmla="*/ f141 1 561"/>
                              <a:gd name="f239" fmla="*/ f142 1 652"/>
                              <a:gd name="f240" fmla="*/ f143 1 561"/>
                              <a:gd name="f241" fmla="*/ f144 1 561"/>
                              <a:gd name="f242" fmla="*/ f145 1 652"/>
                              <a:gd name="f243" fmla="*/ f146 1 561"/>
                              <a:gd name="f244" fmla="*/ f147 1 652"/>
                              <a:gd name="f245" fmla="*/ f148 1 561"/>
                              <a:gd name="f246" fmla="*/ f149 1 561"/>
                              <a:gd name="f247" fmla="*/ f150 1 652"/>
                              <a:gd name="f248" fmla="*/ f151 1 561"/>
                              <a:gd name="f249" fmla="*/ f152 1 561"/>
                              <a:gd name="f250" fmla="*/ f153 1 652"/>
                              <a:gd name="f251" fmla="*/ f154 1 561"/>
                              <a:gd name="f252" fmla="*/ f155 1 652"/>
                              <a:gd name="f253" fmla="*/ f156 1 561"/>
                              <a:gd name="f254" fmla="*/ f157 1 652"/>
                              <a:gd name="f255" fmla="*/ f158 1 561"/>
                              <a:gd name="f256" fmla="*/ f159 1 652"/>
                              <a:gd name="f257" fmla="*/ f160 1 561"/>
                              <a:gd name="f258" fmla="*/ f161 1 652"/>
                              <a:gd name="f259" fmla="*/ f162 1 561"/>
                              <a:gd name="f260" fmla="*/ f163 1 652"/>
                              <a:gd name="f261" fmla="*/ f164 1 652"/>
                              <a:gd name="f262" fmla="*/ f165 1 652"/>
                              <a:gd name="f263" fmla="*/ f166 1 652"/>
                              <a:gd name="f264" fmla="*/ f167 1 561"/>
                              <a:gd name="f265" fmla="*/ f168 1 652"/>
                              <a:gd name="f266" fmla="*/ f169 1 652"/>
                              <a:gd name="f267" fmla="*/ f170 1 561"/>
                              <a:gd name="f268" fmla="*/ f171 1 652"/>
                              <a:gd name="f269" fmla="*/ f172 1 561"/>
                              <a:gd name="f270" fmla="*/ f173 1 652"/>
                              <a:gd name="f271" fmla="*/ f174 1 561"/>
                              <a:gd name="f272" fmla="*/ f175 1 561"/>
                              <a:gd name="f273" fmla="*/ f176 1 652"/>
                              <a:gd name="f274" fmla="*/ f177 1 561"/>
                              <a:gd name="f275" fmla="*/ f178 1 652"/>
                              <a:gd name="f276" fmla="*/ f179 1 561"/>
                              <a:gd name="f277" fmla="*/ f180 1 561"/>
                              <a:gd name="f278" fmla="*/ f181 1 561"/>
                              <a:gd name="f279" fmla="*/ f182 1 652"/>
                              <a:gd name="f280" fmla="*/ f183 1 561"/>
                              <a:gd name="f281" fmla="*/ f184 1 652"/>
                              <a:gd name="f282" fmla="*/ f185 1 561"/>
                              <a:gd name="f283" fmla="*/ f186 1 652"/>
                              <a:gd name="f284" fmla="*/ f187 1 561"/>
                              <a:gd name="f285" fmla="*/ f188 1 652"/>
                              <a:gd name="f286" fmla="*/ f189 1 561"/>
                              <a:gd name="f287" fmla="*/ f190 1 652"/>
                              <a:gd name="f288" fmla="*/ f191 1 561"/>
                              <a:gd name="f289" fmla="*/ f192 1 652"/>
                              <a:gd name="f290" fmla="*/ f193 1 652"/>
                              <a:gd name="f291" fmla="*/ f194 1 561"/>
                              <a:gd name="f292" fmla="*/ f195 1 652"/>
                              <a:gd name="f293" fmla="*/ 0 1 f98"/>
                              <a:gd name="f294" fmla="*/ f6 1 f98"/>
                              <a:gd name="f295" fmla="*/ 0 1 f99"/>
                              <a:gd name="f296" fmla="*/ f7 1 f99"/>
                              <a:gd name="f297" fmla="+- f196 0 f1"/>
                              <a:gd name="f298" fmla="*/ f197 1 f98"/>
                              <a:gd name="f299" fmla="*/ f198 1 f99"/>
                              <a:gd name="f300" fmla="*/ f199 1 f98"/>
                              <a:gd name="f301" fmla="*/ f200 1 f99"/>
                              <a:gd name="f302" fmla="*/ f201 1 f98"/>
                              <a:gd name="f303" fmla="*/ f202 1 f99"/>
                              <a:gd name="f304" fmla="*/ f203 1 f98"/>
                              <a:gd name="f305" fmla="*/ f204 1 f98"/>
                              <a:gd name="f306" fmla="*/ f205 1 f99"/>
                              <a:gd name="f307" fmla="*/ f206 1 f98"/>
                              <a:gd name="f308" fmla="*/ f207 1 f99"/>
                              <a:gd name="f309" fmla="*/ f208 1 f98"/>
                              <a:gd name="f310" fmla="*/ f209 1 f99"/>
                              <a:gd name="f311" fmla="*/ f210 1 f98"/>
                              <a:gd name="f312" fmla="*/ f211 1 f99"/>
                              <a:gd name="f313" fmla="*/ f212 1 f98"/>
                              <a:gd name="f314" fmla="*/ f213 1 f99"/>
                              <a:gd name="f315" fmla="*/ f214 1 f98"/>
                              <a:gd name="f316" fmla="*/ f215 1 f99"/>
                              <a:gd name="f317" fmla="*/ f216 1 f98"/>
                              <a:gd name="f318" fmla="*/ f217 1 f99"/>
                              <a:gd name="f319" fmla="*/ f218 1 f99"/>
                              <a:gd name="f320" fmla="*/ f219 1 f99"/>
                              <a:gd name="f321" fmla="*/ f220 1 f98"/>
                              <a:gd name="f322" fmla="*/ f221 1 f98"/>
                              <a:gd name="f323" fmla="*/ f222 1 f98"/>
                              <a:gd name="f324" fmla="*/ f223 1 f98"/>
                              <a:gd name="f325" fmla="*/ f224 1 f99"/>
                              <a:gd name="f326" fmla="*/ f225 1 f98"/>
                              <a:gd name="f327" fmla="*/ f226 1 f98"/>
                              <a:gd name="f328" fmla="*/ f227 1 f99"/>
                              <a:gd name="f329" fmla="*/ f228 1 f98"/>
                              <a:gd name="f330" fmla="*/ f229 1 f99"/>
                              <a:gd name="f331" fmla="*/ f230 1 f98"/>
                              <a:gd name="f332" fmla="*/ f231 1 f99"/>
                              <a:gd name="f333" fmla="*/ f232 1 f98"/>
                              <a:gd name="f334" fmla="*/ f233 1 f99"/>
                              <a:gd name="f335" fmla="*/ f234 1 f98"/>
                              <a:gd name="f336" fmla="*/ f235 1 f99"/>
                              <a:gd name="f337" fmla="*/ f236 1 f98"/>
                              <a:gd name="f338" fmla="*/ f237 1 f98"/>
                              <a:gd name="f339" fmla="*/ f238 1 f98"/>
                              <a:gd name="f340" fmla="*/ f239 1 f99"/>
                              <a:gd name="f341" fmla="*/ f240 1 f98"/>
                              <a:gd name="f342" fmla="*/ f241 1 f98"/>
                              <a:gd name="f343" fmla="*/ f242 1 f99"/>
                              <a:gd name="f344" fmla="*/ f243 1 f98"/>
                              <a:gd name="f345" fmla="*/ f244 1 f99"/>
                              <a:gd name="f346" fmla="*/ f245 1 f98"/>
                              <a:gd name="f347" fmla="*/ f246 1 f98"/>
                              <a:gd name="f348" fmla="*/ f247 1 f99"/>
                              <a:gd name="f349" fmla="*/ f248 1 f98"/>
                              <a:gd name="f350" fmla="*/ f249 1 f98"/>
                              <a:gd name="f351" fmla="*/ f250 1 f99"/>
                              <a:gd name="f352" fmla="*/ f251 1 f98"/>
                              <a:gd name="f353" fmla="*/ f252 1 f99"/>
                              <a:gd name="f354" fmla="*/ f253 1 f98"/>
                              <a:gd name="f355" fmla="*/ f254 1 f99"/>
                              <a:gd name="f356" fmla="*/ f255 1 f98"/>
                              <a:gd name="f357" fmla="*/ f256 1 f99"/>
                              <a:gd name="f358" fmla="*/ f257 1 f98"/>
                              <a:gd name="f359" fmla="*/ f258 1 f99"/>
                              <a:gd name="f360" fmla="*/ f259 1 f98"/>
                              <a:gd name="f361" fmla="*/ f260 1 f99"/>
                              <a:gd name="f362" fmla="*/ f261 1 f99"/>
                              <a:gd name="f363" fmla="*/ f262 1 f99"/>
                              <a:gd name="f364" fmla="*/ f263 1 f99"/>
                              <a:gd name="f365" fmla="*/ f264 1 f98"/>
                              <a:gd name="f366" fmla="*/ f265 1 f99"/>
                              <a:gd name="f367" fmla="*/ f266 1 f99"/>
                              <a:gd name="f368" fmla="*/ f267 1 f98"/>
                              <a:gd name="f369" fmla="*/ f268 1 f99"/>
                              <a:gd name="f370" fmla="*/ f269 1 f98"/>
                              <a:gd name="f371" fmla="*/ f270 1 f99"/>
                              <a:gd name="f372" fmla="*/ f271 1 f98"/>
                              <a:gd name="f373" fmla="*/ f272 1 f98"/>
                              <a:gd name="f374" fmla="*/ f273 1 f99"/>
                              <a:gd name="f375" fmla="*/ f274 1 f98"/>
                              <a:gd name="f376" fmla="*/ f275 1 f99"/>
                              <a:gd name="f377" fmla="*/ f276 1 f98"/>
                              <a:gd name="f378" fmla="*/ f277 1 f98"/>
                              <a:gd name="f379" fmla="*/ f278 1 f98"/>
                              <a:gd name="f380" fmla="*/ f279 1 f99"/>
                              <a:gd name="f381" fmla="*/ f280 1 f98"/>
                              <a:gd name="f382" fmla="*/ f281 1 f99"/>
                              <a:gd name="f383" fmla="*/ f282 1 f98"/>
                              <a:gd name="f384" fmla="*/ f283 1 f99"/>
                              <a:gd name="f385" fmla="*/ f284 1 f98"/>
                              <a:gd name="f386" fmla="*/ f285 1 f99"/>
                              <a:gd name="f387" fmla="*/ f286 1 f98"/>
                              <a:gd name="f388" fmla="*/ f287 1 f99"/>
                              <a:gd name="f389" fmla="*/ f288 1 f98"/>
                              <a:gd name="f390" fmla="*/ f289 1 f99"/>
                              <a:gd name="f391" fmla="*/ f290 1 f99"/>
                              <a:gd name="f392" fmla="*/ f291 1 f98"/>
                              <a:gd name="f393" fmla="*/ f292 1 f99"/>
                              <a:gd name="f394" fmla="*/ f293 f93 1"/>
                              <a:gd name="f395" fmla="*/ f294 f93 1"/>
                              <a:gd name="f396" fmla="*/ f296 f94 1"/>
                              <a:gd name="f397" fmla="*/ f295 f94 1"/>
                              <a:gd name="f398" fmla="*/ f298 f93 1"/>
                              <a:gd name="f399" fmla="*/ f299 f94 1"/>
                              <a:gd name="f400" fmla="*/ f300 f93 1"/>
                              <a:gd name="f401" fmla="*/ f301 f94 1"/>
                              <a:gd name="f402" fmla="*/ f302 f93 1"/>
                              <a:gd name="f403" fmla="*/ f303 f94 1"/>
                              <a:gd name="f404" fmla="*/ f304 f93 1"/>
                              <a:gd name="f405" fmla="*/ f305 f93 1"/>
                              <a:gd name="f406" fmla="*/ f306 f94 1"/>
                              <a:gd name="f407" fmla="*/ f307 f93 1"/>
                              <a:gd name="f408" fmla="*/ f308 f94 1"/>
                              <a:gd name="f409" fmla="*/ f309 f93 1"/>
                              <a:gd name="f410" fmla="*/ f310 f94 1"/>
                              <a:gd name="f411" fmla="*/ f311 f93 1"/>
                              <a:gd name="f412" fmla="*/ f312 f94 1"/>
                              <a:gd name="f413" fmla="*/ f313 f93 1"/>
                              <a:gd name="f414" fmla="*/ f314 f94 1"/>
                              <a:gd name="f415" fmla="*/ f315 f93 1"/>
                              <a:gd name="f416" fmla="*/ f316 f94 1"/>
                              <a:gd name="f417" fmla="*/ f317 f93 1"/>
                              <a:gd name="f418" fmla="*/ f318 f94 1"/>
                              <a:gd name="f419" fmla="*/ f319 f94 1"/>
                              <a:gd name="f420" fmla="*/ f320 f94 1"/>
                              <a:gd name="f421" fmla="*/ f321 f93 1"/>
                              <a:gd name="f422" fmla="*/ f322 f93 1"/>
                              <a:gd name="f423" fmla="*/ f323 f93 1"/>
                              <a:gd name="f424" fmla="*/ f324 f93 1"/>
                              <a:gd name="f425" fmla="*/ f325 f94 1"/>
                              <a:gd name="f426" fmla="*/ f326 f93 1"/>
                              <a:gd name="f427" fmla="*/ f327 f93 1"/>
                              <a:gd name="f428" fmla="*/ f328 f94 1"/>
                              <a:gd name="f429" fmla="*/ f329 f93 1"/>
                              <a:gd name="f430" fmla="*/ f330 f94 1"/>
                              <a:gd name="f431" fmla="*/ f331 f93 1"/>
                              <a:gd name="f432" fmla="*/ f332 f94 1"/>
                              <a:gd name="f433" fmla="*/ f333 f93 1"/>
                              <a:gd name="f434" fmla="*/ f334 f94 1"/>
                              <a:gd name="f435" fmla="*/ f335 f93 1"/>
                              <a:gd name="f436" fmla="*/ f336 f94 1"/>
                              <a:gd name="f437" fmla="*/ f337 f93 1"/>
                              <a:gd name="f438" fmla="*/ f338 f93 1"/>
                              <a:gd name="f439" fmla="*/ f339 f93 1"/>
                              <a:gd name="f440" fmla="*/ f340 f94 1"/>
                              <a:gd name="f441" fmla="*/ f341 f93 1"/>
                              <a:gd name="f442" fmla="*/ f342 f93 1"/>
                              <a:gd name="f443" fmla="*/ f343 f94 1"/>
                              <a:gd name="f444" fmla="*/ f344 f93 1"/>
                              <a:gd name="f445" fmla="*/ f345 f94 1"/>
                              <a:gd name="f446" fmla="*/ f346 f93 1"/>
                              <a:gd name="f447" fmla="*/ f347 f93 1"/>
                              <a:gd name="f448" fmla="*/ f348 f94 1"/>
                              <a:gd name="f449" fmla="*/ f349 f93 1"/>
                              <a:gd name="f450" fmla="*/ f350 f93 1"/>
                              <a:gd name="f451" fmla="*/ f351 f94 1"/>
                              <a:gd name="f452" fmla="*/ f352 f93 1"/>
                              <a:gd name="f453" fmla="*/ f353 f94 1"/>
                              <a:gd name="f454" fmla="*/ f354 f93 1"/>
                              <a:gd name="f455" fmla="*/ f355 f94 1"/>
                              <a:gd name="f456" fmla="*/ f356 f93 1"/>
                              <a:gd name="f457" fmla="*/ f357 f94 1"/>
                              <a:gd name="f458" fmla="*/ f358 f93 1"/>
                              <a:gd name="f459" fmla="*/ f359 f94 1"/>
                              <a:gd name="f460" fmla="*/ f360 f93 1"/>
                              <a:gd name="f461" fmla="*/ f361 f94 1"/>
                              <a:gd name="f462" fmla="*/ f362 f94 1"/>
                              <a:gd name="f463" fmla="*/ f363 f94 1"/>
                              <a:gd name="f464" fmla="*/ f364 f94 1"/>
                              <a:gd name="f465" fmla="*/ f365 f93 1"/>
                              <a:gd name="f466" fmla="*/ f366 f94 1"/>
                              <a:gd name="f467" fmla="*/ f367 f94 1"/>
                              <a:gd name="f468" fmla="*/ f368 f93 1"/>
                              <a:gd name="f469" fmla="*/ f369 f94 1"/>
                              <a:gd name="f470" fmla="*/ f370 f93 1"/>
                              <a:gd name="f471" fmla="*/ f371 f94 1"/>
                              <a:gd name="f472" fmla="*/ f372 f93 1"/>
                              <a:gd name="f473" fmla="*/ f373 f93 1"/>
                              <a:gd name="f474" fmla="*/ f374 f94 1"/>
                              <a:gd name="f475" fmla="*/ f375 f93 1"/>
                              <a:gd name="f476" fmla="*/ f376 f94 1"/>
                              <a:gd name="f477" fmla="*/ f377 f93 1"/>
                              <a:gd name="f478" fmla="*/ f378 f93 1"/>
                              <a:gd name="f479" fmla="*/ f379 f93 1"/>
                              <a:gd name="f480" fmla="*/ f380 f94 1"/>
                              <a:gd name="f481" fmla="*/ f381 f93 1"/>
                              <a:gd name="f482" fmla="*/ f382 f94 1"/>
                              <a:gd name="f483" fmla="*/ f383 f93 1"/>
                              <a:gd name="f484" fmla="*/ f384 f94 1"/>
                              <a:gd name="f485" fmla="*/ f385 f93 1"/>
                              <a:gd name="f486" fmla="*/ f386 f94 1"/>
                              <a:gd name="f487" fmla="*/ f387 f93 1"/>
                              <a:gd name="f488" fmla="*/ f388 f94 1"/>
                              <a:gd name="f489" fmla="*/ f389 f93 1"/>
                              <a:gd name="f490" fmla="*/ f390 f94 1"/>
                              <a:gd name="f491" fmla="*/ f391 f94 1"/>
                              <a:gd name="f492" fmla="*/ f392 f93 1"/>
                              <a:gd name="f493" fmla="*/ f393 f94 1"/>
                            </a:gdLst>
                            <a:ahLst/>
                            <a:cxnLst>
                              <a:cxn ang="3cd4">
                                <a:pos x="hc" y="t"/>
                              </a:cxn>
                              <a:cxn ang="0">
                                <a:pos x="r" y="vc"/>
                              </a:cxn>
                              <a:cxn ang="cd4">
                                <a:pos x="hc" y="b"/>
                              </a:cxn>
                              <a:cxn ang="cd2">
                                <a:pos x="l" y="vc"/>
                              </a:cxn>
                              <a:cxn ang="f297">
                                <a:pos x="f398" y="f399"/>
                              </a:cxn>
                              <a:cxn ang="f297">
                                <a:pos x="f400" y="f401"/>
                              </a:cxn>
                              <a:cxn ang="f297">
                                <a:pos x="f402" y="f403"/>
                              </a:cxn>
                              <a:cxn ang="f297">
                                <a:pos x="f404" y="f403"/>
                              </a:cxn>
                              <a:cxn ang="f297">
                                <a:pos x="f405" y="f406"/>
                              </a:cxn>
                              <a:cxn ang="f297">
                                <a:pos x="f407" y="f408"/>
                              </a:cxn>
                              <a:cxn ang="f297">
                                <a:pos x="f409" y="f410"/>
                              </a:cxn>
                              <a:cxn ang="f297">
                                <a:pos x="f411" y="f412"/>
                              </a:cxn>
                              <a:cxn ang="f297">
                                <a:pos x="f413" y="f414"/>
                              </a:cxn>
                              <a:cxn ang="f297">
                                <a:pos x="f415" y="f416"/>
                              </a:cxn>
                              <a:cxn ang="f297">
                                <a:pos x="f417" y="f418"/>
                              </a:cxn>
                              <a:cxn ang="f297">
                                <a:pos x="f417" y="f419"/>
                              </a:cxn>
                              <a:cxn ang="f297">
                                <a:pos x="f417" y="f420"/>
                              </a:cxn>
                              <a:cxn ang="f297">
                                <a:pos x="f421" y="f410"/>
                              </a:cxn>
                              <a:cxn ang="f297">
                                <a:pos x="f422" y="f410"/>
                              </a:cxn>
                              <a:cxn ang="f297">
                                <a:pos x="f423" y="f420"/>
                              </a:cxn>
                              <a:cxn ang="f297">
                                <a:pos x="f424" y="f425"/>
                              </a:cxn>
                              <a:cxn ang="f297">
                                <a:pos x="f426" y="f416"/>
                              </a:cxn>
                              <a:cxn ang="f297">
                                <a:pos x="f427" y="f428"/>
                              </a:cxn>
                              <a:cxn ang="f297">
                                <a:pos x="f429" y="f430"/>
                              </a:cxn>
                              <a:cxn ang="f297">
                                <a:pos x="f431" y="f432"/>
                              </a:cxn>
                              <a:cxn ang="f297">
                                <a:pos x="f433" y="f434"/>
                              </a:cxn>
                              <a:cxn ang="f297">
                                <a:pos x="f435" y="f436"/>
                              </a:cxn>
                              <a:cxn ang="f297">
                                <a:pos x="f437" y="f436"/>
                              </a:cxn>
                              <a:cxn ang="f297">
                                <a:pos x="f438" y="f434"/>
                              </a:cxn>
                              <a:cxn ang="f297">
                                <a:pos x="f439" y="f440"/>
                              </a:cxn>
                              <a:cxn ang="f297">
                                <a:pos x="f441" y="f432"/>
                              </a:cxn>
                              <a:cxn ang="f297">
                                <a:pos x="f442" y="f443"/>
                              </a:cxn>
                              <a:cxn ang="f297">
                                <a:pos x="f444" y="f445"/>
                              </a:cxn>
                              <a:cxn ang="f297">
                                <a:pos x="f446" y="f445"/>
                              </a:cxn>
                              <a:cxn ang="f297">
                                <a:pos x="f447" y="f448"/>
                              </a:cxn>
                              <a:cxn ang="f297">
                                <a:pos x="f449" y="f440"/>
                              </a:cxn>
                              <a:cxn ang="f297">
                                <a:pos x="f450" y="f451"/>
                              </a:cxn>
                              <a:cxn ang="f297">
                                <a:pos x="f452" y="f453"/>
                              </a:cxn>
                              <a:cxn ang="f297">
                                <a:pos x="f454" y="f455"/>
                              </a:cxn>
                              <a:cxn ang="f297">
                                <a:pos x="f456" y="f457"/>
                              </a:cxn>
                              <a:cxn ang="f297">
                                <a:pos x="f458" y="f459"/>
                              </a:cxn>
                              <a:cxn ang="f297">
                                <a:pos x="f460" y="f461"/>
                              </a:cxn>
                              <a:cxn ang="f297">
                                <a:pos x="f460" y="f462"/>
                              </a:cxn>
                              <a:cxn ang="f297">
                                <a:pos x="f458" y="f463"/>
                              </a:cxn>
                              <a:cxn ang="f297">
                                <a:pos x="f454" y="f464"/>
                              </a:cxn>
                              <a:cxn ang="f297">
                                <a:pos x="f465" y="f466"/>
                              </a:cxn>
                              <a:cxn ang="f297">
                                <a:pos x="f458" y="f467"/>
                              </a:cxn>
                              <a:cxn ang="f297">
                                <a:pos x="f468" y="f469"/>
                              </a:cxn>
                              <a:cxn ang="f297">
                                <a:pos x="f470" y="f471"/>
                              </a:cxn>
                              <a:cxn ang="f297">
                                <a:pos x="f472" y="f464"/>
                              </a:cxn>
                              <a:cxn ang="f297">
                                <a:pos x="f473" y="f474"/>
                              </a:cxn>
                              <a:cxn ang="f297">
                                <a:pos x="f475" y="f476"/>
                              </a:cxn>
                              <a:cxn ang="f297">
                                <a:pos x="f477" y="f466"/>
                              </a:cxn>
                              <a:cxn ang="f297">
                                <a:pos x="f478" y="f467"/>
                              </a:cxn>
                              <a:cxn ang="f297">
                                <a:pos x="f479" y="f480"/>
                              </a:cxn>
                              <a:cxn ang="f297">
                                <a:pos x="f481" y="f482"/>
                              </a:cxn>
                              <a:cxn ang="f297">
                                <a:pos x="f483" y="f484"/>
                              </a:cxn>
                              <a:cxn ang="f297">
                                <a:pos x="f485" y="f486"/>
                              </a:cxn>
                              <a:cxn ang="f297">
                                <a:pos x="f487" y="f488"/>
                              </a:cxn>
                              <a:cxn ang="f297">
                                <a:pos x="f489" y="f490"/>
                              </a:cxn>
                              <a:cxn ang="f297">
                                <a:pos x="f489" y="f491"/>
                              </a:cxn>
                              <a:cxn ang="f297">
                                <a:pos x="f492" y="f491"/>
                              </a:cxn>
                              <a:cxn ang="f297">
                                <a:pos x="f487" y="f491"/>
                              </a:cxn>
                              <a:cxn ang="f297">
                                <a:pos x="f478" y="f493"/>
                              </a:cxn>
                              <a:cxn ang="f297">
                                <a:pos x="f398" y="f399"/>
                              </a:cxn>
                            </a:cxnLst>
                            <a:rect l="f394" t="f397" r="f395" b="f396"/>
                            <a:pathLst>
                              <a:path w="561" h="652">
                                <a:moveTo>
                                  <a:pt x="f5" y="f8"/>
                                </a:moveTo>
                                <a:lnTo>
                                  <a:pt x="f9" y="f10"/>
                                </a:lnTo>
                                <a:lnTo>
                                  <a:pt x="f11" y="f5"/>
                                </a:lnTo>
                                <a:lnTo>
                                  <a:pt x="f12" y="f5"/>
                                </a:lnTo>
                                <a:lnTo>
                                  <a:pt x="f13" y="f14"/>
                                </a:lnTo>
                                <a:lnTo>
                                  <a:pt x="f15" y="f16"/>
                                </a:lnTo>
                                <a:lnTo>
                                  <a:pt x="f17" y="f18"/>
                                </a:lnTo>
                                <a:lnTo>
                                  <a:pt x="f19" y="f20"/>
                                </a:lnTo>
                                <a:lnTo>
                                  <a:pt x="f21" y="f22"/>
                                </a:lnTo>
                                <a:lnTo>
                                  <a:pt x="f23" y="f24"/>
                                </a:lnTo>
                                <a:lnTo>
                                  <a:pt x="f25" y="f26"/>
                                </a:lnTo>
                                <a:lnTo>
                                  <a:pt x="f25" y="f27"/>
                                </a:lnTo>
                                <a:lnTo>
                                  <a:pt x="f25" y="f28"/>
                                </a:lnTo>
                                <a:lnTo>
                                  <a:pt x="f29" y="f18"/>
                                </a:lnTo>
                                <a:lnTo>
                                  <a:pt x="f30" y="f18"/>
                                </a:lnTo>
                                <a:lnTo>
                                  <a:pt x="f31" y="f28"/>
                                </a:lnTo>
                                <a:lnTo>
                                  <a:pt x="f32" y="f33"/>
                                </a:lnTo>
                                <a:lnTo>
                                  <a:pt x="f34" y="f24"/>
                                </a:lnTo>
                                <a:lnTo>
                                  <a:pt x="f35" y="f36"/>
                                </a:lnTo>
                                <a:lnTo>
                                  <a:pt x="f37" y="f19"/>
                                </a:lnTo>
                                <a:lnTo>
                                  <a:pt x="f38" y="f39"/>
                                </a:lnTo>
                                <a:lnTo>
                                  <a:pt x="f40" y="f31"/>
                                </a:lnTo>
                                <a:lnTo>
                                  <a:pt x="f41" y="f42"/>
                                </a:lnTo>
                                <a:lnTo>
                                  <a:pt x="f43" y="f42"/>
                                </a:lnTo>
                                <a:lnTo>
                                  <a:pt x="f44" y="f31"/>
                                </a:lnTo>
                                <a:lnTo>
                                  <a:pt x="f45" y="f46"/>
                                </a:lnTo>
                                <a:lnTo>
                                  <a:pt x="f47" y="f39"/>
                                </a:lnTo>
                                <a:lnTo>
                                  <a:pt x="f48" y="f49"/>
                                </a:lnTo>
                                <a:lnTo>
                                  <a:pt x="f50" y="f51"/>
                                </a:lnTo>
                                <a:lnTo>
                                  <a:pt x="f52" y="f51"/>
                                </a:lnTo>
                                <a:lnTo>
                                  <a:pt x="f53" y="f29"/>
                                </a:lnTo>
                                <a:lnTo>
                                  <a:pt x="f54" y="f46"/>
                                </a:lnTo>
                                <a:lnTo>
                                  <a:pt x="f55" y="f56"/>
                                </a:lnTo>
                                <a:lnTo>
                                  <a:pt x="f57" y="f58"/>
                                </a:lnTo>
                                <a:lnTo>
                                  <a:pt x="f59" y="f60"/>
                                </a:lnTo>
                                <a:lnTo>
                                  <a:pt x="f61" y="f62"/>
                                </a:lnTo>
                                <a:lnTo>
                                  <a:pt x="f63" y="f64"/>
                                </a:lnTo>
                                <a:lnTo>
                                  <a:pt x="f65" y="f66"/>
                                </a:lnTo>
                                <a:lnTo>
                                  <a:pt x="f65" y="f67"/>
                                </a:lnTo>
                                <a:lnTo>
                                  <a:pt x="f63" y="f68"/>
                                </a:lnTo>
                                <a:lnTo>
                                  <a:pt x="f59" y="f69"/>
                                </a:lnTo>
                                <a:lnTo>
                                  <a:pt x="f67" y="f70"/>
                                </a:lnTo>
                                <a:lnTo>
                                  <a:pt x="f63" y="f71"/>
                                </a:lnTo>
                                <a:lnTo>
                                  <a:pt x="f72" y="f73"/>
                                </a:lnTo>
                                <a:lnTo>
                                  <a:pt x="f74" y="f75"/>
                                </a:lnTo>
                                <a:lnTo>
                                  <a:pt x="f76" y="f69"/>
                                </a:lnTo>
                                <a:lnTo>
                                  <a:pt x="f77" y="f78"/>
                                </a:lnTo>
                                <a:lnTo>
                                  <a:pt x="f69" y="f79"/>
                                </a:lnTo>
                                <a:lnTo>
                                  <a:pt x="f75" y="f70"/>
                                </a:lnTo>
                                <a:lnTo>
                                  <a:pt x="f80" y="f71"/>
                                </a:lnTo>
                                <a:lnTo>
                                  <a:pt x="f73" y="f81"/>
                                </a:lnTo>
                                <a:lnTo>
                                  <a:pt x="f82" y="f83"/>
                                </a:lnTo>
                                <a:lnTo>
                                  <a:pt x="f84" y="f85"/>
                                </a:lnTo>
                                <a:lnTo>
                                  <a:pt x="f81" y="f86"/>
                                </a:lnTo>
                                <a:lnTo>
                                  <a:pt x="f87" y="f88"/>
                                </a:lnTo>
                                <a:lnTo>
                                  <a:pt x="f6" y="f89"/>
                                </a:lnTo>
                                <a:lnTo>
                                  <a:pt x="f6" y="f90"/>
                                </a:lnTo>
                                <a:lnTo>
                                  <a:pt x="f91" y="f90"/>
                                </a:lnTo>
                                <a:lnTo>
                                  <a:pt x="f87" y="f90"/>
                                </a:lnTo>
                                <a:lnTo>
                                  <a:pt x="f80" y="f7"/>
                                </a:lnTo>
                                <a:lnTo>
                                  <a:pt x="f5" y="f8"/>
                                </a:lnTo>
                                <a:close/>
                              </a:path>
                            </a:pathLst>
                          </a:custGeom>
                          <a:solidFill>
                            <a:srgbClr val="002060"/>
                          </a:solidFill>
                          <a:ln cap="flat">
                            <a:noFill/>
                            <a:prstDash val="solid"/>
                          </a:ln>
                        </wps:spPr>
                        <wps:bodyPr lIns="0" tIns="0" rIns="0" bIns="0"/>
                      </wps:wsp>
                      <wps:wsp>
                        <wps:cNvPr id="40" name="Freeform 253"/>
                        <wps:cNvSpPr/>
                        <wps:spPr>
                          <a:xfrm>
                            <a:off x="90964" y="105943"/>
                            <a:ext cx="369509" cy="410940"/>
                          </a:xfrm>
                          <a:custGeom>
                            <a:avLst/>
                            <a:gdLst>
                              <a:gd name="f0" fmla="val 10800000"/>
                              <a:gd name="f1" fmla="val 5400000"/>
                              <a:gd name="f2" fmla="val 360"/>
                              <a:gd name="f3" fmla="val 180"/>
                              <a:gd name="f4" fmla="val w"/>
                              <a:gd name="f5" fmla="val h"/>
                              <a:gd name="f6" fmla="val 0"/>
                              <a:gd name="f7" fmla="val 524"/>
                              <a:gd name="f8" fmla="val 706"/>
                              <a:gd name="f9" fmla="val 15"/>
                              <a:gd name="f10" fmla="val 5"/>
                              <a:gd name="f11" fmla="val 34"/>
                              <a:gd name="f12" fmla="val 67"/>
                              <a:gd name="f13" fmla="val 96"/>
                              <a:gd name="f14" fmla="val 10"/>
                              <a:gd name="f15" fmla="val 120"/>
                              <a:gd name="f16" fmla="val 20"/>
                              <a:gd name="f17" fmla="val 139"/>
                              <a:gd name="f18" fmla="val 29"/>
                              <a:gd name="f19" fmla="val 154"/>
                              <a:gd name="f20" fmla="val 39"/>
                              <a:gd name="f21" fmla="val 168"/>
                              <a:gd name="f22" fmla="val 53"/>
                              <a:gd name="f23" fmla="val 173"/>
                              <a:gd name="f24" fmla="val 63"/>
                              <a:gd name="f25" fmla="val 182"/>
                              <a:gd name="f26" fmla="val 68"/>
                              <a:gd name="f27" fmla="val 187"/>
                              <a:gd name="f28" fmla="val 58"/>
                              <a:gd name="f29" fmla="val 197"/>
                              <a:gd name="f30" fmla="val 216"/>
                              <a:gd name="f31" fmla="val 240"/>
                              <a:gd name="f32" fmla="val 48"/>
                              <a:gd name="f33" fmla="val 274"/>
                              <a:gd name="f34" fmla="val 307"/>
                              <a:gd name="f35" fmla="val 87"/>
                              <a:gd name="f36" fmla="val 336"/>
                              <a:gd name="f37" fmla="val 111"/>
                              <a:gd name="f38" fmla="val 135"/>
                              <a:gd name="f39" fmla="val 370"/>
                              <a:gd name="f40" fmla="val 159"/>
                              <a:gd name="f41" fmla="val 374"/>
                              <a:gd name="f42" fmla="val 384"/>
                              <a:gd name="f43" fmla="val 164"/>
                              <a:gd name="f44" fmla="val 389"/>
                              <a:gd name="f45" fmla="val 398"/>
                              <a:gd name="f46" fmla="val 144"/>
                              <a:gd name="f47" fmla="val 403"/>
                              <a:gd name="f48" fmla="val 408"/>
                              <a:gd name="f49" fmla="val 125"/>
                              <a:gd name="f50" fmla="val 418"/>
                              <a:gd name="f51" fmla="val 432"/>
                              <a:gd name="f52" fmla="val 446"/>
                              <a:gd name="f53" fmla="val 130"/>
                              <a:gd name="f54" fmla="val 466"/>
                              <a:gd name="f55" fmla="val 490"/>
                              <a:gd name="f56" fmla="val 518"/>
                              <a:gd name="f57" fmla="val 188"/>
                              <a:gd name="f58" fmla="val 528"/>
                              <a:gd name="f59" fmla="val 212"/>
                              <a:gd name="f60" fmla="val 538"/>
                              <a:gd name="f61" fmla="val 547"/>
                              <a:gd name="f62" fmla="val 279"/>
                              <a:gd name="f63" fmla="val 557"/>
                              <a:gd name="f64" fmla="val 312"/>
                              <a:gd name="f65" fmla="val 562"/>
                              <a:gd name="f66" fmla="val 346"/>
                              <a:gd name="f67" fmla="val 375"/>
                              <a:gd name="f68" fmla="val 552"/>
                              <a:gd name="f69" fmla="val 394"/>
                              <a:gd name="f70" fmla="val 542"/>
                              <a:gd name="f71" fmla="val 413"/>
                              <a:gd name="f72" fmla="val 428"/>
                              <a:gd name="f73" fmla="val 423"/>
                              <a:gd name="f74" fmla="val 566"/>
                              <a:gd name="f75" fmla="val 571"/>
                              <a:gd name="f76" fmla="val 404"/>
                              <a:gd name="f77" fmla="val 576"/>
                              <a:gd name="f78" fmla="val 399"/>
                              <a:gd name="f79" fmla="val 586"/>
                              <a:gd name="f80" fmla="val 590"/>
                              <a:gd name="f81" fmla="val 600"/>
                              <a:gd name="f82" fmla="val 605"/>
                              <a:gd name="f83" fmla="val 614"/>
                              <a:gd name="f84" fmla="val 624"/>
                              <a:gd name="f85" fmla="val 634"/>
                              <a:gd name="f86" fmla="val 442"/>
                              <a:gd name="f87" fmla="val 648"/>
                              <a:gd name="f88" fmla="val 456"/>
                              <a:gd name="f89" fmla="val 658"/>
                              <a:gd name="f90" fmla="val 672"/>
                              <a:gd name="f91" fmla="val 471"/>
                              <a:gd name="f92" fmla="val 682"/>
                              <a:gd name="f93" fmla="val 476"/>
                              <a:gd name="f94" fmla="val 696"/>
                              <a:gd name="f95" fmla="val 480"/>
                              <a:gd name="f96" fmla="val 701"/>
                              <a:gd name="f97" fmla="val 485"/>
                              <a:gd name="f98" fmla="val 638"/>
                              <a:gd name="f99" fmla="+- 0 0 -90"/>
                              <a:gd name="f100" fmla="*/ f4 1 524"/>
                              <a:gd name="f101" fmla="*/ f5 1 706"/>
                              <a:gd name="f102" fmla="+- f8 0 f6"/>
                              <a:gd name="f103" fmla="+- f7 0 f6"/>
                              <a:gd name="f104" fmla="*/ f99 f0 1"/>
                              <a:gd name="f105" fmla="*/ f103 1 524"/>
                              <a:gd name="f106" fmla="*/ f102 1 706"/>
                              <a:gd name="f107" fmla="*/ 5 f103 1"/>
                              <a:gd name="f108" fmla="*/ 34 f102 1"/>
                              <a:gd name="f109" fmla="*/ 96 f102 1"/>
                              <a:gd name="f110" fmla="*/ 20 f103 1"/>
                              <a:gd name="f111" fmla="*/ 139 f102 1"/>
                              <a:gd name="f112" fmla="*/ 39 f103 1"/>
                              <a:gd name="f113" fmla="*/ 168 f102 1"/>
                              <a:gd name="f114" fmla="*/ 63 f103 1"/>
                              <a:gd name="f115" fmla="*/ 182 f102 1"/>
                              <a:gd name="f116" fmla="*/ 58 f103 1"/>
                              <a:gd name="f117" fmla="*/ 187 f102 1"/>
                              <a:gd name="f118" fmla="*/ 29 f103 1"/>
                              <a:gd name="f119" fmla="*/ 197 f102 1"/>
                              <a:gd name="f120" fmla="*/ 34 f103 1"/>
                              <a:gd name="f121" fmla="*/ 240 f102 1"/>
                              <a:gd name="f122" fmla="*/ 307 f102 1"/>
                              <a:gd name="f123" fmla="*/ 111 f103 1"/>
                              <a:gd name="f124" fmla="*/ 360 f102 1"/>
                              <a:gd name="f125" fmla="*/ 159 f103 1"/>
                              <a:gd name="f126" fmla="*/ 374 f102 1"/>
                              <a:gd name="f127" fmla="*/ 164 f103 1"/>
                              <a:gd name="f128" fmla="*/ 389 f102 1"/>
                              <a:gd name="f129" fmla="*/ 144 f103 1"/>
                              <a:gd name="f130" fmla="*/ 403 f102 1"/>
                              <a:gd name="f131" fmla="*/ 125 f103 1"/>
                              <a:gd name="f132" fmla="*/ 418 f102 1"/>
                              <a:gd name="f133" fmla="*/ 120 f103 1"/>
                              <a:gd name="f134" fmla="*/ 446 f102 1"/>
                              <a:gd name="f135" fmla="*/ 490 f102 1"/>
                              <a:gd name="f136" fmla="*/ 188 f103 1"/>
                              <a:gd name="f137" fmla="*/ 528 f102 1"/>
                              <a:gd name="f138" fmla="*/ 240 f103 1"/>
                              <a:gd name="f139" fmla="*/ 547 f102 1"/>
                              <a:gd name="f140" fmla="*/ 312 f103 1"/>
                              <a:gd name="f141" fmla="*/ 562 f102 1"/>
                              <a:gd name="f142" fmla="*/ 375 f103 1"/>
                              <a:gd name="f143" fmla="*/ 552 f102 1"/>
                              <a:gd name="f144" fmla="*/ 413 f103 1"/>
                              <a:gd name="f145" fmla="*/ 538 f102 1"/>
                              <a:gd name="f146" fmla="*/ 423 f103 1"/>
                              <a:gd name="f147" fmla="*/ 408 f103 1"/>
                              <a:gd name="f148" fmla="*/ 571 f102 1"/>
                              <a:gd name="f149" fmla="*/ 399 f103 1"/>
                              <a:gd name="f150" fmla="*/ 586 f102 1"/>
                              <a:gd name="f151" fmla="*/ 389 f103 1"/>
                              <a:gd name="f152" fmla="*/ 600 f102 1"/>
                              <a:gd name="f153" fmla="*/ 614 f102 1"/>
                              <a:gd name="f154" fmla="*/ 428 f103 1"/>
                              <a:gd name="f155" fmla="*/ 634 f102 1"/>
                              <a:gd name="f156" fmla="*/ 456 f103 1"/>
                              <a:gd name="f157" fmla="*/ 658 f102 1"/>
                              <a:gd name="f158" fmla="*/ 471 f103 1"/>
                              <a:gd name="f159" fmla="*/ 682 f102 1"/>
                              <a:gd name="f160" fmla="*/ 480 f103 1"/>
                              <a:gd name="f161" fmla="*/ 706 f102 1"/>
                              <a:gd name="f162" fmla="*/ 485 f103 1"/>
                              <a:gd name="f163" fmla="*/ 696 f102 1"/>
                              <a:gd name="f164" fmla="*/ 524 f103 1"/>
                              <a:gd name="f165" fmla="*/ 638 f102 1"/>
                              <a:gd name="f166" fmla="*/ f104 1 f3"/>
                              <a:gd name="f167" fmla="*/ f107 1 524"/>
                              <a:gd name="f168" fmla="*/ f108 1 706"/>
                              <a:gd name="f169" fmla="*/ f109 1 706"/>
                              <a:gd name="f170" fmla="*/ f110 1 524"/>
                              <a:gd name="f171" fmla="*/ f111 1 706"/>
                              <a:gd name="f172" fmla="*/ f112 1 524"/>
                              <a:gd name="f173" fmla="*/ f113 1 706"/>
                              <a:gd name="f174" fmla="*/ f114 1 524"/>
                              <a:gd name="f175" fmla="*/ f115 1 706"/>
                              <a:gd name="f176" fmla="*/ f116 1 524"/>
                              <a:gd name="f177" fmla="*/ f117 1 706"/>
                              <a:gd name="f178" fmla="*/ f118 1 524"/>
                              <a:gd name="f179" fmla="*/ f119 1 706"/>
                              <a:gd name="f180" fmla="*/ f120 1 524"/>
                              <a:gd name="f181" fmla="*/ f121 1 706"/>
                              <a:gd name="f182" fmla="*/ f122 1 706"/>
                              <a:gd name="f183" fmla="*/ f123 1 524"/>
                              <a:gd name="f184" fmla="*/ f124 1 706"/>
                              <a:gd name="f185" fmla="*/ f125 1 524"/>
                              <a:gd name="f186" fmla="*/ f126 1 706"/>
                              <a:gd name="f187" fmla="*/ f127 1 524"/>
                              <a:gd name="f188" fmla="*/ f128 1 706"/>
                              <a:gd name="f189" fmla="*/ f129 1 524"/>
                              <a:gd name="f190" fmla="*/ f130 1 706"/>
                              <a:gd name="f191" fmla="*/ f131 1 524"/>
                              <a:gd name="f192" fmla="*/ f132 1 706"/>
                              <a:gd name="f193" fmla="*/ f133 1 524"/>
                              <a:gd name="f194" fmla="*/ f134 1 706"/>
                              <a:gd name="f195" fmla="*/ f135 1 706"/>
                              <a:gd name="f196" fmla="*/ f136 1 524"/>
                              <a:gd name="f197" fmla="*/ f137 1 706"/>
                              <a:gd name="f198" fmla="*/ f138 1 524"/>
                              <a:gd name="f199" fmla="*/ f139 1 706"/>
                              <a:gd name="f200" fmla="*/ f140 1 524"/>
                              <a:gd name="f201" fmla="*/ f141 1 706"/>
                              <a:gd name="f202" fmla="*/ f142 1 524"/>
                              <a:gd name="f203" fmla="*/ f143 1 706"/>
                              <a:gd name="f204" fmla="*/ f144 1 524"/>
                              <a:gd name="f205" fmla="*/ f145 1 706"/>
                              <a:gd name="f206" fmla="*/ f146 1 524"/>
                              <a:gd name="f207" fmla="*/ f147 1 524"/>
                              <a:gd name="f208" fmla="*/ f148 1 706"/>
                              <a:gd name="f209" fmla="*/ f149 1 524"/>
                              <a:gd name="f210" fmla="*/ f150 1 706"/>
                              <a:gd name="f211" fmla="*/ f151 1 524"/>
                              <a:gd name="f212" fmla="*/ f152 1 706"/>
                              <a:gd name="f213" fmla="*/ f153 1 706"/>
                              <a:gd name="f214" fmla="*/ f154 1 524"/>
                              <a:gd name="f215" fmla="*/ f155 1 706"/>
                              <a:gd name="f216" fmla="*/ f156 1 524"/>
                              <a:gd name="f217" fmla="*/ f157 1 706"/>
                              <a:gd name="f218" fmla="*/ f158 1 524"/>
                              <a:gd name="f219" fmla="*/ f159 1 706"/>
                              <a:gd name="f220" fmla="*/ f160 1 524"/>
                              <a:gd name="f221" fmla="*/ f161 1 706"/>
                              <a:gd name="f222" fmla="*/ f162 1 524"/>
                              <a:gd name="f223" fmla="*/ f163 1 706"/>
                              <a:gd name="f224" fmla="*/ f164 1 524"/>
                              <a:gd name="f225" fmla="*/ f165 1 706"/>
                              <a:gd name="f226" fmla="*/ 0 1 f105"/>
                              <a:gd name="f227" fmla="*/ f7 1 f105"/>
                              <a:gd name="f228" fmla="*/ 0 1 f106"/>
                              <a:gd name="f229" fmla="*/ f8 1 f106"/>
                              <a:gd name="f230" fmla="+- f166 0 f1"/>
                              <a:gd name="f231" fmla="*/ f167 1 f105"/>
                              <a:gd name="f232" fmla="*/ f168 1 f106"/>
                              <a:gd name="f233" fmla="*/ f169 1 f106"/>
                              <a:gd name="f234" fmla="*/ f170 1 f105"/>
                              <a:gd name="f235" fmla="*/ f171 1 f106"/>
                              <a:gd name="f236" fmla="*/ f172 1 f105"/>
                              <a:gd name="f237" fmla="*/ f173 1 f106"/>
                              <a:gd name="f238" fmla="*/ f174 1 f105"/>
                              <a:gd name="f239" fmla="*/ f175 1 f106"/>
                              <a:gd name="f240" fmla="*/ f176 1 f105"/>
                              <a:gd name="f241" fmla="*/ f177 1 f106"/>
                              <a:gd name="f242" fmla="*/ f178 1 f105"/>
                              <a:gd name="f243" fmla="*/ f179 1 f106"/>
                              <a:gd name="f244" fmla="*/ f180 1 f105"/>
                              <a:gd name="f245" fmla="*/ f181 1 f106"/>
                              <a:gd name="f246" fmla="*/ f182 1 f106"/>
                              <a:gd name="f247" fmla="*/ f183 1 f105"/>
                              <a:gd name="f248" fmla="*/ f184 1 f106"/>
                              <a:gd name="f249" fmla="*/ f185 1 f105"/>
                              <a:gd name="f250" fmla="*/ f186 1 f106"/>
                              <a:gd name="f251" fmla="*/ f187 1 f105"/>
                              <a:gd name="f252" fmla="*/ f188 1 f106"/>
                              <a:gd name="f253" fmla="*/ f189 1 f105"/>
                              <a:gd name="f254" fmla="*/ f190 1 f106"/>
                              <a:gd name="f255" fmla="*/ f191 1 f105"/>
                              <a:gd name="f256" fmla="*/ f192 1 f106"/>
                              <a:gd name="f257" fmla="*/ f193 1 f105"/>
                              <a:gd name="f258" fmla="*/ f194 1 f106"/>
                              <a:gd name="f259" fmla="*/ f195 1 f106"/>
                              <a:gd name="f260" fmla="*/ f196 1 f105"/>
                              <a:gd name="f261" fmla="*/ f197 1 f106"/>
                              <a:gd name="f262" fmla="*/ f198 1 f105"/>
                              <a:gd name="f263" fmla="*/ f199 1 f106"/>
                              <a:gd name="f264" fmla="*/ f200 1 f105"/>
                              <a:gd name="f265" fmla="*/ f201 1 f106"/>
                              <a:gd name="f266" fmla="*/ f202 1 f105"/>
                              <a:gd name="f267" fmla="*/ f203 1 f106"/>
                              <a:gd name="f268" fmla="*/ f204 1 f105"/>
                              <a:gd name="f269" fmla="*/ f205 1 f106"/>
                              <a:gd name="f270" fmla="*/ f206 1 f105"/>
                              <a:gd name="f271" fmla="*/ f207 1 f105"/>
                              <a:gd name="f272" fmla="*/ f208 1 f106"/>
                              <a:gd name="f273" fmla="*/ f209 1 f105"/>
                              <a:gd name="f274" fmla="*/ f210 1 f106"/>
                              <a:gd name="f275" fmla="*/ f211 1 f105"/>
                              <a:gd name="f276" fmla="*/ f212 1 f106"/>
                              <a:gd name="f277" fmla="*/ f213 1 f106"/>
                              <a:gd name="f278" fmla="*/ f214 1 f105"/>
                              <a:gd name="f279" fmla="*/ f215 1 f106"/>
                              <a:gd name="f280" fmla="*/ f216 1 f105"/>
                              <a:gd name="f281" fmla="*/ f217 1 f106"/>
                              <a:gd name="f282" fmla="*/ f218 1 f105"/>
                              <a:gd name="f283" fmla="*/ f219 1 f106"/>
                              <a:gd name="f284" fmla="*/ f220 1 f105"/>
                              <a:gd name="f285" fmla="*/ f221 1 f106"/>
                              <a:gd name="f286" fmla="*/ f222 1 f105"/>
                              <a:gd name="f287" fmla="*/ f223 1 f106"/>
                              <a:gd name="f288" fmla="*/ f224 1 f105"/>
                              <a:gd name="f289" fmla="*/ f225 1 f106"/>
                              <a:gd name="f290" fmla="*/ f226 f100 1"/>
                              <a:gd name="f291" fmla="*/ f227 f100 1"/>
                              <a:gd name="f292" fmla="*/ f229 f101 1"/>
                              <a:gd name="f293" fmla="*/ f228 f101 1"/>
                              <a:gd name="f294" fmla="*/ f231 f100 1"/>
                              <a:gd name="f295" fmla="*/ f232 f101 1"/>
                              <a:gd name="f296" fmla="*/ f233 f101 1"/>
                              <a:gd name="f297" fmla="*/ f234 f100 1"/>
                              <a:gd name="f298" fmla="*/ f235 f101 1"/>
                              <a:gd name="f299" fmla="*/ f236 f100 1"/>
                              <a:gd name="f300" fmla="*/ f237 f101 1"/>
                              <a:gd name="f301" fmla="*/ f238 f100 1"/>
                              <a:gd name="f302" fmla="*/ f239 f101 1"/>
                              <a:gd name="f303" fmla="*/ f240 f100 1"/>
                              <a:gd name="f304" fmla="*/ f241 f101 1"/>
                              <a:gd name="f305" fmla="*/ f242 f100 1"/>
                              <a:gd name="f306" fmla="*/ f243 f101 1"/>
                              <a:gd name="f307" fmla="*/ f244 f100 1"/>
                              <a:gd name="f308" fmla="*/ f245 f101 1"/>
                              <a:gd name="f309" fmla="*/ f246 f101 1"/>
                              <a:gd name="f310" fmla="*/ f247 f100 1"/>
                              <a:gd name="f311" fmla="*/ f248 f101 1"/>
                              <a:gd name="f312" fmla="*/ f249 f100 1"/>
                              <a:gd name="f313" fmla="*/ f250 f101 1"/>
                              <a:gd name="f314" fmla="*/ f251 f100 1"/>
                              <a:gd name="f315" fmla="*/ f252 f101 1"/>
                              <a:gd name="f316" fmla="*/ f253 f100 1"/>
                              <a:gd name="f317" fmla="*/ f254 f101 1"/>
                              <a:gd name="f318" fmla="*/ f255 f100 1"/>
                              <a:gd name="f319" fmla="*/ f256 f101 1"/>
                              <a:gd name="f320" fmla="*/ f257 f100 1"/>
                              <a:gd name="f321" fmla="*/ f258 f101 1"/>
                              <a:gd name="f322" fmla="*/ f259 f101 1"/>
                              <a:gd name="f323" fmla="*/ f260 f100 1"/>
                              <a:gd name="f324" fmla="*/ f261 f101 1"/>
                              <a:gd name="f325" fmla="*/ f262 f100 1"/>
                              <a:gd name="f326" fmla="*/ f263 f101 1"/>
                              <a:gd name="f327" fmla="*/ f264 f100 1"/>
                              <a:gd name="f328" fmla="*/ f265 f101 1"/>
                              <a:gd name="f329" fmla="*/ f266 f100 1"/>
                              <a:gd name="f330" fmla="*/ f267 f101 1"/>
                              <a:gd name="f331" fmla="*/ f268 f100 1"/>
                              <a:gd name="f332" fmla="*/ f269 f101 1"/>
                              <a:gd name="f333" fmla="*/ f270 f100 1"/>
                              <a:gd name="f334" fmla="*/ f271 f100 1"/>
                              <a:gd name="f335" fmla="*/ f272 f101 1"/>
                              <a:gd name="f336" fmla="*/ f273 f100 1"/>
                              <a:gd name="f337" fmla="*/ f274 f101 1"/>
                              <a:gd name="f338" fmla="*/ f275 f100 1"/>
                              <a:gd name="f339" fmla="*/ f276 f101 1"/>
                              <a:gd name="f340" fmla="*/ f277 f101 1"/>
                              <a:gd name="f341" fmla="*/ f278 f100 1"/>
                              <a:gd name="f342" fmla="*/ f279 f101 1"/>
                              <a:gd name="f343" fmla="*/ f280 f100 1"/>
                              <a:gd name="f344" fmla="*/ f281 f101 1"/>
                              <a:gd name="f345" fmla="*/ f282 f100 1"/>
                              <a:gd name="f346" fmla="*/ f283 f101 1"/>
                              <a:gd name="f347" fmla="*/ f284 f100 1"/>
                              <a:gd name="f348" fmla="*/ f285 f101 1"/>
                              <a:gd name="f349" fmla="*/ f286 f100 1"/>
                              <a:gd name="f350" fmla="*/ f287 f101 1"/>
                              <a:gd name="f351" fmla="*/ f288 f100 1"/>
                              <a:gd name="f352" fmla="*/ f289 f101 1"/>
                            </a:gdLst>
                            <a:ahLst/>
                            <a:cxnLst>
                              <a:cxn ang="3cd4">
                                <a:pos x="hc" y="t"/>
                              </a:cxn>
                              <a:cxn ang="0">
                                <a:pos x="r" y="vc"/>
                              </a:cxn>
                              <a:cxn ang="cd4">
                                <a:pos x="hc" y="b"/>
                              </a:cxn>
                              <a:cxn ang="cd2">
                                <a:pos x="l" y="vc"/>
                              </a:cxn>
                              <a:cxn ang="f230">
                                <a:pos x="f294" y="f295"/>
                              </a:cxn>
                              <a:cxn ang="f230">
                                <a:pos x="f294" y="f296"/>
                              </a:cxn>
                              <a:cxn ang="f230">
                                <a:pos x="f297" y="f298"/>
                              </a:cxn>
                              <a:cxn ang="f230">
                                <a:pos x="f299" y="f300"/>
                              </a:cxn>
                              <a:cxn ang="f230">
                                <a:pos x="f301" y="f302"/>
                              </a:cxn>
                              <a:cxn ang="f230">
                                <a:pos x="f303" y="f304"/>
                              </a:cxn>
                              <a:cxn ang="f230">
                                <a:pos x="f305" y="f306"/>
                              </a:cxn>
                              <a:cxn ang="f230">
                                <a:pos x="f307" y="f308"/>
                              </a:cxn>
                              <a:cxn ang="f230">
                                <a:pos x="f301" y="f309"/>
                              </a:cxn>
                              <a:cxn ang="f230">
                                <a:pos x="f310" y="f311"/>
                              </a:cxn>
                              <a:cxn ang="f230">
                                <a:pos x="f312" y="f313"/>
                              </a:cxn>
                              <a:cxn ang="f230">
                                <a:pos x="f314" y="f315"/>
                              </a:cxn>
                              <a:cxn ang="f230">
                                <a:pos x="f316" y="f317"/>
                              </a:cxn>
                              <a:cxn ang="f230">
                                <a:pos x="f318" y="f319"/>
                              </a:cxn>
                              <a:cxn ang="f230">
                                <a:pos x="f320" y="f321"/>
                              </a:cxn>
                              <a:cxn ang="f230">
                                <a:pos x="f316" y="f322"/>
                              </a:cxn>
                              <a:cxn ang="f230">
                                <a:pos x="f323" y="f324"/>
                              </a:cxn>
                              <a:cxn ang="f230">
                                <a:pos x="f325" y="f326"/>
                              </a:cxn>
                              <a:cxn ang="f230">
                                <a:pos x="f327" y="f328"/>
                              </a:cxn>
                              <a:cxn ang="f230">
                                <a:pos x="f329" y="f330"/>
                              </a:cxn>
                              <a:cxn ang="f230">
                                <a:pos x="f331" y="f332"/>
                              </a:cxn>
                              <a:cxn ang="f230">
                                <a:pos x="f333" y="f328"/>
                              </a:cxn>
                              <a:cxn ang="f230">
                                <a:pos x="f334" y="f335"/>
                              </a:cxn>
                              <a:cxn ang="f230">
                                <a:pos x="f336" y="f337"/>
                              </a:cxn>
                              <a:cxn ang="f230">
                                <a:pos x="f338" y="f339"/>
                              </a:cxn>
                              <a:cxn ang="f230">
                                <a:pos x="f336" y="f340"/>
                              </a:cxn>
                              <a:cxn ang="f230">
                                <a:pos x="f341" y="f342"/>
                              </a:cxn>
                              <a:cxn ang="f230">
                                <a:pos x="f343" y="f344"/>
                              </a:cxn>
                              <a:cxn ang="f230">
                                <a:pos x="f345" y="f346"/>
                              </a:cxn>
                              <a:cxn ang="f230">
                                <a:pos x="f347" y="f348"/>
                              </a:cxn>
                              <a:cxn ang="f230">
                                <a:pos x="f349" y="f350"/>
                              </a:cxn>
                              <a:cxn ang="f230">
                                <a:pos x="f351" y="f352"/>
                              </a:cxn>
                            </a:cxnLst>
                            <a:rect l="f290" t="f293" r="f291" b="f292"/>
                            <a:pathLst>
                              <a:path w="524" h="706">
                                <a:moveTo>
                                  <a:pt x="f9" y="f6"/>
                                </a:moveTo>
                                <a:lnTo>
                                  <a:pt x="f10" y="f11"/>
                                </a:lnTo>
                                <a:lnTo>
                                  <a:pt x="f6" y="f12"/>
                                </a:lnTo>
                                <a:lnTo>
                                  <a:pt x="f10" y="f13"/>
                                </a:lnTo>
                                <a:lnTo>
                                  <a:pt x="f14" y="f15"/>
                                </a:lnTo>
                                <a:lnTo>
                                  <a:pt x="f16" y="f17"/>
                                </a:lnTo>
                                <a:lnTo>
                                  <a:pt x="f18" y="f19"/>
                                </a:lnTo>
                                <a:lnTo>
                                  <a:pt x="f20" y="f21"/>
                                </a:lnTo>
                                <a:lnTo>
                                  <a:pt x="f22" y="f23"/>
                                </a:lnTo>
                                <a:lnTo>
                                  <a:pt x="f24" y="f25"/>
                                </a:lnTo>
                                <a:lnTo>
                                  <a:pt x="f26" y="f27"/>
                                </a:lnTo>
                                <a:lnTo>
                                  <a:pt x="f28" y="f27"/>
                                </a:lnTo>
                                <a:lnTo>
                                  <a:pt x="f20" y="f27"/>
                                </a:lnTo>
                                <a:lnTo>
                                  <a:pt x="f18" y="f29"/>
                                </a:lnTo>
                                <a:lnTo>
                                  <a:pt x="f18" y="f30"/>
                                </a:lnTo>
                                <a:lnTo>
                                  <a:pt x="f11" y="f31"/>
                                </a:lnTo>
                                <a:lnTo>
                                  <a:pt x="f32" y="f33"/>
                                </a:lnTo>
                                <a:lnTo>
                                  <a:pt x="f24" y="f34"/>
                                </a:lnTo>
                                <a:lnTo>
                                  <a:pt x="f35" y="f36"/>
                                </a:lnTo>
                                <a:lnTo>
                                  <a:pt x="f37" y="f2"/>
                                </a:lnTo>
                                <a:lnTo>
                                  <a:pt x="f38" y="f39"/>
                                </a:lnTo>
                                <a:lnTo>
                                  <a:pt x="f40" y="f41"/>
                                </a:lnTo>
                                <a:lnTo>
                                  <a:pt x="f21" y="f42"/>
                                </a:lnTo>
                                <a:lnTo>
                                  <a:pt x="f43" y="f44"/>
                                </a:lnTo>
                                <a:lnTo>
                                  <a:pt x="f19" y="f45"/>
                                </a:lnTo>
                                <a:lnTo>
                                  <a:pt x="f46" y="f47"/>
                                </a:lnTo>
                                <a:lnTo>
                                  <a:pt x="f38" y="f48"/>
                                </a:lnTo>
                                <a:lnTo>
                                  <a:pt x="f49" y="f50"/>
                                </a:lnTo>
                                <a:lnTo>
                                  <a:pt x="f15" y="f51"/>
                                </a:lnTo>
                                <a:lnTo>
                                  <a:pt x="f15" y="f52"/>
                                </a:lnTo>
                                <a:lnTo>
                                  <a:pt x="f53" y="f54"/>
                                </a:lnTo>
                                <a:lnTo>
                                  <a:pt x="f46" y="f55"/>
                                </a:lnTo>
                                <a:lnTo>
                                  <a:pt x="f23" y="f56"/>
                                </a:lnTo>
                                <a:lnTo>
                                  <a:pt x="f57" y="f58"/>
                                </a:lnTo>
                                <a:lnTo>
                                  <a:pt x="f59" y="f60"/>
                                </a:lnTo>
                                <a:lnTo>
                                  <a:pt x="f31" y="f61"/>
                                </a:lnTo>
                                <a:lnTo>
                                  <a:pt x="f62" y="f63"/>
                                </a:lnTo>
                                <a:lnTo>
                                  <a:pt x="f64" y="f65"/>
                                </a:lnTo>
                                <a:lnTo>
                                  <a:pt x="f66" y="f65"/>
                                </a:lnTo>
                                <a:lnTo>
                                  <a:pt x="f67" y="f68"/>
                                </a:lnTo>
                                <a:lnTo>
                                  <a:pt x="f69" y="f70"/>
                                </a:lnTo>
                                <a:lnTo>
                                  <a:pt x="f71" y="f60"/>
                                </a:lnTo>
                                <a:lnTo>
                                  <a:pt x="f72" y="f68"/>
                                </a:lnTo>
                                <a:lnTo>
                                  <a:pt x="f73" y="f65"/>
                                </a:lnTo>
                                <a:lnTo>
                                  <a:pt x="f50" y="f74"/>
                                </a:lnTo>
                                <a:lnTo>
                                  <a:pt x="f48" y="f75"/>
                                </a:lnTo>
                                <a:lnTo>
                                  <a:pt x="f76" y="f77"/>
                                </a:lnTo>
                                <a:lnTo>
                                  <a:pt x="f78" y="f79"/>
                                </a:lnTo>
                                <a:lnTo>
                                  <a:pt x="f69" y="f80"/>
                                </a:lnTo>
                                <a:lnTo>
                                  <a:pt x="f44" y="f81"/>
                                </a:lnTo>
                                <a:lnTo>
                                  <a:pt x="f42" y="f82"/>
                                </a:lnTo>
                                <a:lnTo>
                                  <a:pt x="f78" y="f83"/>
                                </a:lnTo>
                                <a:lnTo>
                                  <a:pt x="f71" y="f84"/>
                                </a:lnTo>
                                <a:lnTo>
                                  <a:pt x="f72" y="f85"/>
                                </a:lnTo>
                                <a:lnTo>
                                  <a:pt x="f86" y="f87"/>
                                </a:lnTo>
                                <a:lnTo>
                                  <a:pt x="f88" y="f89"/>
                                </a:lnTo>
                                <a:lnTo>
                                  <a:pt x="f54" y="f90"/>
                                </a:lnTo>
                                <a:lnTo>
                                  <a:pt x="f91" y="f92"/>
                                </a:lnTo>
                                <a:lnTo>
                                  <a:pt x="f93" y="f94"/>
                                </a:lnTo>
                                <a:lnTo>
                                  <a:pt x="f95" y="f8"/>
                                </a:lnTo>
                                <a:lnTo>
                                  <a:pt x="f95" y="f96"/>
                                </a:lnTo>
                                <a:lnTo>
                                  <a:pt x="f97" y="f94"/>
                                </a:lnTo>
                                <a:lnTo>
                                  <a:pt x="f97" y="f94"/>
                                </a:lnTo>
                                <a:lnTo>
                                  <a:pt x="f7" y="f98"/>
                                </a:lnTo>
                                <a:lnTo>
                                  <a:pt x="f9" y="f6"/>
                                </a:lnTo>
                                <a:close/>
                              </a:path>
                            </a:pathLst>
                          </a:custGeom>
                          <a:solidFill>
                            <a:srgbClr val="002060"/>
                          </a:solidFill>
                          <a:ln cap="flat">
                            <a:noFill/>
                            <a:prstDash val="solid"/>
                          </a:ln>
                        </wps:spPr>
                        <wps:bodyPr lIns="0" tIns="0" rIns="0" bIns="0"/>
                      </wps:wsp>
                      <wps:wsp>
                        <wps:cNvPr id="41" name="Freeform 254"/>
                        <wps:cNvSpPr/>
                        <wps:spPr>
                          <a:xfrm>
                            <a:off x="497140" y="488938"/>
                            <a:ext cx="115644" cy="111757"/>
                          </a:xfrm>
                          <a:custGeom>
                            <a:avLst/>
                            <a:gdLst>
                              <a:gd name="f0" fmla="val 10800000"/>
                              <a:gd name="f1" fmla="val 5400000"/>
                              <a:gd name="f2" fmla="val 180"/>
                              <a:gd name="f3" fmla="val w"/>
                              <a:gd name="f4" fmla="val h"/>
                              <a:gd name="f5" fmla="val 0"/>
                              <a:gd name="f6" fmla="val 164"/>
                              <a:gd name="f7" fmla="val 192"/>
                              <a:gd name="f8" fmla="val 44"/>
                              <a:gd name="f9" fmla="val 58"/>
                              <a:gd name="f10" fmla="val 14"/>
                              <a:gd name="f11" fmla="val 72"/>
                              <a:gd name="f12" fmla="val 24"/>
                              <a:gd name="f13" fmla="val 87"/>
                              <a:gd name="f14" fmla="val 33"/>
                              <a:gd name="f15" fmla="val 106"/>
                              <a:gd name="f16" fmla="val 43"/>
                              <a:gd name="f17" fmla="val 120"/>
                              <a:gd name="f18" fmla="val 48"/>
                              <a:gd name="f19" fmla="val 135"/>
                              <a:gd name="f20" fmla="val 149"/>
                              <a:gd name="f21" fmla="val 52"/>
                              <a:gd name="f22" fmla="val 154"/>
                              <a:gd name="f23" fmla="val 62"/>
                              <a:gd name="f24" fmla="val 144"/>
                              <a:gd name="f25" fmla="val 81"/>
                              <a:gd name="f26" fmla="val 125"/>
                              <a:gd name="f27" fmla="val 91"/>
                              <a:gd name="f28" fmla="val 116"/>
                              <a:gd name="f29" fmla="val 100"/>
                              <a:gd name="f30" fmla="val 110"/>
                              <a:gd name="f31" fmla="val 101"/>
                              <a:gd name="f32" fmla="val 115"/>
                              <a:gd name="f33" fmla="val 92"/>
                              <a:gd name="f34" fmla="val 111"/>
                              <a:gd name="f35" fmla="val 129"/>
                              <a:gd name="f36" fmla="val 134"/>
                              <a:gd name="f37" fmla="val 130"/>
                              <a:gd name="f38" fmla="val 158"/>
                              <a:gd name="f39" fmla="val 168"/>
                              <a:gd name="f40" fmla="val 182"/>
                              <a:gd name="f41" fmla="+- 0 0 -90"/>
                              <a:gd name="f42" fmla="*/ f3 1 164"/>
                              <a:gd name="f43" fmla="*/ f4 1 192"/>
                              <a:gd name="f44" fmla="+- f7 0 f5"/>
                              <a:gd name="f45" fmla="+- f6 0 f5"/>
                              <a:gd name="f46" fmla="*/ f41 f0 1"/>
                              <a:gd name="f47" fmla="*/ f45 1 164"/>
                              <a:gd name="f48" fmla="*/ f44 1 192"/>
                              <a:gd name="f49" fmla="*/ 44 f45 1"/>
                              <a:gd name="f50" fmla="*/ 0 f44 1"/>
                              <a:gd name="f51" fmla="*/ 58 f45 1"/>
                              <a:gd name="f52" fmla="*/ 14 f44 1"/>
                              <a:gd name="f53" fmla="*/ 72 f45 1"/>
                              <a:gd name="f54" fmla="*/ 24 f44 1"/>
                              <a:gd name="f55" fmla="*/ 87 f45 1"/>
                              <a:gd name="f56" fmla="*/ 33 f44 1"/>
                              <a:gd name="f57" fmla="*/ 106 f45 1"/>
                              <a:gd name="f58" fmla="*/ 43 f44 1"/>
                              <a:gd name="f59" fmla="*/ 120 f45 1"/>
                              <a:gd name="f60" fmla="*/ 48 f44 1"/>
                              <a:gd name="f61" fmla="*/ 135 f45 1"/>
                              <a:gd name="f62" fmla="*/ 149 f45 1"/>
                              <a:gd name="f63" fmla="*/ 52 f44 1"/>
                              <a:gd name="f64" fmla="*/ 164 f45 1"/>
                              <a:gd name="f65" fmla="*/ 154 f45 1"/>
                              <a:gd name="f66" fmla="*/ 62 f44 1"/>
                              <a:gd name="f67" fmla="*/ 144 f45 1"/>
                              <a:gd name="f68" fmla="*/ 72 f44 1"/>
                              <a:gd name="f69" fmla="*/ 81 f44 1"/>
                              <a:gd name="f70" fmla="*/ 125 f45 1"/>
                              <a:gd name="f71" fmla="*/ 91 f44 1"/>
                              <a:gd name="f72" fmla="*/ 116 f45 1"/>
                              <a:gd name="f73" fmla="*/ 100 f44 1"/>
                              <a:gd name="f74" fmla="*/ 110 f44 1"/>
                              <a:gd name="f75" fmla="*/ 101 f45 1"/>
                              <a:gd name="f76" fmla="*/ 115 f44 1"/>
                              <a:gd name="f77" fmla="*/ 92 f45 1"/>
                              <a:gd name="f78" fmla="*/ 120 f44 1"/>
                              <a:gd name="f79" fmla="*/ 111 f45 1"/>
                              <a:gd name="f80" fmla="*/ 129 f44 1"/>
                              <a:gd name="f81" fmla="*/ 134 f44 1"/>
                              <a:gd name="f82" fmla="*/ 144 f44 1"/>
                              <a:gd name="f83" fmla="*/ 130 f45 1"/>
                              <a:gd name="f84" fmla="*/ 158 f44 1"/>
                              <a:gd name="f85" fmla="*/ 168 f44 1"/>
                              <a:gd name="f86" fmla="*/ 182 f44 1"/>
                              <a:gd name="f87" fmla="*/ 192 f44 1"/>
                              <a:gd name="f88" fmla="*/ 0 f45 1"/>
                              <a:gd name="f89" fmla="*/ f46 1 f2"/>
                              <a:gd name="f90" fmla="*/ f49 1 164"/>
                              <a:gd name="f91" fmla="*/ f50 1 192"/>
                              <a:gd name="f92" fmla="*/ f51 1 164"/>
                              <a:gd name="f93" fmla="*/ f52 1 192"/>
                              <a:gd name="f94" fmla="*/ f53 1 164"/>
                              <a:gd name="f95" fmla="*/ f54 1 192"/>
                              <a:gd name="f96" fmla="*/ f55 1 164"/>
                              <a:gd name="f97" fmla="*/ f56 1 192"/>
                              <a:gd name="f98" fmla="*/ f57 1 164"/>
                              <a:gd name="f99" fmla="*/ f58 1 192"/>
                              <a:gd name="f100" fmla="*/ f59 1 164"/>
                              <a:gd name="f101" fmla="*/ f60 1 192"/>
                              <a:gd name="f102" fmla="*/ f61 1 164"/>
                              <a:gd name="f103" fmla="*/ f62 1 164"/>
                              <a:gd name="f104" fmla="*/ f63 1 192"/>
                              <a:gd name="f105" fmla="*/ f64 1 164"/>
                              <a:gd name="f106" fmla="*/ f65 1 164"/>
                              <a:gd name="f107" fmla="*/ f66 1 192"/>
                              <a:gd name="f108" fmla="*/ f67 1 164"/>
                              <a:gd name="f109" fmla="*/ f68 1 192"/>
                              <a:gd name="f110" fmla="*/ f69 1 192"/>
                              <a:gd name="f111" fmla="*/ f70 1 164"/>
                              <a:gd name="f112" fmla="*/ f71 1 192"/>
                              <a:gd name="f113" fmla="*/ f72 1 164"/>
                              <a:gd name="f114" fmla="*/ f73 1 192"/>
                              <a:gd name="f115" fmla="*/ f74 1 192"/>
                              <a:gd name="f116" fmla="*/ f75 1 164"/>
                              <a:gd name="f117" fmla="*/ f76 1 192"/>
                              <a:gd name="f118" fmla="*/ f77 1 164"/>
                              <a:gd name="f119" fmla="*/ f78 1 192"/>
                              <a:gd name="f120" fmla="*/ f79 1 164"/>
                              <a:gd name="f121" fmla="*/ f80 1 192"/>
                              <a:gd name="f122" fmla="*/ f81 1 192"/>
                              <a:gd name="f123" fmla="*/ f82 1 192"/>
                              <a:gd name="f124" fmla="*/ f83 1 164"/>
                              <a:gd name="f125" fmla="*/ f84 1 192"/>
                              <a:gd name="f126" fmla="*/ f85 1 192"/>
                              <a:gd name="f127" fmla="*/ f86 1 192"/>
                              <a:gd name="f128" fmla="*/ f87 1 192"/>
                              <a:gd name="f129" fmla="*/ f88 1 164"/>
                              <a:gd name="f130" fmla="*/ 0 1 f47"/>
                              <a:gd name="f131" fmla="*/ f6 1 f47"/>
                              <a:gd name="f132" fmla="*/ 0 1 f48"/>
                              <a:gd name="f133" fmla="*/ f7 1 f48"/>
                              <a:gd name="f134" fmla="+- f89 0 f1"/>
                              <a:gd name="f135" fmla="*/ f90 1 f47"/>
                              <a:gd name="f136" fmla="*/ f91 1 f48"/>
                              <a:gd name="f137" fmla="*/ f92 1 f47"/>
                              <a:gd name="f138" fmla="*/ f93 1 f48"/>
                              <a:gd name="f139" fmla="*/ f94 1 f47"/>
                              <a:gd name="f140" fmla="*/ f95 1 f48"/>
                              <a:gd name="f141" fmla="*/ f96 1 f47"/>
                              <a:gd name="f142" fmla="*/ f97 1 f48"/>
                              <a:gd name="f143" fmla="*/ f98 1 f47"/>
                              <a:gd name="f144" fmla="*/ f99 1 f48"/>
                              <a:gd name="f145" fmla="*/ f100 1 f47"/>
                              <a:gd name="f146" fmla="*/ f101 1 f48"/>
                              <a:gd name="f147" fmla="*/ f102 1 f47"/>
                              <a:gd name="f148" fmla="*/ f103 1 f47"/>
                              <a:gd name="f149" fmla="*/ f104 1 f48"/>
                              <a:gd name="f150" fmla="*/ f105 1 f47"/>
                              <a:gd name="f151" fmla="*/ f106 1 f47"/>
                              <a:gd name="f152" fmla="*/ f107 1 f48"/>
                              <a:gd name="f153" fmla="*/ f108 1 f47"/>
                              <a:gd name="f154" fmla="*/ f109 1 f48"/>
                              <a:gd name="f155" fmla="*/ f110 1 f48"/>
                              <a:gd name="f156" fmla="*/ f111 1 f47"/>
                              <a:gd name="f157" fmla="*/ f112 1 f48"/>
                              <a:gd name="f158" fmla="*/ f113 1 f47"/>
                              <a:gd name="f159" fmla="*/ f114 1 f48"/>
                              <a:gd name="f160" fmla="*/ f115 1 f48"/>
                              <a:gd name="f161" fmla="*/ f116 1 f47"/>
                              <a:gd name="f162" fmla="*/ f117 1 f48"/>
                              <a:gd name="f163" fmla="*/ f118 1 f47"/>
                              <a:gd name="f164" fmla="*/ f119 1 f48"/>
                              <a:gd name="f165" fmla="*/ f120 1 f47"/>
                              <a:gd name="f166" fmla="*/ f121 1 f48"/>
                              <a:gd name="f167" fmla="*/ f122 1 f48"/>
                              <a:gd name="f168" fmla="*/ f123 1 f48"/>
                              <a:gd name="f169" fmla="*/ f124 1 f47"/>
                              <a:gd name="f170" fmla="*/ f125 1 f48"/>
                              <a:gd name="f171" fmla="*/ f126 1 f48"/>
                              <a:gd name="f172" fmla="*/ f127 1 f48"/>
                              <a:gd name="f173" fmla="*/ f128 1 f48"/>
                              <a:gd name="f174" fmla="*/ f129 1 f47"/>
                              <a:gd name="f175" fmla="*/ f130 f42 1"/>
                              <a:gd name="f176" fmla="*/ f131 f42 1"/>
                              <a:gd name="f177" fmla="*/ f133 f43 1"/>
                              <a:gd name="f178" fmla="*/ f132 f43 1"/>
                              <a:gd name="f179" fmla="*/ f135 f42 1"/>
                              <a:gd name="f180" fmla="*/ f136 f43 1"/>
                              <a:gd name="f181" fmla="*/ f137 f42 1"/>
                              <a:gd name="f182" fmla="*/ f138 f43 1"/>
                              <a:gd name="f183" fmla="*/ f139 f42 1"/>
                              <a:gd name="f184" fmla="*/ f140 f43 1"/>
                              <a:gd name="f185" fmla="*/ f141 f42 1"/>
                              <a:gd name="f186" fmla="*/ f142 f43 1"/>
                              <a:gd name="f187" fmla="*/ f143 f42 1"/>
                              <a:gd name="f188" fmla="*/ f144 f43 1"/>
                              <a:gd name="f189" fmla="*/ f145 f42 1"/>
                              <a:gd name="f190" fmla="*/ f146 f43 1"/>
                              <a:gd name="f191" fmla="*/ f147 f42 1"/>
                              <a:gd name="f192" fmla="*/ f148 f42 1"/>
                              <a:gd name="f193" fmla="*/ f149 f43 1"/>
                              <a:gd name="f194" fmla="*/ f150 f42 1"/>
                              <a:gd name="f195" fmla="*/ f151 f42 1"/>
                              <a:gd name="f196" fmla="*/ f152 f43 1"/>
                              <a:gd name="f197" fmla="*/ f153 f42 1"/>
                              <a:gd name="f198" fmla="*/ f154 f43 1"/>
                              <a:gd name="f199" fmla="*/ f155 f43 1"/>
                              <a:gd name="f200" fmla="*/ f156 f42 1"/>
                              <a:gd name="f201" fmla="*/ f157 f43 1"/>
                              <a:gd name="f202" fmla="*/ f158 f42 1"/>
                              <a:gd name="f203" fmla="*/ f159 f43 1"/>
                              <a:gd name="f204" fmla="*/ f160 f43 1"/>
                              <a:gd name="f205" fmla="*/ f161 f42 1"/>
                              <a:gd name="f206" fmla="*/ f162 f43 1"/>
                              <a:gd name="f207" fmla="*/ f163 f42 1"/>
                              <a:gd name="f208" fmla="*/ f164 f43 1"/>
                              <a:gd name="f209" fmla="*/ f165 f42 1"/>
                              <a:gd name="f210" fmla="*/ f166 f43 1"/>
                              <a:gd name="f211" fmla="*/ f167 f43 1"/>
                              <a:gd name="f212" fmla="*/ f168 f43 1"/>
                              <a:gd name="f213" fmla="*/ f169 f42 1"/>
                              <a:gd name="f214" fmla="*/ f170 f43 1"/>
                              <a:gd name="f215" fmla="*/ f171 f43 1"/>
                              <a:gd name="f216" fmla="*/ f172 f43 1"/>
                              <a:gd name="f217" fmla="*/ f173 f43 1"/>
                              <a:gd name="f218" fmla="*/ f174 f42 1"/>
                            </a:gdLst>
                            <a:ahLst/>
                            <a:cxnLst>
                              <a:cxn ang="3cd4">
                                <a:pos x="hc" y="t"/>
                              </a:cxn>
                              <a:cxn ang="0">
                                <a:pos x="r" y="vc"/>
                              </a:cxn>
                              <a:cxn ang="cd4">
                                <a:pos x="hc" y="b"/>
                              </a:cxn>
                              <a:cxn ang="cd2">
                                <a:pos x="l" y="vc"/>
                              </a:cxn>
                              <a:cxn ang="f134">
                                <a:pos x="f179" y="f180"/>
                              </a:cxn>
                              <a:cxn ang="f134">
                                <a:pos x="f181" y="f182"/>
                              </a:cxn>
                              <a:cxn ang="f134">
                                <a:pos x="f183" y="f184"/>
                              </a:cxn>
                              <a:cxn ang="f134">
                                <a:pos x="f185" y="f186"/>
                              </a:cxn>
                              <a:cxn ang="f134">
                                <a:pos x="f187" y="f188"/>
                              </a:cxn>
                              <a:cxn ang="f134">
                                <a:pos x="f189" y="f190"/>
                              </a:cxn>
                              <a:cxn ang="f134">
                                <a:pos x="f191" y="f190"/>
                              </a:cxn>
                              <a:cxn ang="f134">
                                <a:pos x="f192" y="f193"/>
                              </a:cxn>
                              <a:cxn ang="f134">
                                <a:pos x="f194" y="f190"/>
                              </a:cxn>
                              <a:cxn ang="f134">
                                <a:pos x="f195" y="f196"/>
                              </a:cxn>
                              <a:cxn ang="f134">
                                <a:pos x="f197" y="f198"/>
                              </a:cxn>
                              <a:cxn ang="f134">
                                <a:pos x="f191" y="f199"/>
                              </a:cxn>
                              <a:cxn ang="f134">
                                <a:pos x="f200" y="f201"/>
                              </a:cxn>
                              <a:cxn ang="f134">
                                <a:pos x="f202" y="f203"/>
                              </a:cxn>
                              <a:cxn ang="f134">
                                <a:pos x="f187" y="f204"/>
                              </a:cxn>
                              <a:cxn ang="f134">
                                <a:pos x="f205" y="f206"/>
                              </a:cxn>
                              <a:cxn ang="f134">
                                <a:pos x="f207" y="f206"/>
                              </a:cxn>
                              <a:cxn ang="f134">
                                <a:pos x="f205" y="f208"/>
                              </a:cxn>
                              <a:cxn ang="f134">
                                <a:pos x="f209" y="f210"/>
                              </a:cxn>
                              <a:cxn ang="f134">
                                <a:pos x="f189" y="f211"/>
                              </a:cxn>
                              <a:cxn ang="f134">
                                <a:pos x="f200" y="f212"/>
                              </a:cxn>
                              <a:cxn ang="f134">
                                <a:pos x="f213" y="f214"/>
                              </a:cxn>
                              <a:cxn ang="f134">
                                <a:pos x="f213" y="f215"/>
                              </a:cxn>
                              <a:cxn ang="f134">
                                <a:pos x="f200" y="f216"/>
                              </a:cxn>
                              <a:cxn ang="f134">
                                <a:pos x="f189" y="f217"/>
                              </a:cxn>
                              <a:cxn ang="f134">
                                <a:pos x="f218" y="f190"/>
                              </a:cxn>
                              <a:cxn ang="f134">
                                <a:pos x="f179" y="f180"/>
                              </a:cxn>
                            </a:cxnLst>
                            <a:rect l="f175" t="f178" r="f176" b="f177"/>
                            <a:pathLst>
                              <a:path w="164" h="192">
                                <a:moveTo>
                                  <a:pt x="f8" y="f5"/>
                                </a:moveTo>
                                <a:lnTo>
                                  <a:pt x="f9" y="f10"/>
                                </a:lnTo>
                                <a:lnTo>
                                  <a:pt x="f11" y="f12"/>
                                </a:lnTo>
                                <a:lnTo>
                                  <a:pt x="f13" y="f14"/>
                                </a:lnTo>
                                <a:lnTo>
                                  <a:pt x="f15" y="f16"/>
                                </a:lnTo>
                                <a:lnTo>
                                  <a:pt x="f17" y="f18"/>
                                </a:lnTo>
                                <a:lnTo>
                                  <a:pt x="f19" y="f18"/>
                                </a:lnTo>
                                <a:lnTo>
                                  <a:pt x="f20" y="f21"/>
                                </a:lnTo>
                                <a:lnTo>
                                  <a:pt x="f6" y="f18"/>
                                </a:lnTo>
                                <a:lnTo>
                                  <a:pt x="f22" y="f23"/>
                                </a:lnTo>
                                <a:lnTo>
                                  <a:pt x="f24" y="f11"/>
                                </a:lnTo>
                                <a:lnTo>
                                  <a:pt x="f19" y="f25"/>
                                </a:lnTo>
                                <a:lnTo>
                                  <a:pt x="f26" y="f27"/>
                                </a:lnTo>
                                <a:lnTo>
                                  <a:pt x="f28" y="f29"/>
                                </a:lnTo>
                                <a:lnTo>
                                  <a:pt x="f15" y="f30"/>
                                </a:lnTo>
                                <a:lnTo>
                                  <a:pt x="f31" y="f32"/>
                                </a:lnTo>
                                <a:lnTo>
                                  <a:pt x="f33" y="f32"/>
                                </a:lnTo>
                                <a:lnTo>
                                  <a:pt x="f31" y="f17"/>
                                </a:lnTo>
                                <a:lnTo>
                                  <a:pt x="f34" y="f35"/>
                                </a:lnTo>
                                <a:lnTo>
                                  <a:pt x="f17" y="f36"/>
                                </a:lnTo>
                                <a:lnTo>
                                  <a:pt x="f26" y="f24"/>
                                </a:lnTo>
                                <a:lnTo>
                                  <a:pt x="f37" y="f38"/>
                                </a:lnTo>
                                <a:lnTo>
                                  <a:pt x="f37" y="f39"/>
                                </a:lnTo>
                                <a:lnTo>
                                  <a:pt x="f26" y="f40"/>
                                </a:lnTo>
                                <a:lnTo>
                                  <a:pt x="f17" y="f7"/>
                                </a:lnTo>
                                <a:lnTo>
                                  <a:pt x="f5" y="f18"/>
                                </a:lnTo>
                                <a:lnTo>
                                  <a:pt x="f8" y="f5"/>
                                </a:lnTo>
                                <a:close/>
                              </a:path>
                            </a:pathLst>
                          </a:custGeom>
                          <a:solidFill>
                            <a:srgbClr val="002060"/>
                          </a:solidFill>
                          <a:ln cap="flat">
                            <a:noFill/>
                            <a:prstDash val="solid"/>
                          </a:ln>
                        </wps:spPr>
                        <wps:bodyPr lIns="0" tIns="0" rIns="0" bIns="0"/>
                      </wps:wsp>
                      <wps:wsp>
                        <wps:cNvPr id="42" name="Freeform 255"/>
                        <wps:cNvSpPr/>
                        <wps:spPr>
                          <a:xfrm>
                            <a:off x="473868" y="516873"/>
                            <a:ext cx="105073" cy="114080"/>
                          </a:xfrm>
                          <a:custGeom>
                            <a:avLst/>
                            <a:gdLst>
                              <a:gd name="f0" fmla="val 10800000"/>
                              <a:gd name="f1" fmla="val 5400000"/>
                              <a:gd name="f2" fmla="val 180"/>
                              <a:gd name="f3" fmla="val w"/>
                              <a:gd name="f4" fmla="val h"/>
                              <a:gd name="f5" fmla="val 0"/>
                              <a:gd name="f6" fmla="val 149"/>
                              <a:gd name="f7" fmla="val 196"/>
                              <a:gd name="f8" fmla="val 52"/>
                              <a:gd name="f9" fmla="val 9"/>
                              <a:gd name="f10" fmla="val 72"/>
                              <a:gd name="f11" fmla="val 19"/>
                              <a:gd name="f12" fmla="val 86"/>
                              <a:gd name="f13" fmla="val 24"/>
                              <a:gd name="f14" fmla="val 110"/>
                              <a:gd name="f15" fmla="val 29"/>
                              <a:gd name="f16" fmla="val 129"/>
                              <a:gd name="f17" fmla="val 33"/>
                              <a:gd name="f18" fmla="val 144"/>
                              <a:gd name="f19" fmla="val 38"/>
                              <a:gd name="f20" fmla="val 168"/>
                              <a:gd name="f21" fmla="val 182"/>
                              <a:gd name="f22" fmla="val 43"/>
                              <a:gd name="f23" fmla="val 187"/>
                              <a:gd name="f24" fmla="val 53"/>
                              <a:gd name="f25" fmla="val 177"/>
                              <a:gd name="f26" fmla="val 62"/>
                              <a:gd name="f27" fmla="val 153"/>
                              <a:gd name="f28" fmla="val 77"/>
                              <a:gd name="f29" fmla="val 134"/>
                              <a:gd name="f30" fmla="val 91"/>
                              <a:gd name="f31" fmla="val 124"/>
                              <a:gd name="f32" fmla="val 115"/>
                              <a:gd name="f33" fmla="val 101"/>
                              <a:gd name="f34" fmla="val 105"/>
                              <a:gd name="f35" fmla="val 120"/>
                              <a:gd name="f36" fmla="val 158"/>
                              <a:gd name="f37" fmla="val 139"/>
                              <a:gd name="f38" fmla="+- 0 0 -90"/>
                              <a:gd name="f39" fmla="*/ f3 1 149"/>
                              <a:gd name="f40" fmla="*/ f4 1 196"/>
                              <a:gd name="f41" fmla="+- f7 0 f5"/>
                              <a:gd name="f42" fmla="+- f6 0 f5"/>
                              <a:gd name="f43" fmla="*/ f38 f0 1"/>
                              <a:gd name="f44" fmla="*/ f42 1 149"/>
                              <a:gd name="f45" fmla="*/ f41 1 196"/>
                              <a:gd name="f46" fmla="*/ 0 f42 1"/>
                              <a:gd name="f47" fmla="*/ 52 f41 1"/>
                              <a:gd name="f48" fmla="*/ 9 f42 1"/>
                              <a:gd name="f49" fmla="*/ 72 f41 1"/>
                              <a:gd name="f50" fmla="*/ 19 f42 1"/>
                              <a:gd name="f51" fmla="*/ 86 f41 1"/>
                              <a:gd name="f52" fmla="*/ 24 f42 1"/>
                              <a:gd name="f53" fmla="*/ 110 f41 1"/>
                              <a:gd name="f54" fmla="*/ 29 f42 1"/>
                              <a:gd name="f55" fmla="*/ 129 f41 1"/>
                              <a:gd name="f56" fmla="*/ 33 f42 1"/>
                              <a:gd name="f57" fmla="*/ 144 f41 1"/>
                              <a:gd name="f58" fmla="*/ 38 f42 1"/>
                              <a:gd name="f59" fmla="*/ 168 f41 1"/>
                              <a:gd name="f60" fmla="*/ 182 f41 1"/>
                              <a:gd name="f61" fmla="*/ 196 f41 1"/>
                              <a:gd name="f62" fmla="*/ 43 f42 1"/>
                              <a:gd name="f63" fmla="*/ 187 f41 1"/>
                              <a:gd name="f64" fmla="*/ 53 f42 1"/>
                              <a:gd name="f65" fmla="*/ 177 f41 1"/>
                              <a:gd name="f66" fmla="*/ 62 f42 1"/>
                              <a:gd name="f67" fmla="*/ 72 f42 1"/>
                              <a:gd name="f68" fmla="*/ 153 f41 1"/>
                              <a:gd name="f69" fmla="*/ 77 f42 1"/>
                              <a:gd name="f70" fmla="*/ 86 f42 1"/>
                              <a:gd name="f71" fmla="*/ 134 f41 1"/>
                              <a:gd name="f72" fmla="*/ 91 f42 1"/>
                              <a:gd name="f73" fmla="*/ 124 f41 1"/>
                              <a:gd name="f74" fmla="*/ 115 f41 1"/>
                              <a:gd name="f75" fmla="*/ 101 f42 1"/>
                              <a:gd name="f76" fmla="*/ 105 f42 1"/>
                              <a:gd name="f77" fmla="*/ 115 f42 1"/>
                              <a:gd name="f78" fmla="*/ 120 f42 1"/>
                              <a:gd name="f79" fmla="*/ 158 f41 1"/>
                              <a:gd name="f80" fmla="*/ 129 f42 1"/>
                              <a:gd name="f81" fmla="*/ 139 f42 1"/>
                              <a:gd name="f82" fmla="*/ 149 f42 1"/>
                              <a:gd name="f83" fmla="*/ 0 f41 1"/>
                              <a:gd name="f84" fmla="*/ f43 1 f2"/>
                              <a:gd name="f85" fmla="*/ f46 1 149"/>
                              <a:gd name="f86" fmla="*/ f47 1 196"/>
                              <a:gd name="f87" fmla="*/ f48 1 149"/>
                              <a:gd name="f88" fmla="*/ f49 1 196"/>
                              <a:gd name="f89" fmla="*/ f50 1 149"/>
                              <a:gd name="f90" fmla="*/ f51 1 196"/>
                              <a:gd name="f91" fmla="*/ f52 1 149"/>
                              <a:gd name="f92" fmla="*/ f53 1 196"/>
                              <a:gd name="f93" fmla="*/ f54 1 149"/>
                              <a:gd name="f94" fmla="*/ f55 1 196"/>
                              <a:gd name="f95" fmla="*/ f56 1 149"/>
                              <a:gd name="f96" fmla="*/ f57 1 196"/>
                              <a:gd name="f97" fmla="*/ f58 1 149"/>
                              <a:gd name="f98" fmla="*/ f59 1 196"/>
                              <a:gd name="f99" fmla="*/ f60 1 196"/>
                              <a:gd name="f100" fmla="*/ f61 1 196"/>
                              <a:gd name="f101" fmla="*/ f62 1 149"/>
                              <a:gd name="f102" fmla="*/ f63 1 196"/>
                              <a:gd name="f103" fmla="*/ f64 1 149"/>
                              <a:gd name="f104" fmla="*/ f65 1 196"/>
                              <a:gd name="f105" fmla="*/ f66 1 149"/>
                              <a:gd name="f106" fmla="*/ f67 1 149"/>
                              <a:gd name="f107" fmla="*/ f68 1 196"/>
                              <a:gd name="f108" fmla="*/ f69 1 149"/>
                              <a:gd name="f109" fmla="*/ f70 1 149"/>
                              <a:gd name="f110" fmla="*/ f71 1 196"/>
                              <a:gd name="f111" fmla="*/ f72 1 149"/>
                              <a:gd name="f112" fmla="*/ f73 1 196"/>
                              <a:gd name="f113" fmla="*/ f74 1 196"/>
                              <a:gd name="f114" fmla="*/ f75 1 149"/>
                              <a:gd name="f115" fmla="*/ f76 1 149"/>
                              <a:gd name="f116" fmla="*/ f77 1 149"/>
                              <a:gd name="f117" fmla="*/ f78 1 149"/>
                              <a:gd name="f118" fmla="*/ f79 1 196"/>
                              <a:gd name="f119" fmla="*/ f80 1 149"/>
                              <a:gd name="f120" fmla="*/ f81 1 149"/>
                              <a:gd name="f121" fmla="*/ f82 1 149"/>
                              <a:gd name="f122" fmla="*/ f83 1 196"/>
                              <a:gd name="f123" fmla="*/ 0 1 f44"/>
                              <a:gd name="f124" fmla="*/ f6 1 f44"/>
                              <a:gd name="f125" fmla="*/ 0 1 f45"/>
                              <a:gd name="f126" fmla="*/ f7 1 f45"/>
                              <a:gd name="f127" fmla="+- f84 0 f1"/>
                              <a:gd name="f128" fmla="*/ f85 1 f44"/>
                              <a:gd name="f129" fmla="*/ f86 1 f45"/>
                              <a:gd name="f130" fmla="*/ f87 1 f44"/>
                              <a:gd name="f131" fmla="*/ f88 1 f45"/>
                              <a:gd name="f132" fmla="*/ f89 1 f44"/>
                              <a:gd name="f133" fmla="*/ f90 1 f45"/>
                              <a:gd name="f134" fmla="*/ f91 1 f44"/>
                              <a:gd name="f135" fmla="*/ f92 1 f45"/>
                              <a:gd name="f136" fmla="*/ f93 1 f44"/>
                              <a:gd name="f137" fmla="*/ f94 1 f45"/>
                              <a:gd name="f138" fmla="*/ f95 1 f44"/>
                              <a:gd name="f139" fmla="*/ f96 1 f45"/>
                              <a:gd name="f140" fmla="*/ f97 1 f44"/>
                              <a:gd name="f141" fmla="*/ f98 1 f45"/>
                              <a:gd name="f142" fmla="*/ f99 1 f45"/>
                              <a:gd name="f143" fmla="*/ f100 1 f45"/>
                              <a:gd name="f144" fmla="*/ f101 1 f44"/>
                              <a:gd name="f145" fmla="*/ f102 1 f45"/>
                              <a:gd name="f146" fmla="*/ f103 1 f44"/>
                              <a:gd name="f147" fmla="*/ f104 1 f45"/>
                              <a:gd name="f148" fmla="*/ f105 1 f44"/>
                              <a:gd name="f149" fmla="*/ f106 1 f44"/>
                              <a:gd name="f150" fmla="*/ f107 1 f45"/>
                              <a:gd name="f151" fmla="*/ f108 1 f44"/>
                              <a:gd name="f152" fmla="*/ f109 1 f44"/>
                              <a:gd name="f153" fmla="*/ f110 1 f45"/>
                              <a:gd name="f154" fmla="*/ f111 1 f44"/>
                              <a:gd name="f155" fmla="*/ f112 1 f45"/>
                              <a:gd name="f156" fmla="*/ f113 1 f45"/>
                              <a:gd name="f157" fmla="*/ f114 1 f44"/>
                              <a:gd name="f158" fmla="*/ f115 1 f44"/>
                              <a:gd name="f159" fmla="*/ f116 1 f44"/>
                              <a:gd name="f160" fmla="*/ f117 1 f44"/>
                              <a:gd name="f161" fmla="*/ f118 1 f45"/>
                              <a:gd name="f162" fmla="*/ f119 1 f44"/>
                              <a:gd name="f163" fmla="*/ f120 1 f44"/>
                              <a:gd name="f164" fmla="*/ f121 1 f44"/>
                              <a:gd name="f165" fmla="*/ f122 1 f45"/>
                              <a:gd name="f166" fmla="*/ f123 f39 1"/>
                              <a:gd name="f167" fmla="*/ f124 f39 1"/>
                              <a:gd name="f168" fmla="*/ f126 f40 1"/>
                              <a:gd name="f169" fmla="*/ f125 f40 1"/>
                              <a:gd name="f170" fmla="*/ f128 f39 1"/>
                              <a:gd name="f171" fmla="*/ f129 f40 1"/>
                              <a:gd name="f172" fmla="*/ f130 f39 1"/>
                              <a:gd name="f173" fmla="*/ f131 f40 1"/>
                              <a:gd name="f174" fmla="*/ f132 f39 1"/>
                              <a:gd name="f175" fmla="*/ f133 f40 1"/>
                              <a:gd name="f176" fmla="*/ f134 f39 1"/>
                              <a:gd name="f177" fmla="*/ f135 f40 1"/>
                              <a:gd name="f178" fmla="*/ f136 f39 1"/>
                              <a:gd name="f179" fmla="*/ f137 f40 1"/>
                              <a:gd name="f180" fmla="*/ f138 f39 1"/>
                              <a:gd name="f181" fmla="*/ f139 f40 1"/>
                              <a:gd name="f182" fmla="*/ f140 f39 1"/>
                              <a:gd name="f183" fmla="*/ f141 f40 1"/>
                              <a:gd name="f184" fmla="*/ f142 f40 1"/>
                              <a:gd name="f185" fmla="*/ f143 f40 1"/>
                              <a:gd name="f186" fmla="*/ f144 f39 1"/>
                              <a:gd name="f187" fmla="*/ f145 f40 1"/>
                              <a:gd name="f188" fmla="*/ f146 f39 1"/>
                              <a:gd name="f189" fmla="*/ f147 f40 1"/>
                              <a:gd name="f190" fmla="*/ f148 f39 1"/>
                              <a:gd name="f191" fmla="*/ f149 f39 1"/>
                              <a:gd name="f192" fmla="*/ f150 f40 1"/>
                              <a:gd name="f193" fmla="*/ f151 f39 1"/>
                              <a:gd name="f194" fmla="*/ f152 f39 1"/>
                              <a:gd name="f195" fmla="*/ f153 f40 1"/>
                              <a:gd name="f196" fmla="*/ f154 f39 1"/>
                              <a:gd name="f197" fmla="*/ f155 f40 1"/>
                              <a:gd name="f198" fmla="*/ f156 f40 1"/>
                              <a:gd name="f199" fmla="*/ f157 f39 1"/>
                              <a:gd name="f200" fmla="*/ f158 f39 1"/>
                              <a:gd name="f201" fmla="*/ f159 f39 1"/>
                              <a:gd name="f202" fmla="*/ f160 f39 1"/>
                              <a:gd name="f203" fmla="*/ f161 f40 1"/>
                              <a:gd name="f204" fmla="*/ f162 f39 1"/>
                              <a:gd name="f205" fmla="*/ f163 f39 1"/>
                              <a:gd name="f206" fmla="*/ f164 f39 1"/>
                              <a:gd name="f207" fmla="*/ f165 f40 1"/>
                            </a:gdLst>
                            <a:ahLst/>
                            <a:cxnLst>
                              <a:cxn ang="3cd4">
                                <a:pos x="hc" y="t"/>
                              </a:cxn>
                              <a:cxn ang="0">
                                <a:pos x="r" y="vc"/>
                              </a:cxn>
                              <a:cxn ang="cd4">
                                <a:pos x="hc" y="b"/>
                              </a:cxn>
                              <a:cxn ang="cd2">
                                <a:pos x="l" y="vc"/>
                              </a:cxn>
                              <a:cxn ang="f127">
                                <a:pos x="f170" y="f171"/>
                              </a:cxn>
                              <a:cxn ang="f127">
                                <a:pos x="f172" y="f173"/>
                              </a:cxn>
                              <a:cxn ang="f127">
                                <a:pos x="f174" y="f175"/>
                              </a:cxn>
                              <a:cxn ang="f127">
                                <a:pos x="f176" y="f177"/>
                              </a:cxn>
                              <a:cxn ang="f127">
                                <a:pos x="f178" y="f179"/>
                              </a:cxn>
                              <a:cxn ang="f127">
                                <a:pos x="f180" y="f181"/>
                              </a:cxn>
                              <a:cxn ang="f127">
                                <a:pos x="f182" y="f183"/>
                              </a:cxn>
                              <a:cxn ang="f127">
                                <a:pos x="f182" y="f184"/>
                              </a:cxn>
                              <a:cxn ang="f127">
                                <a:pos x="f182" y="f185"/>
                              </a:cxn>
                              <a:cxn ang="f127">
                                <a:pos x="f186" y="f187"/>
                              </a:cxn>
                              <a:cxn ang="f127">
                                <a:pos x="f188" y="f189"/>
                              </a:cxn>
                              <a:cxn ang="f127">
                                <a:pos x="f190" y="f183"/>
                              </a:cxn>
                              <a:cxn ang="f127">
                                <a:pos x="f191" y="f192"/>
                              </a:cxn>
                              <a:cxn ang="f127">
                                <a:pos x="f193" y="f181"/>
                              </a:cxn>
                              <a:cxn ang="f127">
                                <a:pos x="f194" y="f195"/>
                              </a:cxn>
                              <a:cxn ang="f127">
                                <a:pos x="f196" y="f197"/>
                              </a:cxn>
                              <a:cxn ang="f127">
                                <a:pos x="f196" y="f198"/>
                              </a:cxn>
                              <a:cxn ang="f127">
                                <a:pos x="f196" y="f197"/>
                              </a:cxn>
                              <a:cxn ang="f127">
                                <a:pos x="f199" y="f195"/>
                              </a:cxn>
                              <a:cxn ang="f127">
                                <a:pos x="f200" y="f181"/>
                              </a:cxn>
                              <a:cxn ang="f127">
                                <a:pos x="f201" y="f192"/>
                              </a:cxn>
                              <a:cxn ang="f127">
                                <a:pos x="f202" y="f203"/>
                              </a:cxn>
                              <a:cxn ang="f127">
                                <a:pos x="f204" y="f203"/>
                              </a:cxn>
                              <a:cxn ang="f127">
                                <a:pos x="f205" y="f192"/>
                              </a:cxn>
                              <a:cxn ang="f127">
                                <a:pos x="f206" y="f181"/>
                              </a:cxn>
                              <a:cxn ang="f127">
                                <a:pos x="f180" y="f207"/>
                              </a:cxn>
                              <a:cxn ang="f127">
                                <a:pos x="f170" y="f171"/>
                              </a:cxn>
                            </a:cxnLst>
                            <a:rect l="f166" t="f169" r="f167" b="f168"/>
                            <a:pathLst>
                              <a:path w="149" h="196">
                                <a:moveTo>
                                  <a:pt x="f5" y="f8"/>
                                </a:moveTo>
                                <a:lnTo>
                                  <a:pt x="f9" y="f10"/>
                                </a:lnTo>
                                <a:lnTo>
                                  <a:pt x="f11" y="f12"/>
                                </a:lnTo>
                                <a:lnTo>
                                  <a:pt x="f13" y="f14"/>
                                </a:lnTo>
                                <a:lnTo>
                                  <a:pt x="f15" y="f16"/>
                                </a:lnTo>
                                <a:lnTo>
                                  <a:pt x="f17" y="f18"/>
                                </a:lnTo>
                                <a:lnTo>
                                  <a:pt x="f19" y="f20"/>
                                </a:lnTo>
                                <a:lnTo>
                                  <a:pt x="f19" y="f21"/>
                                </a:lnTo>
                                <a:lnTo>
                                  <a:pt x="f19" y="f7"/>
                                </a:lnTo>
                                <a:lnTo>
                                  <a:pt x="f22" y="f23"/>
                                </a:lnTo>
                                <a:lnTo>
                                  <a:pt x="f24" y="f25"/>
                                </a:lnTo>
                                <a:lnTo>
                                  <a:pt x="f26" y="f20"/>
                                </a:lnTo>
                                <a:lnTo>
                                  <a:pt x="f10" y="f27"/>
                                </a:lnTo>
                                <a:lnTo>
                                  <a:pt x="f28" y="f18"/>
                                </a:lnTo>
                                <a:lnTo>
                                  <a:pt x="f12" y="f29"/>
                                </a:lnTo>
                                <a:lnTo>
                                  <a:pt x="f30" y="f31"/>
                                </a:lnTo>
                                <a:lnTo>
                                  <a:pt x="f30" y="f32"/>
                                </a:lnTo>
                                <a:lnTo>
                                  <a:pt x="f30" y="f31"/>
                                </a:lnTo>
                                <a:lnTo>
                                  <a:pt x="f33" y="f29"/>
                                </a:lnTo>
                                <a:lnTo>
                                  <a:pt x="f34" y="f18"/>
                                </a:lnTo>
                                <a:lnTo>
                                  <a:pt x="f32" y="f27"/>
                                </a:lnTo>
                                <a:lnTo>
                                  <a:pt x="f35" y="f36"/>
                                </a:lnTo>
                                <a:lnTo>
                                  <a:pt x="f16" y="f36"/>
                                </a:lnTo>
                                <a:lnTo>
                                  <a:pt x="f37" y="f27"/>
                                </a:lnTo>
                                <a:lnTo>
                                  <a:pt x="f6" y="f18"/>
                                </a:lnTo>
                                <a:lnTo>
                                  <a:pt x="f17" y="f5"/>
                                </a:lnTo>
                                <a:lnTo>
                                  <a:pt x="f5" y="f8"/>
                                </a:lnTo>
                                <a:close/>
                              </a:path>
                            </a:pathLst>
                          </a:custGeom>
                          <a:solidFill>
                            <a:srgbClr val="002060"/>
                          </a:solidFill>
                          <a:ln cap="flat">
                            <a:noFill/>
                            <a:prstDash val="solid"/>
                          </a:ln>
                        </wps:spPr>
                        <wps:bodyPr lIns="0" tIns="0" rIns="0" bIns="0"/>
                      </wps:wsp>
                      <wps:wsp>
                        <wps:cNvPr id="43" name="Freeform 256"/>
                        <wps:cNvSpPr/>
                        <wps:spPr>
                          <a:xfrm>
                            <a:off x="392770" y="488938"/>
                            <a:ext cx="98014" cy="105933"/>
                          </a:xfrm>
                          <a:custGeom>
                            <a:avLst/>
                            <a:gdLst>
                              <a:gd name="f0" fmla="val 10800000"/>
                              <a:gd name="f1" fmla="val 5400000"/>
                              <a:gd name="f2" fmla="val 180"/>
                              <a:gd name="f3" fmla="val w"/>
                              <a:gd name="f4" fmla="val h"/>
                              <a:gd name="f5" fmla="val 0"/>
                              <a:gd name="f6" fmla="val 139"/>
                              <a:gd name="f7" fmla="val 182"/>
                              <a:gd name="f8" fmla="val 110"/>
                              <a:gd name="f9" fmla="val 96"/>
                              <a:gd name="f10" fmla="val 19"/>
                              <a:gd name="f11" fmla="val 81"/>
                              <a:gd name="f12" fmla="val 43"/>
                              <a:gd name="f13" fmla="val 62"/>
                              <a:gd name="f14" fmla="val 48"/>
                              <a:gd name="f15" fmla="val 33"/>
                              <a:gd name="f16" fmla="val 100"/>
                              <a:gd name="f17" fmla="val 115"/>
                              <a:gd name="f18" fmla="val 9"/>
                              <a:gd name="f19" fmla="val 129"/>
                              <a:gd name="f20" fmla="val 4"/>
                              <a:gd name="f21" fmla="val 134"/>
                              <a:gd name="f22" fmla="val 148"/>
                              <a:gd name="f23" fmla="val 163"/>
                              <a:gd name="f24" fmla="val 172"/>
                              <a:gd name="f25" fmla="val 14"/>
                              <a:gd name="f26" fmla="val 177"/>
                              <a:gd name="f27" fmla="val 28"/>
                              <a:gd name="f28" fmla="val 38"/>
                              <a:gd name="f29" fmla="val 52"/>
                              <a:gd name="f30" fmla="val 158"/>
                              <a:gd name="f31" fmla="val 67"/>
                              <a:gd name="f32" fmla="val 91"/>
                              <a:gd name="f33" fmla="+- 0 0 -90"/>
                              <a:gd name="f34" fmla="*/ f3 1 139"/>
                              <a:gd name="f35" fmla="*/ f4 1 182"/>
                              <a:gd name="f36" fmla="+- f7 0 f5"/>
                              <a:gd name="f37" fmla="+- f6 0 f5"/>
                              <a:gd name="f38" fmla="*/ f33 f0 1"/>
                              <a:gd name="f39" fmla="*/ f37 1 139"/>
                              <a:gd name="f40" fmla="*/ f36 1 182"/>
                              <a:gd name="f41" fmla="*/ 110 f37 1"/>
                              <a:gd name="f42" fmla="*/ 0 f36 1"/>
                              <a:gd name="f43" fmla="*/ 96 f37 1"/>
                              <a:gd name="f44" fmla="*/ 19 f36 1"/>
                              <a:gd name="f45" fmla="*/ 81 f37 1"/>
                              <a:gd name="f46" fmla="*/ 43 f36 1"/>
                              <a:gd name="f47" fmla="*/ 62 f37 1"/>
                              <a:gd name="f48" fmla="*/ 62 f36 1"/>
                              <a:gd name="f49" fmla="*/ 48 f37 1"/>
                              <a:gd name="f50" fmla="*/ 81 f36 1"/>
                              <a:gd name="f51" fmla="*/ 33 f37 1"/>
                              <a:gd name="f52" fmla="*/ 100 f36 1"/>
                              <a:gd name="f53" fmla="*/ 19 f37 1"/>
                              <a:gd name="f54" fmla="*/ 115 f36 1"/>
                              <a:gd name="f55" fmla="*/ 9 f37 1"/>
                              <a:gd name="f56" fmla="*/ 129 f36 1"/>
                              <a:gd name="f57" fmla="*/ 4 f37 1"/>
                              <a:gd name="f58" fmla="*/ 134 f36 1"/>
                              <a:gd name="f59" fmla="*/ 0 f37 1"/>
                              <a:gd name="f60" fmla="*/ 139 f36 1"/>
                              <a:gd name="f61" fmla="*/ 148 f36 1"/>
                              <a:gd name="f62" fmla="*/ 163 f36 1"/>
                              <a:gd name="f63" fmla="*/ 172 f36 1"/>
                              <a:gd name="f64" fmla="*/ 14 f37 1"/>
                              <a:gd name="f65" fmla="*/ 177 f36 1"/>
                              <a:gd name="f66" fmla="*/ 182 f36 1"/>
                              <a:gd name="f67" fmla="*/ 28 f37 1"/>
                              <a:gd name="f68" fmla="*/ 38 f37 1"/>
                              <a:gd name="f69" fmla="*/ 52 f37 1"/>
                              <a:gd name="f70" fmla="*/ 158 f36 1"/>
                              <a:gd name="f71" fmla="*/ 67 f37 1"/>
                              <a:gd name="f72" fmla="*/ 100 f37 1"/>
                              <a:gd name="f73" fmla="*/ 91 f36 1"/>
                              <a:gd name="f74" fmla="*/ 115 f37 1"/>
                              <a:gd name="f75" fmla="*/ 67 f36 1"/>
                              <a:gd name="f76" fmla="*/ 129 f37 1"/>
                              <a:gd name="f77" fmla="*/ 52 f36 1"/>
                              <a:gd name="f78" fmla="*/ 139 f37 1"/>
                              <a:gd name="f79" fmla="*/ 38 f36 1"/>
                              <a:gd name="f80" fmla="*/ 33 f36 1"/>
                              <a:gd name="f81" fmla="*/ f38 1 f2"/>
                              <a:gd name="f82" fmla="*/ f41 1 139"/>
                              <a:gd name="f83" fmla="*/ f42 1 182"/>
                              <a:gd name="f84" fmla="*/ f43 1 139"/>
                              <a:gd name="f85" fmla="*/ f44 1 182"/>
                              <a:gd name="f86" fmla="*/ f45 1 139"/>
                              <a:gd name="f87" fmla="*/ f46 1 182"/>
                              <a:gd name="f88" fmla="*/ f47 1 139"/>
                              <a:gd name="f89" fmla="*/ f48 1 182"/>
                              <a:gd name="f90" fmla="*/ f49 1 139"/>
                              <a:gd name="f91" fmla="*/ f50 1 182"/>
                              <a:gd name="f92" fmla="*/ f51 1 139"/>
                              <a:gd name="f93" fmla="*/ f52 1 182"/>
                              <a:gd name="f94" fmla="*/ f53 1 139"/>
                              <a:gd name="f95" fmla="*/ f54 1 182"/>
                              <a:gd name="f96" fmla="*/ f55 1 139"/>
                              <a:gd name="f97" fmla="*/ f56 1 182"/>
                              <a:gd name="f98" fmla="*/ f57 1 139"/>
                              <a:gd name="f99" fmla="*/ f58 1 182"/>
                              <a:gd name="f100" fmla="*/ f59 1 139"/>
                              <a:gd name="f101" fmla="*/ f60 1 182"/>
                              <a:gd name="f102" fmla="*/ f61 1 182"/>
                              <a:gd name="f103" fmla="*/ f62 1 182"/>
                              <a:gd name="f104" fmla="*/ f63 1 182"/>
                              <a:gd name="f105" fmla="*/ f64 1 139"/>
                              <a:gd name="f106" fmla="*/ f65 1 182"/>
                              <a:gd name="f107" fmla="*/ f66 1 182"/>
                              <a:gd name="f108" fmla="*/ f67 1 139"/>
                              <a:gd name="f109" fmla="*/ f68 1 139"/>
                              <a:gd name="f110" fmla="*/ f69 1 139"/>
                              <a:gd name="f111" fmla="*/ f70 1 182"/>
                              <a:gd name="f112" fmla="*/ f71 1 139"/>
                              <a:gd name="f113" fmla="*/ f72 1 139"/>
                              <a:gd name="f114" fmla="*/ f73 1 182"/>
                              <a:gd name="f115" fmla="*/ f74 1 139"/>
                              <a:gd name="f116" fmla="*/ f75 1 182"/>
                              <a:gd name="f117" fmla="*/ f76 1 139"/>
                              <a:gd name="f118" fmla="*/ f77 1 182"/>
                              <a:gd name="f119" fmla="*/ f78 1 139"/>
                              <a:gd name="f120" fmla="*/ f79 1 182"/>
                              <a:gd name="f121" fmla="*/ f80 1 182"/>
                              <a:gd name="f122" fmla="*/ 0 1 f39"/>
                              <a:gd name="f123" fmla="*/ f6 1 f39"/>
                              <a:gd name="f124" fmla="*/ 0 1 f40"/>
                              <a:gd name="f125" fmla="*/ f7 1 f40"/>
                              <a:gd name="f126" fmla="+- f81 0 f1"/>
                              <a:gd name="f127" fmla="*/ f82 1 f39"/>
                              <a:gd name="f128" fmla="*/ f83 1 f40"/>
                              <a:gd name="f129" fmla="*/ f84 1 f39"/>
                              <a:gd name="f130" fmla="*/ f85 1 f40"/>
                              <a:gd name="f131" fmla="*/ f86 1 f39"/>
                              <a:gd name="f132" fmla="*/ f87 1 f40"/>
                              <a:gd name="f133" fmla="*/ f88 1 f39"/>
                              <a:gd name="f134" fmla="*/ f89 1 f40"/>
                              <a:gd name="f135" fmla="*/ f90 1 f39"/>
                              <a:gd name="f136" fmla="*/ f91 1 f40"/>
                              <a:gd name="f137" fmla="*/ f92 1 f39"/>
                              <a:gd name="f138" fmla="*/ f93 1 f40"/>
                              <a:gd name="f139" fmla="*/ f94 1 f39"/>
                              <a:gd name="f140" fmla="*/ f95 1 f40"/>
                              <a:gd name="f141" fmla="*/ f96 1 f39"/>
                              <a:gd name="f142" fmla="*/ f97 1 f40"/>
                              <a:gd name="f143" fmla="*/ f98 1 f39"/>
                              <a:gd name="f144" fmla="*/ f99 1 f40"/>
                              <a:gd name="f145" fmla="*/ f100 1 f39"/>
                              <a:gd name="f146" fmla="*/ f101 1 f40"/>
                              <a:gd name="f147" fmla="*/ f102 1 f40"/>
                              <a:gd name="f148" fmla="*/ f103 1 f40"/>
                              <a:gd name="f149" fmla="*/ f104 1 f40"/>
                              <a:gd name="f150" fmla="*/ f105 1 f39"/>
                              <a:gd name="f151" fmla="*/ f106 1 f40"/>
                              <a:gd name="f152" fmla="*/ f107 1 f40"/>
                              <a:gd name="f153" fmla="*/ f108 1 f39"/>
                              <a:gd name="f154" fmla="*/ f109 1 f39"/>
                              <a:gd name="f155" fmla="*/ f110 1 f39"/>
                              <a:gd name="f156" fmla="*/ f111 1 f40"/>
                              <a:gd name="f157" fmla="*/ f112 1 f39"/>
                              <a:gd name="f158" fmla="*/ f113 1 f39"/>
                              <a:gd name="f159" fmla="*/ f114 1 f40"/>
                              <a:gd name="f160" fmla="*/ f115 1 f39"/>
                              <a:gd name="f161" fmla="*/ f116 1 f40"/>
                              <a:gd name="f162" fmla="*/ f117 1 f39"/>
                              <a:gd name="f163" fmla="*/ f118 1 f40"/>
                              <a:gd name="f164" fmla="*/ f119 1 f39"/>
                              <a:gd name="f165" fmla="*/ f120 1 f40"/>
                              <a:gd name="f166" fmla="*/ f121 1 f40"/>
                              <a:gd name="f167" fmla="*/ f122 f34 1"/>
                              <a:gd name="f168" fmla="*/ f123 f34 1"/>
                              <a:gd name="f169" fmla="*/ f125 f35 1"/>
                              <a:gd name="f170" fmla="*/ f124 f35 1"/>
                              <a:gd name="f171" fmla="*/ f127 f34 1"/>
                              <a:gd name="f172" fmla="*/ f128 f35 1"/>
                              <a:gd name="f173" fmla="*/ f129 f34 1"/>
                              <a:gd name="f174" fmla="*/ f130 f35 1"/>
                              <a:gd name="f175" fmla="*/ f131 f34 1"/>
                              <a:gd name="f176" fmla="*/ f132 f35 1"/>
                              <a:gd name="f177" fmla="*/ f133 f34 1"/>
                              <a:gd name="f178" fmla="*/ f134 f35 1"/>
                              <a:gd name="f179" fmla="*/ f135 f34 1"/>
                              <a:gd name="f180" fmla="*/ f136 f35 1"/>
                              <a:gd name="f181" fmla="*/ f137 f34 1"/>
                              <a:gd name="f182" fmla="*/ f138 f35 1"/>
                              <a:gd name="f183" fmla="*/ f139 f34 1"/>
                              <a:gd name="f184" fmla="*/ f140 f35 1"/>
                              <a:gd name="f185" fmla="*/ f141 f34 1"/>
                              <a:gd name="f186" fmla="*/ f142 f35 1"/>
                              <a:gd name="f187" fmla="*/ f143 f34 1"/>
                              <a:gd name="f188" fmla="*/ f144 f35 1"/>
                              <a:gd name="f189" fmla="*/ f145 f34 1"/>
                              <a:gd name="f190" fmla="*/ f146 f35 1"/>
                              <a:gd name="f191" fmla="*/ f147 f35 1"/>
                              <a:gd name="f192" fmla="*/ f148 f35 1"/>
                              <a:gd name="f193" fmla="*/ f149 f35 1"/>
                              <a:gd name="f194" fmla="*/ f150 f34 1"/>
                              <a:gd name="f195" fmla="*/ f151 f35 1"/>
                              <a:gd name="f196" fmla="*/ f152 f35 1"/>
                              <a:gd name="f197" fmla="*/ f153 f34 1"/>
                              <a:gd name="f198" fmla="*/ f154 f34 1"/>
                              <a:gd name="f199" fmla="*/ f155 f34 1"/>
                              <a:gd name="f200" fmla="*/ f156 f35 1"/>
                              <a:gd name="f201" fmla="*/ f157 f34 1"/>
                              <a:gd name="f202" fmla="*/ f158 f34 1"/>
                              <a:gd name="f203" fmla="*/ f159 f35 1"/>
                              <a:gd name="f204" fmla="*/ f160 f34 1"/>
                              <a:gd name="f205" fmla="*/ f161 f35 1"/>
                              <a:gd name="f206" fmla="*/ f162 f34 1"/>
                              <a:gd name="f207" fmla="*/ f163 f35 1"/>
                              <a:gd name="f208" fmla="*/ f164 f34 1"/>
                              <a:gd name="f209" fmla="*/ f165 f35 1"/>
                              <a:gd name="f210" fmla="*/ f166 f35 1"/>
                            </a:gdLst>
                            <a:ahLst/>
                            <a:cxnLst>
                              <a:cxn ang="3cd4">
                                <a:pos x="hc" y="t"/>
                              </a:cxn>
                              <a:cxn ang="0">
                                <a:pos x="r" y="vc"/>
                              </a:cxn>
                              <a:cxn ang="cd4">
                                <a:pos x="hc" y="b"/>
                              </a:cxn>
                              <a:cxn ang="cd2">
                                <a:pos x="l" y="vc"/>
                              </a:cxn>
                              <a:cxn ang="f126">
                                <a:pos x="f171" y="f172"/>
                              </a:cxn>
                              <a:cxn ang="f126">
                                <a:pos x="f173" y="f174"/>
                              </a:cxn>
                              <a:cxn ang="f126">
                                <a:pos x="f175" y="f176"/>
                              </a:cxn>
                              <a:cxn ang="f126">
                                <a:pos x="f177" y="f178"/>
                              </a:cxn>
                              <a:cxn ang="f126">
                                <a:pos x="f179" y="f180"/>
                              </a:cxn>
                              <a:cxn ang="f126">
                                <a:pos x="f181" y="f182"/>
                              </a:cxn>
                              <a:cxn ang="f126">
                                <a:pos x="f183" y="f184"/>
                              </a:cxn>
                              <a:cxn ang="f126">
                                <a:pos x="f185" y="f186"/>
                              </a:cxn>
                              <a:cxn ang="f126">
                                <a:pos x="f187" y="f188"/>
                              </a:cxn>
                              <a:cxn ang="f126">
                                <a:pos x="f189" y="f190"/>
                              </a:cxn>
                              <a:cxn ang="f126">
                                <a:pos x="f189" y="f191"/>
                              </a:cxn>
                              <a:cxn ang="f126">
                                <a:pos x="f187" y="f192"/>
                              </a:cxn>
                              <a:cxn ang="f126">
                                <a:pos x="f187" y="f193"/>
                              </a:cxn>
                              <a:cxn ang="f126">
                                <a:pos x="f194" y="f195"/>
                              </a:cxn>
                              <a:cxn ang="f126">
                                <a:pos x="f183" y="f196"/>
                              </a:cxn>
                              <a:cxn ang="f126">
                                <a:pos x="f197" y="f196"/>
                              </a:cxn>
                              <a:cxn ang="f126">
                                <a:pos x="f198" y="f193"/>
                              </a:cxn>
                              <a:cxn ang="f126">
                                <a:pos x="f199" y="f200"/>
                              </a:cxn>
                              <a:cxn ang="f126">
                                <a:pos x="f201" y="f190"/>
                              </a:cxn>
                              <a:cxn ang="f126">
                                <a:pos x="f175" y="f184"/>
                              </a:cxn>
                              <a:cxn ang="f126">
                                <a:pos x="f202" y="f203"/>
                              </a:cxn>
                              <a:cxn ang="f126">
                                <a:pos x="f204" y="f205"/>
                              </a:cxn>
                              <a:cxn ang="f126">
                                <a:pos x="f206" y="f207"/>
                              </a:cxn>
                              <a:cxn ang="f126">
                                <a:pos x="f208" y="f209"/>
                              </a:cxn>
                              <a:cxn ang="f126">
                                <a:pos x="f208" y="f210"/>
                              </a:cxn>
                              <a:cxn ang="f126">
                                <a:pos x="f171" y="f172"/>
                              </a:cxn>
                            </a:cxnLst>
                            <a:rect l="f167" t="f170" r="f168" b="f169"/>
                            <a:pathLst>
                              <a:path w="139" h="182">
                                <a:moveTo>
                                  <a:pt x="f8" y="f5"/>
                                </a:moveTo>
                                <a:lnTo>
                                  <a:pt x="f9" y="f10"/>
                                </a:lnTo>
                                <a:lnTo>
                                  <a:pt x="f11" y="f12"/>
                                </a:lnTo>
                                <a:lnTo>
                                  <a:pt x="f13" y="f13"/>
                                </a:lnTo>
                                <a:lnTo>
                                  <a:pt x="f14" y="f11"/>
                                </a:lnTo>
                                <a:lnTo>
                                  <a:pt x="f15" y="f16"/>
                                </a:lnTo>
                                <a:lnTo>
                                  <a:pt x="f10" y="f17"/>
                                </a:lnTo>
                                <a:lnTo>
                                  <a:pt x="f18" y="f19"/>
                                </a:lnTo>
                                <a:lnTo>
                                  <a:pt x="f20" y="f21"/>
                                </a:lnTo>
                                <a:lnTo>
                                  <a:pt x="f5" y="f6"/>
                                </a:lnTo>
                                <a:lnTo>
                                  <a:pt x="f5" y="f22"/>
                                </a:lnTo>
                                <a:lnTo>
                                  <a:pt x="f20" y="f23"/>
                                </a:lnTo>
                                <a:lnTo>
                                  <a:pt x="f20" y="f24"/>
                                </a:lnTo>
                                <a:lnTo>
                                  <a:pt x="f25" y="f26"/>
                                </a:lnTo>
                                <a:lnTo>
                                  <a:pt x="f10" y="f7"/>
                                </a:lnTo>
                                <a:lnTo>
                                  <a:pt x="f27" y="f7"/>
                                </a:lnTo>
                                <a:lnTo>
                                  <a:pt x="f28" y="f24"/>
                                </a:lnTo>
                                <a:lnTo>
                                  <a:pt x="f29" y="f30"/>
                                </a:lnTo>
                                <a:lnTo>
                                  <a:pt x="f31" y="f6"/>
                                </a:lnTo>
                                <a:lnTo>
                                  <a:pt x="f11" y="f17"/>
                                </a:lnTo>
                                <a:lnTo>
                                  <a:pt x="f16" y="f32"/>
                                </a:lnTo>
                                <a:lnTo>
                                  <a:pt x="f17" y="f31"/>
                                </a:lnTo>
                                <a:lnTo>
                                  <a:pt x="f19" y="f29"/>
                                </a:lnTo>
                                <a:lnTo>
                                  <a:pt x="f6" y="f28"/>
                                </a:lnTo>
                                <a:lnTo>
                                  <a:pt x="f6" y="f15"/>
                                </a:lnTo>
                                <a:lnTo>
                                  <a:pt x="f8" y="f5"/>
                                </a:lnTo>
                                <a:close/>
                              </a:path>
                            </a:pathLst>
                          </a:custGeom>
                          <a:solidFill>
                            <a:srgbClr val="002060"/>
                          </a:solidFill>
                          <a:ln cap="flat">
                            <a:noFill/>
                            <a:prstDash val="solid"/>
                          </a:ln>
                        </wps:spPr>
                        <wps:bodyPr lIns="0" tIns="0" rIns="0" bIns="0"/>
                      </wps:wsp>
                      <wps:wsp>
                        <wps:cNvPr id="44" name="Freeform 257"/>
                        <wps:cNvSpPr/>
                        <wps:spPr>
                          <a:xfrm>
                            <a:off x="0" y="458086"/>
                            <a:ext cx="480224" cy="597779"/>
                          </a:xfrm>
                          <a:custGeom>
                            <a:avLst/>
                            <a:gdLst>
                              <a:gd name="f0" fmla="val 10800000"/>
                              <a:gd name="f1" fmla="val 5400000"/>
                              <a:gd name="f2" fmla="val 360"/>
                              <a:gd name="f3" fmla="val 180"/>
                              <a:gd name="f4" fmla="val w"/>
                              <a:gd name="f5" fmla="val h"/>
                              <a:gd name="f6" fmla="val 0"/>
                              <a:gd name="f7" fmla="val 681"/>
                              <a:gd name="f8" fmla="val 1027"/>
                              <a:gd name="f9" fmla="val 86"/>
                              <a:gd name="f10" fmla="val 475"/>
                              <a:gd name="f11" fmla="val 77"/>
                              <a:gd name="f12" fmla="val 499"/>
                              <a:gd name="f13" fmla="val 523"/>
                              <a:gd name="f14" fmla="val 537"/>
                              <a:gd name="f15" fmla="val 81"/>
                              <a:gd name="f16" fmla="val 557"/>
                              <a:gd name="f17" fmla="val 576"/>
                              <a:gd name="f18" fmla="val 91"/>
                              <a:gd name="f19" fmla="val 590"/>
                              <a:gd name="f20" fmla="val 609"/>
                              <a:gd name="f21" fmla="val 629"/>
                              <a:gd name="f22" fmla="val 101"/>
                              <a:gd name="f23" fmla="val 624"/>
                              <a:gd name="f24" fmla="val 115"/>
                              <a:gd name="f25" fmla="val 619"/>
                              <a:gd name="f26" fmla="val 139"/>
                              <a:gd name="f27" fmla="val 605"/>
                              <a:gd name="f28" fmla="val 163"/>
                              <a:gd name="f29" fmla="val 585"/>
                              <a:gd name="f30" fmla="val 182"/>
                              <a:gd name="f31" fmla="val 201"/>
                              <a:gd name="f32" fmla="val 528"/>
                              <a:gd name="f33" fmla="val 216"/>
                              <a:gd name="f34" fmla="val 494"/>
                              <a:gd name="f35" fmla="val 225"/>
                              <a:gd name="f36" fmla="val 456"/>
                              <a:gd name="f37" fmla="val 230"/>
                              <a:gd name="f38" fmla="val 417"/>
                              <a:gd name="f39" fmla="val 240"/>
                              <a:gd name="f40" fmla="val 379"/>
                              <a:gd name="f41" fmla="val 254"/>
                              <a:gd name="f42" fmla="val 345"/>
                              <a:gd name="f43" fmla="val 273"/>
                              <a:gd name="f44" fmla="val 312"/>
                              <a:gd name="f45" fmla="val 293"/>
                              <a:gd name="f46" fmla="val 288"/>
                              <a:gd name="f47" fmla="val 317"/>
                              <a:gd name="f48" fmla="val 259"/>
                              <a:gd name="f49" fmla="val 341"/>
                              <a:gd name="f50" fmla="val 369"/>
                              <a:gd name="f51" fmla="val 398"/>
                              <a:gd name="f52" fmla="val 427"/>
                              <a:gd name="f53" fmla="val 187"/>
                              <a:gd name="f54" fmla="val 177"/>
                              <a:gd name="f55" fmla="val 485"/>
                              <a:gd name="f56" fmla="val 173"/>
                              <a:gd name="f57" fmla="val 513"/>
                              <a:gd name="f58" fmla="val 168"/>
                              <a:gd name="f59" fmla="val 542"/>
                              <a:gd name="f60" fmla="val 571"/>
                              <a:gd name="f61" fmla="val 595"/>
                              <a:gd name="f62" fmla="val 192"/>
                              <a:gd name="f63" fmla="val 633"/>
                              <a:gd name="f64" fmla="val 211"/>
                              <a:gd name="f65" fmla="val 643"/>
                              <a:gd name="f66" fmla="val 653"/>
                              <a:gd name="f67" fmla="val 235"/>
                              <a:gd name="f68" fmla="val 657"/>
                              <a:gd name="f69" fmla="val 245"/>
                              <a:gd name="f70" fmla="val 264"/>
                              <a:gd name="f71" fmla="val 278"/>
                              <a:gd name="f72" fmla="val 297"/>
                              <a:gd name="f73" fmla="val 648"/>
                              <a:gd name="f74" fmla="val 336"/>
                              <a:gd name="f75" fmla="val 638"/>
                              <a:gd name="f76" fmla="val 374"/>
                              <a:gd name="f77" fmla="val 600"/>
                              <a:gd name="f78" fmla="val 389"/>
                              <a:gd name="f79" fmla="val 403"/>
                              <a:gd name="f80" fmla="val 509"/>
                              <a:gd name="f81" fmla="val 480"/>
                              <a:gd name="f82" fmla="val 432"/>
                              <a:gd name="f83" fmla="val 451"/>
                              <a:gd name="f84" fmla="val 413"/>
                              <a:gd name="f85" fmla="val 384"/>
                              <a:gd name="f86" fmla="val 715"/>
                              <a:gd name="f87" fmla="val 744"/>
                              <a:gd name="f88" fmla="val 768"/>
                              <a:gd name="f89" fmla="val 422"/>
                              <a:gd name="f90" fmla="val 797"/>
                              <a:gd name="f91" fmla="val 801"/>
                              <a:gd name="f92" fmla="val 446"/>
                              <a:gd name="f93" fmla="val 811"/>
                              <a:gd name="f94" fmla="val 465"/>
                              <a:gd name="f95" fmla="val 816"/>
                              <a:gd name="f96" fmla="val 470"/>
                              <a:gd name="f97" fmla="val 489"/>
                              <a:gd name="f98" fmla="val 845"/>
                              <a:gd name="f99" fmla="val 873"/>
                              <a:gd name="f100" fmla="val 907"/>
                              <a:gd name="f101" fmla="val 941"/>
                              <a:gd name="f102" fmla="val 969"/>
                              <a:gd name="f103" fmla="val 989"/>
                              <a:gd name="f104" fmla="val 998"/>
                              <a:gd name="f105" fmla="val 1003"/>
                              <a:gd name="f106" fmla="val 365"/>
                              <a:gd name="f107" fmla="val 350"/>
                              <a:gd name="f108" fmla="val 984"/>
                              <a:gd name="f109" fmla="val 331"/>
                              <a:gd name="f110" fmla="val 950"/>
                              <a:gd name="f111" fmla="val 931"/>
                              <a:gd name="f112" fmla="val 912"/>
                              <a:gd name="f113" fmla="val 893"/>
                              <a:gd name="f114" fmla="val 878"/>
                              <a:gd name="f115" fmla="val 864"/>
                              <a:gd name="f116" fmla="val 854"/>
                              <a:gd name="f117" fmla="val 840"/>
                              <a:gd name="f118" fmla="val 393"/>
                              <a:gd name="f119" fmla="val 849"/>
                              <a:gd name="f120" fmla="val 408"/>
                              <a:gd name="f121" fmla="val 859"/>
                              <a:gd name="f122" fmla="val 883"/>
                              <a:gd name="f123" fmla="val 888"/>
                              <a:gd name="f124" fmla="val 897"/>
                              <a:gd name="f125" fmla="val 902"/>
                              <a:gd name="f126" fmla="val 917"/>
                              <a:gd name="f127" fmla="val 437"/>
                              <a:gd name="f128" fmla="val 835"/>
                              <a:gd name="f129" fmla="val 825"/>
                              <a:gd name="f130" fmla="val 821"/>
                              <a:gd name="f131" fmla="val 355"/>
                              <a:gd name="f132" fmla="val 326"/>
                              <a:gd name="f133" fmla="val 869"/>
                              <a:gd name="f134" fmla="val 307"/>
                              <a:gd name="f135" fmla="val 302"/>
                              <a:gd name="f136" fmla="val 926"/>
                              <a:gd name="f137" fmla="val 955"/>
                              <a:gd name="f138" fmla="val 974"/>
                              <a:gd name="f139" fmla="val 321"/>
                              <a:gd name="f140" fmla="val 993"/>
                              <a:gd name="f141" fmla="val 1013"/>
                              <a:gd name="f142" fmla="val 1022"/>
                              <a:gd name="f143" fmla="val 441"/>
                              <a:gd name="f144" fmla="val 1008"/>
                              <a:gd name="f145" fmla="val 518"/>
                              <a:gd name="f146" fmla="val 533"/>
                              <a:gd name="f147" fmla="val 782"/>
                              <a:gd name="f148" fmla="val 552"/>
                              <a:gd name="f149" fmla="val 758"/>
                              <a:gd name="f150" fmla="val 566"/>
                              <a:gd name="f151" fmla="val 729"/>
                              <a:gd name="f152" fmla="val 696"/>
                              <a:gd name="f153" fmla="val 581"/>
                              <a:gd name="f154" fmla="val 667"/>
                              <a:gd name="f155" fmla="val 561"/>
                              <a:gd name="f156" fmla="val 547"/>
                              <a:gd name="f157" fmla="val 504"/>
                              <a:gd name="f158" fmla="val 677"/>
                              <a:gd name="f159" fmla="val 686"/>
                              <a:gd name="f160" fmla="val 672"/>
                              <a:gd name="f161" fmla="val 662"/>
                              <a:gd name="f162" fmla="val 614"/>
                              <a:gd name="f163" fmla="val 705"/>
                              <a:gd name="f164" fmla="val 753"/>
                              <a:gd name="f165" fmla="val 777"/>
                              <a:gd name="f166" fmla="val 773"/>
                              <a:gd name="f167" fmla="val 691"/>
                              <a:gd name="f168" fmla="val 701"/>
                              <a:gd name="f169" fmla="val 221"/>
                              <a:gd name="f170" fmla="val 149"/>
                              <a:gd name="f171" fmla="val 125"/>
                              <a:gd name="f172" fmla="val 105"/>
                              <a:gd name="f173" fmla="val 96"/>
                              <a:gd name="f174" fmla="val 129"/>
                              <a:gd name="f175" fmla="val 144"/>
                              <a:gd name="f176" fmla="val 249"/>
                              <a:gd name="f177" fmla="val 206"/>
                              <a:gd name="f178" fmla="val 158"/>
                              <a:gd name="f179" fmla="val 134"/>
                              <a:gd name="f180" fmla="val 197"/>
                              <a:gd name="f181" fmla="val 269"/>
                              <a:gd name="f182" fmla="val 283"/>
                              <a:gd name="f183" fmla="val 120"/>
                              <a:gd name="f184" fmla="val 72"/>
                              <a:gd name="f185" fmla="val 38"/>
                              <a:gd name="f186" fmla="val 19"/>
                              <a:gd name="f187" fmla="val 5"/>
                              <a:gd name="f188" fmla="val 9"/>
                              <a:gd name="f189" fmla="val 62"/>
                              <a:gd name="f190" fmla="val 67"/>
                              <a:gd name="f191" fmla="val 57"/>
                              <a:gd name="f192" fmla="val 43"/>
                              <a:gd name="f193" fmla="val 29"/>
                              <a:gd name="f194" fmla="val 14"/>
                              <a:gd name="f195" fmla="val 110"/>
                              <a:gd name="f196" fmla="val 24"/>
                              <a:gd name="f197" fmla="val 48"/>
                              <a:gd name="f198" fmla="val 53"/>
                              <a:gd name="f199" fmla="val 33"/>
                              <a:gd name="f200" fmla="val 461"/>
                              <a:gd name="f201" fmla="val 153"/>
                              <a:gd name="f202" fmla="+- 0 0 -90"/>
                              <a:gd name="f203" fmla="*/ f4 1 681"/>
                              <a:gd name="f204" fmla="*/ f5 1 1027"/>
                              <a:gd name="f205" fmla="+- f8 0 f6"/>
                              <a:gd name="f206" fmla="+- f7 0 f6"/>
                              <a:gd name="f207" fmla="*/ f202 f0 1"/>
                              <a:gd name="f208" fmla="*/ f206 1 681"/>
                              <a:gd name="f209" fmla="*/ f205 1 1027"/>
                              <a:gd name="f210" fmla="*/ 86 f206 1"/>
                              <a:gd name="f211" fmla="*/ 576 f205 1"/>
                              <a:gd name="f212" fmla="*/ 139 f206 1"/>
                              <a:gd name="f213" fmla="*/ 605 f205 1"/>
                              <a:gd name="f214" fmla="*/ 230 f206 1"/>
                              <a:gd name="f215" fmla="*/ 417 f205 1"/>
                              <a:gd name="f216" fmla="*/ 341 f206 1"/>
                              <a:gd name="f217" fmla="*/ 240 f205 1"/>
                              <a:gd name="f218" fmla="*/ 513 f206 1"/>
                              <a:gd name="f219" fmla="*/ 168 f205 1"/>
                              <a:gd name="f220" fmla="*/ 633 f206 1"/>
                              <a:gd name="f221" fmla="*/ 211 f205 1"/>
                              <a:gd name="f222" fmla="*/ 657 f206 1"/>
                              <a:gd name="f223" fmla="*/ 278 f205 1"/>
                              <a:gd name="f224" fmla="*/ 600 f206 1"/>
                              <a:gd name="f225" fmla="*/ 389 f205 1"/>
                              <a:gd name="f226" fmla="*/ 432 f206 1"/>
                              <a:gd name="f227" fmla="*/ 475 f205 1"/>
                              <a:gd name="f228" fmla="*/ 369 f206 1"/>
                              <a:gd name="f229" fmla="*/ 653 f205 1"/>
                              <a:gd name="f230" fmla="*/ 801 f205 1"/>
                              <a:gd name="f231" fmla="*/ 489 f206 1"/>
                              <a:gd name="f232" fmla="*/ 811 f205 1"/>
                              <a:gd name="f233" fmla="*/ 470 f206 1"/>
                              <a:gd name="f234" fmla="*/ 969 f205 1"/>
                              <a:gd name="f235" fmla="*/ 864 f205 1"/>
                              <a:gd name="f236" fmla="*/ 393 f206 1"/>
                              <a:gd name="f237" fmla="*/ 845 f205 1"/>
                              <a:gd name="f238" fmla="*/ 878 f205 1"/>
                              <a:gd name="f239" fmla="*/ 403 f206 1"/>
                              <a:gd name="f240" fmla="*/ 917 f205 1"/>
                              <a:gd name="f241" fmla="*/ 427 f206 1"/>
                              <a:gd name="f242" fmla="*/ 835 f205 1"/>
                              <a:gd name="f243" fmla="*/ 825 f205 1"/>
                              <a:gd name="f244" fmla="*/ 312 f206 1"/>
                              <a:gd name="f245" fmla="*/ 974 f205 1"/>
                              <a:gd name="f246" fmla="*/ 441 f206 1"/>
                              <a:gd name="f247" fmla="*/ 1022 f205 1"/>
                              <a:gd name="f248" fmla="*/ 518 f206 1"/>
                              <a:gd name="f249" fmla="*/ 797 f205 1"/>
                              <a:gd name="f250" fmla="*/ 585 f206 1"/>
                              <a:gd name="f251" fmla="*/ 633 f205 1"/>
                              <a:gd name="f252" fmla="*/ 581 f205 1"/>
                              <a:gd name="f253" fmla="*/ 485 f206 1"/>
                              <a:gd name="f254" fmla="*/ 657 f205 1"/>
                              <a:gd name="f255" fmla="*/ 662 f205 1"/>
                              <a:gd name="f256" fmla="*/ 528 f206 1"/>
                              <a:gd name="f257" fmla="*/ 609 f205 1"/>
                              <a:gd name="f258" fmla="*/ 561 f206 1"/>
                              <a:gd name="f259" fmla="*/ 681 f205 1"/>
                              <a:gd name="f260" fmla="*/ 782 f205 1"/>
                              <a:gd name="f261" fmla="*/ 398 f206 1"/>
                              <a:gd name="f262" fmla="*/ 691 f205 1"/>
                              <a:gd name="f263" fmla="*/ 408 f206 1"/>
                              <a:gd name="f264" fmla="*/ 571 f205 1"/>
                              <a:gd name="f265" fmla="*/ 456 f205 1"/>
                              <a:gd name="f266" fmla="*/ 408 f205 1"/>
                              <a:gd name="f267" fmla="*/ 677 f206 1"/>
                              <a:gd name="f268" fmla="*/ 321 f205 1"/>
                              <a:gd name="f269" fmla="*/ 662 f206 1"/>
                              <a:gd name="f270" fmla="*/ 182 f205 1"/>
                              <a:gd name="f271" fmla="*/ 576 f206 1"/>
                              <a:gd name="f272" fmla="*/ 105 f205 1"/>
                              <a:gd name="f273" fmla="*/ 422 f206 1"/>
                              <a:gd name="f274" fmla="*/ 91 f205 1"/>
                              <a:gd name="f275" fmla="*/ 278 f206 1"/>
                              <a:gd name="f276" fmla="*/ 163 f205 1"/>
                              <a:gd name="f277" fmla="*/ 187 f206 1"/>
                              <a:gd name="f278" fmla="*/ 235 f205 1"/>
                              <a:gd name="f279" fmla="*/ 249 f206 1"/>
                              <a:gd name="f280" fmla="*/ 173 f205 1"/>
                              <a:gd name="f281" fmla="*/ 96 f205 1"/>
                              <a:gd name="f282" fmla="*/ 331 f206 1"/>
                              <a:gd name="f283" fmla="*/ 19 f205 1"/>
                              <a:gd name="f284" fmla="*/ 235 f206 1"/>
                              <a:gd name="f285" fmla="*/ 62 f205 1"/>
                              <a:gd name="f286" fmla="*/ 67 f205 1"/>
                              <a:gd name="f287" fmla="*/ 129 f206 1"/>
                              <a:gd name="f288" fmla="*/ 14 f205 1"/>
                              <a:gd name="f289" fmla="*/ 57 f206 1"/>
                              <a:gd name="f290" fmla="*/ 105 f206 1"/>
                              <a:gd name="f291" fmla="*/ 43 f206 1"/>
                              <a:gd name="f292" fmla="*/ 62 f206 1"/>
                              <a:gd name="f293" fmla="*/ 283 f205 1"/>
                              <a:gd name="f294" fmla="*/ 72 f206 1"/>
                              <a:gd name="f295" fmla="*/ 326 f205 1"/>
                              <a:gd name="f296" fmla="*/ 33 f206 1"/>
                              <a:gd name="f297" fmla="*/ 374 f205 1"/>
                              <a:gd name="f298" fmla="*/ 19 f206 1"/>
                              <a:gd name="f299" fmla="*/ 480 f205 1"/>
                              <a:gd name="f300" fmla="*/ 81 f206 1"/>
                              <a:gd name="f301" fmla="*/ 461 f205 1"/>
                              <a:gd name="f302" fmla="*/ 149 f206 1"/>
                              <a:gd name="f303" fmla="*/ 365 f205 1"/>
                              <a:gd name="f304" fmla="*/ 173 f206 1"/>
                              <a:gd name="f305" fmla="*/ 101 f206 1"/>
                              <a:gd name="f306" fmla="*/ 446 f205 1"/>
                              <a:gd name="f307" fmla="*/ f207 1 f3"/>
                              <a:gd name="f308" fmla="*/ f210 1 681"/>
                              <a:gd name="f309" fmla="*/ f211 1 1027"/>
                              <a:gd name="f310" fmla="*/ f212 1 681"/>
                              <a:gd name="f311" fmla="*/ f213 1 1027"/>
                              <a:gd name="f312" fmla="*/ f214 1 681"/>
                              <a:gd name="f313" fmla="*/ f215 1 1027"/>
                              <a:gd name="f314" fmla="*/ f216 1 681"/>
                              <a:gd name="f315" fmla="*/ f217 1 1027"/>
                              <a:gd name="f316" fmla="*/ f218 1 681"/>
                              <a:gd name="f317" fmla="*/ f219 1 1027"/>
                              <a:gd name="f318" fmla="*/ f220 1 681"/>
                              <a:gd name="f319" fmla="*/ f221 1 1027"/>
                              <a:gd name="f320" fmla="*/ f222 1 681"/>
                              <a:gd name="f321" fmla="*/ f223 1 1027"/>
                              <a:gd name="f322" fmla="*/ f224 1 681"/>
                              <a:gd name="f323" fmla="*/ f225 1 1027"/>
                              <a:gd name="f324" fmla="*/ f226 1 681"/>
                              <a:gd name="f325" fmla="*/ f227 1 1027"/>
                              <a:gd name="f326" fmla="*/ f228 1 681"/>
                              <a:gd name="f327" fmla="*/ f229 1 1027"/>
                              <a:gd name="f328" fmla="*/ f230 1 1027"/>
                              <a:gd name="f329" fmla="*/ f231 1 681"/>
                              <a:gd name="f330" fmla="*/ f232 1 1027"/>
                              <a:gd name="f331" fmla="*/ f233 1 681"/>
                              <a:gd name="f332" fmla="*/ f234 1 1027"/>
                              <a:gd name="f333" fmla="*/ f235 1 1027"/>
                              <a:gd name="f334" fmla="*/ f236 1 681"/>
                              <a:gd name="f335" fmla="*/ f237 1 1027"/>
                              <a:gd name="f336" fmla="*/ f238 1 1027"/>
                              <a:gd name="f337" fmla="*/ f239 1 681"/>
                              <a:gd name="f338" fmla="*/ f240 1 1027"/>
                              <a:gd name="f339" fmla="*/ f241 1 681"/>
                              <a:gd name="f340" fmla="*/ f242 1 1027"/>
                              <a:gd name="f341" fmla="*/ f243 1 1027"/>
                              <a:gd name="f342" fmla="*/ f244 1 681"/>
                              <a:gd name="f343" fmla="*/ f245 1 1027"/>
                              <a:gd name="f344" fmla="*/ f246 1 681"/>
                              <a:gd name="f345" fmla="*/ f247 1 1027"/>
                              <a:gd name="f346" fmla="*/ f248 1 681"/>
                              <a:gd name="f347" fmla="*/ f249 1 1027"/>
                              <a:gd name="f348" fmla="*/ f250 1 681"/>
                              <a:gd name="f349" fmla="*/ f251 1 1027"/>
                              <a:gd name="f350" fmla="*/ f252 1 1027"/>
                              <a:gd name="f351" fmla="*/ f253 1 681"/>
                              <a:gd name="f352" fmla="*/ f254 1 1027"/>
                              <a:gd name="f353" fmla="*/ f255 1 1027"/>
                              <a:gd name="f354" fmla="*/ f256 1 681"/>
                              <a:gd name="f355" fmla="*/ f257 1 1027"/>
                              <a:gd name="f356" fmla="*/ f258 1 681"/>
                              <a:gd name="f357" fmla="*/ f259 1 1027"/>
                              <a:gd name="f358" fmla="*/ f260 1 1027"/>
                              <a:gd name="f359" fmla="*/ f261 1 681"/>
                              <a:gd name="f360" fmla="*/ f262 1 1027"/>
                              <a:gd name="f361" fmla="*/ f263 1 681"/>
                              <a:gd name="f362" fmla="*/ f264 1 1027"/>
                              <a:gd name="f363" fmla="*/ f265 1 1027"/>
                              <a:gd name="f364" fmla="*/ f266 1 1027"/>
                              <a:gd name="f365" fmla="*/ f267 1 681"/>
                              <a:gd name="f366" fmla="*/ f268 1 1027"/>
                              <a:gd name="f367" fmla="*/ f269 1 681"/>
                              <a:gd name="f368" fmla="*/ f270 1 1027"/>
                              <a:gd name="f369" fmla="*/ f271 1 681"/>
                              <a:gd name="f370" fmla="*/ f272 1 1027"/>
                              <a:gd name="f371" fmla="*/ f273 1 681"/>
                              <a:gd name="f372" fmla="*/ f274 1 1027"/>
                              <a:gd name="f373" fmla="*/ f275 1 681"/>
                              <a:gd name="f374" fmla="*/ f276 1 1027"/>
                              <a:gd name="f375" fmla="*/ f277 1 681"/>
                              <a:gd name="f376" fmla="*/ f278 1 1027"/>
                              <a:gd name="f377" fmla="*/ f279 1 681"/>
                              <a:gd name="f378" fmla="*/ f280 1 1027"/>
                              <a:gd name="f379" fmla="*/ f281 1 1027"/>
                              <a:gd name="f380" fmla="*/ f282 1 681"/>
                              <a:gd name="f381" fmla="*/ f283 1 1027"/>
                              <a:gd name="f382" fmla="*/ f284 1 681"/>
                              <a:gd name="f383" fmla="*/ f285 1 1027"/>
                              <a:gd name="f384" fmla="*/ f286 1 1027"/>
                              <a:gd name="f385" fmla="*/ f287 1 681"/>
                              <a:gd name="f386" fmla="*/ f288 1 1027"/>
                              <a:gd name="f387" fmla="*/ f289 1 681"/>
                              <a:gd name="f388" fmla="*/ f290 1 681"/>
                              <a:gd name="f389" fmla="*/ f291 1 681"/>
                              <a:gd name="f390" fmla="*/ f292 1 681"/>
                              <a:gd name="f391" fmla="*/ f293 1 1027"/>
                              <a:gd name="f392" fmla="*/ f294 1 681"/>
                              <a:gd name="f393" fmla="*/ f295 1 1027"/>
                              <a:gd name="f394" fmla="*/ f296 1 681"/>
                              <a:gd name="f395" fmla="*/ f297 1 1027"/>
                              <a:gd name="f396" fmla="*/ f298 1 681"/>
                              <a:gd name="f397" fmla="*/ f299 1 1027"/>
                              <a:gd name="f398" fmla="*/ f300 1 681"/>
                              <a:gd name="f399" fmla="*/ f301 1 1027"/>
                              <a:gd name="f400" fmla="*/ f302 1 681"/>
                              <a:gd name="f401" fmla="*/ f303 1 1027"/>
                              <a:gd name="f402" fmla="*/ f304 1 681"/>
                              <a:gd name="f403" fmla="*/ f305 1 681"/>
                              <a:gd name="f404" fmla="*/ f306 1 1027"/>
                              <a:gd name="f405" fmla="*/ 0 1 f208"/>
                              <a:gd name="f406" fmla="*/ f7 1 f208"/>
                              <a:gd name="f407" fmla="*/ 0 1 f209"/>
                              <a:gd name="f408" fmla="*/ f8 1 f209"/>
                              <a:gd name="f409" fmla="+- f307 0 f1"/>
                              <a:gd name="f410" fmla="*/ f308 1 f208"/>
                              <a:gd name="f411" fmla="*/ f309 1 f209"/>
                              <a:gd name="f412" fmla="*/ f310 1 f208"/>
                              <a:gd name="f413" fmla="*/ f311 1 f209"/>
                              <a:gd name="f414" fmla="*/ f312 1 f208"/>
                              <a:gd name="f415" fmla="*/ f313 1 f209"/>
                              <a:gd name="f416" fmla="*/ f314 1 f208"/>
                              <a:gd name="f417" fmla="*/ f315 1 f209"/>
                              <a:gd name="f418" fmla="*/ f316 1 f208"/>
                              <a:gd name="f419" fmla="*/ f317 1 f209"/>
                              <a:gd name="f420" fmla="*/ f318 1 f208"/>
                              <a:gd name="f421" fmla="*/ f319 1 f209"/>
                              <a:gd name="f422" fmla="*/ f320 1 f208"/>
                              <a:gd name="f423" fmla="*/ f321 1 f209"/>
                              <a:gd name="f424" fmla="*/ f322 1 f208"/>
                              <a:gd name="f425" fmla="*/ f323 1 f209"/>
                              <a:gd name="f426" fmla="*/ f324 1 f208"/>
                              <a:gd name="f427" fmla="*/ f325 1 f209"/>
                              <a:gd name="f428" fmla="*/ f326 1 f208"/>
                              <a:gd name="f429" fmla="*/ f327 1 f209"/>
                              <a:gd name="f430" fmla="*/ f328 1 f209"/>
                              <a:gd name="f431" fmla="*/ f329 1 f208"/>
                              <a:gd name="f432" fmla="*/ f330 1 f209"/>
                              <a:gd name="f433" fmla="*/ f331 1 f208"/>
                              <a:gd name="f434" fmla="*/ f332 1 f209"/>
                              <a:gd name="f435" fmla="*/ f333 1 f209"/>
                              <a:gd name="f436" fmla="*/ f334 1 f208"/>
                              <a:gd name="f437" fmla="*/ f335 1 f209"/>
                              <a:gd name="f438" fmla="*/ f336 1 f209"/>
                              <a:gd name="f439" fmla="*/ f337 1 f208"/>
                              <a:gd name="f440" fmla="*/ f338 1 f209"/>
                              <a:gd name="f441" fmla="*/ f339 1 f208"/>
                              <a:gd name="f442" fmla="*/ f340 1 f209"/>
                              <a:gd name="f443" fmla="*/ f341 1 f209"/>
                              <a:gd name="f444" fmla="*/ f342 1 f208"/>
                              <a:gd name="f445" fmla="*/ f343 1 f209"/>
                              <a:gd name="f446" fmla="*/ f344 1 f208"/>
                              <a:gd name="f447" fmla="*/ f345 1 f209"/>
                              <a:gd name="f448" fmla="*/ f346 1 f208"/>
                              <a:gd name="f449" fmla="*/ f347 1 f209"/>
                              <a:gd name="f450" fmla="*/ f348 1 f208"/>
                              <a:gd name="f451" fmla="*/ f349 1 f209"/>
                              <a:gd name="f452" fmla="*/ f350 1 f209"/>
                              <a:gd name="f453" fmla="*/ f351 1 f208"/>
                              <a:gd name="f454" fmla="*/ f352 1 f209"/>
                              <a:gd name="f455" fmla="*/ f353 1 f209"/>
                              <a:gd name="f456" fmla="*/ f354 1 f208"/>
                              <a:gd name="f457" fmla="*/ f355 1 f209"/>
                              <a:gd name="f458" fmla="*/ f356 1 f208"/>
                              <a:gd name="f459" fmla="*/ f357 1 f209"/>
                              <a:gd name="f460" fmla="*/ f358 1 f209"/>
                              <a:gd name="f461" fmla="*/ f359 1 f208"/>
                              <a:gd name="f462" fmla="*/ f360 1 f209"/>
                              <a:gd name="f463" fmla="*/ f361 1 f208"/>
                              <a:gd name="f464" fmla="*/ f362 1 f209"/>
                              <a:gd name="f465" fmla="*/ f363 1 f209"/>
                              <a:gd name="f466" fmla="*/ f364 1 f209"/>
                              <a:gd name="f467" fmla="*/ f365 1 f208"/>
                              <a:gd name="f468" fmla="*/ f366 1 f209"/>
                              <a:gd name="f469" fmla="*/ f367 1 f208"/>
                              <a:gd name="f470" fmla="*/ f368 1 f209"/>
                              <a:gd name="f471" fmla="*/ f369 1 f208"/>
                              <a:gd name="f472" fmla="*/ f370 1 f209"/>
                              <a:gd name="f473" fmla="*/ f371 1 f208"/>
                              <a:gd name="f474" fmla="*/ f372 1 f209"/>
                              <a:gd name="f475" fmla="*/ f373 1 f208"/>
                              <a:gd name="f476" fmla="*/ f374 1 f209"/>
                              <a:gd name="f477" fmla="*/ f375 1 f208"/>
                              <a:gd name="f478" fmla="*/ f376 1 f209"/>
                              <a:gd name="f479" fmla="*/ f377 1 f208"/>
                              <a:gd name="f480" fmla="*/ f378 1 f209"/>
                              <a:gd name="f481" fmla="*/ f379 1 f209"/>
                              <a:gd name="f482" fmla="*/ f380 1 f208"/>
                              <a:gd name="f483" fmla="*/ f381 1 f209"/>
                              <a:gd name="f484" fmla="*/ f382 1 f208"/>
                              <a:gd name="f485" fmla="*/ f383 1 f209"/>
                              <a:gd name="f486" fmla="*/ f384 1 f209"/>
                              <a:gd name="f487" fmla="*/ f385 1 f208"/>
                              <a:gd name="f488" fmla="*/ f386 1 f209"/>
                              <a:gd name="f489" fmla="*/ f387 1 f208"/>
                              <a:gd name="f490" fmla="*/ f388 1 f208"/>
                              <a:gd name="f491" fmla="*/ f389 1 f208"/>
                              <a:gd name="f492" fmla="*/ f390 1 f208"/>
                              <a:gd name="f493" fmla="*/ f391 1 f209"/>
                              <a:gd name="f494" fmla="*/ f392 1 f208"/>
                              <a:gd name="f495" fmla="*/ f393 1 f209"/>
                              <a:gd name="f496" fmla="*/ f394 1 f208"/>
                              <a:gd name="f497" fmla="*/ f395 1 f209"/>
                              <a:gd name="f498" fmla="*/ f396 1 f208"/>
                              <a:gd name="f499" fmla="*/ f397 1 f209"/>
                              <a:gd name="f500" fmla="*/ f398 1 f208"/>
                              <a:gd name="f501" fmla="*/ f399 1 f209"/>
                              <a:gd name="f502" fmla="*/ f400 1 f208"/>
                              <a:gd name="f503" fmla="*/ f401 1 f209"/>
                              <a:gd name="f504" fmla="*/ f402 1 f208"/>
                              <a:gd name="f505" fmla="*/ f403 1 f208"/>
                              <a:gd name="f506" fmla="*/ f404 1 f209"/>
                              <a:gd name="f507" fmla="*/ f405 f203 1"/>
                              <a:gd name="f508" fmla="*/ f406 f203 1"/>
                              <a:gd name="f509" fmla="*/ f408 f204 1"/>
                              <a:gd name="f510" fmla="*/ f407 f204 1"/>
                              <a:gd name="f511" fmla="*/ f410 f203 1"/>
                              <a:gd name="f512" fmla="*/ f411 f204 1"/>
                              <a:gd name="f513" fmla="*/ f412 f203 1"/>
                              <a:gd name="f514" fmla="*/ f413 f204 1"/>
                              <a:gd name="f515" fmla="*/ f414 f203 1"/>
                              <a:gd name="f516" fmla="*/ f415 f204 1"/>
                              <a:gd name="f517" fmla="*/ f416 f203 1"/>
                              <a:gd name="f518" fmla="*/ f417 f204 1"/>
                              <a:gd name="f519" fmla="*/ f418 f203 1"/>
                              <a:gd name="f520" fmla="*/ f419 f204 1"/>
                              <a:gd name="f521" fmla="*/ f420 f203 1"/>
                              <a:gd name="f522" fmla="*/ f421 f204 1"/>
                              <a:gd name="f523" fmla="*/ f422 f203 1"/>
                              <a:gd name="f524" fmla="*/ f423 f204 1"/>
                              <a:gd name="f525" fmla="*/ f424 f203 1"/>
                              <a:gd name="f526" fmla="*/ f425 f204 1"/>
                              <a:gd name="f527" fmla="*/ f426 f203 1"/>
                              <a:gd name="f528" fmla="*/ f427 f204 1"/>
                              <a:gd name="f529" fmla="*/ f428 f203 1"/>
                              <a:gd name="f530" fmla="*/ f429 f204 1"/>
                              <a:gd name="f531" fmla="*/ f430 f204 1"/>
                              <a:gd name="f532" fmla="*/ f431 f203 1"/>
                              <a:gd name="f533" fmla="*/ f432 f204 1"/>
                              <a:gd name="f534" fmla="*/ f433 f203 1"/>
                              <a:gd name="f535" fmla="*/ f434 f204 1"/>
                              <a:gd name="f536" fmla="*/ f435 f204 1"/>
                              <a:gd name="f537" fmla="*/ f436 f203 1"/>
                              <a:gd name="f538" fmla="*/ f437 f204 1"/>
                              <a:gd name="f539" fmla="*/ f438 f204 1"/>
                              <a:gd name="f540" fmla="*/ f439 f203 1"/>
                              <a:gd name="f541" fmla="*/ f440 f204 1"/>
                              <a:gd name="f542" fmla="*/ f441 f203 1"/>
                              <a:gd name="f543" fmla="*/ f442 f204 1"/>
                              <a:gd name="f544" fmla="*/ f443 f204 1"/>
                              <a:gd name="f545" fmla="*/ f444 f203 1"/>
                              <a:gd name="f546" fmla="*/ f445 f204 1"/>
                              <a:gd name="f547" fmla="*/ f446 f203 1"/>
                              <a:gd name="f548" fmla="*/ f447 f204 1"/>
                              <a:gd name="f549" fmla="*/ f448 f203 1"/>
                              <a:gd name="f550" fmla="*/ f449 f204 1"/>
                              <a:gd name="f551" fmla="*/ f450 f203 1"/>
                              <a:gd name="f552" fmla="*/ f451 f204 1"/>
                              <a:gd name="f553" fmla="*/ f452 f204 1"/>
                              <a:gd name="f554" fmla="*/ f453 f203 1"/>
                              <a:gd name="f555" fmla="*/ f454 f204 1"/>
                              <a:gd name="f556" fmla="*/ f455 f204 1"/>
                              <a:gd name="f557" fmla="*/ f456 f203 1"/>
                              <a:gd name="f558" fmla="*/ f457 f204 1"/>
                              <a:gd name="f559" fmla="*/ f458 f203 1"/>
                              <a:gd name="f560" fmla="*/ f459 f204 1"/>
                              <a:gd name="f561" fmla="*/ f460 f204 1"/>
                              <a:gd name="f562" fmla="*/ f461 f203 1"/>
                              <a:gd name="f563" fmla="*/ f462 f204 1"/>
                              <a:gd name="f564" fmla="*/ f463 f203 1"/>
                              <a:gd name="f565" fmla="*/ f464 f204 1"/>
                              <a:gd name="f566" fmla="*/ f465 f204 1"/>
                              <a:gd name="f567" fmla="*/ f466 f204 1"/>
                              <a:gd name="f568" fmla="*/ f467 f203 1"/>
                              <a:gd name="f569" fmla="*/ f468 f204 1"/>
                              <a:gd name="f570" fmla="*/ f469 f203 1"/>
                              <a:gd name="f571" fmla="*/ f470 f204 1"/>
                              <a:gd name="f572" fmla="*/ f471 f203 1"/>
                              <a:gd name="f573" fmla="*/ f472 f204 1"/>
                              <a:gd name="f574" fmla="*/ f473 f203 1"/>
                              <a:gd name="f575" fmla="*/ f474 f204 1"/>
                              <a:gd name="f576" fmla="*/ f475 f203 1"/>
                              <a:gd name="f577" fmla="*/ f476 f204 1"/>
                              <a:gd name="f578" fmla="*/ f477 f203 1"/>
                              <a:gd name="f579" fmla="*/ f478 f204 1"/>
                              <a:gd name="f580" fmla="*/ f479 f203 1"/>
                              <a:gd name="f581" fmla="*/ f480 f204 1"/>
                              <a:gd name="f582" fmla="*/ f481 f204 1"/>
                              <a:gd name="f583" fmla="*/ f482 f203 1"/>
                              <a:gd name="f584" fmla="*/ f483 f204 1"/>
                              <a:gd name="f585" fmla="*/ f484 f203 1"/>
                              <a:gd name="f586" fmla="*/ f485 f204 1"/>
                              <a:gd name="f587" fmla="*/ f486 f204 1"/>
                              <a:gd name="f588" fmla="*/ f487 f203 1"/>
                              <a:gd name="f589" fmla="*/ f488 f204 1"/>
                              <a:gd name="f590" fmla="*/ f489 f203 1"/>
                              <a:gd name="f591" fmla="*/ f490 f203 1"/>
                              <a:gd name="f592" fmla="*/ f491 f203 1"/>
                              <a:gd name="f593" fmla="*/ f492 f203 1"/>
                              <a:gd name="f594" fmla="*/ f493 f204 1"/>
                              <a:gd name="f595" fmla="*/ f494 f203 1"/>
                              <a:gd name="f596" fmla="*/ f495 f204 1"/>
                              <a:gd name="f597" fmla="*/ f496 f203 1"/>
                              <a:gd name="f598" fmla="*/ f497 f204 1"/>
                              <a:gd name="f599" fmla="*/ f498 f203 1"/>
                              <a:gd name="f600" fmla="*/ f499 f204 1"/>
                              <a:gd name="f601" fmla="*/ f500 f203 1"/>
                              <a:gd name="f602" fmla="*/ f501 f204 1"/>
                              <a:gd name="f603" fmla="*/ f502 f203 1"/>
                              <a:gd name="f604" fmla="*/ f503 f204 1"/>
                              <a:gd name="f605" fmla="*/ f504 f203 1"/>
                              <a:gd name="f606" fmla="*/ f505 f203 1"/>
                              <a:gd name="f607" fmla="*/ f506 f204 1"/>
                            </a:gdLst>
                            <a:ahLst/>
                            <a:cxnLst>
                              <a:cxn ang="3cd4">
                                <a:pos x="hc" y="t"/>
                              </a:cxn>
                              <a:cxn ang="0">
                                <a:pos x="r" y="vc"/>
                              </a:cxn>
                              <a:cxn ang="cd4">
                                <a:pos x="hc" y="b"/>
                              </a:cxn>
                              <a:cxn ang="cd2">
                                <a:pos x="l" y="vc"/>
                              </a:cxn>
                              <a:cxn ang="f409">
                                <a:pos x="f511" y="f512"/>
                              </a:cxn>
                              <a:cxn ang="f409">
                                <a:pos x="f513" y="f514"/>
                              </a:cxn>
                              <a:cxn ang="f409">
                                <a:pos x="f515" y="f516"/>
                              </a:cxn>
                              <a:cxn ang="f409">
                                <a:pos x="f517" y="f518"/>
                              </a:cxn>
                              <a:cxn ang="f409">
                                <a:pos x="f519" y="f520"/>
                              </a:cxn>
                              <a:cxn ang="f409">
                                <a:pos x="f521" y="f522"/>
                              </a:cxn>
                              <a:cxn ang="f409">
                                <a:pos x="f523" y="f524"/>
                              </a:cxn>
                              <a:cxn ang="f409">
                                <a:pos x="f525" y="f526"/>
                              </a:cxn>
                              <a:cxn ang="f409">
                                <a:pos x="f527" y="f528"/>
                              </a:cxn>
                              <a:cxn ang="f409">
                                <a:pos x="f529" y="f530"/>
                              </a:cxn>
                              <a:cxn ang="f409">
                                <a:pos x="f527" y="f531"/>
                              </a:cxn>
                              <a:cxn ang="f409">
                                <a:pos x="f532" y="f533"/>
                              </a:cxn>
                              <a:cxn ang="f409">
                                <a:pos x="f534" y="f535"/>
                              </a:cxn>
                              <a:cxn ang="f409">
                                <a:pos x="f517" y="f535"/>
                              </a:cxn>
                              <a:cxn ang="f409">
                                <a:pos x="f517" y="f536"/>
                              </a:cxn>
                              <a:cxn ang="f409">
                                <a:pos x="f537" y="f538"/>
                              </a:cxn>
                              <a:cxn ang="f409">
                                <a:pos x="f529" y="f539"/>
                              </a:cxn>
                              <a:cxn ang="f409">
                                <a:pos x="f540" y="f541"/>
                              </a:cxn>
                              <a:cxn ang="f409">
                                <a:pos x="f542" y="f543"/>
                              </a:cxn>
                              <a:cxn ang="f409">
                                <a:pos x="f517" y="f544"/>
                              </a:cxn>
                              <a:cxn ang="f409">
                                <a:pos x="f545" y="f546"/>
                              </a:cxn>
                              <a:cxn ang="f409">
                                <a:pos x="f547" y="f548"/>
                              </a:cxn>
                              <a:cxn ang="f409">
                                <a:pos x="f549" y="f550"/>
                              </a:cxn>
                              <a:cxn ang="f409">
                                <a:pos x="f551" y="f552"/>
                              </a:cxn>
                              <a:cxn ang="f409">
                                <a:pos x="f519" y="f553"/>
                              </a:cxn>
                              <a:cxn ang="f409">
                                <a:pos x="f554" y="f555"/>
                              </a:cxn>
                              <a:cxn ang="f409">
                                <a:pos x="f519" y="f556"/>
                              </a:cxn>
                              <a:cxn ang="f409">
                                <a:pos x="f557" y="f558"/>
                              </a:cxn>
                              <a:cxn ang="f409">
                                <a:pos x="f559" y="f560"/>
                              </a:cxn>
                              <a:cxn ang="f409">
                                <a:pos x="f554" y="f561"/>
                              </a:cxn>
                              <a:cxn ang="f409">
                                <a:pos x="f562" y="f563"/>
                              </a:cxn>
                              <a:cxn ang="f409">
                                <a:pos x="f527" y="f563"/>
                              </a:cxn>
                              <a:cxn ang="f409">
                                <a:pos x="f564" y="f565"/>
                              </a:cxn>
                              <a:cxn ang="f409">
                                <a:pos x="f554" y="f566"/>
                              </a:cxn>
                              <a:cxn ang="f409">
                                <a:pos x="f525" y="f567"/>
                              </a:cxn>
                              <a:cxn ang="f409">
                                <a:pos x="f568" y="f569"/>
                              </a:cxn>
                              <a:cxn ang="f409">
                                <a:pos x="f570" y="f571"/>
                              </a:cxn>
                              <a:cxn ang="f409">
                                <a:pos x="f572" y="f573"/>
                              </a:cxn>
                              <a:cxn ang="f409">
                                <a:pos x="f574" y="f575"/>
                              </a:cxn>
                              <a:cxn ang="f409">
                                <a:pos x="f576" y="f577"/>
                              </a:cxn>
                              <a:cxn ang="f409">
                                <a:pos x="f578" y="f579"/>
                              </a:cxn>
                              <a:cxn ang="f409">
                                <a:pos x="f513" y="f579"/>
                              </a:cxn>
                              <a:cxn ang="f409">
                                <a:pos x="f580" y="f581"/>
                              </a:cxn>
                              <a:cxn ang="f409">
                                <a:pos x="f517" y="f582"/>
                              </a:cxn>
                              <a:cxn ang="f409">
                                <a:pos x="f583" y="f584"/>
                              </a:cxn>
                              <a:cxn ang="f409">
                                <a:pos x="f585" y="f586"/>
                              </a:cxn>
                              <a:cxn ang="f409">
                                <a:pos x="f578" y="f587"/>
                              </a:cxn>
                              <a:cxn ang="f409">
                                <a:pos x="f588" y="f589"/>
                              </a:cxn>
                              <a:cxn ang="f409">
                                <a:pos x="f590" y="f582"/>
                              </a:cxn>
                              <a:cxn ang="f409">
                                <a:pos x="f591" y="f581"/>
                              </a:cxn>
                              <a:cxn ang="f409">
                                <a:pos x="f592" y="f522"/>
                              </a:cxn>
                              <a:cxn ang="f409">
                                <a:pos x="f593" y="f594"/>
                              </a:cxn>
                              <a:cxn ang="f409">
                                <a:pos x="f595" y="f596"/>
                              </a:cxn>
                              <a:cxn ang="f409">
                                <a:pos x="f597" y="f598"/>
                              </a:cxn>
                              <a:cxn ang="f409">
                                <a:pos x="f599" y="f600"/>
                              </a:cxn>
                              <a:cxn ang="f409">
                                <a:pos x="f601" y="f602"/>
                              </a:cxn>
                              <a:cxn ang="f409">
                                <a:pos x="f603" y="f604"/>
                              </a:cxn>
                              <a:cxn ang="f409">
                                <a:pos x="f605" y="f598"/>
                              </a:cxn>
                              <a:cxn ang="f409">
                                <a:pos x="f606" y="f607"/>
                              </a:cxn>
                            </a:cxnLst>
                            <a:rect l="f507" t="f510" r="f508" b="f509"/>
                            <a:pathLst>
                              <a:path w="681" h="1027">
                                <a:moveTo>
                                  <a:pt x="f9" y="f10"/>
                                </a:moveTo>
                                <a:lnTo>
                                  <a:pt x="f11" y="f12"/>
                                </a:lnTo>
                                <a:lnTo>
                                  <a:pt x="f11" y="f13"/>
                                </a:lnTo>
                                <a:lnTo>
                                  <a:pt x="f11" y="f14"/>
                                </a:lnTo>
                                <a:lnTo>
                                  <a:pt x="f15" y="f16"/>
                                </a:lnTo>
                                <a:lnTo>
                                  <a:pt x="f9" y="f17"/>
                                </a:lnTo>
                                <a:lnTo>
                                  <a:pt x="f18" y="f19"/>
                                </a:lnTo>
                                <a:lnTo>
                                  <a:pt x="f18" y="f20"/>
                                </a:lnTo>
                                <a:lnTo>
                                  <a:pt x="f9" y="f21"/>
                                </a:lnTo>
                                <a:lnTo>
                                  <a:pt x="f22" y="f23"/>
                                </a:lnTo>
                                <a:lnTo>
                                  <a:pt x="f24" y="f25"/>
                                </a:lnTo>
                                <a:lnTo>
                                  <a:pt x="f26" y="f27"/>
                                </a:lnTo>
                                <a:lnTo>
                                  <a:pt x="f28" y="f29"/>
                                </a:lnTo>
                                <a:lnTo>
                                  <a:pt x="f30" y="f16"/>
                                </a:lnTo>
                                <a:lnTo>
                                  <a:pt x="f31" y="f32"/>
                                </a:lnTo>
                                <a:lnTo>
                                  <a:pt x="f33" y="f34"/>
                                </a:lnTo>
                                <a:lnTo>
                                  <a:pt x="f35" y="f36"/>
                                </a:lnTo>
                                <a:lnTo>
                                  <a:pt x="f37" y="f38"/>
                                </a:lnTo>
                                <a:lnTo>
                                  <a:pt x="f39" y="f40"/>
                                </a:lnTo>
                                <a:lnTo>
                                  <a:pt x="f41" y="f42"/>
                                </a:lnTo>
                                <a:lnTo>
                                  <a:pt x="f43" y="f44"/>
                                </a:lnTo>
                                <a:lnTo>
                                  <a:pt x="f45" y="f46"/>
                                </a:lnTo>
                                <a:lnTo>
                                  <a:pt x="f47" y="f48"/>
                                </a:lnTo>
                                <a:lnTo>
                                  <a:pt x="f49" y="f39"/>
                                </a:lnTo>
                                <a:lnTo>
                                  <a:pt x="f50" y="f33"/>
                                </a:lnTo>
                                <a:lnTo>
                                  <a:pt x="f51" y="f31"/>
                                </a:lnTo>
                                <a:lnTo>
                                  <a:pt x="f52" y="f53"/>
                                </a:lnTo>
                                <a:lnTo>
                                  <a:pt x="f36" y="f54"/>
                                </a:lnTo>
                                <a:lnTo>
                                  <a:pt x="f55" y="f56"/>
                                </a:lnTo>
                                <a:lnTo>
                                  <a:pt x="f57" y="f58"/>
                                </a:lnTo>
                                <a:lnTo>
                                  <a:pt x="f59" y="f58"/>
                                </a:lnTo>
                                <a:lnTo>
                                  <a:pt x="f60" y="f56"/>
                                </a:lnTo>
                                <a:lnTo>
                                  <a:pt x="f61" y="f30"/>
                                </a:lnTo>
                                <a:lnTo>
                                  <a:pt x="f20" y="f62"/>
                                </a:lnTo>
                                <a:lnTo>
                                  <a:pt x="f23" y="f31"/>
                                </a:lnTo>
                                <a:lnTo>
                                  <a:pt x="f63" y="f64"/>
                                </a:lnTo>
                                <a:lnTo>
                                  <a:pt x="f65" y="f35"/>
                                </a:lnTo>
                                <a:lnTo>
                                  <a:pt x="f66" y="f67"/>
                                </a:lnTo>
                                <a:lnTo>
                                  <a:pt x="f68" y="f69"/>
                                </a:lnTo>
                                <a:lnTo>
                                  <a:pt x="f68" y="f41"/>
                                </a:lnTo>
                                <a:lnTo>
                                  <a:pt x="f68" y="f70"/>
                                </a:lnTo>
                                <a:lnTo>
                                  <a:pt x="f68" y="f71"/>
                                </a:lnTo>
                                <a:lnTo>
                                  <a:pt x="f68" y="f72"/>
                                </a:lnTo>
                                <a:lnTo>
                                  <a:pt x="f68" y="f47"/>
                                </a:lnTo>
                                <a:lnTo>
                                  <a:pt x="f73" y="f74"/>
                                </a:lnTo>
                                <a:lnTo>
                                  <a:pt x="f75" y="f2"/>
                                </a:lnTo>
                                <a:lnTo>
                                  <a:pt x="f23" y="f76"/>
                                </a:lnTo>
                                <a:lnTo>
                                  <a:pt x="f77" y="f78"/>
                                </a:lnTo>
                                <a:lnTo>
                                  <a:pt x="f60" y="f51"/>
                                </a:lnTo>
                                <a:lnTo>
                                  <a:pt x="f14" y="f79"/>
                                </a:lnTo>
                                <a:lnTo>
                                  <a:pt x="f80" y="f38"/>
                                </a:lnTo>
                                <a:lnTo>
                                  <a:pt x="f81" y="f82"/>
                                </a:lnTo>
                                <a:lnTo>
                                  <a:pt x="f36" y="f83"/>
                                </a:lnTo>
                                <a:lnTo>
                                  <a:pt x="f82" y="f10"/>
                                </a:lnTo>
                                <a:lnTo>
                                  <a:pt x="f84" y="f12"/>
                                </a:lnTo>
                                <a:lnTo>
                                  <a:pt x="f51" y="f32"/>
                                </a:lnTo>
                                <a:lnTo>
                                  <a:pt x="f85" y="f16"/>
                                </a:lnTo>
                                <a:lnTo>
                                  <a:pt x="f76" y="f19"/>
                                </a:lnTo>
                                <a:lnTo>
                                  <a:pt x="f50" y="f25"/>
                                </a:lnTo>
                                <a:lnTo>
                                  <a:pt x="f50" y="f66"/>
                                </a:lnTo>
                                <a:lnTo>
                                  <a:pt x="f50" y="f7"/>
                                </a:lnTo>
                                <a:lnTo>
                                  <a:pt x="f76" y="f86"/>
                                </a:lnTo>
                                <a:lnTo>
                                  <a:pt x="f78" y="f87"/>
                                </a:lnTo>
                                <a:lnTo>
                                  <a:pt x="f79" y="f88"/>
                                </a:lnTo>
                                <a:lnTo>
                                  <a:pt x="f89" y="f90"/>
                                </a:lnTo>
                                <a:lnTo>
                                  <a:pt x="f82" y="f91"/>
                                </a:lnTo>
                                <a:lnTo>
                                  <a:pt x="f92" y="f93"/>
                                </a:lnTo>
                                <a:lnTo>
                                  <a:pt x="f36" y="f93"/>
                                </a:lnTo>
                                <a:lnTo>
                                  <a:pt x="f94" y="f95"/>
                                </a:lnTo>
                                <a:lnTo>
                                  <a:pt x="f96" y="f95"/>
                                </a:lnTo>
                                <a:lnTo>
                                  <a:pt x="f81" y="f95"/>
                                </a:lnTo>
                                <a:lnTo>
                                  <a:pt x="f97" y="f93"/>
                                </a:lnTo>
                                <a:lnTo>
                                  <a:pt x="f34" y="f93"/>
                                </a:lnTo>
                                <a:lnTo>
                                  <a:pt x="f12" y="f98"/>
                                </a:lnTo>
                                <a:lnTo>
                                  <a:pt x="f12" y="f99"/>
                                </a:lnTo>
                                <a:lnTo>
                                  <a:pt x="f34" y="f100"/>
                                </a:lnTo>
                                <a:lnTo>
                                  <a:pt x="f55" y="f101"/>
                                </a:lnTo>
                                <a:lnTo>
                                  <a:pt x="f96" y="f102"/>
                                </a:lnTo>
                                <a:lnTo>
                                  <a:pt x="f92" y="f103"/>
                                </a:lnTo>
                                <a:lnTo>
                                  <a:pt x="f89" y="f104"/>
                                </a:lnTo>
                                <a:lnTo>
                                  <a:pt x="f78" y="f105"/>
                                </a:lnTo>
                                <a:lnTo>
                                  <a:pt x="f106" y="f104"/>
                                </a:lnTo>
                                <a:lnTo>
                                  <a:pt x="f107" y="f108"/>
                                </a:lnTo>
                                <a:lnTo>
                                  <a:pt x="f49" y="f102"/>
                                </a:lnTo>
                                <a:lnTo>
                                  <a:pt x="f109" y="f110"/>
                                </a:lnTo>
                                <a:lnTo>
                                  <a:pt x="f109" y="f111"/>
                                </a:lnTo>
                                <a:lnTo>
                                  <a:pt x="f109" y="f112"/>
                                </a:lnTo>
                                <a:lnTo>
                                  <a:pt x="f109" y="f113"/>
                                </a:lnTo>
                                <a:lnTo>
                                  <a:pt x="f74" y="f114"/>
                                </a:lnTo>
                                <a:lnTo>
                                  <a:pt x="f49" y="f115"/>
                                </a:lnTo>
                                <a:lnTo>
                                  <a:pt x="f107" y="f116"/>
                                </a:lnTo>
                                <a:lnTo>
                                  <a:pt x="f2" y="f98"/>
                                </a:lnTo>
                                <a:lnTo>
                                  <a:pt x="f50" y="f98"/>
                                </a:lnTo>
                                <a:lnTo>
                                  <a:pt x="f76" y="f117"/>
                                </a:lnTo>
                                <a:lnTo>
                                  <a:pt x="f78" y="f117"/>
                                </a:lnTo>
                                <a:lnTo>
                                  <a:pt x="f118" y="f98"/>
                                </a:lnTo>
                                <a:lnTo>
                                  <a:pt x="f79" y="f119"/>
                                </a:lnTo>
                                <a:lnTo>
                                  <a:pt x="f120" y="f121"/>
                                </a:lnTo>
                                <a:lnTo>
                                  <a:pt x="f120" y="f99"/>
                                </a:lnTo>
                                <a:lnTo>
                                  <a:pt x="f79" y="f122"/>
                                </a:lnTo>
                                <a:lnTo>
                                  <a:pt x="f78" y="f114"/>
                                </a:lnTo>
                                <a:lnTo>
                                  <a:pt x="f50" y="f114"/>
                                </a:lnTo>
                                <a:lnTo>
                                  <a:pt x="f76" y="f123"/>
                                </a:lnTo>
                                <a:lnTo>
                                  <a:pt x="f40" y="f124"/>
                                </a:lnTo>
                                <a:lnTo>
                                  <a:pt x="f85" y="f125"/>
                                </a:lnTo>
                                <a:lnTo>
                                  <a:pt x="f118" y="f100"/>
                                </a:lnTo>
                                <a:lnTo>
                                  <a:pt x="f51" y="f112"/>
                                </a:lnTo>
                                <a:lnTo>
                                  <a:pt x="f79" y="f126"/>
                                </a:lnTo>
                                <a:lnTo>
                                  <a:pt x="f120" y="f126"/>
                                </a:lnTo>
                                <a:lnTo>
                                  <a:pt x="f84" y="f112"/>
                                </a:lnTo>
                                <a:lnTo>
                                  <a:pt x="f52" y="f125"/>
                                </a:lnTo>
                                <a:lnTo>
                                  <a:pt x="f127" y="f114"/>
                                </a:lnTo>
                                <a:lnTo>
                                  <a:pt x="f127" y="f116"/>
                                </a:lnTo>
                                <a:lnTo>
                                  <a:pt x="f52" y="f128"/>
                                </a:lnTo>
                                <a:lnTo>
                                  <a:pt x="f38" y="f129"/>
                                </a:lnTo>
                                <a:lnTo>
                                  <a:pt x="f79" y="f130"/>
                                </a:lnTo>
                                <a:lnTo>
                                  <a:pt x="f78" y="f95"/>
                                </a:lnTo>
                                <a:lnTo>
                                  <a:pt x="f50" y="f93"/>
                                </a:lnTo>
                                <a:lnTo>
                                  <a:pt x="f131" y="f95"/>
                                </a:lnTo>
                                <a:lnTo>
                                  <a:pt x="f49" y="f129"/>
                                </a:lnTo>
                                <a:lnTo>
                                  <a:pt x="f132" y="f98"/>
                                </a:lnTo>
                                <a:lnTo>
                                  <a:pt x="f44" y="f133"/>
                                </a:lnTo>
                                <a:lnTo>
                                  <a:pt x="f134" y="f124"/>
                                </a:lnTo>
                                <a:lnTo>
                                  <a:pt x="f135" y="f136"/>
                                </a:lnTo>
                                <a:lnTo>
                                  <a:pt x="f135" y="f137"/>
                                </a:lnTo>
                                <a:lnTo>
                                  <a:pt x="f44" y="f138"/>
                                </a:lnTo>
                                <a:lnTo>
                                  <a:pt x="f139" y="f140"/>
                                </a:lnTo>
                                <a:lnTo>
                                  <a:pt x="f74" y="f141"/>
                                </a:lnTo>
                                <a:lnTo>
                                  <a:pt x="f131" y="f142"/>
                                </a:lnTo>
                                <a:lnTo>
                                  <a:pt x="f85" y="f8"/>
                                </a:lnTo>
                                <a:lnTo>
                                  <a:pt x="f84" y="f8"/>
                                </a:lnTo>
                                <a:lnTo>
                                  <a:pt x="f143" y="f142"/>
                                </a:lnTo>
                                <a:lnTo>
                                  <a:pt x="f94" y="f144"/>
                                </a:lnTo>
                                <a:lnTo>
                                  <a:pt x="f97" y="f108"/>
                                </a:lnTo>
                                <a:lnTo>
                                  <a:pt x="f80" y="f137"/>
                                </a:lnTo>
                                <a:lnTo>
                                  <a:pt x="f145" y="f112"/>
                                </a:lnTo>
                                <a:lnTo>
                                  <a:pt x="f13" y="f121"/>
                                </a:lnTo>
                                <a:lnTo>
                                  <a:pt x="f145" y="f90"/>
                                </a:lnTo>
                                <a:lnTo>
                                  <a:pt x="f146" y="f147"/>
                                </a:lnTo>
                                <a:lnTo>
                                  <a:pt x="f148" y="f149"/>
                                </a:lnTo>
                                <a:lnTo>
                                  <a:pt x="f150" y="f151"/>
                                </a:lnTo>
                                <a:lnTo>
                                  <a:pt x="f17" y="f152"/>
                                </a:lnTo>
                                <a:lnTo>
                                  <a:pt x="f153" y="f154"/>
                                </a:lnTo>
                                <a:lnTo>
                                  <a:pt x="f29" y="f63"/>
                                </a:lnTo>
                                <a:lnTo>
                                  <a:pt x="f17" y="f20"/>
                                </a:lnTo>
                                <a:lnTo>
                                  <a:pt x="f155" y="f61"/>
                                </a:lnTo>
                                <a:lnTo>
                                  <a:pt x="f156" y="f19"/>
                                </a:lnTo>
                                <a:lnTo>
                                  <a:pt x="f14" y="f153"/>
                                </a:lnTo>
                                <a:lnTo>
                                  <a:pt x="f32" y="f153"/>
                                </a:lnTo>
                                <a:lnTo>
                                  <a:pt x="f57" y="f153"/>
                                </a:lnTo>
                                <a:lnTo>
                                  <a:pt x="f157" y="f29"/>
                                </a:lnTo>
                                <a:lnTo>
                                  <a:pt x="f12" y="f19"/>
                                </a:lnTo>
                                <a:lnTo>
                                  <a:pt x="f97" y="f61"/>
                                </a:lnTo>
                                <a:lnTo>
                                  <a:pt x="f55" y="f27"/>
                                </a:lnTo>
                                <a:lnTo>
                                  <a:pt x="f81" y="f21"/>
                                </a:lnTo>
                                <a:lnTo>
                                  <a:pt x="f55" y="f68"/>
                                </a:lnTo>
                                <a:lnTo>
                                  <a:pt x="f34" y="f158"/>
                                </a:lnTo>
                                <a:lnTo>
                                  <a:pt x="f157" y="f159"/>
                                </a:lnTo>
                                <a:lnTo>
                                  <a:pt x="f57" y="f159"/>
                                </a:lnTo>
                                <a:lnTo>
                                  <a:pt x="f145" y="f7"/>
                                </a:lnTo>
                                <a:lnTo>
                                  <a:pt x="f145" y="f160"/>
                                </a:lnTo>
                                <a:lnTo>
                                  <a:pt x="f57" y="f161"/>
                                </a:lnTo>
                                <a:lnTo>
                                  <a:pt x="f157" y="f68"/>
                                </a:lnTo>
                                <a:lnTo>
                                  <a:pt x="f157" y="f65"/>
                                </a:lnTo>
                                <a:lnTo>
                                  <a:pt x="f157" y="f21"/>
                                </a:lnTo>
                                <a:lnTo>
                                  <a:pt x="f80" y="f25"/>
                                </a:lnTo>
                                <a:lnTo>
                                  <a:pt x="f145" y="f20"/>
                                </a:lnTo>
                                <a:lnTo>
                                  <a:pt x="f32" y="f20"/>
                                </a:lnTo>
                                <a:lnTo>
                                  <a:pt x="f14" y="f20"/>
                                </a:lnTo>
                                <a:lnTo>
                                  <a:pt x="f156" y="f162"/>
                                </a:lnTo>
                                <a:lnTo>
                                  <a:pt x="f16" y="f23"/>
                                </a:lnTo>
                                <a:lnTo>
                                  <a:pt x="f155" y="f75"/>
                                </a:lnTo>
                                <a:lnTo>
                                  <a:pt x="f150" y="f68"/>
                                </a:lnTo>
                                <a:lnTo>
                                  <a:pt x="f155" y="f7"/>
                                </a:lnTo>
                                <a:lnTo>
                                  <a:pt x="f16" y="f163"/>
                                </a:lnTo>
                                <a:lnTo>
                                  <a:pt x="f156" y="f151"/>
                                </a:lnTo>
                                <a:lnTo>
                                  <a:pt x="f32" y="f164"/>
                                </a:lnTo>
                                <a:lnTo>
                                  <a:pt x="f80" y="f88"/>
                                </a:lnTo>
                                <a:lnTo>
                                  <a:pt x="f12" y="f165"/>
                                </a:lnTo>
                                <a:lnTo>
                                  <a:pt x="f55" y="f147"/>
                                </a:lnTo>
                                <a:lnTo>
                                  <a:pt x="f96" y="f147"/>
                                </a:lnTo>
                                <a:lnTo>
                                  <a:pt x="f83" y="f165"/>
                                </a:lnTo>
                                <a:lnTo>
                                  <a:pt x="f127" y="f166"/>
                                </a:lnTo>
                                <a:lnTo>
                                  <a:pt x="f89" y="f164"/>
                                </a:lnTo>
                                <a:lnTo>
                                  <a:pt x="f120" y="f151"/>
                                </a:lnTo>
                                <a:lnTo>
                                  <a:pt x="f51" y="f167"/>
                                </a:lnTo>
                                <a:lnTo>
                                  <a:pt x="f84" y="f152"/>
                                </a:lnTo>
                                <a:lnTo>
                                  <a:pt x="f52" y="f168"/>
                                </a:lnTo>
                                <a:lnTo>
                                  <a:pt x="f82" y="f168"/>
                                </a:lnTo>
                                <a:lnTo>
                                  <a:pt x="f127" y="f168"/>
                                </a:lnTo>
                                <a:lnTo>
                                  <a:pt x="f127" y="f152"/>
                                </a:lnTo>
                                <a:lnTo>
                                  <a:pt x="f82" y="f167"/>
                                </a:lnTo>
                                <a:lnTo>
                                  <a:pt x="f89" y="f7"/>
                                </a:lnTo>
                                <a:lnTo>
                                  <a:pt x="f38" y="f161"/>
                                </a:lnTo>
                                <a:lnTo>
                                  <a:pt x="f84" y="f65"/>
                                </a:lnTo>
                                <a:lnTo>
                                  <a:pt x="f120" y="f25"/>
                                </a:lnTo>
                                <a:lnTo>
                                  <a:pt x="f120" y="f61"/>
                                </a:lnTo>
                                <a:lnTo>
                                  <a:pt x="f120" y="f60"/>
                                </a:lnTo>
                                <a:lnTo>
                                  <a:pt x="f84" y="f156"/>
                                </a:lnTo>
                                <a:lnTo>
                                  <a:pt x="f89" y="f13"/>
                                </a:lnTo>
                                <a:lnTo>
                                  <a:pt x="f127" y="f157"/>
                                </a:lnTo>
                                <a:lnTo>
                                  <a:pt x="f83" y="f55"/>
                                </a:lnTo>
                                <a:lnTo>
                                  <a:pt x="f96" y="f94"/>
                                </a:lnTo>
                                <a:lnTo>
                                  <a:pt x="f55" y="f36"/>
                                </a:lnTo>
                                <a:lnTo>
                                  <a:pt x="f157" y="f92"/>
                                </a:lnTo>
                                <a:lnTo>
                                  <a:pt x="f32" y="f127"/>
                                </a:lnTo>
                                <a:lnTo>
                                  <a:pt x="f156" y="f52"/>
                                </a:lnTo>
                                <a:lnTo>
                                  <a:pt x="f150" y="f89"/>
                                </a:lnTo>
                                <a:lnTo>
                                  <a:pt x="f29" y="f38"/>
                                </a:lnTo>
                                <a:lnTo>
                                  <a:pt x="f77" y="f120"/>
                                </a:lnTo>
                                <a:lnTo>
                                  <a:pt x="f25" y="f79"/>
                                </a:lnTo>
                                <a:lnTo>
                                  <a:pt x="f63" y="f78"/>
                                </a:lnTo>
                                <a:lnTo>
                                  <a:pt x="f73" y="f40"/>
                                </a:lnTo>
                                <a:lnTo>
                                  <a:pt x="f68" y="f106"/>
                                </a:lnTo>
                                <a:lnTo>
                                  <a:pt x="f154" y="f42"/>
                                </a:lnTo>
                                <a:lnTo>
                                  <a:pt x="f158" y="f139"/>
                                </a:lnTo>
                                <a:lnTo>
                                  <a:pt x="f7" y="f72"/>
                                </a:lnTo>
                                <a:lnTo>
                                  <a:pt x="f7" y="f70"/>
                                </a:lnTo>
                                <a:lnTo>
                                  <a:pt x="f7" y="f39"/>
                                </a:lnTo>
                                <a:lnTo>
                                  <a:pt x="f158" y="f169"/>
                                </a:lnTo>
                                <a:lnTo>
                                  <a:pt x="f160" y="f31"/>
                                </a:lnTo>
                                <a:lnTo>
                                  <a:pt x="f161" y="f30"/>
                                </a:lnTo>
                                <a:lnTo>
                                  <a:pt x="f66" y="f58"/>
                                </a:lnTo>
                                <a:lnTo>
                                  <a:pt x="f75" y="f170"/>
                                </a:lnTo>
                                <a:lnTo>
                                  <a:pt x="f21" y="f26"/>
                                </a:lnTo>
                                <a:lnTo>
                                  <a:pt x="f20" y="f171"/>
                                </a:lnTo>
                                <a:lnTo>
                                  <a:pt x="f19" y="f24"/>
                                </a:lnTo>
                                <a:lnTo>
                                  <a:pt x="f17" y="f172"/>
                                </a:lnTo>
                                <a:lnTo>
                                  <a:pt x="f148" y="f22"/>
                                </a:lnTo>
                                <a:lnTo>
                                  <a:pt x="f32" y="f173"/>
                                </a:lnTo>
                                <a:lnTo>
                                  <a:pt x="f157" y="f18"/>
                                </a:lnTo>
                                <a:lnTo>
                                  <a:pt x="f81" y="f18"/>
                                </a:lnTo>
                                <a:lnTo>
                                  <a:pt x="f83" y="f9"/>
                                </a:lnTo>
                                <a:lnTo>
                                  <a:pt x="f89" y="f18"/>
                                </a:lnTo>
                                <a:lnTo>
                                  <a:pt x="f51" y="f18"/>
                                </a:lnTo>
                                <a:lnTo>
                                  <a:pt x="f76" y="f22"/>
                                </a:lnTo>
                                <a:lnTo>
                                  <a:pt x="f107" y="f24"/>
                                </a:lnTo>
                                <a:lnTo>
                                  <a:pt x="f132" y="f174"/>
                                </a:lnTo>
                                <a:lnTo>
                                  <a:pt x="f135" y="f175"/>
                                </a:lnTo>
                                <a:lnTo>
                                  <a:pt x="f71" y="f28"/>
                                </a:lnTo>
                                <a:lnTo>
                                  <a:pt x="f70" y="f54"/>
                                </a:lnTo>
                                <a:lnTo>
                                  <a:pt x="f176" y="f62"/>
                                </a:lnTo>
                                <a:lnTo>
                                  <a:pt x="f67" y="f64"/>
                                </a:lnTo>
                                <a:lnTo>
                                  <a:pt x="f169" y="f169"/>
                                </a:lnTo>
                                <a:lnTo>
                                  <a:pt x="f177" y="f37"/>
                                </a:lnTo>
                                <a:lnTo>
                                  <a:pt x="f53" y="f67"/>
                                </a:lnTo>
                                <a:lnTo>
                                  <a:pt x="f56" y="f39"/>
                                </a:lnTo>
                                <a:lnTo>
                                  <a:pt x="f178" y="f69"/>
                                </a:lnTo>
                                <a:lnTo>
                                  <a:pt x="f175" y="f176"/>
                                </a:lnTo>
                                <a:lnTo>
                                  <a:pt x="f179" y="f176"/>
                                </a:lnTo>
                                <a:lnTo>
                                  <a:pt x="f171" y="f39"/>
                                </a:lnTo>
                                <a:lnTo>
                                  <a:pt x="f26" y="f67"/>
                                </a:lnTo>
                                <a:lnTo>
                                  <a:pt x="f178" y="f35"/>
                                </a:lnTo>
                                <a:lnTo>
                                  <a:pt x="f54" y="f33"/>
                                </a:lnTo>
                                <a:lnTo>
                                  <a:pt x="f180" y="f64"/>
                                </a:lnTo>
                                <a:lnTo>
                                  <a:pt x="f33" y="f180"/>
                                </a:lnTo>
                                <a:lnTo>
                                  <a:pt x="f67" y="f30"/>
                                </a:lnTo>
                                <a:lnTo>
                                  <a:pt x="f176" y="f56"/>
                                </a:lnTo>
                                <a:lnTo>
                                  <a:pt x="f181" y="f178"/>
                                </a:lnTo>
                                <a:lnTo>
                                  <a:pt x="f182" y="f175"/>
                                </a:lnTo>
                                <a:lnTo>
                                  <a:pt x="f72" y="f174"/>
                                </a:lnTo>
                                <a:lnTo>
                                  <a:pt x="f44" y="f183"/>
                                </a:lnTo>
                                <a:lnTo>
                                  <a:pt x="f132" y="f172"/>
                                </a:lnTo>
                                <a:lnTo>
                                  <a:pt x="f49" y="f173"/>
                                </a:lnTo>
                                <a:lnTo>
                                  <a:pt x="f107" y="f18"/>
                                </a:lnTo>
                                <a:lnTo>
                                  <a:pt x="f2" y="f9"/>
                                </a:lnTo>
                                <a:lnTo>
                                  <a:pt x="f50" y="f9"/>
                                </a:lnTo>
                                <a:lnTo>
                                  <a:pt x="f131" y="f184"/>
                                </a:lnTo>
                                <a:lnTo>
                                  <a:pt x="f42" y="f185"/>
                                </a:lnTo>
                                <a:lnTo>
                                  <a:pt x="f109" y="f186"/>
                                </a:lnTo>
                                <a:lnTo>
                                  <a:pt x="f47" y="f187"/>
                                </a:lnTo>
                                <a:lnTo>
                                  <a:pt x="f72" y="f6"/>
                                </a:lnTo>
                                <a:lnTo>
                                  <a:pt x="f182" y="f188"/>
                                </a:lnTo>
                                <a:lnTo>
                                  <a:pt x="f70" y="f186"/>
                                </a:lnTo>
                                <a:lnTo>
                                  <a:pt x="f176" y="f185"/>
                                </a:lnTo>
                                <a:lnTo>
                                  <a:pt x="f67" y="f189"/>
                                </a:lnTo>
                                <a:lnTo>
                                  <a:pt x="f35" y="f15"/>
                                </a:lnTo>
                                <a:lnTo>
                                  <a:pt x="f33" y="f18"/>
                                </a:lnTo>
                                <a:lnTo>
                                  <a:pt x="f177" y="f18"/>
                                </a:lnTo>
                                <a:lnTo>
                                  <a:pt x="f31" y="f9"/>
                                </a:lnTo>
                                <a:lnTo>
                                  <a:pt x="f62" y="f15"/>
                                </a:lnTo>
                                <a:lnTo>
                                  <a:pt x="f53" y="f190"/>
                                </a:lnTo>
                                <a:lnTo>
                                  <a:pt x="f54" y="f191"/>
                                </a:lnTo>
                                <a:lnTo>
                                  <a:pt x="f54" y="f192"/>
                                </a:lnTo>
                                <a:lnTo>
                                  <a:pt x="f58" y="f193"/>
                                </a:lnTo>
                                <a:lnTo>
                                  <a:pt x="f178" y="f186"/>
                                </a:lnTo>
                                <a:lnTo>
                                  <a:pt x="f175" y="f194"/>
                                </a:lnTo>
                                <a:lnTo>
                                  <a:pt x="f174" y="f194"/>
                                </a:lnTo>
                                <a:lnTo>
                                  <a:pt x="f195" y="f194"/>
                                </a:lnTo>
                                <a:lnTo>
                                  <a:pt x="f173" y="f196"/>
                                </a:lnTo>
                                <a:lnTo>
                                  <a:pt x="f15" y="f185"/>
                                </a:lnTo>
                                <a:lnTo>
                                  <a:pt x="f190" y="f191"/>
                                </a:lnTo>
                                <a:lnTo>
                                  <a:pt x="f191" y="f11"/>
                                </a:lnTo>
                                <a:lnTo>
                                  <a:pt x="f191" y="f173"/>
                                </a:lnTo>
                                <a:lnTo>
                                  <a:pt x="f189" y="f24"/>
                                </a:lnTo>
                                <a:lnTo>
                                  <a:pt x="f190" y="f174"/>
                                </a:lnTo>
                                <a:lnTo>
                                  <a:pt x="f11" y="f175"/>
                                </a:lnTo>
                                <a:lnTo>
                                  <a:pt x="f9" y="f178"/>
                                </a:lnTo>
                                <a:lnTo>
                                  <a:pt x="f173" y="f58"/>
                                </a:lnTo>
                                <a:lnTo>
                                  <a:pt x="f172" y="f56"/>
                                </a:lnTo>
                                <a:lnTo>
                                  <a:pt x="f18" y="f54"/>
                                </a:lnTo>
                                <a:lnTo>
                                  <a:pt x="f11" y="f30"/>
                                </a:lnTo>
                                <a:lnTo>
                                  <a:pt x="f190" y="f53"/>
                                </a:lnTo>
                                <a:lnTo>
                                  <a:pt x="f191" y="f62"/>
                                </a:lnTo>
                                <a:lnTo>
                                  <a:pt x="f197" y="f31"/>
                                </a:lnTo>
                                <a:lnTo>
                                  <a:pt x="f192" y="f64"/>
                                </a:lnTo>
                                <a:lnTo>
                                  <a:pt x="f192" y="f33"/>
                                </a:lnTo>
                                <a:lnTo>
                                  <a:pt x="f185" y="f37"/>
                                </a:lnTo>
                                <a:lnTo>
                                  <a:pt x="f192" y="f69"/>
                                </a:lnTo>
                                <a:lnTo>
                                  <a:pt x="f197" y="f48"/>
                                </a:lnTo>
                                <a:lnTo>
                                  <a:pt x="f198" y="f181"/>
                                </a:lnTo>
                                <a:lnTo>
                                  <a:pt x="f189" y="f182"/>
                                </a:lnTo>
                                <a:lnTo>
                                  <a:pt x="f184" y="f45"/>
                                </a:lnTo>
                                <a:lnTo>
                                  <a:pt x="f15" y="f134"/>
                                </a:lnTo>
                                <a:lnTo>
                                  <a:pt x="f22" y="f44"/>
                                </a:lnTo>
                                <a:lnTo>
                                  <a:pt x="f24" y="f47"/>
                                </a:lnTo>
                                <a:lnTo>
                                  <a:pt x="f173" y="f139"/>
                                </a:lnTo>
                                <a:lnTo>
                                  <a:pt x="f184" y="f132"/>
                                </a:lnTo>
                                <a:lnTo>
                                  <a:pt x="f191" y="f109"/>
                                </a:lnTo>
                                <a:lnTo>
                                  <a:pt x="f197" y="f74"/>
                                </a:lnTo>
                                <a:lnTo>
                                  <a:pt x="f185" y="f42"/>
                                </a:lnTo>
                                <a:lnTo>
                                  <a:pt x="f199" y="f131"/>
                                </a:lnTo>
                                <a:lnTo>
                                  <a:pt x="f199" y="f106"/>
                                </a:lnTo>
                                <a:lnTo>
                                  <a:pt x="f199" y="f76"/>
                                </a:lnTo>
                                <a:lnTo>
                                  <a:pt x="f199" y="f79"/>
                                </a:lnTo>
                                <a:lnTo>
                                  <a:pt x="f193" y="f52"/>
                                </a:lnTo>
                                <a:lnTo>
                                  <a:pt x="f186" y="f83"/>
                                </a:lnTo>
                                <a:lnTo>
                                  <a:pt x="f6" y="f96"/>
                                </a:lnTo>
                                <a:lnTo>
                                  <a:pt x="f188" y="f81"/>
                                </a:lnTo>
                                <a:lnTo>
                                  <a:pt x="f186" y="f81"/>
                                </a:lnTo>
                                <a:lnTo>
                                  <a:pt x="f193" y="f55"/>
                                </a:lnTo>
                                <a:lnTo>
                                  <a:pt x="f185" y="f81"/>
                                </a:lnTo>
                                <a:lnTo>
                                  <a:pt x="f197" y="f81"/>
                                </a:lnTo>
                                <a:lnTo>
                                  <a:pt x="f191" y="f96"/>
                                </a:lnTo>
                                <a:lnTo>
                                  <a:pt x="f190" y="f94"/>
                                </a:lnTo>
                                <a:lnTo>
                                  <a:pt x="f15" y="f200"/>
                                </a:lnTo>
                                <a:lnTo>
                                  <a:pt x="f18" y="f92"/>
                                </a:lnTo>
                                <a:lnTo>
                                  <a:pt x="f22" y="f82"/>
                                </a:lnTo>
                                <a:lnTo>
                                  <a:pt x="f195" y="f84"/>
                                </a:lnTo>
                                <a:lnTo>
                                  <a:pt x="f171" y="f51"/>
                                </a:lnTo>
                                <a:lnTo>
                                  <a:pt x="f179" y="f85"/>
                                </a:lnTo>
                                <a:lnTo>
                                  <a:pt x="f170" y="f106"/>
                                </a:lnTo>
                                <a:lnTo>
                                  <a:pt x="f178" y="f131"/>
                                </a:lnTo>
                                <a:lnTo>
                                  <a:pt x="f28" y="f42"/>
                                </a:lnTo>
                                <a:lnTo>
                                  <a:pt x="f54" y="f49"/>
                                </a:lnTo>
                                <a:lnTo>
                                  <a:pt x="f30" y="f42"/>
                                </a:lnTo>
                                <a:lnTo>
                                  <a:pt x="f30" y="f2"/>
                                </a:lnTo>
                                <a:lnTo>
                                  <a:pt x="f56" y="f76"/>
                                </a:lnTo>
                                <a:lnTo>
                                  <a:pt x="f28" y="f85"/>
                                </a:lnTo>
                                <a:lnTo>
                                  <a:pt x="f201" y="f118"/>
                                </a:lnTo>
                                <a:lnTo>
                                  <a:pt x="f26" y="f79"/>
                                </a:lnTo>
                                <a:lnTo>
                                  <a:pt x="f171" y="f38"/>
                                </a:lnTo>
                                <a:lnTo>
                                  <a:pt x="f195" y="f82"/>
                                </a:lnTo>
                                <a:lnTo>
                                  <a:pt x="f22" y="f92"/>
                                </a:lnTo>
                                <a:lnTo>
                                  <a:pt x="f18" y="f200"/>
                                </a:lnTo>
                                <a:lnTo>
                                  <a:pt x="f9" y="f10"/>
                                </a:lnTo>
                                <a:close/>
                              </a:path>
                            </a:pathLst>
                          </a:custGeom>
                          <a:solidFill>
                            <a:srgbClr val="002060"/>
                          </a:solidFill>
                          <a:ln cap="flat">
                            <a:noFill/>
                            <a:prstDash val="solid"/>
                          </a:ln>
                        </wps:spPr>
                        <wps:bodyPr lIns="0" tIns="0" rIns="0" bIns="0"/>
                      </wps:wsp>
                      <wps:wsp>
                        <wps:cNvPr id="45" name="Freeform 258"/>
                        <wps:cNvSpPr/>
                        <wps:spPr>
                          <a:xfrm>
                            <a:off x="267250" y="670538"/>
                            <a:ext cx="105073" cy="55878"/>
                          </a:xfrm>
                          <a:custGeom>
                            <a:avLst/>
                            <a:gdLst>
                              <a:gd name="f0" fmla="val 10800000"/>
                              <a:gd name="f1" fmla="val 5400000"/>
                              <a:gd name="f2" fmla="val 180"/>
                              <a:gd name="f3" fmla="val w"/>
                              <a:gd name="f4" fmla="val h"/>
                              <a:gd name="f5" fmla="val 0"/>
                              <a:gd name="f6" fmla="val 149"/>
                              <a:gd name="f7" fmla="val 96"/>
                              <a:gd name="f8" fmla="val 52"/>
                              <a:gd name="f9" fmla="val 134"/>
                              <a:gd name="f10" fmla="val 38"/>
                              <a:gd name="f11" fmla="val 120"/>
                              <a:gd name="f12" fmla="val 24"/>
                              <a:gd name="f13" fmla="val 106"/>
                              <a:gd name="f14" fmla="val 14"/>
                              <a:gd name="f15" fmla="val 86"/>
                              <a:gd name="f16" fmla="val 9"/>
                              <a:gd name="f17" fmla="val 62"/>
                              <a:gd name="f18" fmla="val 4"/>
                              <a:gd name="f19" fmla="val 43"/>
                              <a:gd name="f20" fmla="val 19"/>
                              <a:gd name="f21" fmla="val 29"/>
                              <a:gd name="f22" fmla="val 28"/>
                              <a:gd name="f23" fmla="val 58"/>
                              <a:gd name="f24" fmla="val 67"/>
                              <a:gd name="f25" fmla="val 48"/>
                              <a:gd name="f26" fmla="val 72"/>
                              <a:gd name="f27" fmla="val 77"/>
                              <a:gd name="f28" fmla="val 76"/>
                              <a:gd name="f29" fmla="+- 0 0 -90"/>
                              <a:gd name="f30" fmla="*/ f3 1 149"/>
                              <a:gd name="f31" fmla="*/ f4 1 96"/>
                              <a:gd name="f32" fmla="+- f7 0 f5"/>
                              <a:gd name="f33" fmla="+- f6 0 f5"/>
                              <a:gd name="f34" fmla="*/ f29 f0 1"/>
                              <a:gd name="f35" fmla="*/ f33 1 149"/>
                              <a:gd name="f36" fmla="*/ f32 1 96"/>
                              <a:gd name="f37" fmla="*/ 149 f33 1"/>
                              <a:gd name="f38" fmla="*/ 52 f32 1"/>
                              <a:gd name="f39" fmla="*/ 134 f33 1"/>
                              <a:gd name="f40" fmla="*/ 38 f32 1"/>
                              <a:gd name="f41" fmla="*/ 120 f33 1"/>
                              <a:gd name="f42" fmla="*/ 24 f32 1"/>
                              <a:gd name="f43" fmla="*/ 106 f33 1"/>
                              <a:gd name="f44" fmla="*/ 14 f32 1"/>
                              <a:gd name="f45" fmla="*/ 86 f33 1"/>
                              <a:gd name="f46" fmla="*/ 9 f32 1"/>
                              <a:gd name="f47" fmla="*/ 62 f33 1"/>
                              <a:gd name="f48" fmla="*/ 4 f32 1"/>
                              <a:gd name="f49" fmla="*/ 43 f33 1"/>
                              <a:gd name="f50" fmla="*/ 0 f32 1"/>
                              <a:gd name="f51" fmla="*/ 19 f33 1"/>
                              <a:gd name="f52" fmla="*/ 0 f33 1"/>
                              <a:gd name="f53" fmla="*/ 14 f33 1"/>
                              <a:gd name="f54" fmla="*/ 19 f32 1"/>
                              <a:gd name="f55" fmla="*/ 29 f33 1"/>
                              <a:gd name="f56" fmla="*/ 28 f32 1"/>
                              <a:gd name="f57" fmla="*/ 58 f33 1"/>
                              <a:gd name="f58" fmla="*/ 67 f33 1"/>
                              <a:gd name="f59" fmla="*/ 48 f32 1"/>
                              <a:gd name="f60" fmla="*/ 72 f33 1"/>
                              <a:gd name="f61" fmla="*/ 62 f32 1"/>
                              <a:gd name="f62" fmla="*/ 77 f33 1"/>
                              <a:gd name="f63" fmla="*/ 76 f32 1"/>
                              <a:gd name="f64" fmla="*/ 96 f32 1"/>
                              <a:gd name="f65" fmla="*/ f34 1 f2"/>
                              <a:gd name="f66" fmla="*/ f37 1 149"/>
                              <a:gd name="f67" fmla="*/ f38 1 96"/>
                              <a:gd name="f68" fmla="*/ f39 1 149"/>
                              <a:gd name="f69" fmla="*/ f40 1 96"/>
                              <a:gd name="f70" fmla="*/ f41 1 149"/>
                              <a:gd name="f71" fmla="*/ f42 1 96"/>
                              <a:gd name="f72" fmla="*/ f43 1 149"/>
                              <a:gd name="f73" fmla="*/ f44 1 96"/>
                              <a:gd name="f74" fmla="*/ f45 1 149"/>
                              <a:gd name="f75" fmla="*/ f46 1 96"/>
                              <a:gd name="f76" fmla="*/ f47 1 149"/>
                              <a:gd name="f77" fmla="*/ f48 1 96"/>
                              <a:gd name="f78" fmla="*/ f49 1 149"/>
                              <a:gd name="f79" fmla="*/ f50 1 96"/>
                              <a:gd name="f80" fmla="*/ f51 1 149"/>
                              <a:gd name="f81" fmla="*/ f52 1 149"/>
                              <a:gd name="f82" fmla="*/ f53 1 149"/>
                              <a:gd name="f83" fmla="*/ f54 1 96"/>
                              <a:gd name="f84" fmla="*/ f55 1 149"/>
                              <a:gd name="f85" fmla="*/ f56 1 96"/>
                              <a:gd name="f86" fmla="*/ f57 1 149"/>
                              <a:gd name="f87" fmla="*/ f58 1 149"/>
                              <a:gd name="f88" fmla="*/ f59 1 96"/>
                              <a:gd name="f89" fmla="*/ f60 1 149"/>
                              <a:gd name="f90" fmla="*/ f61 1 96"/>
                              <a:gd name="f91" fmla="*/ f62 1 149"/>
                              <a:gd name="f92" fmla="*/ f63 1 96"/>
                              <a:gd name="f93" fmla="*/ f64 1 96"/>
                              <a:gd name="f94" fmla="*/ 0 1 f35"/>
                              <a:gd name="f95" fmla="*/ f6 1 f35"/>
                              <a:gd name="f96" fmla="*/ 0 1 f36"/>
                              <a:gd name="f97" fmla="*/ f7 1 f36"/>
                              <a:gd name="f98" fmla="+- f65 0 f1"/>
                              <a:gd name="f99" fmla="*/ f66 1 f35"/>
                              <a:gd name="f100" fmla="*/ f67 1 f36"/>
                              <a:gd name="f101" fmla="*/ f68 1 f35"/>
                              <a:gd name="f102" fmla="*/ f69 1 f36"/>
                              <a:gd name="f103" fmla="*/ f70 1 f35"/>
                              <a:gd name="f104" fmla="*/ f71 1 f36"/>
                              <a:gd name="f105" fmla="*/ f72 1 f35"/>
                              <a:gd name="f106" fmla="*/ f73 1 f36"/>
                              <a:gd name="f107" fmla="*/ f74 1 f35"/>
                              <a:gd name="f108" fmla="*/ f75 1 f36"/>
                              <a:gd name="f109" fmla="*/ f76 1 f35"/>
                              <a:gd name="f110" fmla="*/ f77 1 f36"/>
                              <a:gd name="f111" fmla="*/ f78 1 f35"/>
                              <a:gd name="f112" fmla="*/ f79 1 f36"/>
                              <a:gd name="f113" fmla="*/ f80 1 f35"/>
                              <a:gd name="f114" fmla="*/ f81 1 f35"/>
                              <a:gd name="f115" fmla="*/ f82 1 f35"/>
                              <a:gd name="f116" fmla="*/ f83 1 f36"/>
                              <a:gd name="f117" fmla="*/ f84 1 f35"/>
                              <a:gd name="f118" fmla="*/ f85 1 f36"/>
                              <a:gd name="f119" fmla="*/ f86 1 f35"/>
                              <a:gd name="f120" fmla="*/ f87 1 f35"/>
                              <a:gd name="f121" fmla="*/ f88 1 f36"/>
                              <a:gd name="f122" fmla="*/ f89 1 f35"/>
                              <a:gd name="f123" fmla="*/ f90 1 f36"/>
                              <a:gd name="f124" fmla="*/ f91 1 f35"/>
                              <a:gd name="f125" fmla="*/ f92 1 f36"/>
                              <a:gd name="f126" fmla="*/ f93 1 f36"/>
                              <a:gd name="f127" fmla="*/ f94 f30 1"/>
                              <a:gd name="f128" fmla="*/ f95 f30 1"/>
                              <a:gd name="f129" fmla="*/ f97 f31 1"/>
                              <a:gd name="f130" fmla="*/ f96 f31 1"/>
                              <a:gd name="f131" fmla="*/ f99 f30 1"/>
                              <a:gd name="f132" fmla="*/ f100 f31 1"/>
                              <a:gd name="f133" fmla="*/ f101 f30 1"/>
                              <a:gd name="f134" fmla="*/ f102 f31 1"/>
                              <a:gd name="f135" fmla="*/ f103 f30 1"/>
                              <a:gd name="f136" fmla="*/ f104 f31 1"/>
                              <a:gd name="f137" fmla="*/ f105 f30 1"/>
                              <a:gd name="f138" fmla="*/ f106 f31 1"/>
                              <a:gd name="f139" fmla="*/ f107 f30 1"/>
                              <a:gd name="f140" fmla="*/ f108 f31 1"/>
                              <a:gd name="f141" fmla="*/ f109 f30 1"/>
                              <a:gd name="f142" fmla="*/ f110 f31 1"/>
                              <a:gd name="f143" fmla="*/ f111 f30 1"/>
                              <a:gd name="f144" fmla="*/ f112 f31 1"/>
                              <a:gd name="f145" fmla="*/ f113 f30 1"/>
                              <a:gd name="f146" fmla="*/ f114 f30 1"/>
                              <a:gd name="f147" fmla="*/ f115 f30 1"/>
                              <a:gd name="f148" fmla="*/ f116 f31 1"/>
                              <a:gd name="f149" fmla="*/ f117 f30 1"/>
                              <a:gd name="f150" fmla="*/ f118 f31 1"/>
                              <a:gd name="f151" fmla="*/ f119 f30 1"/>
                              <a:gd name="f152" fmla="*/ f120 f30 1"/>
                              <a:gd name="f153" fmla="*/ f121 f31 1"/>
                              <a:gd name="f154" fmla="*/ f122 f30 1"/>
                              <a:gd name="f155" fmla="*/ f123 f31 1"/>
                              <a:gd name="f156" fmla="*/ f124 f30 1"/>
                              <a:gd name="f157" fmla="*/ f125 f31 1"/>
                              <a:gd name="f158" fmla="*/ f126 f31 1"/>
                            </a:gdLst>
                            <a:ahLst/>
                            <a:cxnLst>
                              <a:cxn ang="3cd4">
                                <a:pos x="hc" y="t"/>
                              </a:cxn>
                              <a:cxn ang="0">
                                <a:pos x="r" y="vc"/>
                              </a:cxn>
                              <a:cxn ang="cd4">
                                <a:pos x="hc" y="b"/>
                              </a:cxn>
                              <a:cxn ang="cd2">
                                <a:pos x="l" y="vc"/>
                              </a:cxn>
                              <a:cxn ang="f98">
                                <a:pos x="f131" y="f132"/>
                              </a:cxn>
                              <a:cxn ang="f98">
                                <a:pos x="f133" y="f134"/>
                              </a:cxn>
                              <a:cxn ang="f98">
                                <a:pos x="f135" y="f136"/>
                              </a:cxn>
                              <a:cxn ang="f98">
                                <a:pos x="f137" y="f138"/>
                              </a:cxn>
                              <a:cxn ang="f98">
                                <a:pos x="f139" y="f140"/>
                              </a:cxn>
                              <a:cxn ang="f98">
                                <a:pos x="f141" y="f142"/>
                              </a:cxn>
                              <a:cxn ang="f98">
                                <a:pos x="f143" y="f144"/>
                              </a:cxn>
                              <a:cxn ang="f98">
                                <a:pos x="f145" y="f142"/>
                              </a:cxn>
                              <a:cxn ang="f98">
                                <a:pos x="f146" y="f140"/>
                              </a:cxn>
                              <a:cxn ang="f98">
                                <a:pos x="f147" y="f148"/>
                              </a:cxn>
                              <a:cxn ang="f98">
                                <a:pos x="f149" y="f136"/>
                              </a:cxn>
                              <a:cxn ang="f98">
                                <a:pos x="f143" y="f150"/>
                              </a:cxn>
                              <a:cxn ang="f98">
                                <a:pos x="f151" y="f134"/>
                              </a:cxn>
                              <a:cxn ang="f98">
                                <a:pos x="f152" y="f153"/>
                              </a:cxn>
                              <a:cxn ang="f98">
                                <a:pos x="f154" y="f155"/>
                              </a:cxn>
                              <a:cxn ang="f98">
                                <a:pos x="f156" y="f157"/>
                              </a:cxn>
                              <a:cxn ang="f98">
                                <a:pos x="f154" y="f158"/>
                              </a:cxn>
                              <a:cxn ang="f98">
                                <a:pos x="f131" y="f132"/>
                              </a:cxn>
                            </a:cxnLst>
                            <a:rect l="f127" t="f130" r="f128" b="f129"/>
                            <a:pathLst>
                              <a:path w="149" h="96">
                                <a:moveTo>
                                  <a:pt x="f6" y="f8"/>
                                </a:moveTo>
                                <a:lnTo>
                                  <a:pt x="f9" y="f10"/>
                                </a:lnTo>
                                <a:lnTo>
                                  <a:pt x="f11" y="f12"/>
                                </a:lnTo>
                                <a:lnTo>
                                  <a:pt x="f13" y="f14"/>
                                </a:lnTo>
                                <a:lnTo>
                                  <a:pt x="f15" y="f16"/>
                                </a:lnTo>
                                <a:lnTo>
                                  <a:pt x="f17" y="f18"/>
                                </a:lnTo>
                                <a:lnTo>
                                  <a:pt x="f19" y="f5"/>
                                </a:lnTo>
                                <a:lnTo>
                                  <a:pt x="f20" y="f18"/>
                                </a:lnTo>
                                <a:lnTo>
                                  <a:pt x="f5" y="f16"/>
                                </a:lnTo>
                                <a:lnTo>
                                  <a:pt x="f14" y="f20"/>
                                </a:lnTo>
                                <a:lnTo>
                                  <a:pt x="f21" y="f12"/>
                                </a:lnTo>
                                <a:lnTo>
                                  <a:pt x="f19" y="f22"/>
                                </a:lnTo>
                                <a:lnTo>
                                  <a:pt x="f23" y="f10"/>
                                </a:lnTo>
                                <a:lnTo>
                                  <a:pt x="f24" y="f25"/>
                                </a:lnTo>
                                <a:lnTo>
                                  <a:pt x="f26" y="f17"/>
                                </a:lnTo>
                                <a:lnTo>
                                  <a:pt x="f27" y="f28"/>
                                </a:lnTo>
                                <a:lnTo>
                                  <a:pt x="f26" y="f7"/>
                                </a:lnTo>
                                <a:lnTo>
                                  <a:pt x="f6" y="f8"/>
                                </a:lnTo>
                                <a:close/>
                              </a:path>
                            </a:pathLst>
                          </a:custGeom>
                          <a:solidFill>
                            <a:srgbClr val="002060"/>
                          </a:solidFill>
                          <a:ln cap="flat">
                            <a:noFill/>
                            <a:prstDash val="solid"/>
                          </a:ln>
                        </wps:spPr>
                        <wps:bodyPr lIns="0" tIns="0" rIns="0" bIns="0"/>
                      </wps:wsp>
                      <wps:wsp>
                        <wps:cNvPr id="46" name="Freeform 259"/>
                        <wps:cNvSpPr/>
                        <wps:spPr>
                          <a:xfrm>
                            <a:off x="365274" y="628631"/>
                            <a:ext cx="50767" cy="44238"/>
                          </a:xfrm>
                          <a:custGeom>
                            <a:avLst/>
                            <a:gdLst>
                              <a:gd name="f0" fmla="val 10800000"/>
                              <a:gd name="f1" fmla="val 5400000"/>
                              <a:gd name="f2" fmla="val 180"/>
                              <a:gd name="f3" fmla="val w"/>
                              <a:gd name="f4" fmla="val h"/>
                              <a:gd name="f5" fmla="val 0"/>
                              <a:gd name="f6" fmla="val 72"/>
                              <a:gd name="f7" fmla="val 76"/>
                              <a:gd name="f8" fmla="val 63"/>
                              <a:gd name="f9" fmla="val 14"/>
                              <a:gd name="f10" fmla="val 53"/>
                              <a:gd name="f11" fmla="val 4"/>
                              <a:gd name="f12" fmla="val 43"/>
                              <a:gd name="f13" fmla="val 39"/>
                              <a:gd name="f14" fmla="val 29"/>
                              <a:gd name="f15" fmla="val 24"/>
                              <a:gd name="f16" fmla="val 19"/>
                              <a:gd name="f17" fmla="val 10"/>
                              <a:gd name="f18" fmla="val 28"/>
                              <a:gd name="f19" fmla="val 5"/>
                              <a:gd name="f20" fmla="val 38"/>
                              <a:gd name="f21" fmla="val 52"/>
                              <a:gd name="f22" fmla="val 67"/>
                              <a:gd name="f23" fmla="val 34"/>
                              <a:gd name="f24" fmla="val 48"/>
                              <a:gd name="f25" fmla="val 58"/>
                              <a:gd name="f26" fmla="val 62"/>
                              <a:gd name="f27" fmla="+- 0 0 -90"/>
                              <a:gd name="f28" fmla="*/ f3 1 72"/>
                              <a:gd name="f29" fmla="*/ f4 1 76"/>
                              <a:gd name="f30" fmla="+- f7 0 f5"/>
                              <a:gd name="f31" fmla="+- f6 0 f5"/>
                              <a:gd name="f32" fmla="*/ f27 f0 1"/>
                              <a:gd name="f33" fmla="*/ f31 1 72"/>
                              <a:gd name="f34" fmla="*/ f30 1 76"/>
                              <a:gd name="f35" fmla="*/ 63 f31 1"/>
                              <a:gd name="f36" fmla="*/ 14 f30 1"/>
                              <a:gd name="f37" fmla="*/ 53 f31 1"/>
                              <a:gd name="f38" fmla="*/ 4 f30 1"/>
                              <a:gd name="f39" fmla="*/ 43 f31 1"/>
                              <a:gd name="f40" fmla="*/ 39 f31 1"/>
                              <a:gd name="f41" fmla="*/ 0 f30 1"/>
                              <a:gd name="f42" fmla="*/ 29 f31 1"/>
                              <a:gd name="f43" fmla="*/ 24 f31 1"/>
                              <a:gd name="f44" fmla="*/ 19 f31 1"/>
                              <a:gd name="f45" fmla="*/ 10 f31 1"/>
                              <a:gd name="f46" fmla="*/ 0 f31 1"/>
                              <a:gd name="f47" fmla="*/ 28 f30 1"/>
                              <a:gd name="f48" fmla="*/ 5 f31 1"/>
                              <a:gd name="f49" fmla="*/ 38 f30 1"/>
                              <a:gd name="f50" fmla="*/ 52 f30 1"/>
                              <a:gd name="f51" fmla="*/ 67 f30 1"/>
                              <a:gd name="f52" fmla="*/ 72 f30 1"/>
                              <a:gd name="f53" fmla="*/ 76 f30 1"/>
                              <a:gd name="f54" fmla="*/ 34 f31 1"/>
                              <a:gd name="f55" fmla="*/ 48 f31 1"/>
                              <a:gd name="f56" fmla="*/ 58 f31 1"/>
                              <a:gd name="f57" fmla="*/ 62 f30 1"/>
                              <a:gd name="f58" fmla="*/ 67 f31 1"/>
                              <a:gd name="f59" fmla="*/ 72 f31 1"/>
                              <a:gd name="f60" fmla="*/ 24 f30 1"/>
                              <a:gd name="f61" fmla="*/ f32 1 f2"/>
                              <a:gd name="f62" fmla="*/ f35 1 72"/>
                              <a:gd name="f63" fmla="*/ f36 1 76"/>
                              <a:gd name="f64" fmla="*/ f37 1 72"/>
                              <a:gd name="f65" fmla="*/ f38 1 76"/>
                              <a:gd name="f66" fmla="*/ f39 1 72"/>
                              <a:gd name="f67" fmla="*/ f40 1 72"/>
                              <a:gd name="f68" fmla="*/ f41 1 76"/>
                              <a:gd name="f69" fmla="*/ f42 1 72"/>
                              <a:gd name="f70" fmla="*/ f43 1 72"/>
                              <a:gd name="f71" fmla="*/ f44 1 72"/>
                              <a:gd name="f72" fmla="*/ f45 1 72"/>
                              <a:gd name="f73" fmla="*/ f46 1 72"/>
                              <a:gd name="f74" fmla="*/ f47 1 76"/>
                              <a:gd name="f75" fmla="*/ f48 1 72"/>
                              <a:gd name="f76" fmla="*/ f49 1 76"/>
                              <a:gd name="f77" fmla="*/ f50 1 76"/>
                              <a:gd name="f78" fmla="*/ f51 1 76"/>
                              <a:gd name="f79" fmla="*/ f52 1 76"/>
                              <a:gd name="f80" fmla="*/ f53 1 76"/>
                              <a:gd name="f81" fmla="*/ f54 1 72"/>
                              <a:gd name="f82" fmla="*/ f55 1 72"/>
                              <a:gd name="f83" fmla="*/ f56 1 72"/>
                              <a:gd name="f84" fmla="*/ f57 1 76"/>
                              <a:gd name="f85" fmla="*/ f58 1 72"/>
                              <a:gd name="f86" fmla="*/ f59 1 72"/>
                              <a:gd name="f87" fmla="*/ f60 1 76"/>
                              <a:gd name="f88" fmla="*/ 0 1 f33"/>
                              <a:gd name="f89" fmla="*/ f6 1 f33"/>
                              <a:gd name="f90" fmla="*/ 0 1 f34"/>
                              <a:gd name="f91" fmla="*/ f7 1 f34"/>
                              <a:gd name="f92" fmla="+- f61 0 f1"/>
                              <a:gd name="f93" fmla="*/ f62 1 f33"/>
                              <a:gd name="f94" fmla="*/ f63 1 f34"/>
                              <a:gd name="f95" fmla="*/ f64 1 f33"/>
                              <a:gd name="f96" fmla="*/ f65 1 f34"/>
                              <a:gd name="f97" fmla="*/ f66 1 f33"/>
                              <a:gd name="f98" fmla="*/ f67 1 f33"/>
                              <a:gd name="f99" fmla="*/ f68 1 f34"/>
                              <a:gd name="f100" fmla="*/ f69 1 f33"/>
                              <a:gd name="f101" fmla="*/ f70 1 f33"/>
                              <a:gd name="f102" fmla="*/ f71 1 f33"/>
                              <a:gd name="f103" fmla="*/ f72 1 f33"/>
                              <a:gd name="f104" fmla="*/ f73 1 f33"/>
                              <a:gd name="f105" fmla="*/ f74 1 f34"/>
                              <a:gd name="f106" fmla="*/ f75 1 f33"/>
                              <a:gd name="f107" fmla="*/ f76 1 f34"/>
                              <a:gd name="f108" fmla="*/ f77 1 f34"/>
                              <a:gd name="f109" fmla="*/ f78 1 f34"/>
                              <a:gd name="f110" fmla="*/ f79 1 f34"/>
                              <a:gd name="f111" fmla="*/ f80 1 f34"/>
                              <a:gd name="f112" fmla="*/ f81 1 f33"/>
                              <a:gd name="f113" fmla="*/ f82 1 f33"/>
                              <a:gd name="f114" fmla="*/ f83 1 f33"/>
                              <a:gd name="f115" fmla="*/ f84 1 f34"/>
                              <a:gd name="f116" fmla="*/ f85 1 f33"/>
                              <a:gd name="f117" fmla="*/ f86 1 f33"/>
                              <a:gd name="f118" fmla="*/ f87 1 f34"/>
                              <a:gd name="f119" fmla="*/ f88 f28 1"/>
                              <a:gd name="f120" fmla="*/ f89 f28 1"/>
                              <a:gd name="f121" fmla="*/ f91 f29 1"/>
                              <a:gd name="f122" fmla="*/ f90 f29 1"/>
                              <a:gd name="f123" fmla="*/ f93 f28 1"/>
                              <a:gd name="f124" fmla="*/ f94 f29 1"/>
                              <a:gd name="f125" fmla="*/ f95 f28 1"/>
                              <a:gd name="f126" fmla="*/ f96 f29 1"/>
                              <a:gd name="f127" fmla="*/ f97 f28 1"/>
                              <a:gd name="f128" fmla="*/ f98 f28 1"/>
                              <a:gd name="f129" fmla="*/ f99 f29 1"/>
                              <a:gd name="f130" fmla="*/ f100 f28 1"/>
                              <a:gd name="f131" fmla="*/ f101 f28 1"/>
                              <a:gd name="f132" fmla="*/ f102 f28 1"/>
                              <a:gd name="f133" fmla="*/ f103 f28 1"/>
                              <a:gd name="f134" fmla="*/ f104 f28 1"/>
                              <a:gd name="f135" fmla="*/ f105 f29 1"/>
                              <a:gd name="f136" fmla="*/ f106 f28 1"/>
                              <a:gd name="f137" fmla="*/ f107 f29 1"/>
                              <a:gd name="f138" fmla="*/ f108 f29 1"/>
                              <a:gd name="f139" fmla="*/ f109 f29 1"/>
                              <a:gd name="f140" fmla="*/ f110 f29 1"/>
                              <a:gd name="f141" fmla="*/ f111 f29 1"/>
                              <a:gd name="f142" fmla="*/ f112 f28 1"/>
                              <a:gd name="f143" fmla="*/ f113 f28 1"/>
                              <a:gd name="f144" fmla="*/ f114 f28 1"/>
                              <a:gd name="f145" fmla="*/ f115 f29 1"/>
                              <a:gd name="f146" fmla="*/ f116 f28 1"/>
                              <a:gd name="f147" fmla="*/ f117 f28 1"/>
                              <a:gd name="f148" fmla="*/ f118 f29 1"/>
                            </a:gdLst>
                            <a:ahLst/>
                            <a:cxnLst>
                              <a:cxn ang="3cd4">
                                <a:pos x="hc" y="t"/>
                              </a:cxn>
                              <a:cxn ang="0">
                                <a:pos x="r" y="vc"/>
                              </a:cxn>
                              <a:cxn ang="cd4">
                                <a:pos x="hc" y="b"/>
                              </a:cxn>
                              <a:cxn ang="cd2">
                                <a:pos x="l" y="vc"/>
                              </a:cxn>
                              <a:cxn ang="f92">
                                <a:pos x="f123" y="f124"/>
                              </a:cxn>
                              <a:cxn ang="f92">
                                <a:pos x="f125" y="f126"/>
                              </a:cxn>
                              <a:cxn ang="f92">
                                <a:pos x="f127" y="f126"/>
                              </a:cxn>
                              <a:cxn ang="f92">
                                <a:pos x="f128" y="f129"/>
                              </a:cxn>
                              <a:cxn ang="f92">
                                <a:pos x="f130" y="f129"/>
                              </a:cxn>
                              <a:cxn ang="f92">
                                <a:pos x="f131" y="f129"/>
                              </a:cxn>
                              <a:cxn ang="f92">
                                <a:pos x="f132" y="f126"/>
                              </a:cxn>
                              <a:cxn ang="f92">
                                <a:pos x="f133" y="f126"/>
                              </a:cxn>
                              <a:cxn ang="f92">
                                <a:pos x="f133" y="f124"/>
                              </a:cxn>
                              <a:cxn ang="f92">
                                <a:pos x="f134" y="f135"/>
                              </a:cxn>
                              <a:cxn ang="f92">
                                <a:pos x="f136" y="f137"/>
                              </a:cxn>
                              <a:cxn ang="f92">
                                <a:pos x="f133" y="f138"/>
                              </a:cxn>
                              <a:cxn ang="f92">
                                <a:pos x="f132" y="f139"/>
                              </a:cxn>
                              <a:cxn ang="f92">
                                <a:pos x="f131" y="f140"/>
                              </a:cxn>
                              <a:cxn ang="f92">
                                <a:pos x="f130" y="f141"/>
                              </a:cxn>
                              <a:cxn ang="f92">
                                <a:pos x="f142" y="f141"/>
                              </a:cxn>
                              <a:cxn ang="f92">
                                <a:pos x="f128" y="f141"/>
                              </a:cxn>
                              <a:cxn ang="f92">
                                <a:pos x="f143" y="f140"/>
                              </a:cxn>
                              <a:cxn ang="f92">
                                <a:pos x="f125" y="f140"/>
                              </a:cxn>
                              <a:cxn ang="f92">
                                <a:pos x="f144" y="f139"/>
                              </a:cxn>
                              <a:cxn ang="f92">
                                <a:pos x="f123" y="f145"/>
                              </a:cxn>
                              <a:cxn ang="f92">
                                <a:pos x="f146" y="f138"/>
                              </a:cxn>
                              <a:cxn ang="f92">
                                <a:pos x="f147" y="f137"/>
                              </a:cxn>
                              <a:cxn ang="f92">
                                <a:pos x="f147" y="f148"/>
                              </a:cxn>
                              <a:cxn ang="f92">
                                <a:pos x="f123" y="f124"/>
                              </a:cxn>
                            </a:cxnLst>
                            <a:rect l="f119" t="f122" r="f120" b="f121"/>
                            <a:pathLst>
                              <a:path w="72" h="76">
                                <a:moveTo>
                                  <a:pt x="f8" y="f9"/>
                                </a:moveTo>
                                <a:lnTo>
                                  <a:pt x="f10" y="f11"/>
                                </a:lnTo>
                                <a:lnTo>
                                  <a:pt x="f12" y="f11"/>
                                </a:lnTo>
                                <a:lnTo>
                                  <a:pt x="f13" y="f5"/>
                                </a:lnTo>
                                <a:lnTo>
                                  <a:pt x="f14" y="f5"/>
                                </a:lnTo>
                                <a:lnTo>
                                  <a:pt x="f15" y="f5"/>
                                </a:lnTo>
                                <a:lnTo>
                                  <a:pt x="f16" y="f11"/>
                                </a:lnTo>
                                <a:lnTo>
                                  <a:pt x="f17" y="f11"/>
                                </a:lnTo>
                                <a:lnTo>
                                  <a:pt x="f17" y="f9"/>
                                </a:lnTo>
                                <a:lnTo>
                                  <a:pt x="f5" y="f18"/>
                                </a:lnTo>
                                <a:lnTo>
                                  <a:pt x="f19" y="f20"/>
                                </a:lnTo>
                                <a:lnTo>
                                  <a:pt x="f17" y="f21"/>
                                </a:lnTo>
                                <a:lnTo>
                                  <a:pt x="f16" y="f22"/>
                                </a:lnTo>
                                <a:lnTo>
                                  <a:pt x="f15" y="f6"/>
                                </a:lnTo>
                                <a:lnTo>
                                  <a:pt x="f14" y="f7"/>
                                </a:lnTo>
                                <a:lnTo>
                                  <a:pt x="f23" y="f7"/>
                                </a:lnTo>
                                <a:lnTo>
                                  <a:pt x="f13" y="f7"/>
                                </a:lnTo>
                                <a:lnTo>
                                  <a:pt x="f24" y="f6"/>
                                </a:lnTo>
                                <a:lnTo>
                                  <a:pt x="f10" y="f6"/>
                                </a:lnTo>
                                <a:lnTo>
                                  <a:pt x="f25" y="f22"/>
                                </a:lnTo>
                                <a:lnTo>
                                  <a:pt x="f8" y="f26"/>
                                </a:lnTo>
                                <a:lnTo>
                                  <a:pt x="f22" y="f21"/>
                                </a:lnTo>
                                <a:lnTo>
                                  <a:pt x="f6" y="f20"/>
                                </a:lnTo>
                                <a:lnTo>
                                  <a:pt x="f6" y="f15"/>
                                </a:lnTo>
                                <a:lnTo>
                                  <a:pt x="f8" y="f9"/>
                                </a:lnTo>
                                <a:close/>
                              </a:path>
                            </a:pathLst>
                          </a:custGeom>
                          <a:solidFill>
                            <a:srgbClr val="002060"/>
                          </a:solidFill>
                          <a:ln cap="flat">
                            <a:noFill/>
                            <a:prstDash val="solid"/>
                          </a:ln>
                        </wps:spPr>
                        <wps:bodyPr lIns="0" tIns="0" rIns="0" bIns="0"/>
                      </wps:wsp>
                      <wps:wsp>
                        <wps:cNvPr id="47" name="Freeform 260"/>
                        <wps:cNvSpPr/>
                        <wps:spPr>
                          <a:xfrm>
                            <a:off x="20446" y="784628"/>
                            <a:ext cx="348349" cy="866110"/>
                          </a:xfrm>
                          <a:custGeom>
                            <a:avLst/>
                            <a:gdLst>
                              <a:gd name="f0" fmla="val 10800000"/>
                              <a:gd name="f1" fmla="val 5400000"/>
                              <a:gd name="f2" fmla="val 360"/>
                              <a:gd name="f3" fmla="val 180"/>
                              <a:gd name="f4" fmla="val w"/>
                              <a:gd name="f5" fmla="val h"/>
                              <a:gd name="f6" fmla="val 0"/>
                              <a:gd name="f7" fmla="val 494"/>
                              <a:gd name="f8" fmla="val 1488"/>
                              <a:gd name="f9" fmla="val 86"/>
                              <a:gd name="f10" fmla="val 82"/>
                              <a:gd name="f11" fmla="val 81"/>
                              <a:gd name="f12" fmla="val 111"/>
                              <a:gd name="f13" fmla="val 76"/>
                              <a:gd name="f14" fmla="val 149"/>
                              <a:gd name="f15" fmla="val 192"/>
                              <a:gd name="f16" fmla="val 236"/>
                              <a:gd name="f17" fmla="val 279"/>
                              <a:gd name="f18" fmla="val 322"/>
                              <a:gd name="f19" fmla="val 96"/>
                              <a:gd name="f20" fmla="val 370"/>
                              <a:gd name="f21" fmla="val 105"/>
                              <a:gd name="f22" fmla="val 413"/>
                              <a:gd name="f23" fmla="val 120"/>
                              <a:gd name="f24" fmla="val 461"/>
                              <a:gd name="f25" fmla="val 134"/>
                              <a:gd name="f26" fmla="val 500"/>
                              <a:gd name="f27" fmla="val 158"/>
                              <a:gd name="f28" fmla="val 538"/>
                              <a:gd name="f29" fmla="val 182"/>
                              <a:gd name="f30" fmla="val 576"/>
                              <a:gd name="f31" fmla="val 206"/>
                              <a:gd name="f32" fmla="val 605"/>
                              <a:gd name="f33" fmla="val 240"/>
                              <a:gd name="f34" fmla="val 634"/>
                              <a:gd name="f35" fmla="val 273"/>
                              <a:gd name="f36" fmla="val 653"/>
                              <a:gd name="f37" fmla="val 316"/>
                              <a:gd name="f38" fmla="val 668"/>
                              <a:gd name="f39" fmla="val 307"/>
                              <a:gd name="f40" fmla="val 672"/>
                              <a:gd name="f41" fmla="val 297"/>
                              <a:gd name="f42" fmla="val 288"/>
                              <a:gd name="f43" fmla="val 259"/>
                              <a:gd name="f44" fmla="val 244"/>
                              <a:gd name="f45" fmla="val 225"/>
                              <a:gd name="f46" fmla="val 663"/>
                              <a:gd name="f47" fmla="val 211"/>
                              <a:gd name="f48" fmla="val 177"/>
                              <a:gd name="f49" fmla="val 682"/>
                              <a:gd name="f50" fmla="val 144"/>
                              <a:gd name="f51" fmla="val 696"/>
                              <a:gd name="f52" fmla="val 139"/>
                              <a:gd name="f53" fmla="val 711"/>
                              <a:gd name="f54" fmla="val 730"/>
                              <a:gd name="f55" fmla="val 148"/>
                              <a:gd name="f56" fmla="val 749"/>
                              <a:gd name="f57" fmla="val 172"/>
                              <a:gd name="f58" fmla="val 768"/>
                              <a:gd name="f59" fmla="val 187"/>
                              <a:gd name="f60" fmla="val 778"/>
                              <a:gd name="f61" fmla="val 783"/>
                              <a:gd name="f62" fmla="val 129"/>
                              <a:gd name="f63" fmla="val 788"/>
                              <a:gd name="f64" fmla="val 72"/>
                              <a:gd name="f65" fmla="val 807"/>
                              <a:gd name="f66" fmla="val 57"/>
                              <a:gd name="f67" fmla="val 826"/>
                              <a:gd name="f68" fmla="val 48"/>
                              <a:gd name="f69" fmla="val 850"/>
                              <a:gd name="f70" fmla="val 33"/>
                              <a:gd name="f71" fmla="val 874"/>
                              <a:gd name="f72" fmla="val 19"/>
                              <a:gd name="f73" fmla="val 888"/>
                              <a:gd name="f74" fmla="val 893"/>
                              <a:gd name="f75" fmla="val 9"/>
                              <a:gd name="f76" fmla="val 912"/>
                              <a:gd name="f77" fmla="val 24"/>
                              <a:gd name="f78" fmla="val 927"/>
                              <a:gd name="f79" fmla="val 43"/>
                              <a:gd name="f80" fmla="val 936"/>
                              <a:gd name="f81" fmla="val 67"/>
                              <a:gd name="f82" fmla="val 946"/>
                              <a:gd name="f83" fmla="val 951"/>
                              <a:gd name="f84" fmla="val 932"/>
                              <a:gd name="f85" fmla="val 903"/>
                              <a:gd name="f86" fmla="val 201"/>
                              <a:gd name="f87" fmla="val 884"/>
                              <a:gd name="f88" fmla="val 153"/>
                              <a:gd name="f89" fmla="val 941"/>
                              <a:gd name="f90" fmla="val 124"/>
                              <a:gd name="f91" fmla="val 980"/>
                              <a:gd name="f92" fmla="val 1018"/>
                              <a:gd name="f93" fmla="val 1061"/>
                              <a:gd name="f94" fmla="val 1100"/>
                              <a:gd name="f95" fmla="val 1128"/>
                              <a:gd name="f96" fmla="val 1152"/>
                              <a:gd name="f97" fmla="val 62"/>
                              <a:gd name="f98" fmla="val 1157"/>
                              <a:gd name="f99" fmla="val 1162"/>
                              <a:gd name="f100" fmla="val 110"/>
                              <a:gd name="f101" fmla="val 1148"/>
                              <a:gd name="f102" fmla="val 1133"/>
                              <a:gd name="f103" fmla="val 1109"/>
                              <a:gd name="f104" fmla="val 196"/>
                              <a:gd name="f105" fmla="val 1085"/>
                              <a:gd name="f106" fmla="val 1056"/>
                              <a:gd name="f107" fmla="val 220"/>
                              <a:gd name="f108" fmla="val 1028"/>
                              <a:gd name="f109" fmla="val 960"/>
                              <a:gd name="f110" fmla="val 975"/>
                              <a:gd name="f111" fmla="val 235"/>
                              <a:gd name="f112" fmla="val 1023"/>
                              <a:gd name="f113" fmla="val 230"/>
                              <a:gd name="f114" fmla="val 1066"/>
                              <a:gd name="f115" fmla="val 1196"/>
                              <a:gd name="f116" fmla="val 1234"/>
                              <a:gd name="f117" fmla="val 1277"/>
                              <a:gd name="f118" fmla="val 1316"/>
                              <a:gd name="f119" fmla="val 1344"/>
                              <a:gd name="f120" fmla="val 1364"/>
                              <a:gd name="f121" fmla="val 1388"/>
                              <a:gd name="f122" fmla="val 1407"/>
                              <a:gd name="f123" fmla="val 1320"/>
                              <a:gd name="f124" fmla="val 1311"/>
                              <a:gd name="f125" fmla="val 100"/>
                              <a:gd name="f126" fmla="val 1306"/>
                              <a:gd name="f127" fmla="val 1335"/>
                              <a:gd name="f128" fmla="val 28"/>
                              <a:gd name="f129" fmla="val 1349"/>
                              <a:gd name="f130" fmla="val 1368"/>
                              <a:gd name="f131" fmla="val 1412"/>
                              <a:gd name="f132" fmla="val 1431"/>
                              <a:gd name="f133" fmla="val 1450"/>
                              <a:gd name="f134" fmla="val 1469"/>
                              <a:gd name="f135" fmla="val 1479"/>
                              <a:gd name="f136" fmla="val 1474"/>
                              <a:gd name="f137" fmla="val 163"/>
                              <a:gd name="f138" fmla="val 1455"/>
                              <a:gd name="f139" fmla="val 1426"/>
                              <a:gd name="f140" fmla="val 1392"/>
                              <a:gd name="f141" fmla="val 249"/>
                              <a:gd name="f142" fmla="val 1330"/>
                              <a:gd name="f143" fmla="val 1301"/>
                              <a:gd name="f144" fmla="val 268"/>
                              <a:gd name="f145" fmla="val 1229"/>
                              <a:gd name="f146" fmla="val 278"/>
                              <a:gd name="f147" fmla="val 283"/>
                              <a:gd name="f148" fmla="val 1076"/>
                              <a:gd name="f149" fmla="val 1004"/>
                              <a:gd name="f150" fmla="val 292"/>
                              <a:gd name="f151" fmla="val 302"/>
                              <a:gd name="f152" fmla="val 831"/>
                              <a:gd name="f153" fmla="val 340"/>
                              <a:gd name="f154" fmla="val 802"/>
                              <a:gd name="f155" fmla="val 369"/>
                              <a:gd name="f156" fmla="val 393"/>
                              <a:gd name="f157" fmla="val 417"/>
                              <a:gd name="f158" fmla="val 436"/>
                              <a:gd name="f159" fmla="val 446"/>
                              <a:gd name="f160" fmla="val 797"/>
                              <a:gd name="f161" fmla="val 456"/>
                              <a:gd name="f162" fmla="val 812"/>
                              <a:gd name="f163" fmla="val 460"/>
                              <a:gd name="f164" fmla="val 836"/>
                              <a:gd name="f165" fmla="val 860"/>
                              <a:gd name="f166" fmla="val 451"/>
                              <a:gd name="f167" fmla="val 441"/>
                              <a:gd name="f168" fmla="val 432"/>
                              <a:gd name="f169" fmla="val 898"/>
                              <a:gd name="f170" fmla="val 403"/>
                              <a:gd name="f171" fmla="val 384"/>
                              <a:gd name="f172" fmla="val 374"/>
                              <a:gd name="f173" fmla="val 379"/>
                              <a:gd name="f174" fmla="val 388"/>
                              <a:gd name="f175" fmla="val 965"/>
                              <a:gd name="f176" fmla="val 364"/>
                              <a:gd name="f177" fmla="val 1008"/>
                              <a:gd name="f178" fmla="val 398"/>
                              <a:gd name="f179" fmla="val 412"/>
                              <a:gd name="f180" fmla="val 994"/>
                              <a:gd name="f181" fmla="val 427"/>
                              <a:gd name="f182" fmla="val 465"/>
                              <a:gd name="f183" fmla="val 480"/>
                              <a:gd name="f184" fmla="val 489"/>
                              <a:gd name="f185" fmla="val 840"/>
                              <a:gd name="f186" fmla="val 484"/>
                              <a:gd name="f187" fmla="val 735"/>
                              <a:gd name="f188" fmla="val 470"/>
                              <a:gd name="f189" fmla="val 692"/>
                              <a:gd name="f190" fmla="val 629"/>
                              <a:gd name="f191" fmla="val 610"/>
                              <a:gd name="f192" fmla="val 591"/>
                              <a:gd name="f193" fmla="val 350"/>
                              <a:gd name="f194" fmla="val 331"/>
                              <a:gd name="f195" fmla="val 557"/>
                              <a:gd name="f196" fmla="val 312"/>
                              <a:gd name="f197" fmla="val 533"/>
                              <a:gd name="f198" fmla="val 485"/>
                              <a:gd name="f199" fmla="val 437"/>
                              <a:gd name="f200" fmla="val 389"/>
                              <a:gd name="f201" fmla="val 336"/>
                              <a:gd name="f202" fmla="val 274"/>
                              <a:gd name="f203" fmla="val 197"/>
                              <a:gd name="f204" fmla="val 168"/>
                              <a:gd name="f205" fmla="val 15"/>
                              <a:gd name="f206" fmla="val 29"/>
                              <a:gd name="f207" fmla="val 44"/>
                              <a:gd name="f208" fmla="val 58"/>
                              <a:gd name="f209" fmla="val 115"/>
                              <a:gd name="f210" fmla="val 68"/>
                              <a:gd name="f211" fmla="+- 0 0 -90"/>
                              <a:gd name="f212" fmla="*/ f4 1 494"/>
                              <a:gd name="f213" fmla="*/ f5 1 1488"/>
                              <a:gd name="f214" fmla="+- f8 0 f6"/>
                              <a:gd name="f215" fmla="+- f7 0 f6"/>
                              <a:gd name="f216" fmla="*/ f211 f0 1"/>
                              <a:gd name="f217" fmla="*/ f215 1 494"/>
                              <a:gd name="f218" fmla="*/ f214 1 1488"/>
                              <a:gd name="f219" fmla="*/ 76 f215 1"/>
                              <a:gd name="f220" fmla="*/ 149 f214 1"/>
                              <a:gd name="f221" fmla="*/ 81 f215 1"/>
                              <a:gd name="f222" fmla="*/ 279 f214 1"/>
                              <a:gd name="f223" fmla="*/ 105 f215 1"/>
                              <a:gd name="f224" fmla="*/ 413 f214 1"/>
                              <a:gd name="f225" fmla="*/ 158 f215 1"/>
                              <a:gd name="f226" fmla="*/ 538 f214 1"/>
                              <a:gd name="f227" fmla="*/ 240 f215 1"/>
                              <a:gd name="f228" fmla="*/ 634 f214 1"/>
                              <a:gd name="f229" fmla="*/ 307 f215 1"/>
                              <a:gd name="f230" fmla="*/ 672 f214 1"/>
                              <a:gd name="f231" fmla="*/ 273 f215 1"/>
                              <a:gd name="f232" fmla="*/ 225 f215 1"/>
                              <a:gd name="f233" fmla="*/ 663 f214 1"/>
                              <a:gd name="f234" fmla="*/ 177 f215 1"/>
                              <a:gd name="f235" fmla="*/ 139 f215 1"/>
                              <a:gd name="f236" fmla="*/ 711 f214 1"/>
                              <a:gd name="f237" fmla="*/ 172 f215 1"/>
                              <a:gd name="f238" fmla="*/ 768 f214 1"/>
                              <a:gd name="f239" fmla="*/ 129 f215 1"/>
                              <a:gd name="f240" fmla="*/ 778 f214 1"/>
                              <a:gd name="f241" fmla="*/ 57 f215 1"/>
                              <a:gd name="f242" fmla="*/ 826 f214 1"/>
                              <a:gd name="f243" fmla="*/ 19 f215 1"/>
                              <a:gd name="f244" fmla="*/ 888 f214 1"/>
                              <a:gd name="f245" fmla="*/ 24 f215 1"/>
                              <a:gd name="f246" fmla="*/ 927 f214 1"/>
                              <a:gd name="f247" fmla="*/ 96 f215 1"/>
                              <a:gd name="f248" fmla="*/ 951 f214 1"/>
                              <a:gd name="f249" fmla="*/ 182 f215 1"/>
                              <a:gd name="f250" fmla="*/ 903 f214 1"/>
                              <a:gd name="f251" fmla="*/ 153 f215 1"/>
                              <a:gd name="f252" fmla="*/ 941 f214 1"/>
                              <a:gd name="f253" fmla="*/ 1061 f214 1"/>
                              <a:gd name="f254" fmla="*/ 1152 f214 1"/>
                              <a:gd name="f255" fmla="*/ 110 f215 1"/>
                              <a:gd name="f256" fmla="*/ 1157 f214 1"/>
                              <a:gd name="f257" fmla="*/ 1109 f214 1"/>
                              <a:gd name="f258" fmla="*/ 220 f215 1"/>
                              <a:gd name="f259" fmla="*/ 1028 f214 1"/>
                              <a:gd name="f260" fmla="*/ 235 f215 1"/>
                              <a:gd name="f261" fmla="*/ 1023 f214 1"/>
                              <a:gd name="f262" fmla="*/ 1277 f214 1"/>
                              <a:gd name="f263" fmla="*/ 148 f215 1"/>
                              <a:gd name="f264" fmla="*/ 1364 f214 1"/>
                              <a:gd name="f265" fmla="*/ 134 f215 1"/>
                              <a:gd name="f266" fmla="*/ 1388 f214 1"/>
                              <a:gd name="f267" fmla="*/ 1320 f214 1"/>
                              <a:gd name="f268" fmla="*/ 1306 f214 1"/>
                              <a:gd name="f269" fmla="*/ 48 f215 1"/>
                              <a:gd name="f270" fmla="*/ 1368 f214 1"/>
                              <a:gd name="f271" fmla="*/ 1431 f214 1"/>
                              <a:gd name="f272" fmla="*/ 62 f215 1"/>
                              <a:gd name="f273" fmla="*/ 1479 f214 1"/>
                              <a:gd name="f274" fmla="*/ 1474 f214 1"/>
                              <a:gd name="f275" fmla="*/ 211 f215 1"/>
                              <a:gd name="f276" fmla="*/ 1392 f214 1"/>
                              <a:gd name="f277" fmla="*/ 259 f215 1"/>
                              <a:gd name="f278" fmla="*/ 1301 f214 1"/>
                              <a:gd name="f279" fmla="*/ 283 f215 1"/>
                              <a:gd name="f280" fmla="*/ 1076 f214 1"/>
                              <a:gd name="f281" fmla="*/ 302 f215 1"/>
                              <a:gd name="f282" fmla="*/ 874 f214 1"/>
                              <a:gd name="f283" fmla="*/ 369 f215 1"/>
                              <a:gd name="f284" fmla="*/ 788 f214 1"/>
                              <a:gd name="f285" fmla="*/ 436 f215 1"/>
                              <a:gd name="f286" fmla="*/ 783 f214 1"/>
                              <a:gd name="f287" fmla="*/ 460 f215 1"/>
                              <a:gd name="f288" fmla="*/ 836 f214 1"/>
                              <a:gd name="f289" fmla="*/ 441 f215 1"/>
                              <a:gd name="f290" fmla="*/ 893 f214 1"/>
                              <a:gd name="f291" fmla="*/ 403 f215 1"/>
                              <a:gd name="f292" fmla="*/ 898 f214 1"/>
                              <a:gd name="f293" fmla="*/ 374 f215 1"/>
                              <a:gd name="f294" fmla="*/ 860 f214 1"/>
                              <a:gd name="f295" fmla="*/ 379 f215 1"/>
                              <a:gd name="f296" fmla="*/ 360 f215 1"/>
                              <a:gd name="f297" fmla="*/ 965 f214 1"/>
                              <a:gd name="f298" fmla="*/ 1008 f214 1"/>
                              <a:gd name="f299" fmla="*/ 412 f215 1"/>
                              <a:gd name="f300" fmla="*/ 994 f214 1"/>
                              <a:gd name="f301" fmla="*/ 456 f215 1"/>
                              <a:gd name="f302" fmla="*/ 946 f214 1"/>
                              <a:gd name="f303" fmla="*/ 489 f215 1"/>
                              <a:gd name="f304" fmla="*/ 840 f214 1"/>
                              <a:gd name="f305" fmla="*/ 470 f215 1"/>
                              <a:gd name="f306" fmla="*/ 692 f214 1"/>
                              <a:gd name="f307" fmla="*/ 610 f214 1"/>
                              <a:gd name="f308" fmla="*/ 331 f215 1"/>
                              <a:gd name="f309" fmla="*/ 557 f214 1"/>
                              <a:gd name="f310" fmla="*/ 249 f215 1"/>
                              <a:gd name="f311" fmla="*/ 437 f214 1"/>
                              <a:gd name="f312" fmla="*/ 274 f214 1"/>
                              <a:gd name="f313" fmla="*/ 0 f214 1"/>
                              <a:gd name="f314" fmla="*/ 144 f215 1"/>
                              <a:gd name="f315" fmla="*/ 44 f214 1"/>
                              <a:gd name="f316" fmla="*/ 115 f215 1"/>
                              <a:gd name="f317" fmla="*/ 68 f214 1"/>
                              <a:gd name="f318" fmla="*/ f216 1 f3"/>
                              <a:gd name="f319" fmla="*/ f219 1 494"/>
                              <a:gd name="f320" fmla="*/ f220 1 1488"/>
                              <a:gd name="f321" fmla="*/ f221 1 494"/>
                              <a:gd name="f322" fmla="*/ f222 1 1488"/>
                              <a:gd name="f323" fmla="*/ f223 1 494"/>
                              <a:gd name="f324" fmla="*/ f224 1 1488"/>
                              <a:gd name="f325" fmla="*/ f225 1 494"/>
                              <a:gd name="f326" fmla="*/ f226 1 1488"/>
                              <a:gd name="f327" fmla="*/ f227 1 494"/>
                              <a:gd name="f328" fmla="*/ f228 1 1488"/>
                              <a:gd name="f329" fmla="*/ f229 1 494"/>
                              <a:gd name="f330" fmla="*/ f230 1 1488"/>
                              <a:gd name="f331" fmla="*/ f231 1 494"/>
                              <a:gd name="f332" fmla="*/ f232 1 494"/>
                              <a:gd name="f333" fmla="*/ f233 1 1488"/>
                              <a:gd name="f334" fmla="*/ f234 1 494"/>
                              <a:gd name="f335" fmla="*/ f235 1 494"/>
                              <a:gd name="f336" fmla="*/ f236 1 1488"/>
                              <a:gd name="f337" fmla="*/ f237 1 494"/>
                              <a:gd name="f338" fmla="*/ f238 1 1488"/>
                              <a:gd name="f339" fmla="*/ f239 1 494"/>
                              <a:gd name="f340" fmla="*/ f240 1 1488"/>
                              <a:gd name="f341" fmla="*/ f241 1 494"/>
                              <a:gd name="f342" fmla="*/ f242 1 1488"/>
                              <a:gd name="f343" fmla="*/ f243 1 494"/>
                              <a:gd name="f344" fmla="*/ f244 1 1488"/>
                              <a:gd name="f345" fmla="*/ f245 1 494"/>
                              <a:gd name="f346" fmla="*/ f246 1 1488"/>
                              <a:gd name="f347" fmla="*/ f247 1 494"/>
                              <a:gd name="f348" fmla="*/ f248 1 1488"/>
                              <a:gd name="f349" fmla="*/ f249 1 494"/>
                              <a:gd name="f350" fmla="*/ f250 1 1488"/>
                              <a:gd name="f351" fmla="*/ f251 1 494"/>
                              <a:gd name="f352" fmla="*/ f252 1 1488"/>
                              <a:gd name="f353" fmla="*/ f253 1 1488"/>
                              <a:gd name="f354" fmla="*/ f254 1 1488"/>
                              <a:gd name="f355" fmla="*/ f255 1 494"/>
                              <a:gd name="f356" fmla="*/ f256 1 1488"/>
                              <a:gd name="f357" fmla="*/ f257 1 1488"/>
                              <a:gd name="f358" fmla="*/ f258 1 494"/>
                              <a:gd name="f359" fmla="*/ f259 1 1488"/>
                              <a:gd name="f360" fmla="*/ f260 1 494"/>
                              <a:gd name="f361" fmla="*/ f261 1 1488"/>
                              <a:gd name="f362" fmla="*/ f262 1 1488"/>
                              <a:gd name="f363" fmla="*/ f263 1 494"/>
                              <a:gd name="f364" fmla="*/ f264 1 1488"/>
                              <a:gd name="f365" fmla="*/ f265 1 494"/>
                              <a:gd name="f366" fmla="*/ f266 1 1488"/>
                              <a:gd name="f367" fmla="*/ f267 1 1488"/>
                              <a:gd name="f368" fmla="*/ f268 1 1488"/>
                              <a:gd name="f369" fmla="*/ f269 1 494"/>
                              <a:gd name="f370" fmla="*/ f270 1 1488"/>
                              <a:gd name="f371" fmla="*/ f271 1 1488"/>
                              <a:gd name="f372" fmla="*/ f272 1 494"/>
                              <a:gd name="f373" fmla="*/ f273 1 1488"/>
                              <a:gd name="f374" fmla="*/ f274 1 1488"/>
                              <a:gd name="f375" fmla="*/ f275 1 494"/>
                              <a:gd name="f376" fmla="*/ f276 1 1488"/>
                              <a:gd name="f377" fmla="*/ f277 1 494"/>
                              <a:gd name="f378" fmla="*/ f278 1 1488"/>
                              <a:gd name="f379" fmla="*/ f279 1 494"/>
                              <a:gd name="f380" fmla="*/ f280 1 1488"/>
                              <a:gd name="f381" fmla="*/ f281 1 494"/>
                              <a:gd name="f382" fmla="*/ f282 1 1488"/>
                              <a:gd name="f383" fmla="*/ f283 1 494"/>
                              <a:gd name="f384" fmla="*/ f284 1 1488"/>
                              <a:gd name="f385" fmla="*/ f285 1 494"/>
                              <a:gd name="f386" fmla="*/ f286 1 1488"/>
                              <a:gd name="f387" fmla="*/ f287 1 494"/>
                              <a:gd name="f388" fmla="*/ f288 1 1488"/>
                              <a:gd name="f389" fmla="*/ f289 1 494"/>
                              <a:gd name="f390" fmla="*/ f290 1 1488"/>
                              <a:gd name="f391" fmla="*/ f291 1 494"/>
                              <a:gd name="f392" fmla="*/ f292 1 1488"/>
                              <a:gd name="f393" fmla="*/ f293 1 494"/>
                              <a:gd name="f394" fmla="*/ f294 1 1488"/>
                              <a:gd name="f395" fmla="*/ f295 1 494"/>
                              <a:gd name="f396" fmla="*/ f296 1 494"/>
                              <a:gd name="f397" fmla="*/ f297 1 1488"/>
                              <a:gd name="f398" fmla="*/ f298 1 1488"/>
                              <a:gd name="f399" fmla="*/ f299 1 494"/>
                              <a:gd name="f400" fmla="*/ f300 1 1488"/>
                              <a:gd name="f401" fmla="*/ f301 1 494"/>
                              <a:gd name="f402" fmla="*/ f302 1 1488"/>
                              <a:gd name="f403" fmla="*/ f303 1 494"/>
                              <a:gd name="f404" fmla="*/ f304 1 1488"/>
                              <a:gd name="f405" fmla="*/ f305 1 494"/>
                              <a:gd name="f406" fmla="*/ f306 1 1488"/>
                              <a:gd name="f407" fmla="*/ f307 1 1488"/>
                              <a:gd name="f408" fmla="*/ f308 1 494"/>
                              <a:gd name="f409" fmla="*/ f309 1 1488"/>
                              <a:gd name="f410" fmla="*/ f310 1 494"/>
                              <a:gd name="f411" fmla="*/ f311 1 1488"/>
                              <a:gd name="f412" fmla="*/ f312 1 1488"/>
                              <a:gd name="f413" fmla="*/ f313 1 1488"/>
                              <a:gd name="f414" fmla="*/ f314 1 494"/>
                              <a:gd name="f415" fmla="*/ f315 1 1488"/>
                              <a:gd name="f416" fmla="*/ f316 1 494"/>
                              <a:gd name="f417" fmla="*/ f317 1 1488"/>
                              <a:gd name="f418" fmla="*/ 0 1 f217"/>
                              <a:gd name="f419" fmla="*/ f7 1 f217"/>
                              <a:gd name="f420" fmla="*/ 0 1 f218"/>
                              <a:gd name="f421" fmla="*/ f8 1 f218"/>
                              <a:gd name="f422" fmla="+- f318 0 f1"/>
                              <a:gd name="f423" fmla="*/ f319 1 f217"/>
                              <a:gd name="f424" fmla="*/ f320 1 f218"/>
                              <a:gd name="f425" fmla="*/ f321 1 f217"/>
                              <a:gd name="f426" fmla="*/ f322 1 f218"/>
                              <a:gd name="f427" fmla="*/ f323 1 f217"/>
                              <a:gd name="f428" fmla="*/ f324 1 f218"/>
                              <a:gd name="f429" fmla="*/ f325 1 f217"/>
                              <a:gd name="f430" fmla="*/ f326 1 f218"/>
                              <a:gd name="f431" fmla="*/ f327 1 f217"/>
                              <a:gd name="f432" fmla="*/ f328 1 f218"/>
                              <a:gd name="f433" fmla="*/ f329 1 f217"/>
                              <a:gd name="f434" fmla="*/ f330 1 f218"/>
                              <a:gd name="f435" fmla="*/ f331 1 f217"/>
                              <a:gd name="f436" fmla="*/ f332 1 f217"/>
                              <a:gd name="f437" fmla="*/ f333 1 f218"/>
                              <a:gd name="f438" fmla="*/ f334 1 f217"/>
                              <a:gd name="f439" fmla="*/ f335 1 f217"/>
                              <a:gd name="f440" fmla="*/ f336 1 f218"/>
                              <a:gd name="f441" fmla="*/ f337 1 f217"/>
                              <a:gd name="f442" fmla="*/ f338 1 f218"/>
                              <a:gd name="f443" fmla="*/ f339 1 f217"/>
                              <a:gd name="f444" fmla="*/ f340 1 f218"/>
                              <a:gd name="f445" fmla="*/ f341 1 f217"/>
                              <a:gd name="f446" fmla="*/ f342 1 f218"/>
                              <a:gd name="f447" fmla="*/ f343 1 f217"/>
                              <a:gd name="f448" fmla="*/ f344 1 f218"/>
                              <a:gd name="f449" fmla="*/ f345 1 f217"/>
                              <a:gd name="f450" fmla="*/ f346 1 f218"/>
                              <a:gd name="f451" fmla="*/ f347 1 f217"/>
                              <a:gd name="f452" fmla="*/ f348 1 f218"/>
                              <a:gd name="f453" fmla="*/ f349 1 f217"/>
                              <a:gd name="f454" fmla="*/ f350 1 f218"/>
                              <a:gd name="f455" fmla="*/ f351 1 f217"/>
                              <a:gd name="f456" fmla="*/ f352 1 f218"/>
                              <a:gd name="f457" fmla="*/ f353 1 f218"/>
                              <a:gd name="f458" fmla="*/ f354 1 f218"/>
                              <a:gd name="f459" fmla="*/ f355 1 f217"/>
                              <a:gd name="f460" fmla="*/ f356 1 f218"/>
                              <a:gd name="f461" fmla="*/ f357 1 f218"/>
                              <a:gd name="f462" fmla="*/ f358 1 f217"/>
                              <a:gd name="f463" fmla="*/ f359 1 f218"/>
                              <a:gd name="f464" fmla="*/ f360 1 f217"/>
                              <a:gd name="f465" fmla="*/ f361 1 f218"/>
                              <a:gd name="f466" fmla="*/ f362 1 f218"/>
                              <a:gd name="f467" fmla="*/ f363 1 f217"/>
                              <a:gd name="f468" fmla="*/ f364 1 f218"/>
                              <a:gd name="f469" fmla="*/ f365 1 f217"/>
                              <a:gd name="f470" fmla="*/ f366 1 f218"/>
                              <a:gd name="f471" fmla="*/ f367 1 f218"/>
                              <a:gd name="f472" fmla="*/ f368 1 f218"/>
                              <a:gd name="f473" fmla="*/ f369 1 f217"/>
                              <a:gd name="f474" fmla="*/ f370 1 f218"/>
                              <a:gd name="f475" fmla="*/ f371 1 f218"/>
                              <a:gd name="f476" fmla="*/ f372 1 f217"/>
                              <a:gd name="f477" fmla="*/ f373 1 f218"/>
                              <a:gd name="f478" fmla="*/ f374 1 f218"/>
                              <a:gd name="f479" fmla="*/ f375 1 f217"/>
                              <a:gd name="f480" fmla="*/ f376 1 f218"/>
                              <a:gd name="f481" fmla="*/ f377 1 f217"/>
                              <a:gd name="f482" fmla="*/ f378 1 f218"/>
                              <a:gd name="f483" fmla="*/ f379 1 f217"/>
                              <a:gd name="f484" fmla="*/ f380 1 f218"/>
                              <a:gd name="f485" fmla="*/ f381 1 f217"/>
                              <a:gd name="f486" fmla="*/ f382 1 f218"/>
                              <a:gd name="f487" fmla="*/ f383 1 f217"/>
                              <a:gd name="f488" fmla="*/ f384 1 f218"/>
                              <a:gd name="f489" fmla="*/ f385 1 f217"/>
                              <a:gd name="f490" fmla="*/ f386 1 f218"/>
                              <a:gd name="f491" fmla="*/ f387 1 f217"/>
                              <a:gd name="f492" fmla="*/ f388 1 f218"/>
                              <a:gd name="f493" fmla="*/ f389 1 f217"/>
                              <a:gd name="f494" fmla="*/ f390 1 f218"/>
                              <a:gd name="f495" fmla="*/ f391 1 f217"/>
                              <a:gd name="f496" fmla="*/ f392 1 f218"/>
                              <a:gd name="f497" fmla="*/ f393 1 f217"/>
                              <a:gd name="f498" fmla="*/ f394 1 f218"/>
                              <a:gd name="f499" fmla="*/ f395 1 f217"/>
                              <a:gd name="f500" fmla="*/ f396 1 f217"/>
                              <a:gd name="f501" fmla="*/ f397 1 f218"/>
                              <a:gd name="f502" fmla="*/ f398 1 f218"/>
                              <a:gd name="f503" fmla="*/ f399 1 f217"/>
                              <a:gd name="f504" fmla="*/ f400 1 f218"/>
                              <a:gd name="f505" fmla="*/ f401 1 f217"/>
                              <a:gd name="f506" fmla="*/ f402 1 f218"/>
                              <a:gd name="f507" fmla="*/ f403 1 f217"/>
                              <a:gd name="f508" fmla="*/ f404 1 f218"/>
                              <a:gd name="f509" fmla="*/ f405 1 f217"/>
                              <a:gd name="f510" fmla="*/ f406 1 f218"/>
                              <a:gd name="f511" fmla="*/ f407 1 f218"/>
                              <a:gd name="f512" fmla="*/ f408 1 f217"/>
                              <a:gd name="f513" fmla="*/ f409 1 f218"/>
                              <a:gd name="f514" fmla="*/ f410 1 f217"/>
                              <a:gd name="f515" fmla="*/ f411 1 f218"/>
                              <a:gd name="f516" fmla="*/ f412 1 f218"/>
                              <a:gd name="f517" fmla="*/ f413 1 f218"/>
                              <a:gd name="f518" fmla="*/ f414 1 f217"/>
                              <a:gd name="f519" fmla="*/ f415 1 f218"/>
                              <a:gd name="f520" fmla="*/ f416 1 f217"/>
                              <a:gd name="f521" fmla="*/ f417 1 f218"/>
                              <a:gd name="f522" fmla="*/ f418 f212 1"/>
                              <a:gd name="f523" fmla="*/ f419 f212 1"/>
                              <a:gd name="f524" fmla="*/ f421 f213 1"/>
                              <a:gd name="f525" fmla="*/ f420 f213 1"/>
                              <a:gd name="f526" fmla="*/ f423 f212 1"/>
                              <a:gd name="f527" fmla="*/ f424 f213 1"/>
                              <a:gd name="f528" fmla="*/ f425 f212 1"/>
                              <a:gd name="f529" fmla="*/ f426 f213 1"/>
                              <a:gd name="f530" fmla="*/ f427 f212 1"/>
                              <a:gd name="f531" fmla="*/ f428 f213 1"/>
                              <a:gd name="f532" fmla="*/ f429 f212 1"/>
                              <a:gd name="f533" fmla="*/ f430 f213 1"/>
                              <a:gd name="f534" fmla="*/ f431 f212 1"/>
                              <a:gd name="f535" fmla="*/ f432 f213 1"/>
                              <a:gd name="f536" fmla="*/ f433 f212 1"/>
                              <a:gd name="f537" fmla="*/ f434 f213 1"/>
                              <a:gd name="f538" fmla="*/ f435 f212 1"/>
                              <a:gd name="f539" fmla="*/ f436 f212 1"/>
                              <a:gd name="f540" fmla="*/ f437 f213 1"/>
                              <a:gd name="f541" fmla="*/ f438 f212 1"/>
                              <a:gd name="f542" fmla="*/ f439 f212 1"/>
                              <a:gd name="f543" fmla="*/ f440 f213 1"/>
                              <a:gd name="f544" fmla="*/ f441 f212 1"/>
                              <a:gd name="f545" fmla="*/ f442 f213 1"/>
                              <a:gd name="f546" fmla="*/ f443 f212 1"/>
                              <a:gd name="f547" fmla="*/ f444 f213 1"/>
                              <a:gd name="f548" fmla="*/ f445 f212 1"/>
                              <a:gd name="f549" fmla="*/ f446 f213 1"/>
                              <a:gd name="f550" fmla="*/ f447 f212 1"/>
                              <a:gd name="f551" fmla="*/ f448 f213 1"/>
                              <a:gd name="f552" fmla="*/ f449 f212 1"/>
                              <a:gd name="f553" fmla="*/ f450 f213 1"/>
                              <a:gd name="f554" fmla="*/ f451 f212 1"/>
                              <a:gd name="f555" fmla="*/ f452 f213 1"/>
                              <a:gd name="f556" fmla="*/ f453 f212 1"/>
                              <a:gd name="f557" fmla="*/ f454 f213 1"/>
                              <a:gd name="f558" fmla="*/ f455 f212 1"/>
                              <a:gd name="f559" fmla="*/ f456 f213 1"/>
                              <a:gd name="f560" fmla="*/ f457 f213 1"/>
                              <a:gd name="f561" fmla="*/ f458 f213 1"/>
                              <a:gd name="f562" fmla="*/ f459 f212 1"/>
                              <a:gd name="f563" fmla="*/ f460 f213 1"/>
                              <a:gd name="f564" fmla="*/ f461 f213 1"/>
                              <a:gd name="f565" fmla="*/ f462 f212 1"/>
                              <a:gd name="f566" fmla="*/ f463 f213 1"/>
                              <a:gd name="f567" fmla="*/ f464 f212 1"/>
                              <a:gd name="f568" fmla="*/ f465 f213 1"/>
                              <a:gd name="f569" fmla="*/ f466 f213 1"/>
                              <a:gd name="f570" fmla="*/ f467 f212 1"/>
                              <a:gd name="f571" fmla="*/ f468 f213 1"/>
                              <a:gd name="f572" fmla="*/ f469 f212 1"/>
                              <a:gd name="f573" fmla="*/ f470 f213 1"/>
                              <a:gd name="f574" fmla="*/ f471 f213 1"/>
                              <a:gd name="f575" fmla="*/ f472 f213 1"/>
                              <a:gd name="f576" fmla="*/ f473 f212 1"/>
                              <a:gd name="f577" fmla="*/ f474 f213 1"/>
                              <a:gd name="f578" fmla="*/ f475 f213 1"/>
                              <a:gd name="f579" fmla="*/ f476 f212 1"/>
                              <a:gd name="f580" fmla="*/ f477 f213 1"/>
                              <a:gd name="f581" fmla="*/ f478 f213 1"/>
                              <a:gd name="f582" fmla="*/ f479 f212 1"/>
                              <a:gd name="f583" fmla="*/ f480 f213 1"/>
                              <a:gd name="f584" fmla="*/ f481 f212 1"/>
                              <a:gd name="f585" fmla="*/ f482 f213 1"/>
                              <a:gd name="f586" fmla="*/ f483 f212 1"/>
                              <a:gd name="f587" fmla="*/ f484 f213 1"/>
                              <a:gd name="f588" fmla="*/ f485 f212 1"/>
                              <a:gd name="f589" fmla="*/ f486 f213 1"/>
                              <a:gd name="f590" fmla="*/ f487 f212 1"/>
                              <a:gd name="f591" fmla="*/ f488 f213 1"/>
                              <a:gd name="f592" fmla="*/ f489 f212 1"/>
                              <a:gd name="f593" fmla="*/ f490 f213 1"/>
                              <a:gd name="f594" fmla="*/ f491 f212 1"/>
                              <a:gd name="f595" fmla="*/ f492 f213 1"/>
                              <a:gd name="f596" fmla="*/ f493 f212 1"/>
                              <a:gd name="f597" fmla="*/ f494 f213 1"/>
                              <a:gd name="f598" fmla="*/ f495 f212 1"/>
                              <a:gd name="f599" fmla="*/ f496 f213 1"/>
                              <a:gd name="f600" fmla="*/ f497 f212 1"/>
                              <a:gd name="f601" fmla="*/ f498 f213 1"/>
                              <a:gd name="f602" fmla="*/ f499 f212 1"/>
                              <a:gd name="f603" fmla="*/ f500 f212 1"/>
                              <a:gd name="f604" fmla="*/ f501 f213 1"/>
                              <a:gd name="f605" fmla="*/ f502 f213 1"/>
                              <a:gd name="f606" fmla="*/ f503 f212 1"/>
                              <a:gd name="f607" fmla="*/ f504 f213 1"/>
                              <a:gd name="f608" fmla="*/ f505 f212 1"/>
                              <a:gd name="f609" fmla="*/ f506 f213 1"/>
                              <a:gd name="f610" fmla="*/ f507 f212 1"/>
                              <a:gd name="f611" fmla="*/ f508 f213 1"/>
                              <a:gd name="f612" fmla="*/ f509 f212 1"/>
                              <a:gd name="f613" fmla="*/ f510 f213 1"/>
                              <a:gd name="f614" fmla="*/ f511 f213 1"/>
                              <a:gd name="f615" fmla="*/ f512 f212 1"/>
                              <a:gd name="f616" fmla="*/ f513 f213 1"/>
                              <a:gd name="f617" fmla="*/ f514 f212 1"/>
                              <a:gd name="f618" fmla="*/ f515 f213 1"/>
                              <a:gd name="f619" fmla="*/ f516 f213 1"/>
                              <a:gd name="f620" fmla="*/ f517 f213 1"/>
                              <a:gd name="f621" fmla="*/ f518 f212 1"/>
                              <a:gd name="f622" fmla="*/ f519 f213 1"/>
                              <a:gd name="f623" fmla="*/ f520 f212 1"/>
                              <a:gd name="f624" fmla="*/ f521 f213 1"/>
                            </a:gdLst>
                            <a:ahLst/>
                            <a:cxnLst>
                              <a:cxn ang="3cd4">
                                <a:pos x="hc" y="t"/>
                              </a:cxn>
                              <a:cxn ang="0">
                                <a:pos x="r" y="vc"/>
                              </a:cxn>
                              <a:cxn ang="cd4">
                                <a:pos x="hc" y="b"/>
                              </a:cxn>
                              <a:cxn ang="cd2">
                                <a:pos x="l" y="vc"/>
                              </a:cxn>
                              <a:cxn ang="f422">
                                <a:pos x="f526" y="f527"/>
                              </a:cxn>
                              <a:cxn ang="f422">
                                <a:pos x="f528" y="f529"/>
                              </a:cxn>
                              <a:cxn ang="f422">
                                <a:pos x="f530" y="f531"/>
                              </a:cxn>
                              <a:cxn ang="f422">
                                <a:pos x="f532" y="f533"/>
                              </a:cxn>
                              <a:cxn ang="f422">
                                <a:pos x="f534" y="f535"/>
                              </a:cxn>
                              <a:cxn ang="f422">
                                <a:pos x="f536" y="f537"/>
                              </a:cxn>
                              <a:cxn ang="f422">
                                <a:pos x="f538" y="f537"/>
                              </a:cxn>
                              <a:cxn ang="f422">
                                <a:pos x="f539" y="f540"/>
                              </a:cxn>
                              <a:cxn ang="f422">
                                <a:pos x="f541" y="f537"/>
                              </a:cxn>
                              <a:cxn ang="f422">
                                <a:pos x="f542" y="f543"/>
                              </a:cxn>
                              <a:cxn ang="f422">
                                <a:pos x="f544" y="f545"/>
                              </a:cxn>
                              <a:cxn ang="f422">
                                <a:pos x="f546" y="f547"/>
                              </a:cxn>
                              <a:cxn ang="f422">
                                <a:pos x="f548" y="f549"/>
                              </a:cxn>
                              <a:cxn ang="f422">
                                <a:pos x="f550" y="f551"/>
                              </a:cxn>
                              <a:cxn ang="f422">
                                <a:pos x="f552" y="f553"/>
                              </a:cxn>
                              <a:cxn ang="f422">
                                <a:pos x="f554" y="f555"/>
                              </a:cxn>
                              <a:cxn ang="f422">
                                <a:pos x="f556" y="f557"/>
                              </a:cxn>
                              <a:cxn ang="f422">
                                <a:pos x="f558" y="f559"/>
                              </a:cxn>
                              <a:cxn ang="f422">
                                <a:pos x="f554" y="f560"/>
                              </a:cxn>
                              <a:cxn ang="f422">
                                <a:pos x="f526" y="f561"/>
                              </a:cxn>
                              <a:cxn ang="f422">
                                <a:pos x="f562" y="f563"/>
                              </a:cxn>
                              <a:cxn ang="f422">
                                <a:pos x="f541" y="f564"/>
                              </a:cxn>
                              <a:cxn ang="f422">
                                <a:pos x="f565" y="f566"/>
                              </a:cxn>
                              <a:cxn ang="f422">
                                <a:pos x="f567" y="f568"/>
                              </a:cxn>
                              <a:cxn ang="f422">
                                <a:pos x="f539" y="f561"/>
                              </a:cxn>
                              <a:cxn ang="f422">
                                <a:pos x="f556" y="f569"/>
                              </a:cxn>
                              <a:cxn ang="f422">
                                <a:pos x="f570" y="f571"/>
                              </a:cxn>
                              <a:cxn ang="f422">
                                <a:pos x="f572" y="f573"/>
                              </a:cxn>
                              <a:cxn ang="f422">
                                <a:pos x="f546" y="f574"/>
                              </a:cxn>
                              <a:cxn ang="f422">
                                <a:pos x="f528" y="f575"/>
                              </a:cxn>
                              <a:cxn ang="f422">
                                <a:pos x="f576" y="f574"/>
                              </a:cxn>
                              <a:cxn ang="f422">
                                <a:pos x="f550" y="f577"/>
                              </a:cxn>
                              <a:cxn ang="f422">
                                <a:pos x="f552" y="f578"/>
                              </a:cxn>
                              <a:cxn ang="f422">
                                <a:pos x="f579" y="f580"/>
                              </a:cxn>
                              <a:cxn ang="f422">
                                <a:pos x="f572" y="f581"/>
                              </a:cxn>
                              <a:cxn ang="f422">
                                <a:pos x="f582" y="f583"/>
                              </a:cxn>
                              <a:cxn ang="f422">
                                <a:pos x="f584" y="f585"/>
                              </a:cxn>
                              <a:cxn ang="f422">
                                <a:pos x="f586" y="f587"/>
                              </a:cxn>
                              <a:cxn ang="f422">
                                <a:pos x="f588" y="f589"/>
                              </a:cxn>
                              <a:cxn ang="f422">
                                <a:pos x="f590" y="f591"/>
                              </a:cxn>
                              <a:cxn ang="f422">
                                <a:pos x="f592" y="f593"/>
                              </a:cxn>
                              <a:cxn ang="f422">
                                <a:pos x="f594" y="f595"/>
                              </a:cxn>
                              <a:cxn ang="f422">
                                <a:pos x="f596" y="f597"/>
                              </a:cxn>
                              <a:cxn ang="f422">
                                <a:pos x="f598" y="f599"/>
                              </a:cxn>
                              <a:cxn ang="f422">
                                <a:pos x="f600" y="f601"/>
                              </a:cxn>
                              <a:cxn ang="f422">
                                <a:pos x="f602" y="f553"/>
                              </a:cxn>
                              <a:cxn ang="f422">
                                <a:pos x="f603" y="f604"/>
                              </a:cxn>
                              <a:cxn ang="f422">
                                <a:pos x="f600" y="f605"/>
                              </a:cxn>
                              <a:cxn ang="f422">
                                <a:pos x="f606" y="f607"/>
                              </a:cxn>
                              <a:cxn ang="f422">
                                <a:pos x="f608" y="f609"/>
                              </a:cxn>
                              <a:cxn ang="f422">
                                <a:pos x="f610" y="f611"/>
                              </a:cxn>
                              <a:cxn ang="f422">
                                <a:pos x="f612" y="f613"/>
                              </a:cxn>
                              <a:cxn ang="f422">
                                <a:pos x="f598" y="f614"/>
                              </a:cxn>
                              <a:cxn ang="f422">
                                <a:pos x="f615" y="f616"/>
                              </a:cxn>
                              <a:cxn ang="f422">
                                <a:pos x="f617" y="f618"/>
                              </a:cxn>
                              <a:cxn ang="f422">
                                <a:pos x="f556" y="f619"/>
                              </a:cxn>
                              <a:cxn ang="f422">
                                <a:pos x="f541" y="f620"/>
                              </a:cxn>
                              <a:cxn ang="f422">
                                <a:pos x="f621" y="f622"/>
                              </a:cxn>
                              <a:cxn ang="f422">
                                <a:pos x="f623" y="f624"/>
                              </a:cxn>
                            </a:cxnLst>
                            <a:rect l="f522" t="f525" r="f523" b="f524"/>
                            <a:pathLst>
                              <a:path w="494" h="1488">
                                <a:moveTo>
                                  <a:pt x="f9" y="f10"/>
                                </a:moveTo>
                                <a:lnTo>
                                  <a:pt x="f11" y="f12"/>
                                </a:lnTo>
                                <a:lnTo>
                                  <a:pt x="f13" y="f14"/>
                                </a:lnTo>
                                <a:lnTo>
                                  <a:pt x="f13" y="f15"/>
                                </a:lnTo>
                                <a:lnTo>
                                  <a:pt x="f13" y="f16"/>
                                </a:lnTo>
                                <a:lnTo>
                                  <a:pt x="f11" y="f17"/>
                                </a:lnTo>
                                <a:lnTo>
                                  <a:pt x="f9" y="f18"/>
                                </a:lnTo>
                                <a:lnTo>
                                  <a:pt x="f19" y="f20"/>
                                </a:lnTo>
                                <a:lnTo>
                                  <a:pt x="f21" y="f22"/>
                                </a:lnTo>
                                <a:lnTo>
                                  <a:pt x="f23" y="f24"/>
                                </a:lnTo>
                                <a:lnTo>
                                  <a:pt x="f25" y="f26"/>
                                </a:lnTo>
                                <a:lnTo>
                                  <a:pt x="f27" y="f28"/>
                                </a:lnTo>
                                <a:lnTo>
                                  <a:pt x="f29" y="f30"/>
                                </a:lnTo>
                                <a:lnTo>
                                  <a:pt x="f31" y="f32"/>
                                </a:lnTo>
                                <a:lnTo>
                                  <a:pt x="f33" y="f34"/>
                                </a:lnTo>
                                <a:lnTo>
                                  <a:pt x="f35" y="f36"/>
                                </a:lnTo>
                                <a:lnTo>
                                  <a:pt x="f37" y="f38"/>
                                </a:lnTo>
                                <a:lnTo>
                                  <a:pt x="f39" y="f40"/>
                                </a:lnTo>
                                <a:lnTo>
                                  <a:pt x="f41" y="f40"/>
                                </a:lnTo>
                                <a:lnTo>
                                  <a:pt x="f42" y="f40"/>
                                </a:lnTo>
                                <a:lnTo>
                                  <a:pt x="f35" y="f40"/>
                                </a:lnTo>
                                <a:lnTo>
                                  <a:pt x="f43" y="f40"/>
                                </a:lnTo>
                                <a:lnTo>
                                  <a:pt x="f44" y="f38"/>
                                </a:lnTo>
                                <a:lnTo>
                                  <a:pt x="f45" y="f46"/>
                                </a:lnTo>
                                <a:lnTo>
                                  <a:pt x="f47" y="f46"/>
                                </a:lnTo>
                                <a:lnTo>
                                  <a:pt x="f15" y="f46"/>
                                </a:lnTo>
                                <a:lnTo>
                                  <a:pt x="f48" y="f40"/>
                                </a:lnTo>
                                <a:lnTo>
                                  <a:pt x="f27" y="f49"/>
                                </a:lnTo>
                                <a:lnTo>
                                  <a:pt x="f50" y="f51"/>
                                </a:lnTo>
                                <a:lnTo>
                                  <a:pt x="f52" y="f53"/>
                                </a:lnTo>
                                <a:lnTo>
                                  <a:pt x="f52" y="f54"/>
                                </a:lnTo>
                                <a:lnTo>
                                  <a:pt x="f55" y="f56"/>
                                </a:lnTo>
                                <a:lnTo>
                                  <a:pt x="f57" y="f58"/>
                                </a:lnTo>
                                <a:lnTo>
                                  <a:pt x="f59" y="f60"/>
                                </a:lnTo>
                                <a:lnTo>
                                  <a:pt x="f48" y="f61"/>
                                </a:lnTo>
                                <a:lnTo>
                                  <a:pt x="f62" y="f60"/>
                                </a:lnTo>
                                <a:lnTo>
                                  <a:pt x="f19" y="f63"/>
                                </a:lnTo>
                                <a:lnTo>
                                  <a:pt x="f64" y="f65"/>
                                </a:lnTo>
                                <a:lnTo>
                                  <a:pt x="f66" y="f67"/>
                                </a:lnTo>
                                <a:lnTo>
                                  <a:pt x="f68" y="f69"/>
                                </a:lnTo>
                                <a:lnTo>
                                  <a:pt x="f70" y="f71"/>
                                </a:lnTo>
                                <a:lnTo>
                                  <a:pt x="f72" y="f73"/>
                                </a:lnTo>
                                <a:lnTo>
                                  <a:pt x="f6" y="f74"/>
                                </a:lnTo>
                                <a:lnTo>
                                  <a:pt x="f75" y="f76"/>
                                </a:lnTo>
                                <a:lnTo>
                                  <a:pt x="f77" y="f78"/>
                                </a:lnTo>
                                <a:lnTo>
                                  <a:pt x="f79" y="f80"/>
                                </a:lnTo>
                                <a:lnTo>
                                  <a:pt x="f81" y="f82"/>
                                </a:lnTo>
                                <a:lnTo>
                                  <a:pt x="f19" y="f83"/>
                                </a:lnTo>
                                <a:lnTo>
                                  <a:pt x="f23" y="f82"/>
                                </a:lnTo>
                                <a:lnTo>
                                  <a:pt x="f55" y="f84"/>
                                </a:lnTo>
                                <a:lnTo>
                                  <a:pt x="f29" y="f85"/>
                                </a:lnTo>
                                <a:lnTo>
                                  <a:pt x="f86" y="f87"/>
                                </a:lnTo>
                                <a:lnTo>
                                  <a:pt x="f31" y="f85"/>
                                </a:lnTo>
                                <a:lnTo>
                                  <a:pt x="f88" y="f89"/>
                                </a:lnTo>
                                <a:lnTo>
                                  <a:pt x="f90" y="f91"/>
                                </a:lnTo>
                                <a:lnTo>
                                  <a:pt x="f21" y="f92"/>
                                </a:lnTo>
                                <a:lnTo>
                                  <a:pt x="f19" y="f93"/>
                                </a:lnTo>
                                <a:lnTo>
                                  <a:pt x="f9" y="f94"/>
                                </a:lnTo>
                                <a:lnTo>
                                  <a:pt x="f9" y="f95"/>
                                </a:lnTo>
                                <a:lnTo>
                                  <a:pt x="f13" y="f96"/>
                                </a:lnTo>
                                <a:lnTo>
                                  <a:pt x="f97" y="f98"/>
                                </a:lnTo>
                                <a:lnTo>
                                  <a:pt x="f11" y="f99"/>
                                </a:lnTo>
                                <a:lnTo>
                                  <a:pt x="f100" y="f98"/>
                                </a:lnTo>
                                <a:lnTo>
                                  <a:pt x="f62" y="f101"/>
                                </a:lnTo>
                                <a:lnTo>
                                  <a:pt x="f27" y="f102"/>
                                </a:lnTo>
                                <a:lnTo>
                                  <a:pt x="f48" y="f103"/>
                                </a:lnTo>
                                <a:lnTo>
                                  <a:pt x="f104" y="f105"/>
                                </a:lnTo>
                                <a:lnTo>
                                  <a:pt x="f47" y="f106"/>
                                </a:lnTo>
                                <a:lnTo>
                                  <a:pt x="f107" y="f108"/>
                                </a:lnTo>
                                <a:lnTo>
                                  <a:pt x="f45" y="f109"/>
                                </a:lnTo>
                                <a:lnTo>
                                  <a:pt x="f44" y="f110"/>
                                </a:lnTo>
                                <a:lnTo>
                                  <a:pt x="f111" y="f112"/>
                                </a:lnTo>
                                <a:lnTo>
                                  <a:pt x="f113" y="f114"/>
                                </a:lnTo>
                                <a:lnTo>
                                  <a:pt x="f113" y="f103"/>
                                </a:lnTo>
                                <a:lnTo>
                                  <a:pt x="f45" y="f96"/>
                                </a:lnTo>
                                <a:lnTo>
                                  <a:pt x="f107" y="f115"/>
                                </a:lnTo>
                                <a:lnTo>
                                  <a:pt x="f31" y="f116"/>
                                </a:lnTo>
                                <a:lnTo>
                                  <a:pt x="f29" y="f117"/>
                                </a:lnTo>
                                <a:lnTo>
                                  <a:pt x="f55" y="f118"/>
                                </a:lnTo>
                                <a:lnTo>
                                  <a:pt x="f55" y="f119"/>
                                </a:lnTo>
                                <a:lnTo>
                                  <a:pt x="f55" y="f120"/>
                                </a:lnTo>
                                <a:lnTo>
                                  <a:pt x="f55" y="f121"/>
                                </a:lnTo>
                                <a:lnTo>
                                  <a:pt x="f25" y="f122"/>
                                </a:lnTo>
                                <a:lnTo>
                                  <a:pt x="f25" y="f121"/>
                                </a:lnTo>
                                <a:lnTo>
                                  <a:pt x="f52" y="f120"/>
                                </a:lnTo>
                                <a:lnTo>
                                  <a:pt x="f52" y="f119"/>
                                </a:lnTo>
                                <a:lnTo>
                                  <a:pt x="f62" y="f123"/>
                                </a:lnTo>
                                <a:lnTo>
                                  <a:pt x="f100" y="f124"/>
                                </a:lnTo>
                                <a:lnTo>
                                  <a:pt x="f125" y="f126"/>
                                </a:lnTo>
                                <a:lnTo>
                                  <a:pt x="f11" y="f126"/>
                                </a:lnTo>
                                <a:lnTo>
                                  <a:pt x="f64" y="f126"/>
                                </a:lnTo>
                                <a:lnTo>
                                  <a:pt x="f66" y="f124"/>
                                </a:lnTo>
                                <a:lnTo>
                                  <a:pt x="f68" y="f123"/>
                                </a:lnTo>
                                <a:lnTo>
                                  <a:pt x="f70" y="f127"/>
                                </a:lnTo>
                                <a:lnTo>
                                  <a:pt x="f128" y="f129"/>
                                </a:lnTo>
                                <a:lnTo>
                                  <a:pt x="f72" y="f130"/>
                                </a:lnTo>
                                <a:lnTo>
                                  <a:pt x="f72" y="f121"/>
                                </a:lnTo>
                                <a:lnTo>
                                  <a:pt x="f72" y="f131"/>
                                </a:lnTo>
                                <a:lnTo>
                                  <a:pt x="f77" y="f132"/>
                                </a:lnTo>
                                <a:lnTo>
                                  <a:pt x="f70" y="f133"/>
                                </a:lnTo>
                                <a:lnTo>
                                  <a:pt x="f68" y="f134"/>
                                </a:lnTo>
                                <a:lnTo>
                                  <a:pt x="f97" y="f135"/>
                                </a:lnTo>
                                <a:lnTo>
                                  <a:pt x="f11" y="f8"/>
                                </a:lnTo>
                                <a:lnTo>
                                  <a:pt x="f100" y="f8"/>
                                </a:lnTo>
                                <a:lnTo>
                                  <a:pt x="f25" y="f136"/>
                                </a:lnTo>
                                <a:lnTo>
                                  <a:pt x="f137" y="f138"/>
                                </a:lnTo>
                                <a:lnTo>
                                  <a:pt x="f59" y="f139"/>
                                </a:lnTo>
                                <a:lnTo>
                                  <a:pt x="f47" y="f140"/>
                                </a:lnTo>
                                <a:lnTo>
                                  <a:pt x="f111" y="f120"/>
                                </a:lnTo>
                                <a:lnTo>
                                  <a:pt x="f141" y="f142"/>
                                </a:lnTo>
                                <a:lnTo>
                                  <a:pt x="f43" y="f143"/>
                                </a:lnTo>
                                <a:lnTo>
                                  <a:pt x="f144" y="f145"/>
                                </a:lnTo>
                                <a:lnTo>
                                  <a:pt x="f146" y="f96"/>
                                </a:lnTo>
                                <a:lnTo>
                                  <a:pt x="f147" y="f148"/>
                                </a:lnTo>
                                <a:lnTo>
                                  <a:pt x="f42" y="f149"/>
                                </a:lnTo>
                                <a:lnTo>
                                  <a:pt x="f150" y="f80"/>
                                </a:lnTo>
                                <a:lnTo>
                                  <a:pt x="f151" y="f71"/>
                                </a:lnTo>
                                <a:lnTo>
                                  <a:pt x="f37" y="f152"/>
                                </a:lnTo>
                                <a:lnTo>
                                  <a:pt x="f153" y="f154"/>
                                </a:lnTo>
                                <a:lnTo>
                                  <a:pt x="f155" y="f63"/>
                                </a:lnTo>
                                <a:lnTo>
                                  <a:pt x="f156" y="f60"/>
                                </a:lnTo>
                                <a:lnTo>
                                  <a:pt x="f157" y="f60"/>
                                </a:lnTo>
                                <a:lnTo>
                                  <a:pt x="f158" y="f61"/>
                                </a:lnTo>
                                <a:lnTo>
                                  <a:pt x="f159" y="f160"/>
                                </a:lnTo>
                                <a:lnTo>
                                  <a:pt x="f161" y="f162"/>
                                </a:lnTo>
                                <a:lnTo>
                                  <a:pt x="f163" y="f164"/>
                                </a:lnTo>
                                <a:lnTo>
                                  <a:pt x="f163" y="f165"/>
                                </a:lnTo>
                                <a:lnTo>
                                  <a:pt x="f166" y="f87"/>
                                </a:lnTo>
                                <a:lnTo>
                                  <a:pt x="f167" y="f74"/>
                                </a:lnTo>
                                <a:lnTo>
                                  <a:pt x="f168" y="f85"/>
                                </a:lnTo>
                                <a:lnTo>
                                  <a:pt x="f157" y="f169"/>
                                </a:lnTo>
                                <a:lnTo>
                                  <a:pt x="f170" y="f169"/>
                                </a:lnTo>
                                <a:lnTo>
                                  <a:pt x="f156" y="f87"/>
                                </a:lnTo>
                                <a:lnTo>
                                  <a:pt x="f171" y="f71"/>
                                </a:lnTo>
                                <a:lnTo>
                                  <a:pt x="f172" y="f165"/>
                                </a:lnTo>
                                <a:lnTo>
                                  <a:pt x="f155" y="f73"/>
                                </a:lnTo>
                                <a:lnTo>
                                  <a:pt x="f155" y="f76"/>
                                </a:lnTo>
                                <a:lnTo>
                                  <a:pt x="f173" y="f78"/>
                                </a:lnTo>
                                <a:lnTo>
                                  <a:pt x="f174" y="f80"/>
                                </a:lnTo>
                                <a:lnTo>
                                  <a:pt x="f155" y="f83"/>
                                </a:lnTo>
                                <a:lnTo>
                                  <a:pt x="f2" y="f175"/>
                                </a:lnTo>
                                <a:lnTo>
                                  <a:pt x="f2" y="f91"/>
                                </a:lnTo>
                                <a:lnTo>
                                  <a:pt x="f176" y="f149"/>
                                </a:lnTo>
                                <a:lnTo>
                                  <a:pt x="f172" y="f177"/>
                                </a:lnTo>
                                <a:lnTo>
                                  <a:pt x="f171" y="f177"/>
                                </a:lnTo>
                                <a:lnTo>
                                  <a:pt x="f178" y="f149"/>
                                </a:lnTo>
                                <a:lnTo>
                                  <a:pt x="f179" y="f180"/>
                                </a:lnTo>
                                <a:lnTo>
                                  <a:pt x="f181" y="f91"/>
                                </a:lnTo>
                                <a:lnTo>
                                  <a:pt x="f167" y="f175"/>
                                </a:lnTo>
                                <a:lnTo>
                                  <a:pt x="f161" y="f82"/>
                                </a:lnTo>
                                <a:lnTo>
                                  <a:pt x="f182" y="f84"/>
                                </a:lnTo>
                                <a:lnTo>
                                  <a:pt x="f183" y="f74"/>
                                </a:lnTo>
                                <a:lnTo>
                                  <a:pt x="f184" y="f185"/>
                                </a:lnTo>
                                <a:lnTo>
                                  <a:pt x="f7" y="f63"/>
                                </a:lnTo>
                                <a:lnTo>
                                  <a:pt x="f186" y="f187"/>
                                </a:lnTo>
                                <a:lnTo>
                                  <a:pt x="f188" y="f189"/>
                                </a:lnTo>
                                <a:lnTo>
                                  <a:pt x="f166" y="f36"/>
                                </a:lnTo>
                                <a:lnTo>
                                  <a:pt x="f181" y="f190"/>
                                </a:lnTo>
                                <a:lnTo>
                                  <a:pt x="f170" y="f191"/>
                                </a:lnTo>
                                <a:lnTo>
                                  <a:pt x="f172" y="f192"/>
                                </a:lnTo>
                                <a:lnTo>
                                  <a:pt x="f193" y="f30"/>
                                </a:lnTo>
                                <a:lnTo>
                                  <a:pt x="f194" y="f195"/>
                                </a:lnTo>
                                <a:lnTo>
                                  <a:pt x="f196" y="f197"/>
                                </a:lnTo>
                                <a:lnTo>
                                  <a:pt x="f146" y="f198"/>
                                </a:lnTo>
                                <a:lnTo>
                                  <a:pt x="f141" y="f199"/>
                                </a:lnTo>
                                <a:lnTo>
                                  <a:pt x="f107" y="f200"/>
                                </a:lnTo>
                                <a:lnTo>
                                  <a:pt x="f86" y="f201"/>
                                </a:lnTo>
                                <a:lnTo>
                                  <a:pt x="f29" y="f202"/>
                                </a:lnTo>
                                <a:lnTo>
                                  <a:pt x="f57" y="f203"/>
                                </a:lnTo>
                                <a:lnTo>
                                  <a:pt x="f204" y="f12"/>
                                </a:lnTo>
                                <a:lnTo>
                                  <a:pt x="f48" y="f6"/>
                                </a:lnTo>
                                <a:lnTo>
                                  <a:pt x="f137" y="f205"/>
                                </a:lnTo>
                                <a:lnTo>
                                  <a:pt x="f88" y="f206"/>
                                </a:lnTo>
                                <a:lnTo>
                                  <a:pt x="f50" y="f207"/>
                                </a:lnTo>
                                <a:lnTo>
                                  <a:pt x="f25" y="f68"/>
                                </a:lnTo>
                                <a:lnTo>
                                  <a:pt x="f90" y="f208"/>
                                </a:lnTo>
                                <a:lnTo>
                                  <a:pt x="f209" y="f210"/>
                                </a:lnTo>
                                <a:lnTo>
                                  <a:pt x="f125" y="f64"/>
                                </a:lnTo>
                                <a:lnTo>
                                  <a:pt x="f9" y="f10"/>
                                </a:lnTo>
                                <a:close/>
                              </a:path>
                            </a:pathLst>
                          </a:custGeom>
                          <a:solidFill>
                            <a:srgbClr val="002060"/>
                          </a:solidFill>
                          <a:ln cap="flat">
                            <a:noFill/>
                            <a:prstDash val="solid"/>
                          </a:ln>
                        </wps:spPr>
                        <wps:bodyPr lIns="0" tIns="0" rIns="0" bIns="0"/>
                      </wps:wsp>
                      <wps:wsp>
                        <wps:cNvPr id="48" name="Freeform 261"/>
                        <wps:cNvSpPr/>
                        <wps:spPr>
                          <a:xfrm>
                            <a:off x="3520" y="22120"/>
                            <a:ext cx="179112" cy="469142"/>
                          </a:xfrm>
                          <a:custGeom>
                            <a:avLst/>
                            <a:gdLst>
                              <a:gd name="f0" fmla="val 10800000"/>
                              <a:gd name="f1" fmla="val 5400000"/>
                              <a:gd name="f2" fmla="val 180"/>
                              <a:gd name="f3" fmla="val w"/>
                              <a:gd name="f4" fmla="val h"/>
                              <a:gd name="f5" fmla="val 0"/>
                              <a:gd name="f6" fmla="val 254"/>
                              <a:gd name="f7" fmla="val 806"/>
                              <a:gd name="f8" fmla="val 754"/>
                              <a:gd name="f9" fmla="val 211"/>
                              <a:gd name="f10" fmla="val 691"/>
                              <a:gd name="f11" fmla="val 172"/>
                              <a:gd name="f12" fmla="val 619"/>
                              <a:gd name="f13" fmla="val 139"/>
                              <a:gd name="f14" fmla="val 542"/>
                              <a:gd name="f15" fmla="val 115"/>
                              <a:gd name="f16" fmla="val 461"/>
                              <a:gd name="f17" fmla="val 100"/>
                              <a:gd name="f18" fmla="val 370"/>
                              <a:gd name="f19" fmla="val 91"/>
                              <a:gd name="f20" fmla="val 278"/>
                              <a:gd name="f21" fmla="val 187"/>
                              <a:gd name="f22" fmla="val 96"/>
                              <a:gd name="f23" fmla="val 24"/>
                              <a:gd name="f24" fmla="val 9"/>
                              <a:gd name="f25" fmla="val 82"/>
                              <a:gd name="f26" fmla="val 173"/>
                              <a:gd name="f27" fmla="val 269"/>
                              <a:gd name="f28" fmla="val 365"/>
                              <a:gd name="f29" fmla="val 466"/>
                              <a:gd name="f30" fmla="val 43"/>
                              <a:gd name="f31" fmla="val 566"/>
                              <a:gd name="f32" fmla="val 72"/>
                              <a:gd name="f33" fmla="val 658"/>
                              <a:gd name="f34" fmla="val 110"/>
                              <a:gd name="f35" fmla="val 744"/>
                              <a:gd name="f36" fmla="val 120"/>
                              <a:gd name="f37" fmla="val 129"/>
                              <a:gd name="f38" fmla="val 749"/>
                              <a:gd name="f39" fmla="val 148"/>
                              <a:gd name="f40" fmla="val 158"/>
                              <a:gd name="f41" fmla="val 758"/>
                              <a:gd name="f42" fmla="val 768"/>
                              <a:gd name="f43" fmla="val 182"/>
                              <a:gd name="f44" fmla="val 782"/>
                              <a:gd name="f45" fmla="val 192"/>
                              <a:gd name="f46" fmla="val 802"/>
                              <a:gd name="f47" fmla="val 201"/>
                              <a:gd name="f48" fmla="val 206"/>
                              <a:gd name="f49" fmla="val 216"/>
                              <a:gd name="f50" fmla="val 220"/>
                              <a:gd name="f51" fmla="val 792"/>
                              <a:gd name="f52" fmla="val 230"/>
                              <a:gd name="f53" fmla="val 778"/>
                              <a:gd name="f54" fmla="val 235"/>
                              <a:gd name="f55" fmla="val 244"/>
                              <a:gd name="f56" fmla="+- 0 0 -90"/>
                              <a:gd name="f57" fmla="*/ f3 1 254"/>
                              <a:gd name="f58" fmla="*/ f4 1 806"/>
                              <a:gd name="f59" fmla="+- f7 0 f5"/>
                              <a:gd name="f60" fmla="+- f6 0 f5"/>
                              <a:gd name="f61" fmla="*/ f56 f0 1"/>
                              <a:gd name="f62" fmla="*/ f60 1 254"/>
                              <a:gd name="f63" fmla="*/ f59 1 806"/>
                              <a:gd name="f64" fmla="*/ 254 f60 1"/>
                              <a:gd name="f65" fmla="*/ 754 f59 1"/>
                              <a:gd name="f66" fmla="*/ 211 f60 1"/>
                              <a:gd name="f67" fmla="*/ 691 f59 1"/>
                              <a:gd name="f68" fmla="*/ 172 f60 1"/>
                              <a:gd name="f69" fmla="*/ 619 f59 1"/>
                              <a:gd name="f70" fmla="*/ 139 f60 1"/>
                              <a:gd name="f71" fmla="*/ 542 f59 1"/>
                              <a:gd name="f72" fmla="*/ 115 f60 1"/>
                              <a:gd name="f73" fmla="*/ 461 f59 1"/>
                              <a:gd name="f74" fmla="*/ 100 f60 1"/>
                              <a:gd name="f75" fmla="*/ 370 f59 1"/>
                              <a:gd name="f76" fmla="*/ 91 f60 1"/>
                              <a:gd name="f77" fmla="*/ 278 f59 1"/>
                              <a:gd name="f78" fmla="*/ 187 f59 1"/>
                              <a:gd name="f79" fmla="*/ 96 f59 1"/>
                              <a:gd name="f80" fmla="*/ 24 f60 1"/>
                              <a:gd name="f81" fmla="*/ 0 f59 1"/>
                              <a:gd name="f82" fmla="*/ 9 f60 1"/>
                              <a:gd name="f83" fmla="*/ 82 f59 1"/>
                              <a:gd name="f84" fmla="*/ 0 f60 1"/>
                              <a:gd name="f85" fmla="*/ 173 f59 1"/>
                              <a:gd name="f86" fmla="*/ 269 f59 1"/>
                              <a:gd name="f87" fmla="*/ 365 f59 1"/>
                              <a:gd name="f88" fmla="*/ 466 f59 1"/>
                              <a:gd name="f89" fmla="*/ 43 f60 1"/>
                              <a:gd name="f90" fmla="*/ 566 f59 1"/>
                              <a:gd name="f91" fmla="*/ 72 f60 1"/>
                              <a:gd name="f92" fmla="*/ 658 f59 1"/>
                              <a:gd name="f93" fmla="*/ 110 f60 1"/>
                              <a:gd name="f94" fmla="*/ 744 f59 1"/>
                              <a:gd name="f95" fmla="*/ 120 f60 1"/>
                              <a:gd name="f96" fmla="*/ 129 f60 1"/>
                              <a:gd name="f97" fmla="*/ 749 f59 1"/>
                              <a:gd name="f98" fmla="*/ 148 f60 1"/>
                              <a:gd name="f99" fmla="*/ 158 f60 1"/>
                              <a:gd name="f100" fmla="*/ 758 f59 1"/>
                              <a:gd name="f101" fmla="*/ 768 f59 1"/>
                              <a:gd name="f102" fmla="*/ 182 f60 1"/>
                              <a:gd name="f103" fmla="*/ 782 f59 1"/>
                              <a:gd name="f104" fmla="*/ 192 f60 1"/>
                              <a:gd name="f105" fmla="*/ 802 f59 1"/>
                              <a:gd name="f106" fmla="*/ 201 f60 1"/>
                              <a:gd name="f107" fmla="*/ 806 f59 1"/>
                              <a:gd name="f108" fmla="*/ 206 f60 1"/>
                              <a:gd name="f109" fmla="*/ 216 f60 1"/>
                              <a:gd name="f110" fmla="*/ 220 f60 1"/>
                              <a:gd name="f111" fmla="*/ 792 f59 1"/>
                              <a:gd name="f112" fmla="*/ 230 f60 1"/>
                              <a:gd name="f113" fmla="*/ 778 f59 1"/>
                              <a:gd name="f114" fmla="*/ 235 f60 1"/>
                              <a:gd name="f115" fmla="*/ 244 f60 1"/>
                              <a:gd name="f116" fmla="*/ f61 1 f2"/>
                              <a:gd name="f117" fmla="*/ f64 1 254"/>
                              <a:gd name="f118" fmla="*/ f65 1 806"/>
                              <a:gd name="f119" fmla="*/ f66 1 254"/>
                              <a:gd name="f120" fmla="*/ f67 1 806"/>
                              <a:gd name="f121" fmla="*/ f68 1 254"/>
                              <a:gd name="f122" fmla="*/ f69 1 806"/>
                              <a:gd name="f123" fmla="*/ f70 1 254"/>
                              <a:gd name="f124" fmla="*/ f71 1 806"/>
                              <a:gd name="f125" fmla="*/ f72 1 254"/>
                              <a:gd name="f126" fmla="*/ f73 1 806"/>
                              <a:gd name="f127" fmla="*/ f74 1 254"/>
                              <a:gd name="f128" fmla="*/ f75 1 806"/>
                              <a:gd name="f129" fmla="*/ f76 1 254"/>
                              <a:gd name="f130" fmla="*/ f77 1 806"/>
                              <a:gd name="f131" fmla="*/ f78 1 806"/>
                              <a:gd name="f132" fmla="*/ f79 1 806"/>
                              <a:gd name="f133" fmla="*/ f80 1 254"/>
                              <a:gd name="f134" fmla="*/ f81 1 806"/>
                              <a:gd name="f135" fmla="*/ f82 1 254"/>
                              <a:gd name="f136" fmla="*/ f83 1 806"/>
                              <a:gd name="f137" fmla="*/ f84 1 254"/>
                              <a:gd name="f138" fmla="*/ f85 1 806"/>
                              <a:gd name="f139" fmla="*/ f86 1 806"/>
                              <a:gd name="f140" fmla="*/ f87 1 806"/>
                              <a:gd name="f141" fmla="*/ f88 1 806"/>
                              <a:gd name="f142" fmla="*/ f89 1 254"/>
                              <a:gd name="f143" fmla="*/ f90 1 806"/>
                              <a:gd name="f144" fmla="*/ f91 1 254"/>
                              <a:gd name="f145" fmla="*/ f92 1 806"/>
                              <a:gd name="f146" fmla="*/ f93 1 254"/>
                              <a:gd name="f147" fmla="*/ f94 1 806"/>
                              <a:gd name="f148" fmla="*/ f95 1 254"/>
                              <a:gd name="f149" fmla="*/ f96 1 254"/>
                              <a:gd name="f150" fmla="*/ f97 1 806"/>
                              <a:gd name="f151" fmla="*/ f98 1 254"/>
                              <a:gd name="f152" fmla="*/ f99 1 254"/>
                              <a:gd name="f153" fmla="*/ f100 1 806"/>
                              <a:gd name="f154" fmla="*/ f101 1 806"/>
                              <a:gd name="f155" fmla="*/ f102 1 254"/>
                              <a:gd name="f156" fmla="*/ f103 1 806"/>
                              <a:gd name="f157" fmla="*/ f104 1 254"/>
                              <a:gd name="f158" fmla="*/ f105 1 806"/>
                              <a:gd name="f159" fmla="*/ f106 1 254"/>
                              <a:gd name="f160" fmla="*/ f107 1 806"/>
                              <a:gd name="f161" fmla="*/ f108 1 254"/>
                              <a:gd name="f162" fmla="*/ f109 1 254"/>
                              <a:gd name="f163" fmla="*/ f110 1 254"/>
                              <a:gd name="f164" fmla="*/ f111 1 806"/>
                              <a:gd name="f165" fmla="*/ f112 1 254"/>
                              <a:gd name="f166" fmla="*/ f113 1 806"/>
                              <a:gd name="f167" fmla="*/ f114 1 254"/>
                              <a:gd name="f168" fmla="*/ f115 1 254"/>
                              <a:gd name="f169" fmla="*/ 0 1 f62"/>
                              <a:gd name="f170" fmla="*/ f6 1 f62"/>
                              <a:gd name="f171" fmla="*/ 0 1 f63"/>
                              <a:gd name="f172" fmla="*/ f7 1 f63"/>
                              <a:gd name="f173" fmla="+- f116 0 f1"/>
                              <a:gd name="f174" fmla="*/ f117 1 f62"/>
                              <a:gd name="f175" fmla="*/ f118 1 f63"/>
                              <a:gd name="f176" fmla="*/ f119 1 f62"/>
                              <a:gd name="f177" fmla="*/ f120 1 f63"/>
                              <a:gd name="f178" fmla="*/ f121 1 f62"/>
                              <a:gd name="f179" fmla="*/ f122 1 f63"/>
                              <a:gd name="f180" fmla="*/ f123 1 f62"/>
                              <a:gd name="f181" fmla="*/ f124 1 f63"/>
                              <a:gd name="f182" fmla="*/ f125 1 f62"/>
                              <a:gd name="f183" fmla="*/ f126 1 f63"/>
                              <a:gd name="f184" fmla="*/ f127 1 f62"/>
                              <a:gd name="f185" fmla="*/ f128 1 f63"/>
                              <a:gd name="f186" fmla="*/ f129 1 f62"/>
                              <a:gd name="f187" fmla="*/ f130 1 f63"/>
                              <a:gd name="f188" fmla="*/ f131 1 f63"/>
                              <a:gd name="f189" fmla="*/ f132 1 f63"/>
                              <a:gd name="f190" fmla="*/ f133 1 f62"/>
                              <a:gd name="f191" fmla="*/ f134 1 f63"/>
                              <a:gd name="f192" fmla="*/ f135 1 f62"/>
                              <a:gd name="f193" fmla="*/ f136 1 f63"/>
                              <a:gd name="f194" fmla="*/ f137 1 f62"/>
                              <a:gd name="f195" fmla="*/ f138 1 f63"/>
                              <a:gd name="f196" fmla="*/ f139 1 f63"/>
                              <a:gd name="f197" fmla="*/ f140 1 f63"/>
                              <a:gd name="f198" fmla="*/ f141 1 f63"/>
                              <a:gd name="f199" fmla="*/ f142 1 f62"/>
                              <a:gd name="f200" fmla="*/ f143 1 f63"/>
                              <a:gd name="f201" fmla="*/ f144 1 f62"/>
                              <a:gd name="f202" fmla="*/ f145 1 f63"/>
                              <a:gd name="f203" fmla="*/ f146 1 f62"/>
                              <a:gd name="f204" fmla="*/ f147 1 f63"/>
                              <a:gd name="f205" fmla="*/ f148 1 f62"/>
                              <a:gd name="f206" fmla="*/ f149 1 f62"/>
                              <a:gd name="f207" fmla="*/ f150 1 f63"/>
                              <a:gd name="f208" fmla="*/ f151 1 f62"/>
                              <a:gd name="f209" fmla="*/ f152 1 f62"/>
                              <a:gd name="f210" fmla="*/ f153 1 f63"/>
                              <a:gd name="f211" fmla="*/ f154 1 f63"/>
                              <a:gd name="f212" fmla="*/ f155 1 f62"/>
                              <a:gd name="f213" fmla="*/ f156 1 f63"/>
                              <a:gd name="f214" fmla="*/ f157 1 f62"/>
                              <a:gd name="f215" fmla="*/ f158 1 f63"/>
                              <a:gd name="f216" fmla="*/ f159 1 f62"/>
                              <a:gd name="f217" fmla="*/ f160 1 f63"/>
                              <a:gd name="f218" fmla="*/ f161 1 f62"/>
                              <a:gd name="f219" fmla="*/ f162 1 f62"/>
                              <a:gd name="f220" fmla="*/ f163 1 f62"/>
                              <a:gd name="f221" fmla="*/ f164 1 f63"/>
                              <a:gd name="f222" fmla="*/ f165 1 f62"/>
                              <a:gd name="f223" fmla="*/ f166 1 f63"/>
                              <a:gd name="f224" fmla="*/ f167 1 f62"/>
                              <a:gd name="f225" fmla="*/ f168 1 f62"/>
                              <a:gd name="f226" fmla="*/ f169 f57 1"/>
                              <a:gd name="f227" fmla="*/ f170 f57 1"/>
                              <a:gd name="f228" fmla="*/ f172 f58 1"/>
                              <a:gd name="f229" fmla="*/ f171 f58 1"/>
                              <a:gd name="f230" fmla="*/ f174 f57 1"/>
                              <a:gd name="f231" fmla="*/ f175 f58 1"/>
                              <a:gd name="f232" fmla="*/ f176 f57 1"/>
                              <a:gd name="f233" fmla="*/ f177 f58 1"/>
                              <a:gd name="f234" fmla="*/ f178 f57 1"/>
                              <a:gd name="f235" fmla="*/ f179 f58 1"/>
                              <a:gd name="f236" fmla="*/ f180 f57 1"/>
                              <a:gd name="f237" fmla="*/ f181 f58 1"/>
                              <a:gd name="f238" fmla="*/ f182 f57 1"/>
                              <a:gd name="f239" fmla="*/ f183 f58 1"/>
                              <a:gd name="f240" fmla="*/ f184 f57 1"/>
                              <a:gd name="f241" fmla="*/ f185 f58 1"/>
                              <a:gd name="f242" fmla="*/ f186 f57 1"/>
                              <a:gd name="f243" fmla="*/ f187 f58 1"/>
                              <a:gd name="f244" fmla="*/ f188 f58 1"/>
                              <a:gd name="f245" fmla="*/ f189 f58 1"/>
                              <a:gd name="f246" fmla="*/ f190 f57 1"/>
                              <a:gd name="f247" fmla="*/ f191 f58 1"/>
                              <a:gd name="f248" fmla="*/ f192 f57 1"/>
                              <a:gd name="f249" fmla="*/ f193 f58 1"/>
                              <a:gd name="f250" fmla="*/ f194 f57 1"/>
                              <a:gd name="f251" fmla="*/ f195 f58 1"/>
                              <a:gd name="f252" fmla="*/ f196 f58 1"/>
                              <a:gd name="f253" fmla="*/ f197 f58 1"/>
                              <a:gd name="f254" fmla="*/ f198 f58 1"/>
                              <a:gd name="f255" fmla="*/ f199 f57 1"/>
                              <a:gd name="f256" fmla="*/ f200 f58 1"/>
                              <a:gd name="f257" fmla="*/ f201 f57 1"/>
                              <a:gd name="f258" fmla="*/ f202 f58 1"/>
                              <a:gd name="f259" fmla="*/ f203 f57 1"/>
                              <a:gd name="f260" fmla="*/ f204 f58 1"/>
                              <a:gd name="f261" fmla="*/ f205 f57 1"/>
                              <a:gd name="f262" fmla="*/ f206 f57 1"/>
                              <a:gd name="f263" fmla="*/ f207 f58 1"/>
                              <a:gd name="f264" fmla="*/ f208 f57 1"/>
                              <a:gd name="f265" fmla="*/ f209 f57 1"/>
                              <a:gd name="f266" fmla="*/ f210 f58 1"/>
                              <a:gd name="f267" fmla="*/ f211 f58 1"/>
                              <a:gd name="f268" fmla="*/ f212 f57 1"/>
                              <a:gd name="f269" fmla="*/ f213 f58 1"/>
                              <a:gd name="f270" fmla="*/ f214 f57 1"/>
                              <a:gd name="f271" fmla="*/ f215 f58 1"/>
                              <a:gd name="f272" fmla="*/ f216 f57 1"/>
                              <a:gd name="f273" fmla="*/ f217 f58 1"/>
                              <a:gd name="f274" fmla="*/ f218 f57 1"/>
                              <a:gd name="f275" fmla="*/ f219 f57 1"/>
                              <a:gd name="f276" fmla="*/ f220 f57 1"/>
                              <a:gd name="f277" fmla="*/ f221 f58 1"/>
                              <a:gd name="f278" fmla="*/ f222 f57 1"/>
                              <a:gd name="f279" fmla="*/ f223 f58 1"/>
                              <a:gd name="f280" fmla="*/ f224 f57 1"/>
                              <a:gd name="f281" fmla="*/ f225 f57 1"/>
                            </a:gdLst>
                            <a:ahLst/>
                            <a:cxnLst>
                              <a:cxn ang="3cd4">
                                <a:pos x="hc" y="t"/>
                              </a:cxn>
                              <a:cxn ang="0">
                                <a:pos x="r" y="vc"/>
                              </a:cxn>
                              <a:cxn ang="cd4">
                                <a:pos x="hc" y="b"/>
                              </a:cxn>
                              <a:cxn ang="cd2">
                                <a:pos x="l" y="vc"/>
                              </a:cxn>
                              <a:cxn ang="f173">
                                <a:pos x="f230" y="f231"/>
                              </a:cxn>
                              <a:cxn ang="f173">
                                <a:pos x="f232" y="f233"/>
                              </a:cxn>
                              <a:cxn ang="f173">
                                <a:pos x="f234" y="f235"/>
                              </a:cxn>
                              <a:cxn ang="f173">
                                <a:pos x="f236" y="f237"/>
                              </a:cxn>
                              <a:cxn ang="f173">
                                <a:pos x="f238" y="f239"/>
                              </a:cxn>
                              <a:cxn ang="f173">
                                <a:pos x="f240" y="f241"/>
                              </a:cxn>
                              <a:cxn ang="f173">
                                <a:pos x="f242" y="f243"/>
                              </a:cxn>
                              <a:cxn ang="f173">
                                <a:pos x="f242" y="f244"/>
                              </a:cxn>
                              <a:cxn ang="f173">
                                <a:pos x="f240" y="f245"/>
                              </a:cxn>
                              <a:cxn ang="f173">
                                <a:pos x="f246" y="f247"/>
                              </a:cxn>
                              <a:cxn ang="f173">
                                <a:pos x="f248" y="f249"/>
                              </a:cxn>
                              <a:cxn ang="f173">
                                <a:pos x="f250" y="f251"/>
                              </a:cxn>
                              <a:cxn ang="f173">
                                <a:pos x="f250" y="f252"/>
                              </a:cxn>
                              <a:cxn ang="f173">
                                <a:pos x="f248" y="f253"/>
                              </a:cxn>
                              <a:cxn ang="f173">
                                <a:pos x="f246" y="f254"/>
                              </a:cxn>
                              <a:cxn ang="f173">
                                <a:pos x="f255" y="f256"/>
                              </a:cxn>
                              <a:cxn ang="f173">
                                <a:pos x="f257" y="f258"/>
                              </a:cxn>
                              <a:cxn ang="f173">
                                <a:pos x="f259" y="f260"/>
                              </a:cxn>
                              <a:cxn ang="f173">
                                <a:pos x="f261" y="f260"/>
                              </a:cxn>
                              <a:cxn ang="f173">
                                <a:pos x="f262" y="f260"/>
                              </a:cxn>
                              <a:cxn ang="f173">
                                <a:pos x="f236" y="f263"/>
                              </a:cxn>
                              <a:cxn ang="f173">
                                <a:pos x="f264" y="f231"/>
                              </a:cxn>
                              <a:cxn ang="f173">
                                <a:pos x="f265" y="f266"/>
                              </a:cxn>
                              <a:cxn ang="f173">
                                <a:pos x="f234" y="f267"/>
                              </a:cxn>
                              <a:cxn ang="f173">
                                <a:pos x="f268" y="f269"/>
                              </a:cxn>
                              <a:cxn ang="f173">
                                <a:pos x="f270" y="f271"/>
                              </a:cxn>
                              <a:cxn ang="f173">
                                <a:pos x="f272" y="f273"/>
                              </a:cxn>
                              <a:cxn ang="f173">
                                <a:pos x="f274" y="f273"/>
                              </a:cxn>
                              <a:cxn ang="f173">
                                <a:pos x="f275" y="f271"/>
                              </a:cxn>
                              <a:cxn ang="f173">
                                <a:pos x="f276" y="f277"/>
                              </a:cxn>
                              <a:cxn ang="f173">
                                <a:pos x="f278" y="f279"/>
                              </a:cxn>
                              <a:cxn ang="f173">
                                <a:pos x="f280" y="f267"/>
                              </a:cxn>
                              <a:cxn ang="f173">
                                <a:pos x="f281" y="f266"/>
                              </a:cxn>
                              <a:cxn ang="f173">
                                <a:pos x="f230" y="f231"/>
                              </a:cxn>
                            </a:cxnLst>
                            <a:rect l="f226" t="f229" r="f227" b="f228"/>
                            <a:pathLst>
                              <a:path w="254" h="806">
                                <a:moveTo>
                                  <a:pt x="f6" y="f8"/>
                                </a:moveTo>
                                <a:lnTo>
                                  <a:pt x="f9" y="f10"/>
                                </a:lnTo>
                                <a:lnTo>
                                  <a:pt x="f11" y="f12"/>
                                </a:lnTo>
                                <a:lnTo>
                                  <a:pt x="f13" y="f14"/>
                                </a:lnTo>
                                <a:lnTo>
                                  <a:pt x="f15" y="f16"/>
                                </a:lnTo>
                                <a:lnTo>
                                  <a:pt x="f17" y="f18"/>
                                </a:lnTo>
                                <a:lnTo>
                                  <a:pt x="f19" y="f20"/>
                                </a:lnTo>
                                <a:lnTo>
                                  <a:pt x="f19" y="f21"/>
                                </a:lnTo>
                                <a:lnTo>
                                  <a:pt x="f17" y="f22"/>
                                </a:lnTo>
                                <a:lnTo>
                                  <a:pt x="f23" y="f5"/>
                                </a:lnTo>
                                <a:lnTo>
                                  <a:pt x="f24" y="f25"/>
                                </a:lnTo>
                                <a:lnTo>
                                  <a:pt x="f5" y="f26"/>
                                </a:lnTo>
                                <a:lnTo>
                                  <a:pt x="f5" y="f27"/>
                                </a:lnTo>
                                <a:lnTo>
                                  <a:pt x="f24" y="f28"/>
                                </a:lnTo>
                                <a:lnTo>
                                  <a:pt x="f23" y="f29"/>
                                </a:lnTo>
                                <a:lnTo>
                                  <a:pt x="f30" y="f31"/>
                                </a:lnTo>
                                <a:lnTo>
                                  <a:pt x="f32" y="f33"/>
                                </a:lnTo>
                                <a:lnTo>
                                  <a:pt x="f34" y="f35"/>
                                </a:lnTo>
                                <a:lnTo>
                                  <a:pt x="f36" y="f35"/>
                                </a:lnTo>
                                <a:lnTo>
                                  <a:pt x="f37" y="f35"/>
                                </a:lnTo>
                                <a:lnTo>
                                  <a:pt x="f13" y="f38"/>
                                </a:lnTo>
                                <a:lnTo>
                                  <a:pt x="f39" y="f8"/>
                                </a:lnTo>
                                <a:lnTo>
                                  <a:pt x="f40" y="f41"/>
                                </a:lnTo>
                                <a:lnTo>
                                  <a:pt x="f11" y="f42"/>
                                </a:lnTo>
                                <a:lnTo>
                                  <a:pt x="f43" y="f44"/>
                                </a:lnTo>
                                <a:lnTo>
                                  <a:pt x="f45" y="f46"/>
                                </a:lnTo>
                                <a:lnTo>
                                  <a:pt x="f47" y="f7"/>
                                </a:lnTo>
                                <a:lnTo>
                                  <a:pt x="f48" y="f7"/>
                                </a:lnTo>
                                <a:lnTo>
                                  <a:pt x="f49" y="f46"/>
                                </a:lnTo>
                                <a:lnTo>
                                  <a:pt x="f50" y="f51"/>
                                </a:lnTo>
                                <a:lnTo>
                                  <a:pt x="f52" y="f53"/>
                                </a:lnTo>
                                <a:lnTo>
                                  <a:pt x="f54" y="f42"/>
                                </a:lnTo>
                                <a:lnTo>
                                  <a:pt x="f55" y="f41"/>
                                </a:lnTo>
                                <a:lnTo>
                                  <a:pt x="f6" y="f8"/>
                                </a:lnTo>
                                <a:close/>
                              </a:path>
                            </a:pathLst>
                          </a:custGeom>
                          <a:solidFill>
                            <a:srgbClr val="002060"/>
                          </a:solidFill>
                          <a:ln cap="flat">
                            <a:noFill/>
                            <a:prstDash val="solid"/>
                          </a:ln>
                        </wps:spPr>
                        <wps:bodyPr lIns="0" tIns="0" rIns="0" bIns="0"/>
                      </wps:wsp>
                      <wps:wsp>
                        <wps:cNvPr id="49" name="Rectangle 262"/>
                        <wps:cNvSpPr/>
                        <wps:spPr>
                          <a:xfrm>
                            <a:off x="94485" y="1776468"/>
                            <a:ext cx="57826" cy="4951046"/>
                          </a:xfrm>
                          <a:prstGeom prst="rect">
                            <a:avLst/>
                          </a:prstGeom>
                          <a:solidFill>
                            <a:srgbClr val="002060"/>
                          </a:solidFill>
                          <a:ln cap="flat">
                            <a:noFill/>
                            <a:prstDash val="solid"/>
                          </a:ln>
                        </wps:spPr>
                        <wps:bodyPr lIns="0" tIns="0" rIns="0" bIns="0"/>
                      </wps:wsp>
                      <wps:wsp>
                        <wps:cNvPr id="50" name="Rectangle 263"/>
                        <wps:cNvSpPr/>
                        <wps:spPr>
                          <a:xfrm>
                            <a:off x="1736124" y="94879"/>
                            <a:ext cx="2999085" cy="50054"/>
                          </a:xfrm>
                          <a:prstGeom prst="rect">
                            <a:avLst/>
                          </a:prstGeom>
                          <a:solidFill>
                            <a:srgbClr val="002060"/>
                          </a:solidFill>
                          <a:ln cap="flat">
                            <a:noFill/>
                            <a:prstDash val="solid"/>
                          </a:ln>
                        </wps:spPr>
                        <wps:bodyPr lIns="0" tIns="0" rIns="0" bIns="0"/>
                      </wps:wsp>
                      <wps:wsp>
                        <wps:cNvPr id="51" name="Freeform 264"/>
                        <wps:cNvSpPr/>
                        <wps:spPr>
                          <a:xfrm>
                            <a:off x="494314" y="8037740"/>
                            <a:ext cx="101544" cy="100693"/>
                          </a:xfrm>
                          <a:custGeom>
                            <a:avLst/>
                            <a:gdLst>
                              <a:gd name="f0" fmla="val 10800000"/>
                              <a:gd name="f1" fmla="val 5400000"/>
                              <a:gd name="f2" fmla="val 180"/>
                              <a:gd name="f3" fmla="val w"/>
                              <a:gd name="f4" fmla="val h"/>
                              <a:gd name="f5" fmla="val 0"/>
                              <a:gd name="f6" fmla="val 144"/>
                              <a:gd name="f7" fmla="val 173"/>
                              <a:gd name="f8" fmla="val 34"/>
                              <a:gd name="f9" fmla="val 14"/>
                              <a:gd name="f10" fmla="val 53"/>
                              <a:gd name="f11" fmla="val 33"/>
                              <a:gd name="f12" fmla="val 77"/>
                              <a:gd name="f13" fmla="val 48"/>
                              <a:gd name="f14" fmla="val 96"/>
                              <a:gd name="f15" fmla="val 62"/>
                              <a:gd name="f16" fmla="val 115"/>
                              <a:gd name="f17" fmla="val 76"/>
                              <a:gd name="f18" fmla="val 135"/>
                              <a:gd name="f19" fmla="val 91"/>
                              <a:gd name="f20" fmla="val 149"/>
                              <a:gd name="f21" fmla="val 100"/>
                              <a:gd name="f22" fmla="val 163"/>
                              <a:gd name="f23" fmla="val 105"/>
                              <a:gd name="f24" fmla="val 168"/>
                              <a:gd name="f25" fmla="val 120"/>
                              <a:gd name="f26" fmla="val 129"/>
                              <a:gd name="f27" fmla="val 134"/>
                              <a:gd name="f28" fmla="val 159"/>
                              <a:gd name="f29" fmla="val 139"/>
                              <a:gd name="f30" fmla="val 125"/>
                              <a:gd name="f31" fmla="val 124"/>
                              <a:gd name="f32" fmla="val 111"/>
                              <a:gd name="f33" fmla="val 110"/>
                              <a:gd name="f34" fmla="val 72"/>
                              <a:gd name="f35" fmla="val 52"/>
                              <a:gd name="f36" fmla="val 29"/>
                              <a:gd name="f37" fmla="val 38"/>
                              <a:gd name="f38" fmla="val 15"/>
                              <a:gd name="f39" fmla="val 28"/>
                              <a:gd name="f40" fmla="val 24"/>
                              <a:gd name="f41" fmla="+- 0 0 -90"/>
                              <a:gd name="f42" fmla="*/ f3 1 144"/>
                              <a:gd name="f43" fmla="*/ f4 1 173"/>
                              <a:gd name="f44" fmla="+- f7 0 f5"/>
                              <a:gd name="f45" fmla="+- f6 0 f5"/>
                              <a:gd name="f46" fmla="*/ f41 f0 1"/>
                              <a:gd name="f47" fmla="*/ f45 1 144"/>
                              <a:gd name="f48" fmla="*/ f44 1 173"/>
                              <a:gd name="f49" fmla="*/ 0 f45 1"/>
                              <a:gd name="f50" fmla="*/ 34 f44 1"/>
                              <a:gd name="f51" fmla="*/ 14 f45 1"/>
                              <a:gd name="f52" fmla="*/ 53 f44 1"/>
                              <a:gd name="f53" fmla="*/ 33 f45 1"/>
                              <a:gd name="f54" fmla="*/ 77 f44 1"/>
                              <a:gd name="f55" fmla="*/ 48 f45 1"/>
                              <a:gd name="f56" fmla="*/ 96 f44 1"/>
                              <a:gd name="f57" fmla="*/ 62 f45 1"/>
                              <a:gd name="f58" fmla="*/ 115 f44 1"/>
                              <a:gd name="f59" fmla="*/ 76 f45 1"/>
                              <a:gd name="f60" fmla="*/ 135 f44 1"/>
                              <a:gd name="f61" fmla="*/ 91 f45 1"/>
                              <a:gd name="f62" fmla="*/ 149 f44 1"/>
                              <a:gd name="f63" fmla="*/ 100 f45 1"/>
                              <a:gd name="f64" fmla="*/ 163 f44 1"/>
                              <a:gd name="f65" fmla="*/ 105 f45 1"/>
                              <a:gd name="f66" fmla="*/ 168 f44 1"/>
                              <a:gd name="f67" fmla="*/ 115 f45 1"/>
                              <a:gd name="f68" fmla="*/ 173 f44 1"/>
                              <a:gd name="f69" fmla="*/ 120 f45 1"/>
                              <a:gd name="f70" fmla="*/ 129 f45 1"/>
                              <a:gd name="f71" fmla="*/ 134 f45 1"/>
                              <a:gd name="f72" fmla="*/ 144 f45 1"/>
                              <a:gd name="f73" fmla="*/ 159 f44 1"/>
                              <a:gd name="f74" fmla="*/ 139 f44 1"/>
                              <a:gd name="f75" fmla="*/ 125 f44 1"/>
                              <a:gd name="f76" fmla="*/ 124 f45 1"/>
                              <a:gd name="f77" fmla="*/ 111 f44 1"/>
                              <a:gd name="f78" fmla="*/ 110 f45 1"/>
                              <a:gd name="f79" fmla="*/ 91 f44 1"/>
                              <a:gd name="f80" fmla="*/ 72 f44 1"/>
                              <a:gd name="f81" fmla="*/ 72 f45 1"/>
                              <a:gd name="f82" fmla="*/ 52 f45 1"/>
                              <a:gd name="f83" fmla="*/ 29 f44 1"/>
                              <a:gd name="f84" fmla="*/ 38 f45 1"/>
                              <a:gd name="f85" fmla="*/ 15 f44 1"/>
                              <a:gd name="f86" fmla="*/ 28 f45 1"/>
                              <a:gd name="f87" fmla="*/ 0 f44 1"/>
                              <a:gd name="f88" fmla="*/ 24 f45 1"/>
                              <a:gd name="f89" fmla="*/ f46 1 f2"/>
                              <a:gd name="f90" fmla="*/ f49 1 144"/>
                              <a:gd name="f91" fmla="*/ f50 1 173"/>
                              <a:gd name="f92" fmla="*/ f51 1 144"/>
                              <a:gd name="f93" fmla="*/ f52 1 173"/>
                              <a:gd name="f94" fmla="*/ f53 1 144"/>
                              <a:gd name="f95" fmla="*/ f54 1 173"/>
                              <a:gd name="f96" fmla="*/ f55 1 144"/>
                              <a:gd name="f97" fmla="*/ f56 1 173"/>
                              <a:gd name="f98" fmla="*/ f57 1 144"/>
                              <a:gd name="f99" fmla="*/ f58 1 173"/>
                              <a:gd name="f100" fmla="*/ f59 1 144"/>
                              <a:gd name="f101" fmla="*/ f60 1 173"/>
                              <a:gd name="f102" fmla="*/ f61 1 144"/>
                              <a:gd name="f103" fmla="*/ f62 1 173"/>
                              <a:gd name="f104" fmla="*/ f63 1 144"/>
                              <a:gd name="f105" fmla="*/ f64 1 173"/>
                              <a:gd name="f106" fmla="*/ f65 1 144"/>
                              <a:gd name="f107" fmla="*/ f66 1 173"/>
                              <a:gd name="f108" fmla="*/ f67 1 144"/>
                              <a:gd name="f109" fmla="*/ f68 1 173"/>
                              <a:gd name="f110" fmla="*/ f69 1 144"/>
                              <a:gd name="f111" fmla="*/ f70 1 144"/>
                              <a:gd name="f112" fmla="*/ f71 1 144"/>
                              <a:gd name="f113" fmla="*/ f72 1 144"/>
                              <a:gd name="f114" fmla="*/ f73 1 173"/>
                              <a:gd name="f115" fmla="*/ f74 1 173"/>
                              <a:gd name="f116" fmla="*/ f75 1 173"/>
                              <a:gd name="f117" fmla="*/ f76 1 144"/>
                              <a:gd name="f118" fmla="*/ f77 1 173"/>
                              <a:gd name="f119" fmla="*/ f78 1 144"/>
                              <a:gd name="f120" fmla="*/ f79 1 173"/>
                              <a:gd name="f121" fmla="*/ f80 1 173"/>
                              <a:gd name="f122" fmla="*/ f81 1 144"/>
                              <a:gd name="f123" fmla="*/ f82 1 144"/>
                              <a:gd name="f124" fmla="*/ f83 1 173"/>
                              <a:gd name="f125" fmla="*/ f84 1 144"/>
                              <a:gd name="f126" fmla="*/ f85 1 173"/>
                              <a:gd name="f127" fmla="*/ f86 1 144"/>
                              <a:gd name="f128" fmla="*/ f87 1 173"/>
                              <a:gd name="f129" fmla="*/ f88 1 144"/>
                              <a:gd name="f130" fmla="*/ 0 1 f47"/>
                              <a:gd name="f131" fmla="*/ f6 1 f47"/>
                              <a:gd name="f132" fmla="*/ 0 1 f48"/>
                              <a:gd name="f133" fmla="*/ f7 1 f48"/>
                              <a:gd name="f134" fmla="+- f89 0 f1"/>
                              <a:gd name="f135" fmla="*/ f90 1 f47"/>
                              <a:gd name="f136" fmla="*/ f91 1 f48"/>
                              <a:gd name="f137" fmla="*/ f92 1 f47"/>
                              <a:gd name="f138" fmla="*/ f93 1 f48"/>
                              <a:gd name="f139" fmla="*/ f94 1 f47"/>
                              <a:gd name="f140" fmla="*/ f95 1 f48"/>
                              <a:gd name="f141" fmla="*/ f96 1 f47"/>
                              <a:gd name="f142" fmla="*/ f97 1 f48"/>
                              <a:gd name="f143" fmla="*/ f98 1 f47"/>
                              <a:gd name="f144" fmla="*/ f99 1 f48"/>
                              <a:gd name="f145" fmla="*/ f100 1 f47"/>
                              <a:gd name="f146" fmla="*/ f101 1 f48"/>
                              <a:gd name="f147" fmla="*/ f102 1 f47"/>
                              <a:gd name="f148" fmla="*/ f103 1 f48"/>
                              <a:gd name="f149" fmla="*/ f104 1 f47"/>
                              <a:gd name="f150" fmla="*/ f105 1 f48"/>
                              <a:gd name="f151" fmla="*/ f106 1 f47"/>
                              <a:gd name="f152" fmla="*/ f107 1 f48"/>
                              <a:gd name="f153" fmla="*/ f108 1 f47"/>
                              <a:gd name="f154" fmla="*/ f109 1 f48"/>
                              <a:gd name="f155" fmla="*/ f110 1 f47"/>
                              <a:gd name="f156" fmla="*/ f111 1 f47"/>
                              <a:gd name="f157" fmla="*/ f112 1 f47"/>
                              <a:gd name="f158" fmla="*/ f113 1 f47"/>
                              <a:gd name="f159" fmla="*/ f114 1 f48"/>
                              <a:gd name="f160" fmla="*/ f115 1 f48"/>
                              <a:gd name="f161" fmla="*/ f116 1 f48"/>
                              <a:gd name="f162" fmla="*/ f117 1 f47"/>
                              <a:gd name="f163" fmla="*/ f118 1 f48"/>
                              <a:gd name="f164" fmla="*/ f119 1 f47"/>
                              <a:gd name="f165" fmla="*/ f120 1 f48"/>
                              <a:gd name="f166" fmla="*/ f121 1 f48"/>
                              <a:gd name="f167" fmla="*/ f122 1 f47"/>
                              <a:gd name="f168" fmla="*/ f123 1 f47"/>
                              <a:gd name="f169" fmla="*/ f124 1 f48"/>
                              <a:gd name="f170" fmla="*/ f125 1 f47"/>
                              <a:gd name="f171" fmla="*/ f126 1 f48"/>
                              <a:gd name="f172" fmla="*/ f127 1 f47"/>
                              <a:gd name="f173" fmla="*/ f128 1 f48"/>
                              <a:gd name="f174" fmla="*/ f129 1 f47"/>
                              <a:gd name="f175" fmla="*/ f130 f42 1"/>
                              <a:gd name="f176" fmla="*/ f131 f42 1"/>
                              <a:gd name="f177" fmla="*/ f133 f43 1"/>
                              <a:gd name="f178" fmla="*/ f132 f43 1"/>
                              <a:gd name="f179" fmla="*/ f135 f42 1"/>
                              <a:gd name="f180" fmla="*/ f136 f43 1"/>
                              <a:gd name="f181" fmla="*/ f137 f42 1"/>
                              <a:gd name="f182" fmla="*/ f138 f43 1"/>
                              <a:gd name="f183" fmla="*/ f139 f42 1"/>
                              <a:gd name="f184" fmla="*/ f140 f43 1"/>
                              <a:gd name="f185" fmla="*/ f141 f42 1"/>
                              <a:gd name="f186" fmla="*/ f142 f43 1"/>
                              <a:gd name="f187" fmla="*/ f143 f42 1"/>
                              <a:gd name="f188" fmla="*/ f144 f43 1"/>
                              <a:gd name="f189" fmla="*/ f145 f42 1"/>
                              <a:gd name="f190" fmla="*/ f146 f43 1"/>
                              <a:gd name="f191" fmla="*/ f147 f42 1"/>
                              <a:gd name="f192" fmla="*/ f148 f43 1"/>
                              <a:gd name="f193" fmla="*/ f149 f42 1"/>
                              <a:gd name="f194" fmla="*/ f150 f43 1"/>
                              <a:gd name="f195" fmla="*/ f151 f42 1"/>
                              <a:gd name="f196" fmla="*/ f152 f43 1"/>
                              <a:gd name="f197" fmla="*/ f153 f42 1"/>
                              <a:gd name="f198" fmla="*/ f154 f43 1"/>
                              <a:gd name="f199" fmla="*/ f155 f42 1"/>
                              <a:gd name="f200" fmla="*/ f156 f42 1"/>
                              <a:gd name="f201" fmla="*/ f157 f42 1"/>
                              <a:gd name="f202" fmla="*/ f158 f42 1"/>
                              <a:gd name="f203" fmla="*/ f159 f43 1"/>
                              <a:gd name="f204" fmla="*/ f160 f43 1"/>
                              <a:gd name="f205" fmla="*/ f161 f43 1"/>
                              <a:gd name="f206" fmla="*/ f162 f42 1"/>
                              <a:gd name="f207" fmla="*/ f163 f43 1"/>
                              <a:gd name="f208" fmla="*/ f164 f42 1"/>
                              <a:gd name="f209" fmla="*/ f165 f43 1"/>
                              <a:gd name="f210" fmla="*/ f166 f43 1"/>
                              <a:gd name="f211" fmla="*/ f167 f42 1"/>
                              <a:gd name="f212" fmla="*/ f168 f42 1"/>
                              <a:gd name="f213" fmla="*/ f169 f43 1"/>
                              <a:gd name="f214" fmla="*/ f170 f42 1"/>
                              <a:gd name="f215" fmla="*/ f171 f43 1"/>
                              <a:gd name="f216" fmla="*/ f172 f42 1"/>
                              <a:gd name="f217" fmla="*/ f173 f43 1"/>
                              <a:gd name="f218" fmla="*/ f174 f42 1"/>
                            </a:gdLst>
                            <a:ahLst/>
                            <a:cxnLst>
                              <a:cxn ang="3cd4">
                                <a:pos x="hc" y="t"/>
                              </a:cxn>
                              <a:cxn ang="0">
                                <a:pos x="r" y="vc"/>
                              </a:cxn>
                              <a:cxn ang="cd4">
                                <a:pos x="hc" y="b"/>
                              </a:cxn>
                              <a:cxn ang="cd2">
                                <a:pos x="l" y="vc"/>
                              </a:cxn>
                              <a:cxn ang="f134">
                                <a:pos x="f179" y="f180"/>
                              </a:cxn>
                              <a:cxn ang="f134">
                                <a:pos x="f181" y="f182"/>
                              </a:cxn>
                              <a:cxn ang="f134">
                                <a:pos x="f183" y="f184"/>
                              </a:cxn>
                              <a:cxn ang="f134">
                                <a:pos x="f185" y="f186"/>
                              </a:cxn>
                              <a:cxn ang="f134">
                                <a:pos x="f187" y="f188"/>
                              </a:cxn>
                              <a:cxn ang="f134">
                                <a:pos x="f189" y="f190"/>
                              </a:cxn>
                              <a:cxn ang="f134">
                                <a:pos x="f191" y="f192"/>
                              </a:cxn>
                              <a:cxn ang="f134">
                                <a:pos x="f193" y="f194"/>
                              </a:cxn>
                              <a:cxn ang="f134">
                                <a:pos x="f195" y="f196"/>
                              </a:cxn>
                              <a:cxn ang="f134">
                                <a:pos x="f197" y="f198"/>
                              </a:cxn>
                              <a:cxn ang="f134">
                                <a:pos x="f199" y="f198"/>
                              </a:cxn>
                              <a:cxn ang="f134">
                                <a:pos x="f200" y="f196"/>
                              </a:cxn>
                              <a:cxn ang="f134">
                                <a:pos x="f201" y="f196"/>
                              </a:cxn>
                              <a:cxn ang="f134">
                                <a:pos x="f202" y="f203"/>
                              </a:cxn>
                              <a:cxn ang="f134">
                                <a:pos x="f202" y="f192"/>
                              </a:cxn>
                              <a:cxn ang="f134">
                                <a:pos x="f202" y="f204"/>
                              </a:cxn>
                              <a:cxn ang="f134">
                                <a:pos x="f201" y="f205"/>
                              </a:cxn>
                              <a:cxn ang="f134">
                                <a:pos x="f206" y="f207"/>
                              </a:cxn>
                              <a:cxn ang="f134">
                                <a:pos x="f208" y="f209"/>
                              </a:cxn>
                              <a:cxn ang="f134">
                                <a:pos x="f191" y="f210"/>
                              </a:cxn>
                              <a:cxn ang="f134">
                                <a:pos x="f211" y="f182"/>
                              </a:cxn>
                              <a:cxn ang="f134">
                                <a:pos x="f212" y="f213"/>
                              </a:cxn>
                              <a:cxn ang="f134">
                                <a:pos x="f214" y="f215"/>
                              </a:cxn>
                              <a:cxn ang="f134">
                                <a:pos x="f216" y="f217"/>
                              </a:cxn>
                              <a:cxn ang="f134">
                                <a:pos x="f218" y="f217"/>
                              </a:cxn>
                              <a:cxn ang="f134">
                                <a:pos x="f179" y="f180"/>
                              </a:cxn>
                            </a:cxnLst>
                            <a:rect l="f175" t="f178" r="f176" b="f177"/>
                            <a:pathLst>
                              <a:path w="144" h="173">
                                <a:moveTo>
                                  <a:pt x="f5" y="f8"/>
                                </a:moveTo>
                                <a:lnTo>
                                  <a:pt x="f9" y="f10"/>
                                </a:lnTo>
                                <a:lnTo>
                                  <a:pt x="f11" y="f12"/>
                                </a:lnTo>
                                <a:lnTo>
                                  <a:pt x="f13" y="f14"/>
                                </a:lnTo>
                                <a:lnTo>
                                  <a:pt x="f15" y="f16"/>
                                </a:lnTo>
                                <a:lnTo>
                                  <a:pt x="f17" y="f18"/>
                                </a:lnTo>
                                <a:lnTo>
                                  <a:pt x="f19" y="f20"/>
                                </a:lnTo>
                                <a:lnTo>
                                  <a:pt x="f21" y="f22"/>
                                </a:lnTo>
                                <a:lnTo>
                                  <a:pt x="f23" y="f24"/>
                                </a:lnTo>
                                <a:lnTo>
                                  <a:pt x="f16" y="f7"/>
                                </a:lnTo>
                                <a:lnTo>
                                  <a:pt x="f25" y="f7"/>
                                </a:lnTo>
                                <a:lnTo>
                                  <a:pt x="f26" y="f24"/>
                                </a:lnTo>
                                <a:lnTo>
                                  <a:pt x="f27" y="f24"/>
                                </a:lnTo>
                                <a:lnTo>
                                  <a:pt x="f6" y="f28"/>
                                </a:lnTo>
                                <a:lnTo>
                                  <a:pt x="f6" y="f20"/>
                                </a:lnTo>
                                <a:lnTo>
                                  <a:pt x="f6" y="f29"/>
                                </a:lnTo>
                                <a:lnTo>
                                  <a:pt x="f27" y="f30"/>
                                </a:lnTo>
                                <a:lnTo>
                                  <a:pt x="f31" y="f32"/>
                                </a:lnTo>
                                <a:lnTo>
                                  <a:pt x="f33" y="f19"/>
                                </a:lnTo>
                                <a:lnTo>
                                  <a:pt x="f19" y="f34"/>
                                </a:lnTo>
                                <a:lnTo>
                                  <a:pt x="f34" y="f10"/>
                                </a:lnTo>
                                <a:lnTo>
                                  <a:pt x="f35" y="f36"/>
                                </a:lnTo>
                                <a:lnTo>
                                  <a:pt x="f37" y="f38"/>
                                </a:lnTo>
                                <a:lnTo>
                                  <a:pt x="f39" y="f5"/>
                                </a:lnTo>
                                <a:lnTo>
                                  <a:pt x="f40" y="f5"/>
                                </a:lnTo>
                                <a:lnTo>
                                  <a:pt x="f5" y="f8"/>
                                </a:lnTo>
                                <a:close/>
                              </a:path>
                            </a:pathLst>
                          </a:custGeom>
                          <a:solidFill>
                            <a:srgbClr val="002060"/>
                          </a:solidFill>
                          <a:ln cap="flat">
                            <a:noFill/>
                            <a:prstDash val="solid"/>
                          </a:ln>
                        </wps:spPr>
                        <wps:bodyPr lIns="0" tIns="0" rIns="0" bIns="0"/>
                      </wps:wsp>
                      <wps:wsp>
                        <wps:cNvPr id="52" name="Freeform 265"/>
                        <wps:cNvSpPr/>
                        <wps:spPr>
                          <a:xfrm>
                            <a:off x="466818" y="8048804"/>
                            <a:ext cx="575422" cy="497662"/>
                          </a:xfrm>
                          <a:custGeom>
                            <a:avLst/>
                            <a:gdLst>
                              <a:gd name="f0" fmla="val 10800000"/>
                              <a:gd name="f1" fmla="val 5400000"/>
                              <a:gd name="f2" fmla="val 360"/>
                              <a:gd name="f3" fmla="val 180"/>
                              <a:gd name="f4" fmla="val w"/>
                              <a:gd name="f5" fmla="val h"/>
                              <a:gd name="f6" fmla="val 0"/>
                              <a:gd name="f7" fmla="val 816"/>
                              <a:gd name="f8" fmla="val 855"/>
                              <a:gd name="f9" fmla="val 375"/>
                              <a:gd name="f10" fmla="val 744"/>
                              <a:gd name="f11" fmla="val 394"/>
                              <a:gd name="f12" fmla="val 754"/>
                              <a:gd name="f13" fmla="val 413"/>
                              <a:gd name="f14" fmla="val 759"/>
                              <a:gd name="f15" fmla="val 427"/>
                              <a:gd name="f16" fmla="val 442"/>
                              <a:gd name="f17" fmla="val 749"/>
                              <a:gd name="f18" fmla="val 456"/>
                              <a:gd name="f19" fmla="val 466"/>
                              <a:gd name="f20" fmla="val 740"/>
                              <a:gd name="f21" fmla="val 480"/>
                              <a:gd name="f22" fmla="val 499"/>
                              <a:gd name="f23" fmla="val 495"/>
                              <a:gd name="f24" fmla="val 730"/>
                              <a:gd name="f25" fmla="val 490"/>
                              <a:gd name="f26" fmla="val 706"/>
                              <a:gd name="f27" fmla="val 677"/>
                              <a:gd name="f28" fmla="val 461"/>
                              <a:gd name="f29" fmla="val 648"/>
                              <a:gd name="f30" fmla="val 620"/>
                              <a:gd name="f31" fmla="val 418"/>
                              <a:gd name="f32" fmla="val 596"/>
                              <a:gd name="f33" fmla="val 576"/>
                              <a:gd name="f34" fmla="val 567"/>
                              <a:gd name="f35" fmla="val 327"/>
                              <a:gd name="f36" fmla="val 562"/>
                              <a:gd name="f37" fmla="val 298"/>
                              <a:gd name="f38" fmla="val 548"/>
                              <a:gd name="f39" fmla="val 274"/>
                              <a:gd name="f40" fmla="val 533"/>
                              <a:gd name="f41" fmla="val 245"/>
                              <a:gd name="f42" fmla="val 509"/>
                              <a:gd name="f43" fmla="val 226"/>
                              <a:gd name="f44" fmla="val 485"/>
                              <a:gd name="f45" fmla="val 207"/>
                              <a:gd name="f46" fmla="val 187"/>
                              <a:gd name="f47" fmla="val 423"/>
                              <a:gd name="f48" fmla="val 168"/>
                              <a:gd name="f49" fmla="val 389"/>
                              <a:gd name="f50" fmla="val 159"/>
                              <a:gd name="f51" fmla="val 356"/>
                              <a:gd name="f52" fmla="val 144"/>
                              <a:gd name="f53" fmla="val 317"/>
                              <a:gd name="f54" fmla="val 139"/>
                              <a:gd name="f55" fmla="val 279"/>
                              <a:gd name="f56" fmla="val 135"/>
                              <a:gd name="f57" fmla="val 130"/>
                              <a:gd name="f58" fmla="val 173"/>
                              <a:gd name="f59" fmla="val 106"/>
                              <a:gd name="f60" fmla="val 149"/>
                              <a:gd name="f61" fmla="val 87"/>
                              <a:gd name="f62" fmla="val 72"/>
                              <a:gd name="f63" fmla="val 163"/>
                              <a:gd name="f64" fmla="val 58"/>
                              <a:gd name="f65" fmla="val 178"/>
                              <a:gd name="f66" fmla="val 48"/>
                              <a:gd name="f67" fmla="val 183"/>
                              <a:gd name="f68" fmla="val 39"/>
                              <a:gd name="f69" fmla="val 192"/>
                              <a:gd name="f70" fmla="val 34"/>
                              <a:gd name="f71" fmla="val 202"/>
                              <a:gd name="f72" fmla="val 29"/>
                              <a:gd name="f73" fmla="val 216"/>
                              <a:gd name="f74" fmla="val 231"/>
                              <a:gd name="f75" fmla="val 250"/>
                              <a:gd name="f76" fmla="val 264"/>
                              <a:gd name="f77" fmla="val 44"/>
                              <a:gd name="f78" fmla="val 283"/>
                              <a:gd name="f79" fmla="val 53"/>
                              <a:gd name="f80" fmla="val 77"/>
                              <a:gd name="f81" fmla="val 307"/>
                              <a:gd name="f82" fmla="val 101"/>
                              <a:gd name="f83" fmla="val 312"/>
                              <a:gd name="f84" fmla="val 140"/>
                              <a:gd name="f85" fmla="val 322"/>
                              <a:gd name="f86" fmla="val 331"/>
                              <a:gd name="f87" fmla="val 341"/>
                              <a:gd name="f88" fmla="val 355"/>
                              <a:gd name="f89" fmla="val 284"/>
                              <a:gd name="f90" fmla="val 399"/>
                              <a:gd name="f91" fmla="val 336"/>
                              <a:gd name="f92" fmla="val 370"/>
                              <a:gd name="f93" fmla="val 384"/>
                              <a:gd name="f94" fmla="val 519"/>
                              <a:gd name="f95" fmla="val 543"/>
                              <a:gd name="f96" fmla="val 380"/>
                              <a:gd name="f97" fmla="val 591"/>
                              <a:gd name="f98" fmla="val 365"/>
                              <a:gd name="f99" fmla="val 610"/>
                              <a:gd name="f100" fmla="val 346"/>
                              <a:gd name="f101" fmla="val 629"/>
                              <a:gd name="f102" fmla="val 643"/>
                              <a:gd name="f103" fmla="val 293"/>
                              <a:gd name="f104" fmla="val 269"/>
                              <a:gd name="f105" fmla="val 236"/>
                              <a:gd name="f106" fmla="val 667"/>
                              <a:gd name="f107" fmla="val 696"/>
                              <a:gd name="f108" fmla="val 720"/>
                              <a:gd name="f109" fmla="val 768"/>
                              <a:gd name="f110" fmla="val 787"/>
                              <a:gd name="f111" fmla="val 797"/>
                              <a:gd name="f112" fmla="val 792"/>
                              <a:gd name="f113" fmla="val 783"/>
                              <a:gd name="f114" fmla="val 773"/>
                              <a:gd name="f115" fmla="val 428"/>
                              <a:gd name="f116" fmla="val 432"/>
                              <a:gd name="f117" fmla="val 739"/>
                              <a:gd name="f118" fmla="val 437"/>
                              <a:gd name="f119" fmla="val 725"/>
                              <a:gd name="f120" fmla="val 711"/>
                              <a:gd name="f121" fmla="val 672"/>
                              <a:gd name="f122" fmla="val 351"/>
                              <a:gd name="f123" fmla="val 682"/>
                              <a:gd name="f124" fmla="val 701"/>
                              <a:gd name="f125" fmla="val 332"/>
                              <a:gd name="f126" fmla="val 715"/>
                              <a:gd name="f127" fmla="val 308"/>
                              <a:gd name="f128" fmla="val 691"/>
                              <a:gd name="f129" fmla="val 303"/>
                              <a:gd name="f130" fmla="val 663"/>
                              <a:gd name="f131" fmla="val 658"/>
                              <a:gd name="f132" fmla="val 653"/>
                              <a:gd name="f133" fmla="val 408"/>
                              <a:gd name="f134" fmla="val 447"/>
                              <a:gd name="f135" fmla="val 471"/>
                              <a:gd name="f136" fmla="val 735"/>
                              <a:gd name="f137" fmla="val 476"/>
                              <a:gd name="f138" fmla="val 452"/>
                              <a:gd name="f139" fmla="val 802"/>
                              <a:gd name="f140" fmla="val 811"/>
                              <a:gd name="f141" fmla="val 404"/>
                              <a:gd name="f142" fmla="val 240"/>
                              <a:gd name="f143" fmla="val 687"/>
                              <a:gd name="f144" fmla="val 197"/>
                              <a:gd name="f145" fmla="val 634"/>
                              <a:gd name="f146" fmla="val 619"/>
                              <a:gd name="f147" fmla="val 600"/>
                              <a:gd name="f148" fmla="val 164"/>
                              <a:gd name="f149" fmla="val 552"/>
                              <a:gd name="f150" fmla="val 528"/>
                              <a:gd name="f151" fmla="val 120"/>
                              <a:gd name="f152" fmla="val 504"/>
                              <a:gd name="f153" fmla="val 538"/>
                              <a:gd name="f154" fmla="val 221"/>
                              <a:gd name="f155" fmla="val 212"/>
                              <a:gd name="f156" fmla="val 154"/>
                              <a:gd name="f157" fmla="val 523"/>
                              <a:gd name="f158" fmla="val 581"/>
                              <a:gd name="f159" fmla="val 595"/>
                              <a:gd name="f160" fmla="val 188"/>
                              <a:gd name="f161" fmla="val 615"/>
                              <a:gd name="f162" fmla="val 288"/>
                              <a:gd name="f163" fmla="val 547"/>
                              <a:gd name="f164" fmla="val 557"/>
                              <a:gd name="f165" fmla="val 451"/>
                              <a:gd name="f166" fmla="val 379"/>
                              <a:gd name="f167" fmla="val 96"/>
                              <a:gd name="f168" fmla="val 24"/>
                              <a:gd name="f169" fmla="val 255"/>
                              <a:gd name="f170" fmla="val 5"/>
                              <a:gd name="f171" fmla="val 115"/>
                              <a:gd name="f172" fmla="val 82"/>
                              <a:gd name="f173" fmla="val 67"/>
                              <a:gd name="f174" fmla="val 111"/>
                              <a:gd name="f175" fmla="val 125"/>
                              <a:gd name="f176" fmla="val 500"/>
                              <a:gd name="f177" fmla="val 524"/>
                              <a:gd name="f178" fmla="val 63"/>
                              <a:gd name="f179" fmla="val 15"/>
                              <a:gd name="f180" fmla="val 624"/>
                              <a:gd name="f181" fmla="val 19"/>
                              <a:gd name="f182" fmla="val 639"/>
                              <a:gd name="f183" fmla="val 10"/>
                              <a:gd name="f184" fmla="val 692"/>
                              <a:gd name="f185" fmla="val 778"/>
                              <a:gd name="f186" fmla="val 788"/>
                              <a:gd name="f187" fmla="val 211"/>
                              <a:gd name="f188" fmla="val 764"/>
                              <a:gd name="f189" fmla="val 259"/>
                              <a:gd name="f190" fmla="val 812"/>
                              <a:gd name="f191" fmla="val 807"/>
                              <a:gd name="f192" fmla="val 826"/>
                              <a:gd name="f193" fmla="val 840"/>
                              <a:gd name="f194" fmla="val 831"/>
                              <a:gd name="f195" fmla="val 668"/>
                              <a:gd name="f196" fmla="val 644"/>
                              <a:gd name="f197" fmla="+- 0 0 -90"/>
                              <a:gd name="f198" fmla="*/ f4 1 816"/>
                              <a:gd name="f199" fmla="*/ f5 1 855"/>
                              <a:gd name="f200" fmla="+- f8 0 f6"/>
                              <a:gd name="f201" fmla="+- f7 0 f6"/>
                              <a:gd name="f202" fmla="*/ f197 f0 1"/>
                              <a:gd name="f203" fmla="*/ f201 1 816"/>
                              <a:gd name="f204" fmla="*/ f200 1 855"/>
                              <a:gd name="f205" fmla="*/ 456 f201 1"/>
                              <a:gd name="f206" fmla="*/ 744 f200 1"/>
                              <a:gd name="f207" fmla="*/ 480 f201 1"/>
                              <a:gd name="f208" fmla="*/ 677 f200 1"/>
                              <a:gd name="f209" fmla="*/ 327 f201 1"/>
                              <a:gd name="f210" fmla="*/ 562 f200 1"/>
                              <a:gd name="f211" fmla="*/ 187 f201 1"/>
                              <a:gd name="f212" fmla="*/ 423 f200 1"/>
                              <a:gd name="f213" fmla="*/ 130 f201 1"/>
                              <a:gd name="f214" fmla="*/ 207 f200 1"/>
                              <a:gd name="f215" fmla="*/ 163 f201 1"/>
                              <a:gd name="f216" fmla="*/ 58 f200 1"/>
                              <a:gd name="f217" fmla="*/ 216 f201 1"/>
                              <a:gd name="f218" fmla="*/ 29 f200 1"/>
                              <a:gd name="f219" fmla="*/ 307 f201 1"/>
                              <a:gd name="f220" fmla="*/ 101 f200 1"/>
                              <a:gd name="f221" fmla="*/ 375 f201 1"/>
                              <a:gd name="f222" fmla="*/ 312 f200 1"/>
                              <a:gd name="f223" fmla="*/ 519 f201 1"/>
                              <a:gd name="f224" fmla="*/ 394 f200 1"/>
                              <a:gd name="f225" fmla="*/ 643 f201 1"/>
                              <a:gd name="f226" fmla="*/ 293 f200 1"/>
                              <a:gd name="f227" fmla="*/ 720 f201 1"/>
                              <a:gd name="f228" fmla="*/ 231 f200 1"/>
                              <a:gd name="f229" fmla="*/ 792 f201 1"/>
                              <a:gd name="f230" fmla="*/ 711 f201 1"/>
                              <a:gd name="f231" fmla="*/ 432 f200 1"/>
                              <a:gd name="f232" fmla="*/ 682 f201 1"/>
                              <a:gd name="f233" fmla="*/ 341 f200 1"/>
                              <a:gd name="f234" fmla="*/ 365 f200 1"/>
                              <a:gd name="f235" fmla="*/ 701 f201 1"/>
                              <a:gd name="f236" fmla="*/ 308 f200 1"/>
                              <a:gd name="f237" fmla="*/ 653 f201 1"/>
                              <a:gd name="f238" fmla="*/ 351 f200 1"/>
                              <a:gd name="f239" fmla="*/ 691 f201 1"/>
                              <a:gd name="f240" fmla="*/ 461 f200 1"/>
                              <a:gd name="f241" fmla="*/ 802 f201 1"/>
                              <a:gd name="f242" fmla="*/ 783 f201 1"/>
                              <a:gd name="f243" fmla="*/ 240 f200 1"/>
                              <a:gd name="f244" fmla="*/ 600 f201 1"/>
                              <a:gd name="f245" fmla="*/ 164 f200 1"/>
                              <a:gd name="f246" fmla="*/ 471 f201 1"/>
                              <a:gd name="f247" fmla="*/ 149 f200 1"/>
                              <a:gd name="f248" fmla="*/ 499 f201 1"/>
                              <a:gd name="f249" fmla="*/ 250 f200 1"/>
                              <a:gd name="f250" fmla="*/ 543 f201 1"/>
                              <a:gd name="f251" fmla="*/ 221 f200 1"/>
                              <a:gd name="f252" fmla="*/ 509 f201 1"/>
                              <a:gd name="f253" fmla="*/ 490 f201 1"/>
                              <a:gd name="f254" fmla="*/ 168 f200 1"/>
                              <a:gd name="f255" fmla="*/ 581 f201 1"/>
                              <a:gd name="f256" fmla="*/ 619 f201 1"/>
                              <a:gd name="f257" fmla="*/ 288 f200 1"/>
                              <a:gd name="f258" fmla="*/ 557 f201 1"/>
                              <a:gd name="f259" fmla="*/ 317 f200 1"/>
                              <a:gd name="f260" fmla="*/ 523 f201 1"/>
                              <a:gd name="f261" fmla="*/ 332 f200 1"/>
                              <a:gd name="f262" fmla="*/ 413 f201 1"/>
                              <a:gd name="f263" fmla="*/ 322 f200 1"/>
                              <a:gd name="f264" fmla="*/ 322 f201 1"/>
                              <a:gd name="f265" fmla="*/ 96 f200 1"/>
                              <a:gd name="f266" fmla="*/ 144 f201 1"/>
                              <a:gd name="f267" fmla="*/ 24 f200 1"/>
                              <a:gd name="f268" fmla="*/ 67 f201 1"/>
                              <a:gd name="f269" fmla="*/ 125 f201 1"/>
                              <a:gd name="f270" fmla="*/ 500 f200 1"/>
                              <a:gd name="f271" fmla="*/ 183 f201 1"/>
                              <a:gd name="f272" fmla="*/ 615 f200 1"/>
                              <a:gd name="f273" fmla="*/ 178 f201 1"/>
                              <a:gd name="f274" fmla="*/ 653 f200 1"/>
                              <a:gd name="f275" fmla="*/ 0 f201 1"/>
                              <a:gd name="f276" fmla="*/ 480 f200 1"/>
                              <a:gd name="f277" fmla="*/ 581 f200 1"/>
                              <a:gd name="f278" fmla="*/ 29 f201 1"/>
                              <a:gd name="f279" fmla="*/ 634 f200 1"/>
                              <a:gd name="f280" fmla="*/ 15 f201 1"/>
                              <a:gd name="f281" fmla="*/ 730 f200 1"/>
                              <a:gd name="f282" fmla="*/ 101 f201 1"/>
                              <a:gd name="f283" fmla="*/ 768 f200 1"/>
                              <a:gd name="f284" fmla="*/ 139 f201 1"/>
                              <a:gd name="f285" fmla="*/ 754 f200 1"/>
                              <a:gd name="f286" fmla="*/ 802 f200 1"/>
                              <a:gd name="f287" fmla="*/ 240 f201 1"/>
                              <a:gd name="f288" fmla="*/ 264 f201 1"/>
                              <a:gd name="f289" fmla="*/ 792 f200 1"/>
                              <a:gd name="f290" fmla="*/ 317 f201 1"/>
                              <a:gd name="f291" fmla="*/ 812 f200 1"/>
                              <a:gd name="f292" fmla="*/ 370 f201 1"/>
                              <a:gd name="f293" fmla="*/ 855 f200 1"/>
                              <a:gd name="f294" fmla="*/ 341 f201 1"/>
                              <a:gd name="f295" fmla="*/ 725 f200 1"/>
                              <a:gd name="f296" fmla="*/ 274 f201 1"/>
                              <a:gd name="f297" fmla="*/ 644 f200 1"/>
                              <a:gd name="f298" fmla="*/ 663 f200 1"/>
                              <a:gd name="f299" fmla="*/ f202 1 f3"/>
                              <a:gd name="f300" fmla="*/ f205 1 816"/>
                              <a:gd name="f301" fmla="*/ f206 1 855"/>
                              <a:gd name="f302" fmla="*/ f207 1 816"/>
                              <a:gd name="f303" fmla="*/ f208 1 855"/>
                              <a:gd name="f304" fmla="*/ f209 1 816"/>
                              <a:gd name="f305" fmla="*/ f210 1 855"/>
                              <a:gd name="f306" fmla="*/ f211 1 816"/>
                              <a:gd name="f307" fmla="*/ f212 1 855"/>
                              <a:gd name="f308" fmla="*/ f213 1 816"/>
                              <a:gd name="f309" fmla="*/ f214 1 855"/>
                              <a:gd name="f310" fmla="*/ f215 1 816"/>
                              <a:gd name="f311" fmla="*/ f216 1 855"/>
                              <a:gd name="f312" fmla="*/ f217 1 816"/>
                              <a:gd name="f313" fmla="*/ f218 1 855"/>
                              <a:gd name="f314" fmla="*/ f219 1 816"/>
                              <a:gd name="f315" fmla="*/ f220 1 855"/>
                              <a:gd name="f316" fmla="*/ f221 1 816"/>
                              <a:gd name="f317" fmla="*/ f222 1 855"/>
                              <a:gd name="f318" fmla="*/ f223 1 816"/>
                              <a:gd name="f319" fmla="*/ f224 1 855"/>
                              <a:gd name="f320" fmla="*/ f225 1 816"/>
                              <a:gd name="f321" fmla="*/ f226 1 855"/>
                              <a:gd name="f322" fmla="*/ f227 1 816"/>
                              <a:gd name="f323" fmla="*/ f228 1 855"/>
                              <a:gd name="f324" fmla="*/ f229 1 816"/>
                              <a:gd name="f325" fmla="*/ f230 1 816"/>
                              <a:gd name="f326" fmla="*/ f231 1 855"/>
                              <a:gd name="f327" fmla="*/ f232 1 816"/>
                              <a:gd name="f328" fmla="*/ f233 1 855"/>
                              <a:gd name="f329" fmla="*/ f234 1 855"/>
                              <a:gd name="f330" fmla="*/ f235 1 816"/>
                              <a:gd name="f331" fmla="*/ f236 1 855"/>
                              <a:gd name="f332" fmla="*/ f237 1 816"/>
                              <a:gd name="f333" fmla="*/ f238 1 855"/>
                              <a:gd name="f334" fmla="*/ f239 1 816"/>
                              <a:gd name="f335" fmla="*/ f240 1 855"/>
                              <a:gd name="f336" fmla="*/ f241 1 816"/>
                              <a:gd name="f337" fmla="*/ f242 1 816"/>
                              <a:gd name="f338" fmla="*/ f243 1 855"/>
                              <a:gd name="f339" fmla="*/ f244 1 816"/>
                              <a:gd name="f340" fmla="*/ f245 1 855"/>
                              <a:gd name="f341" fmla="*/ f246 1 816"/>
                              <a:gd name="f342" fmla="*/ f247 1 855"/>
                              <a:gd name="f343" fmla="*/ f248 1 816"/>
                              <a:gd name="f344" fmla="*/ f249 1 855"/>
                              <a:gd name="f345" fmla="*/ f250 1 816"/>
                              <a:gd name="f346" fmla="*/ f251 1 855"/>
                              <a:gd name="f347" fmla="*/ f252 1 816"/>
                              <a:gd name="f348" fmla="*/ f253 1 816"/>
                              <a:gd name="f349" fmla="*/ f254 1 855"/>
                              <a:gd name="f350" fmla="*/ f255 1 816"/>
                              <a:gd name="f351" fmla="*/ f256 1 816"/>
                              <a:gd name="f352" fmla="*/ f257 1 855"/>
                              <a:gd name="f353" fmla="*/ f258 1 816"/>
                              <a:gd name="f354" fmla="*/ f259 1 855"/>
                              <a:gd name="f355" fmla="*/ f260 1 816"/>
                              <a:gd name="f356" fmla="*/ f261 1 855"/>
                              <a:gd name="f357" fmla="*/ f262 1 816"/>
                              <a:gd name="f358" fmla="*/ f263 1 855"/>
                              <a:gd name="f359" fmla="*/ f264 1 816"/>
                              <a:gd name="f360" fmla="*/ f265 1 855"/>
                              <a:gd name="f361" fmla="*/ f266 1 816"/>
                              <a:gd name="f362" fmla="*/ f267 1 855"/>
                              <a:gd name="f363" fmla="*/ f268 1 816"/>
                              <a:gd name="f364" fmla="*/ f269 1 816"/>
                              <a:gd name="f365" fmla="*/ f270 1 855"/>
                              <a:gd name="f366" fmla="*/ f271 1 816"/>
                              <a:gd name="f367" fmla="*/ f272 1 855"/>
                              <a:gd name="f368" fmla="*/ f273 1 816"/>
                              <a:gd name="f369" fmla="*/ f274 1 855"/>
                              <a:gd name="f370" fmla="*/ f275 1 816"/>
                              <a:gd name="f371" fmla="*/ f276 1 855"/>
                              <a:gd name="f372" fmla="*/ f277 1 855"/>
                              <a:gd name="f373" fmla="*/ f278 1 816"/>
                              <a:gd name="f374" fmla="*/ f279 1 855"/>
                              <a:gd name="f375" fmla="*/ f280 1 816"/>
                              <a:gd name="f376" fmla="*/ f281 1 855"/>
                              <a:gd name="f377" fmla="*/ f282 1 816"/>
                              <a:gd name="f378" fmla="*/ f283 1 855"/>
                              <a:gd name="f379" fmla="*/ f284 1 816"/>
                              <a:gd name="f380" fmla="*/ f285 1 855"/>
                              <a:gd name="f381" fmla="*/ f286 1 855"/>
                              <a:gd name="f382" fmla="*/ f287 1 816"/>
                              <a:gd name="f383" fmla="*/ f288 1 816"/>
                              <a:gd name="f384" fmla="*/ f289 1 855"/>
                              <a:gd name="f385" fmla="*/ f290 1 816"/>
                              <a:gd name="f386" fmla="*/ f291 1 855"/>
                              <a:gd name="f387" fmla="*/ f292 1 816"/>
                              <a:gd name="f388" fmla="*/ f293 1 855"/>
                              <a:gd name="f389" fmla="*/ f294 1 816"/>
                              <a:gd name="f390" fmla="*/ f295 1 855"/>
                              <a:gd name="f391" fmla="*/ f296 1 816"/>
                              <a:gd name="f392" fmla="*/ f297 1 855"/>
                              <a:gd name="f393" fmla="*/ f298 1 855"/>
                              <a:gd name="f394" fmla="*/ 0 1 f203"/>
                              <a:gd name="f395" fmla="*/ f7 1 f203"/>
                              <a:gd name="f396" fmla="*/ 0 1 f204"/>
                              <a:gd name="f397" fmla="*/ f8 1 f204"/>
                              <a:gd name="f398" fmla="+- f299 0 f1"/>
                              <a:gd name="f399" fmla="*/ f300 1 f203"/>
                              <a:gd name="f400" fmla="*/ f301 1 f204"/>
                              <a:gd name="f401" fmla="*/ f302 1 f203"/>
                              <a:gd name="f402" fmla="*/ f303 1 f204"/>
                              <a:gd name="f403" fmla="*/ f304 1 f203"/>
                              <a:gd name="f404" fmla="*/ f305 1 f204"/>
                              <a:gd name="f405" fmla="*/ f306 1 f203"/>
                              <a:gd name="f406" fmla="*/ f307 1 f204"/>
                              <a:gd name="f407" fmla="*/ f308 1 f203"/>
                              <a:gd name="f408" fmla="*/ f309 1 f204"/>
                              <a:gd name="f409" fmla="*/ f310 1 f203"/>
                              <a:gd name="f410" fmla="*/ f311 1 f204"/>
                              <a:gd name="f411" fmla="*/ f312 1 f203"/>
                              <a:gd name="f412" fmla="*/ f313 1 f204"/>
                              <a:gd name="f413" fmla="*/ f314 1 f203"/>
                              <a:gd name="f414" fmla="*/ f315 1 f204"/>
                              <a:gd name="f415" fmla="*/ f316 1 f203"/>
                              <a:gd name="f416" fmla="*/ f317 1 f204"/>
                              <a:gd name="f417" fmla="*/ f318 1 f203"/>
                              <a:gd name="f418" fmla="*/ f319 1 f204"/>
                              <a:gd name="f419" fmla="*/ f320 1 f203"/>
                              <a:gd name="f420" fmla="*/ f321 1 f204"/>
                              <a:gd name="f421" fmla="*/ f322 1 f203"/>
                              <a:gd name="f422" fmla="*/ f323 1 f204"/>
                              <a:gd name="f423" fmla="*/ f324 1 f203"/>
                              <a:gd name="f424" fmla="*/ f325 1 f203"/>
                              <a:gd name="f425" fmla="*/ f326 1 f204"/>
                              <a:gd name="f426" fmla="*/ f327 1 f203"/>
                              <a:gd name="f427" fmla="*/ f328 1 f204"/>
                              <a:gd name="f428" fmla="*/ f329 1 f204"/>
                              <a:gd name="f429" fmla="*/ f330 1 f203"/>
                              <a:gd name="f430" fmla="*/ f331 1 f204"/>
                              <a:gd name="f431" fmla="*/ f332 1 f203"/>
                              <a:gd name="f432" fmla="*/ f333 1 f204"/>
                              <a:gd name="f433" fmla="*/ f334 1 f203"/>
                              <a:gd name="f434" fmla="*/ f335 1 f204"/>
                              <a:gd name="f435" fmla="*/ f336 1 f203"/>
                              <a:gd name="f436" fmla="*/ f337 1 f203"/>
                              <a:gd name="f437" fmla="*/ f338 1 f204"/>
                              <a:gd name="f438" fmla="*/ f339 1 f203"/>
                              <a:gd name="f439" fmla="*/ f340 1 f204"/>
                              <a:gd name="f440" fmla="*/ f341 1 f203"/>
                              <a:gd name="f441" fmla="*/ f342 1 f204"/>
                              <a:gd name="f442" fmla="*/ f343 1 f203"/>
                              <a:gd name="f443" fmla="*/ f344 1 f204"/>
                              <a:gd name="f444" fmla="*/ f345 1 f203"/>
                              <a:gd name="f445" fmla="*/ f346 1 f204"/>
                              <a:gd name="f446" fmla="*/ f347 1 f203"/>
                              <a:gd name="f447" fmla="*/ f348 1 f203"/>
                              <a:gd name="f448" fmla="*/ f349 1 f204"/>
                              <a:gd name="f449" fmla="*/ f350 1 f203"/>
                              <a:gd name="f450" fmla="*/ f351 1 f203"/>
                              <a:gd name="f451" fmla="*/ f352 1 f204"/>
                              <a:gd name="f452" fmla="*/ f353 1 f203"/>
                              <a:gd name="f453" fmla="*/ f354 1 f204"/>
                              <a:gd name="f454" fmla="*/ f355 1 f203"/>
                              <a:gd name="f455" fmla="*/ f356 1 f204"/>
                              <a:gd name="f456" fmla="*/ f357 1 f203"/>
                              <a:gd name="f457" fmla="*/ f358 1 f204"/>
                              <a:gd name="f458" fmla="*/ f359 1 f203"/>
                              <a:gd name="f459" fmla="*/ f360 1 f204"/>
                              <a:gd name="f460" fmla="*/ f361 1 f203"/>
                              <a:gd name="f461" fmla="*/ f362 1 f204"/>
                              <a:gd name="f462" fmla="*/ f363 1 f203"/>
                              <a:gd name="f463" fmla="*/ f364 1 f203"/>
                              <a:gd name="f464" fmla="*/ f365 1 f204"/>
                              <a:gd name="f465" fmla="*/ f366 1 f203"/>
                              <a:gd name="f466" fmla="*/ f367 1 f204"/>
                              <a:gd name="f467" fmla="*/ f368 1 f203"/>
                              <a:gd name="f468" fmla="*/ f369 1 f204"/>
                              <a:gd name="f469" fmla="*/ f370 1 f203"/>
                              <a:gd name="f470" fmla="*/ f371 1 f204"/>
                              <a:gd name="f471" fmla="*/ f372 1 f204"/>
                              <a:gd name="f472" fmla="*/ f373 1 f203"/>
                              <a:gd name="f473" fmla="*/ f374 1 f204"/>
                              <a:gd name="f474" fmla="*/ f375 1 f203"/>
                              <a:gd name="f475" fmla="*/ f376 1 f204"/>
                              <a:gd name="f476" fmla="*/ f377 1 f203"/>
                              <a:gd name="f477" fmla="*/ f378 1 f204"/>
                              <a:gd name="f478" fmla="*/ f379 1 f203"/>
                              <a:gd name="f479" fmla="*/ f380 1 f204"/>
                              <a:gd name="f480" fmla="*/ f381 1 f204"/>
                              <a:gd name="f481" fmla="*/ f382 1 f203"/>
                              <a:gd name="f482" fmla="*/ f383 1 f203"/>
                              <a:gd name="f483" fmla="*/ f384 1 f204"/>
                              <a:gd name="f484" fmla="*/ f385 1 f203"/>
                              <a:gd name="f485" fmla="*/ f386 1 f204"/>
                              <a:gd name="f486" fmla="*/ f387 1 f203"/>
                              <a:gd name="f487" fmla="*/ f388 1 f204"/>
                              <a:gd name="f488" fmla="*/ f389 1 f203"/>
                              <a:gd name="f489" fmla="*/ f390 1 f204"/>
                              <a:gd name="f490" fmla="*/ f391 1 f203"/>
                              <a:gd name="f491" fmla="*/ f392 1 f204"/>
                              <a:gd name="f492" fmla="*/ f393 1 f204"/>
                              <a:gd name="f493" fmla="*/ f394 f198 1"/>
                              <a:gd name="f494" fmla="*/ f395 f198 1"/>
                              <a:gd name="f495" fmla="*/ f397 f199 1"/>
                              <a:gd name="f496" fmla="*/ f396 f199 1"/>
                              <a:gd name="f497" fmla="*/ f399 f198 1"/>
                              <a:gd name="f498" fmla="*/ f400 f199 1"/>
                              <a:gd name="f499" fmla="*/ f401 f198 1"/>
                              <a:gd name="f500" fmla="*/ f402 f199 1"/>
                              <a:gd name="f501" fmla="*/ f403 f198 1"/>
                              <a:gd name="f502" fmla="*/ f404 f199 1"/>
                              <a:gd name="f503" fmla="*/ f405 f198 1"/>
                              <a:gd name="f504" fmla="*/ f406 f199 1"/>
                              <a:gd name="f505" fmla="*/ f407 f198 1"/>
                              <a:gd name="f506" fmla="*/ f408 f199 1"/>
                              <a:gd name="f507" fmla="*/ f409 f198 1"/>
                              <a:gd name="f508" fmla="*/ f410 f199 1"/>
                              <a:gd name="f509" fmla="*/ f411 f198 1"/>
                              <a:gd name="f510" fmla="*/ f412 f199 1"/>
                              <a:gd name="f511" fmla="*/ f413 f198 1"/>
                              <a:gd name="f512" fmla="*/ f414 f199 1"/>
                              <a:gd name="f513" fmla="*/ f415 f198 1"/>
                              <a:gd name="f514" fmla="*/ f416 f199 1"/>
                              <a:gd name="f515" fmla="*/ f417 f198 1"/>
                              <a:gd name="f516" fmla="*/ f418 f199 1"/>
                              <a:gd name="f517" fmla="*/ f419 f198 1"/>
                              <a:gd name="f518" fmla="*/ f420 f199 1"/>
                              <a:gd name="f519" fmla="*/ f421 f198 1"/>
                              <a:gd name="f520" fmla="*/ f422 f199 1"/>
                              <a:gd name="f521" fmla="*/ f423 f198 1"/>
                              <a:gd name="f522" fmla="*/ f424 f198 1"/>
                              <a:gd name="f523" fmla="*/ f425 f199 1"/>
                              <a:gd name="f524" fmla="*/ f426 f198 1"/>
                              <a:gd name="f525" fmla="*/ f427 f199 1"/>
                              <a:gd name="f526" fmla="*/ f428 f199 1"/>
                              <a:gd name="f527" fmla="*/ f429 f198 1"/>
                              <a:gd name="f528" fmla="*/ f430 f199 1"/>
                              <a:gd name="f529" fmla="*/ f431 f198 1"/>
                              <a:gd name="f530" fmla="*/ f432 f199 1"/>
                              <a:gd name="f531" fmla="*/ f433 f198 1"/>
                              <a:gd name="f532" fmla="*/ f434 f199 1"/>
                              <a:gd name="f533" fmla="*/ f435 f198 1"/>
                              <a:gd name="f534" fmla="*/ f436 f198 1"/>
                              <a:gd name="f535" fmla="*/ f437 f199 1"/>
                              <a:gd name="f536" fmla="*/ f438 f198 1"/>
                              <a:gd name="f537" fmla="*/ f439 f199 1"/>
                              <a:gd name="f538" fmla="*/ f440 f198 1"/>
                              <a:gd name="f539" fmla="*/ f441 f199 1"/>
                              <a:gd name="f540" fmla="*/ f442 f198 1"/>
                              <a:gd name="f541" fmla="*/ f443 f199 1"/>
                              <a:gd name="f542" fmla="*/ f444 f198 1"/>
                              <a:gd name="f543" fmla="*/ f445 f199 1"/>
                              <a:gd name="f544" fmla="*/ f446 f198 1"/>
                              <a:gd name="f545" fmla="*/ f447 f198 1"/>
                              <a:gd name="f546" fmla="*/ f448 f199 1"/>
                              <a:gd name="f547" fmla="*/ f449 f198 1"/>
                              <a:gd name="f548" fmla="*/ f450 f198 1"/>
                              <a:gd name="f549" fmla="*/ f451 f199 1"/>
                              <a:gd name="f550" fmla="*/ f452 f198 1"/>
                              <a:gd name="f551" fmla="*/ f453 f199 1"/>
                              <a:gd name="f552" fmla="*/ f454 f198 1"/>
                              <a:gd name="f553" fmla="*/ f455 f199 1"/>
                              <a:gd name="f554" fmla="*/ f456 f198 1"/>
                              <a:gd name="f555" fmla="*/ f457 f199 1"/>
                              <a:gd name="f556" fmla="*/ f458 f198 1"/>
                              <a:gd name="f557" fmla="*/ f459 f199 1"/>
                              <a:gd name="f558" fmla="*/ f460 f198 1"/>
                              <a:gd name="f559" fmla="*/ f461 f199 1"/>
                              <a:gd name="f560" fmla="*/ f462 f198 1"/>
                              <a:gd name="f561" fmla="*/ f463 f198 1"/>
                              <a:gd name="f562" fmla="*/ f464 f199 1"/>
                              <a:gd name="f563" fmla="*/ f465 f198 1"/>
                              <a:gd name="f564" fmla="*/ f466 f199 1"/>
                              <a:gd name="f565" fmla="*/ f467 f198 1"/>
                              <a:gd name="f566" fmla="*/ f468 f199 1"/>
                              <a:gd name="f567" fmla="*/ f469 f198 1"/>
                              <a:gd name="f568" fmla="*/ f470 f199 1"/>
                              <a:gd name="f569" fmla="*/ f471 f199 1"/>
                              <a:gd name="f570" fmla="*/ f472 f198 1"/>
                              <a:gd name="f571" fmla="*/ f473 f199 1"/>
                              <a:gd name="f572" fmla="*/ f474 f198 1"/>
                              <a:gd name="f573" fmla="*/ f475 f199 1"/>
                              <a:gd name="f574" fmla="*/ f476 f198 1"/>
                              <a:gd name="f575" fmla="*/ f477 f199 1"/>
                              <a:gd name="f576" fmla="*/ f478 f198 1"/>
                              <a:gd name="f577" fmla="*/ f479 f199 1"/>
                              <a:gd name="f578" fmla="*/ f480 f199 1"/>
                              <a:gd name="f579" fmla="*/ f481 f198 1"/>
                              <a:gd name="f580" fmla="*/ f482 f198 1"/>
                              <a:gd name="f581" fmla="*/ f483 f199 1"/>
                              <a:gd name="f582" fmla="*/ f484 f198 1"/>
                              <a:gd name="f583" fmla="*/ f485 f199 1"/>
                              <a:gd name="f584" fmla="*/ f486 f198 1"/>
                              <a:gd name="f585" fmla="*/ f487 f199 1"/>
                              <a:gd name="f586" fmla="*/ f488 f198 1"/>
                              <a:gd name="f587" fmla="*/ f489 f199 1"/>
                              <a:gd name="f588" fmla="*/ f490 f198 1"/>
                              <a:gd name="f589" fmla="*/ f491 f199 1"/>
                              <a:gd name="f590" fmla="*/ f492 f199 1"/>
                            </a:gdLst>
                            <a:ahLst/>
                            <a:cxnLst>
                              <a:cxn ang="3cd4">
                                <a:pos x="hc" y="t"/>
                              </a:cxn>
                              <a:cxn ang="0">
                                <a:pos x="r" y="vc"/>
                              </a:cxn>
                              <a:cxn ang="cd4">
                                <a:pos x="hc" y="b"/>
                              </a:cxn>
                              <a:cxn ang="cd2">
                                <a:pos x="l" y="vc"/>
                              </a:cxn>
                              <a:cxn ang="f398">
                                <a:pos x="f497" y="f498"/>
                              </a:cxn>
                              <a:cxn ang="f398">
                                <a:pos x="f499" y="f500"/>
                              </a:cxn>
                              <a:cxn ang="f398">
                                <a:pos x="f501" y="f502"/>
                              </a:cxn>
                              <a:cxn ang="f398">
                                <a:pos x="f503" y="f504"/>
                              </a:cxn>
                              <a:cxn ang="f398">
                                <a:pos x="f505" y="f506"/>
                              </a:cxn>
                              <a:cxn ang="f398">
                                <a:pos x="f507" y="f508"/>
                              </a:cxn>
                              <a:cxn ang="f398">
                                <a:pos x="f509" y="f510"/>
                              </a:cxn>
                              <a:cxn ang="f398">
                                <a:pos x="f511" y="f512"/>
                              </a:cxn>
                              <a:cxn ang="f398">
                                <a:pos x="f513" y="f514"/>
                              </a:cxn>
                              <a:cxn ang="f398">
                                <a:pos x="f515" y="f516"/>
                              </a:cxn>
                              <a:cxn ang="f398">
                                <a:pos x="f517" y="f518"/>
                              </a:cxn>
                              <a:cxn ang="f398">
                                <a:pos x="f519" y="f520"/>
                              </a:cxn>
                              <a:cxn ang="f398">
                                <a:pos x="f521" y="f516"/>
                              </a:cxn>
                              <a:cxn ang="f398">
                                <a:pos x="f522" y="f523"/>
                              </a:cxn>
                              <a:cxn ang="f398">
                                <a:pos x="f524" y="f525"/>
                              </a:cxn>
                              <a:cxn ang="f398">
                                <a:pos x="f519" y="f526"/>
                              </a:cxn>
                              <a:cxn ang="f398">
                                <a:pos x="f527" y="f528"/>
                              </a:cxn>
                              <a:cxn ang="f398">
                                <a:pos x="f529" y="f530"/>
                              </a:cxn>
                              <a:cxn ang="f398">
                                <a:pos x="f531" y="f532"/>
                              </a:cxn>
                              <a:cxn ang="f398">
                                <a:pos x="f533" y="f523"/>
                              </a:cxn>
                              <a:cxn ang="f398">
                                <a:pos x="f534" y="f535"/>
                              </a:cxn>
                              <a:cxn ang="f398">
                                <a:pos x="f536" y="f537"/>
                              </a:cxn>
                              <a:cxn ang="f398">
                                <a:pos x="f538" y="f539"/>
                              </a:cxn>
                              <a:cxn ang="f398">
                                <a:pos x="f540" y="f541"/>
                              </a:cxn>
                              <a:cxn ang="f398">
                                <a:pos x="f542" y="f543"/>
                              </a:cxn>
                              <a:cxn ang="f398">
                                <a:pos x="f544" y="f543"/>
                              </a:cxn>
                              <a:cxn ang="f398">
                                <a:pos x="f545" y="f546"/>
                              </a:cxn>
                              <a:cxn ang="f398">
                                <a:pos x="f547" y="f546"/>
                              </a:cxn>
                              <a:cxn ang="f398">
                                <a:pos x="f548" y="f549"/>
                              </a:cxn>
                              <a:cxn ang="f398">
                                <a:pos x="f550" y="f551"/>
                              </a:cxn>
                              <a:cxn ang="f398">
                                <a:pos x="f552" y="f553"/>
                              </a:cxn>
                              <a:cxn ang="f398">
                                <a:pos x="f554" y="f555"/>
                              </a:cxn>
                              <a:cxn ang="f398">
                                <a:pos x="f556" y="f557"/>
                              </a:cxn>
                              <a:cxn ang="f398">
                                <a:pos x="f558" y="f559"/>
                              </a:cxn>
                              <a:cxn ang="f398">
                                <a:pos x="f560" y="f555"/>
                              </a:cxn>
                              <a:cxn ang="f398">
                                <a:pos x="f561" y="f562"/>
                              </a:cxn>
                              <a:cxn ang="f398">
                                <a:pos x="f563" y="f564"/>
                              </a:cxn>
                              <a:cxn ang="f398">
                                <a:pos x="f565" y="f566"/>
                              </a:cxn>
                              <a:cxn ang="f398">
                                <a:pos x="f560" y="f504"/>
                              </a:cxn>
                              <a:cxn ang="f398">
                                <a:pos x="f567" y="f568"/>
                              </a:cxn>
                              <a:cxn ang="f398">
                                <a:pos x="f560" y="f569"/>
                              </a:cxn>
                              <a:cxn ang="f398">
                                <a:pos x="f570" y="f571"/>
                              </a:cxn>
                              <a:cxn ang="f398">
                                <a:pos x="f572" y="f573"/>
                              </a:cxn>
                              <a:cxn ang="f398">
                                <a:pos x="f574" y="f575"/>
                              </a:cxn>
                              <a:cxn ang="f398">
                                <a:pos x="f576" y="f577"/>
                              </a:cxn>
                              <a:cxn ang="f398">
                                <a:pos x="f565" y="f578"/>
                              </a:cxn>
                              <a:cxn ang="f398">
                                <a:pos x="f579" y="f498"/>
                              </a:cxn>
                              <a:cxn ang="f398">
                                <a:pos x="f580" y="f581"/>
                              </a:cxn>
                              <a:cxn ang="f398">
                                <a:pos x="f582" y="f583"/>
                              </a:cxn>
                              <a:cxn ang="f398">
                                <a:pos x="f584" y="f585"/>
                              </a:cxn>
                              <a:cxn ang="f398">
                                <a:pos x="f586" y="f587"/>
                              </a:cxn>
                              <a:cxn ang="f398">
                                <a:pos x="f588" y="f589"/>
                              </a:cxn>
                              <a:cxn ang="f398">
                                <a:pos x="f511" y="f590"/>
                              </a:cxn>
                              <a:cxn ang="f398">
                                <a:pos x="f513" y="f498"/>
                              </a:cxn>
                            </a:cxnLst>
                            <a:rect l="f493" t="f496" r="f494" b="f495"/>
                            <a:pathLst>
                              <a:path w="816" h="855">
                                <a:moveTo>
                                  <a:pt x="f9" y="f10"/>
                                </a:moveTo>
                                <a:lnTo>
                                  <a:pt x="f11" y="f12"/>
                                </a:lnTo>
                                <a:lnTo>
                                  <a:pt x="f13" y="f14"/>
                                </a:lnTo>
                                <a:lnTo>
                                  <a:pt x="f15" y="f14"/>
                                </a:lnTo>
                                <a:lnTo>
                                  <a:pt x="f16" y="f17"/>
                                </a:lnTo>
                                <a:lnTo>
                                  <a:pt x="f18" y="f10"/>
                                </a:lnTo>
                                <a:lnTo>
                                  <a:pt x="f19" y="f20"/>
                                </a:lnTo>
                                <a:lnTo>
                                  <a:pt x="f21" y="f20"/>
                                </a:lnTo>
                                <a:lnTo>
                                  <a:pt x="f22" y="f10"/>
                                </a:lnTo>
                                <a:lnTo>
                                  <a:pt x="f23" y="f24"/>
                                </a:lnTo>
                                <a:lnTo>
                                  <a:pt x="f25" y="f26"/>
                                </a:lnTo>
                                <a:lnTo>
                                  <a:pt x="f21" y="f27"/>
                                </a:lnTo>
                                <a:lnTo>
                                  <a:pt x="f28" y="f29"/>
                                </a:lnTo>
                                <a:lnTo>
                                  <a:pt x="f16" y="f30"/>
                                </a:lnTo>
                                <a:lnTo>
                                  <a:pt x="f31" y="f32"/>
                                </a:lnTo>
                                <a:lnTo>
                                  <a:pt x="f11" y="f33"/>
                                </a:lnTo>
                                <a:lnTo>
                                  <a:pt x="f2" y="f34"/>
                                </a:lnTo>
                                <a:lnTo>
                                  <a:pt x="f35" y="f36"/>
                                </a:lnTo>
                                <a:lnTo>
                                  <a:pt x="f37" y="f38"/>
                                </a:lnTo>
                                <a:lnTo>
                                  <a:pt x="f39" y="f40"/>
                                </a:lnTo>
                                <a:lnTo>
                                  <a:pt x="f41" y="f42"/>
                                </a:lnTo>
                                <a:lnTo>
                                  <a:pt x="f43" y="f44"/>
                                </a:lnTo>
                                <a:lnTo>
                                  <a:pt x="f45" y="f18"/>
                                </a:lnTo>
                                <a:lnTo>
                                  <a:pt x="f46" y="f47"/>
                                </a:lnTo>
                                <a:lnTo>
                                  <a:pt x="f48" y="f49"/>
                                </a:lnTo>
                                <a:lnTo>
                                  <a:pt x="f50" y="f51"/>
                                </a:lnTo>
                                <a:lnTo>
                                  <a:pt x="f52" y="f53"/>
                                </a:lnTo>
                                <a:lnTo>
                                  <a:pt x="f54" y="f55"/>
                                </a:lnTo>
                                <a:lnTo>
                                  <a:pt x="f56" y="f41"/>
                                </a:lnTo>
                                <a:lnTo>
                                  <a:pt x="f57" y="f45"/>
                                </a:lnTo>
                                <a:lnTo>
                                  <a:pt x="f56" y="f58"/>
                                </a:lnTo>
                                <a:lnTo>
                                  <a:pt x="f56" y="f56"/>
                                </a:lnTo>
                                <a:lnTo>
                                  <a:pt x="f52" y="f59"/>
                                </a:lnTo>
                                <a:lnTo>
                                  <a:pt x="f60" y="f61"/>
                                </a:lnTo>
                                <a:lnTo>
                                  <a:pt x="f50" y="f62"/>
                                </a:lnTo>
                                <a:lnTo>
                                  <a:pt x="f63" y="f64"/>
                                </a:lnTo>
                                <a:lnTo>
                                  <a:pt x="f65" y="f66"/>
                                </a:lnTo>
                                <a:lnTo>
                                  <a:pt x="f67" y="f68"/>
                                </a:lnTo>
                                <a:lnTo>
                                  <a:pt x="f69" y="f70"/>
                                </a:lnTo>
                                <a:lnTo>
                                  <a:pt x="f71" y="f72"/>
                                </a:lnTo>
                                <a:lnTo>
                                  <a:pt x="f45" y="f72"/>
                                </a:lnTo>
                                <a:lnTo>
                                  <a:pt x="f73" y="f72"/>
                                </a:lnTo>
                                <a:lnTo>
                                  <a:pt x="f74" y="f72"/>
                                </a:lnTo>
                                <a:lnTo>
                                  <a:pt x="f75" y="f70"/>
                                </a:lnTo>
                                <a:lnTo>
                                  <a:pt x="f76" y="f77"/>
                                </a:lnTo>
                                <a:lnTo>
                                  <a:pt x="f78" y="f79"/>
                                </a:lnTo>
                                <a:lnTo>
                                  <a:pt x="f37" y="f80"/>
                                </a:lnTo>
                                <a:lnTo>
                                  <a:pt x="f81" y="f82"/>
                                </a:lnTo>
                                <a:lnTo>
                                  <a:pt x="f83" y="f84"/>
                                </a:lnTo>
                                <a:lnTo>
                                  <a:pt x="f85" y="f65"/>
                                </a:lnTo>
                                <a:lnTo>
                                  <a:pt x="f86" y="f73"/>
                                </a:lnTo>
                                <a:lnTo>
                                  <a:pt x="f87" y="f75"/>
                                </a:lnTo>
                                <a:lnTo>
                                  <a:pt x="f88" y="f89"/>
                                </a:lnTo>
                                <a:lnTo>
                                  <a:pt x="f9" y="f83"/>
                                </a:lnTo>
                                <a:lnTo>
                                  <a:pt x="f90" y="f91"/>
                                </a:lnTo>
                                <a:lnTo>
                                  <a:pt x="f31" y="f51"/>
                                </a:lnTo>
                                <a:lnTo>
                                  <a:pt x="f16" y="f92"/>
                                </a:lnTo>
                                <a:lnTo>
                                  <a:pt x="f19" y="f93"/>
                                </a:lnTo>
                                <a:lnTo>
                                  <a:pt x="f25" y="f49"/>
                                </a:lnTo>
                                <a:lnTo>
                                  <a:pt x="f94" y="f11"/>
                                </a:lnTo>
                                <a:lnTo>
                                  <a:pt x="f95" y="f49"/>
                                </a:lnTo>
                                <a:lnTo>
                                  <a:pt x="f34" y="f96"/>
                                </a:lnTo>
                                <a:lnTo>
                                  <a:pt x="f97" y="f98"/>
                                </a:lnTo>
                                <a:lnTo>
                                  <a:pt x="f99" y="f100"/>
                                </a:lnTo>
                                <a:lnTo>
                                  <a:pt x="f101" y="f85"/>
                                </a:lnTo>
                                <a:lnTo>
                                  <a:pt x="f102" y="f103"/>
                                </a:lnTo>
                                <a:lnTo>
                                  <a:pt x="f29" y="f104"/>
                                </a:lnTo>
                                <a:lnTo>
                                  <a:pt x="f29" y="f75"/>
                                </a:lnTo>
                                <a:lnTo>
                                  <a:pt x="f102" y="f105"/>
                                </a:lnTo>
                                <a:lnTo>
                                  <a:pt x="f106" y="f43"/>
                                </a:lnTo>
                                <a:lnTo>
                                  <a:pt x="f107" y="f43"/>
                                </a:lnTo>
                                <a:lnTo>
                                  <a:pt x="f108" y="f74"/>
                                </a:lnTo>
                                <a:lnTo>
                                  <a:pt x="f17" y="f41"/>
                                </a:lnTo>
                                <a:lnTo>
                                  <a:pt x="f109" y="f76"/>
                                </a:lnTo>
                                <a:lnTo>
                                  <a:pt x="f110" y="f103"/>
                                </a:lnTo>
                                <a:lnTo>
                                  <a:pt x="f111" y="f35"/>
                                </a:lnTo>
                                <a:lnTo>
                                  <a:pt x="f111" y="f98"/>
                                </a:lnTo>
                                <a:lnTo>
                                  <a:pt x="f112" y="f11"/>
                                </a:lnTo>
                                <a:lnTo>
                                  <a:pt x="f113" y="f13"/>
                                </a:lnTo>
                                <a:lnTo>
                                  <a:pt x="f114" y="f115"/>
                                </a:lnTo>
                                <a:lnTo>
                                  <a:pt x="f12" y="f116"/>
                                </a:lnTo>
                                <a:lnTo>
                                  <a:pt x="f117" y="f118"/>
                                </a:lnTo>
                                <a:lnTo>
                                  <a:pt x="f119" y="f118"/>
                                </a:lnTo>
                                <a:lnTo>
                                  <a:pt x="f120" y="f116"/>
                                </a:lnTo>
                                <a:lnTo>
                                  <a:pt x="f107" y="f116"/>
                                </a:lnTo>
                                <a:lnTo>
                                  <a:pt x="f27" y="f13"/>
                                </a:lnTo>
                                <a:lnTo>
                                  <a:pt x="f106" y="f11"/>
                                </a:lnTo>
                                <a:lnTo>
                                  <a:pt x="f106" y="f98"/>
                                </a:lnTo>
                                <a:lnTo>
                                  <a:pt x="f121" y="f122"/>
                                </a:lnTo>
                                <a:lnTo>
                                  <a:pt x="f123" y="f87"/>
                                </a:lnTo>
                                <a:lnTo>
                                  <a:pt x="f107" y="f87"/>
                                </a:lnTo>
                                <a:lnTo>
                                  <a:pt x="f124" y="f122"/>
                                </a:lnTo>
                                <a:lnTo>
                                  <a:pt x="f107" y="f98"/>
                                </a:lnTo>
                                <a:lnTo>
                                  <a:pt x="f124" y="f49"/>
                                </a:lnTo>
                                <a:lnTo>
                                  <a:pt x="f120" y="f9"/>
                                </a:lnTo>
                                <a:lnTo>
                                  <a:pt x="f108" y="f98"/>
                                </a:lnTo>
                                <a:lnTo>
                                  <a:pt x="f119" y="f122"/>
                                </a:lnTo>
                                <a:lnTo>
                                  <a:pt x="f119" y="f125"/>
                                </a:lnTo>
                                <a:lnTo>
                                  <a:pt x="f108" y="f35"/>
                                </a:lnTo>
                                <a:lnTo>
                                  <a:pt x="f126" y="f53"/>
                                </a:lnTo>
                                <a:lnTo>
                                  <a:pt x="f26" y="f83"/>
                                </a:lnTo>
                                <a:lnTo>
                                  <a:pt x="f124" y="f127"/>
                                </a:lnTo>
                                <a:lnTo>
                                  <a:pt x="f128" y="f129"/>
                                </a:lnTo>
                                <a:lnTo>
                                  <a:pt x="f123" y="f127"/>
                                </a:lnTo>
                                <a:lnTo>
                                  <a:pt x="f121" y="f127"/>
                                </a:lnTo>
                                <a:lnTo>
                                  <a:pt x="f130" y="f53"/>
                                </a:lnTo>
                                <a:lnTo>
                                  <a:pt x="f131" y="f125"/>
                                </a:lnTo>
                                <a:lnTo>
                                  <a:pt x="f132" y="f122"/>
                                </a:lnTo>
                                <a:lnTo>
                                  <a:pt x="f29" y="f98"/>
                                </a:lnTo>
                                <a:lnTo>
                                  <a:pt x="f29" y="f49"/>
                                </a:lnTo>
                                <a:lnTo>
                                  <a:pt x="f29" y="f133"/>
                                </a:lnTo>
                                <a:lnTo>
                                  <a:pt x="f131" y="f115"/>
                                </a:lnTo>
                                <a:lnTo>
                                  <a:pt x="f121" y="f134"/>
                                </a:lnTo>
                                <a:lnTo>
                                  <a:pt x="f128" y="f28"/>
                                </a:lnTo>
                                <a:lnTo>
                                  <a:pt x="f126" y="f135"/>
                                </a:lnTo>
                                <a:lnTo>
                                  <a:pt x="f136" y="f137"/>
                                </a:lnTo>
                                <a:lnTo>
                                  <a:pt x="f14" y="f135"/>
                                </a:lnTo>
                                <a:lnTo>
                                  <a:pt x="f114" y="f19"/>
                                </a:lnTo>
                                <a:lnTo>
                                  <a:pt x="f112" y="f138"/>
                                </a:lnTo>
                                <a:lnTo>
                                  <a:pt x="f139" y="f116"/>
                                </a:lnTo>
                                <a:lnTo>
                                  <a:pt x="f140" y="f141"/>
                                </a:lnTo>
                                <a:lnTo>
                                  <a:pt x="f7" y="f9"/>
                                </a:lnTo>
                                <a:lnTo>
                                  <a:pt x="f7" y="f91"/>
                                </a:lnTo>
                                <a:lnTo>
                                  <a:pt x="f140" y="f129"/>
                                </a:lnTo>
                                <a:lnTo>
                                  <a:pt x="f139" y="f104"/>
                                </a:lnTo>
                                <a:lnTo>
                                  <a:pt x="f113" y="f142"/>
                                </a:lnTo>
                                <a:lnTo>
                                  <a:pt x="f14" y="f73"/>
                                </a:lnTo>
                                <a:lnTo>
                                  <a:pt x="f119" y="f71"/>
                                </a:lnTo>
                                <a:lnTo>
                                  <a:pt x="f143" y="f144"/>
                                </a:lnTo>
                                <a:lnTo>
                                  <a:pt x="f145" y="f45"/>
                                </a:lnTo>
                                <a:lnTo>
                                  <a:pt x="f146" y="f67"/>
                                </a:lnTo>
                                <a:lnTo>
                                  <a:pt x="f147" y="f148"/>
                                </a:lnTo>
                                <a:lnTo>
                                  <a:pt x="f33" y="f52"/>
                                </a:lnTo>
                                <a:lnTo>
                                  <a:pt x="f149" y="f57"/>
                                </a:lnTo>
                                <a:lnTo>
                                  <a:pt x="f150" y="f151"/>
                                </a:lnTo>
                                <a:lnTo>
                                  <a:pt x="f152" y="f151"/>
                                </a:lnTo>
                                <a:lnTo>
                                  <a:pt x="f44" y="f57"/>
                                </a:lnTo>
                                <a:lnTo>
                                  <a:pt x="f135" y="f60"/>
                                </a:lnTo>
                                <a:lnTo>
                                  <a:pt x="f28" y="f67"/>
                                </a:lnTo>
                                <a:lnTo>
                                  <a:pt x="f28" y="f45"/>
                                </a:lnTo>
                                <a:lnTo>
                                  <a:pt x="f135" y="f74"/>
                                </a:lnTo>
                                <a:lnTo>
                                  <a:pt x="f21" y="f41"/>
                                </a:lnTo>
                                <a:lnTo>
                                  <a:pt x="f25" y="f75"/>
                                </a:lnTo>
                                <a:lnTo>
                                  <a:pt x="f22" y="f75"/>
                                </a:lnTo>
                                <a:lnTo>
                                  <a:pt x="f42" y="f41"/>
                                </a:lnTo>
                                <a:lnTo>
                                  <a:pt x="f94" y="f41"/>
                                </a:lnTo>
                                <a:lnTo>
                                  <a:pt x="f150" y="f142"/>
                                </a:lnTo>
                                <a:lnTo>
                                  <a:pt x="f153" y="f105"/>
                                </a:lnTo>
                                <a:lnTo>
                                  <a:pt x="f95" y="f43"/>
                                </a:lnTo>
                                <a:lnTo>
                                  <a:pt x="f95" y="f154"/>
                                </a:lnTo>
                                <a:lnTo>
                                  <a:pt x="f95" y="f45"/>
                                </a:lnTo>
                                <a:lnTo>
                                  <a:pt x="f153" y="f71"/>
                                </a:lnTo>
                                <a:lnTo>
                                  <a:pt x="f40" y="f71"/>
                                </a:lnTo>
                                <a:lnTo>
                                  <a:pt x="f150" y="f155"/>
                                </a:lnTo>
                                <a:lnTo>
                                  <a:pt x="f94" y="f154"/>
                                </a:lnTo>
                                <a:lnTo>
                                  <a:pt x="f42" y="f154"/>
                                </a:lnTo>
                                <a:lnTo>
                                  <a:pt x="f22" y="f154"/>
                                </a:lnTo>
                                <a:lnTo>
                                  <a:pt x="f25" y="f73"/>
                                </a:lnTo>
                                <a:lnTo>
                                  <a:pt x="f44" y="f45"/>
                                </a:lnTo>
                                <a:lnTo>
                                  <a:pt x="f21" y="f69"/>
                                </a:lnTo>
                                <a:lnTo>
                                  <a:pt x="f44" y="f65"/>
                                </a:lnTo>
                                <a:lnTo>
                                  <a:pt x="f25" y="f48"/>
                                </a:lnTo>
                                <a:lnTo>
                                  <a:pt x="f23" y="f156"/>
                                </a:lnTo>
                                <a:lnTo>
                                  <a:pt x="f152" y="f60"/>
                                </a:lnTo>
                                <a:lnTo>
                                  <a:pt x="f157" y="f52"/>
                                </a:lnTo>
                                <a:lnTo>
                                  <a:pt x="f95" y="f60"/>
                                </a:lnTo>
                                <a:lnTo>
                                  <a:pt x="f36" y="f50"/>
                                </a:lnTo>
                                <a:lnTo>
                                  <a:pt x="f158" y="f48"/>
                                </a:lnTo>
                                <a:lnTo>
                                  <a:pt x="f159" y="f160"/>
                                </a:lnTo>
                                <a:lnTo>
                                  <a:pt x="f99" y="f73"/>
                                </a:lnTo>
                                <a:lnTo>
                                  <a:pt x="f161" y="f74"/>
                                </a:lnTo>
                                <a:lnTo>
                                  <a:pt x="f146" y="f41"/>
                                </a:lnTo>
                                <a:lnTo>
                                  <a:pt x="f146" y="f76"/>
                                </a:lnTo>
                                <a:lnTo>
                                  <a:pt x="f146" y="f162"/>
                                </a:lnTo>
                                <a:lnTo>
                                  <a:pt x="f161" y="f127"/>
                                </a:lnTo>
                                <a:lnTo>
                                  <a:pt x="f147" y="f35"/>
                                </a:lnTo>
                                <a:lnTo>
                                  <a:pt x="f158" y="f87"/>
                                </a:lnTo>
                                <a:lnTo>
                                  <a:pt x="f163" y="f51"/>
                                </a:lnTo>
                                <a:lnTo>
                                  <a:pt x="f149" y="f125"/>
                                </a:lnTo>
                                <a:lnTo>
                                  <a:pt x="f164" y="f53"/>
                                </a:lnTo>
                                <a:lnTo>
                                  <a:pt x="f164" y="f127"/>
                                </a:lnTo>
                                <a:lnTo>
                                  <a:pt x="f164" y="f129"/>
                                </a:lnTo>
                                <a:lnTo>
                                  <a:pt x="f149" y="f129"/>
                                </a:lnTo>
                                <a:lnTo>
                                  <a:pt x="f163" y="f83"/>
                                </a:lnTo>
                                <a:lnTo>
                                  <a:pt x="f95" y="f85"/>
                                </a:lnTo>
                                <a:lnTo>
                                  <a:pt x="f157" y="f125"/>
                                </a:lnTo>
                                <a:lnTo>
                                  <a:pt x="f42" y="f91"/>
                                </a:lnTo>
                                <a:lnTo>
                                  <a:pt x="f25" y="f87"/>
                                </a:lnTo>
                                <a:lnTo>
                                  <a:pt x="f135" y="f87"/>
                                </a:lnTo>
                                <a:lnTo>
                                  <a:pt x="f165" y="f87"/>
                                </a:lnTo>
                                <a:lnTo>
                                  <a:pt x="f116" y="f125"/>
                                </a:lnTo>
                                <a:lnTo>
                                  <a:pt x="f13" y="f85"/>
                                </a:lnTo>
                                <a:lnTo>
                                  <a:pt x="f90" y="f127"/>
                                </a:lnTo>
                                <a:lnTo>
                                  <a:pt x="f166" y="f162"/>
                                </a:lnTo>
                                <a:lnTo>
                                  <a:pt x="f2" y="f142"/>
                                </a:lnTo>
                                <a:lnTo>
                                  <a:pt x="f100" y="f69"/>
                                </a:lnTo>
                                <a:lnTo>
                                  <a:pt x="f86" y="f52"/>
                                </a:lnTo>
                                <a:lnTo>
                                  <a:pt x="f85" y="f167"/>
                                </a:lnTo>
                                <a:lnTo>
                                  <a:pt x="f81" y="f64"/>
                                </a:lnTo>
                                <a:lnTo>
                                  <a:pt x="f162" y="f168"/>
                                </a:lnTo>
                                <a:lnTo>
                                  <a:pt x="f169" y="f170"/>
                                </a:lnTo>
                                <a:lnTo>
                                  <a:pt x="f45" y="f6"/>
                                </a:lnTo>
                                <a:lnTo>
                                  <a:pt x="f58" y="f170"/>
                                </a:lnTo>
                                <a:lnTo>
                                  <a:pt x="f52" y="f168"/>
                                </a:lnTo>
                                <a:lnTo>
                                  <a:pt x="f171" y="f79"/>
                                </a:lnTo>
                                <a:lnTo>
                                  <a:pt x="f167" y="f61"/>
                                </a:lnTo>
                                <a:lnTo>
                                  <a:pt x="f172" y="f56"/>
                                </a:lnTo>
                                <a:lnTo>
                                  <a:pt x="f62" y="f160"/>
                                </a:lnTo>
                                <a:lnTo>
                                  <a:pt x="f173" y="f169"/>
                                </a:lnTo>
                                <a:lnTo>
                                  <a:pt x="f173" y="f85"/>
                                </a:lnTo>
                                <a:lnTo>
                                  <a:pt x="f173" y="f122"/>
                                </a:lnTo>
                                <a:lnTo>
                                  <a:pt x="f80" y="f96"/>
                                </a:lnTo>
                                <a:lnTo>
                                  <a:pt x="f61" y="f13"/>
                                </a:lnTo>
                                <a:lnTo>
                                  <a:pt x="f167" y="f134"/>
                                </a:lnTo>
                                <a:lnTo>
                                  <a:pt x="f174" y="f137"/>
                                </a:lnTo>
                                <a:lnTo>
                                  <a:pt x="f175" y="f176"/>
                                </a:lnTo>
                                <a:lnTo>
                                  <a:pt x="f54" y="f177"/>
                                </a:lnTo>
                                <a:lnTo>
                                  <a:pt x="f60" y="f95"/>
                                </a:lnTo>
                                <a:lnTo>
                                  <a:pt x="f63" y="f164"/>
                                </a:lnTo>
                                <a:lnTo>
                                  <a:pt x="f58" y="f33"/>
                                </a:lnTo>
                                <a:lnTo>
                                  <a:pt x="f65" y="f32"/>
                                </a:lnTo>
                                <a:lnTo>
                                  <a:pt x="f67" y="f161"/>
                                </a:lnTo>
                                <a:lnTo>
                                  <a:pt x="f46" y="f145"/>
                                </a:lnTo>
                                <a:lnTo>
                                  <a:pt x="f69" y="f132"/>
                                </a:lnTo>
                                <a:lnTo>
                                  <a:pt x="f69" y="f121"/>
                                </a:lnTo>
                                <a:lnTo>
                                  <a:pt x="f69" y="f123"/>
                                </a:lnTo>
                                <a:lnTo>
                                  <a:pt x="f46" y="f124"/>
                                </a:lnTo>
                                <a:lnTo>
                                  <a:pt x="f65" y="f132"/>
                                </a:lnTo>
                                <a:lnTo>
                                  <a:pt x="f63" y="f99"/>
                                </a:lnTo>
                                <a:lnTo>
                                  <a:pt x="f52" y="f34"/>
                                </a:lnTo>
                                <a:lnTo>
                                  <a:pt x="f175" y="f150"/>
                                </a:lnTo>
                                <a:lnTo>
                                  <a:pt x="f82" y="f23"/>
                                </a:lnTo>
                                <a:lnTo>
                                  <a:pt x="f172" y="f18"/>
                                </a:lnTo>
                                <a:lnTo>
                                  <a:pt x="f173" y="f47"/>
                                </a:lnTo>
                                <a:lnTo>
                                  <a:pt x="f178" y="f49"/>
                                </a:lnTo>
                                <a:lnTo>
                                  <a:pt x="f79" y="f133"/>
                                </a:lnTo>
                                <a:lnTo>
                                  <a:pt x="f72" y="f115"/>
                                </a:lnTo>
                                <a:lnTo>
                                  <a:pt x="f179" y="f16"/>
                                </a:lnTo>
                                <a:lnTo>
                                  <a:pt x="f170" y="f28"/>
                                </a:lnTo>
                                <a:lnTo>
                                  <a:pt x="f6" y="f21"/>
                                </a:lnTo>
                                <a:lnTo>
                                  <a:pt x="f170" y="f176"/>
                                </a:lnTo>
                                <a:lnTo>
                                  <a:pt x="f179" y="f177"/>
                                </a:lnTo>
                                <a:lnTo>
                                  <a:pt x="f72" y="f153"/>
                                </a:lnTo>
                                <a:lnTo>
                                  <a:pt x="f66" y="f164"/>
                                </a:lnTo>
                                <a:lnTo>
                                  <a:pt x="f64" y="f34"/>
                                </a:lnTo>
                                <a:lnTo>
                                  <a:pt x="f173" y="f158"/>
                                </a:lnTo>
                                <a:lnTo>
                                  <a:pt x="f173" y="f97"/>
                                </a:lnTo>
                                <a:lnTo>
                                  <a:pt x="f173" y="f147"/>
                                </a:lnTo>
                                <a:lnTo>
                                  <a:pt x="f64" y="f99"/>
                                </a:lnTo>
                                <a:lnTo>
                                  <a:pt x="f79" y="f30"/>
                                </a:lnTo>
                                <a:lnTo>
                                  <a:pt x="f68" y="f180"/>
                                </a:lnTo>
                                <a:lnTo>
                                  <a:pt x="f72" y="f145"/>
                                </a:lnTo>
                                <a:lnTo>
                                  <a:pt x="f181" y="f182"/>
                                </a:lnTo>
                                <a:lnTo>
                                  <a:pt x="f183" y="f132"/>
                                </a:lnTo>
                                <a:lnTo>
                                  <a:pt x="f170" y="f121"/>
                                </a:lnTo>
                                <a:lnTo>
                                  <a:pt x="f170" y="f184"/>
                                </a:lnTo>
                                <a:lnTo>
                                  <a:pt x="f183" y="f120"/>
                                </a:lnTo>
                                <a:lnTo>
                                  <a:pt x="f179" y="f24"/>
                                </a:lnTo>
                                <a:lnTo>
                                  <a:pt x="f168" y="f17"/>
                                </a:lnTo>
                                <a:lnTo>
                                  <a:pt x="f68" y="f109"/>
                                </a:lnTo>
                                <a:lnTo>
                                  <a:pt x="f64" y="f185"/>
                                </a:lnTo>
                                <a:lnTo>
                                  <a:pt x="f62" y="f113"/>
                                </a:lnTo>
                                <a:lnTo>
                                  <a:pt x="f61" y="f185"/>
                                </a:lnTo>
                                <a:lnTo>
                                  <a:pt x="f82" y="f109"/>
                                </a:lnTo>
                                <a:lnTo>
                                  <a:pt x="f174" y="f14"/>
                                </a:lnTo>
                                <a:lnTo>
                                  <a:pt x="f151" y="f10"/>
                                </a:lnTo>
                                <a:lnTo>
                                  <a:pt x="f57" y="f24"/>
                                </a:lnTo>
                                <a:lnTo>
                                  <a:pt x="f56" y="f108"/>
                                </a:lnTo>
                                <a:lnTo>
                                  <a:pt x="f54" y="f20"/>
                                </a:lnTo>
                                <a:lnTo>
                                  <a:pt x="f54" y="f12"/>
                                </a:lnTo>
                                <a:lnTo>
                                  <a:pt x="f52" y="f109"/>
                                </a:lnTo>
                                <a:lnTo>
                                  <a:pt x="f60" y="f113"/>
                                </a:lnTo>
                                <a:lnTo>
                                  <a:pt x="f156" y="f186"/>
                                </a:lnTo>
                                <a:lnTo>
                                  <a:pt x="f63" y="f111"/>
                                </a:lnTo>
                                <a:lnTo>
                                  <a:pt x="f48" y="f139"/>
                                </a:lnTo>
                                <a:lnTo>
                                  <a:pt x="f65" y="f139"/>
                                </a:lnTo>
                                <a:lnTo>
                                  <a:pt x="f69" y="f139"/>
                                </a:lnTo>
                                <a:lnTo>
                                  <a:pt x="f71" y="f111"/>
                                </a:lnTo>
                                <a:lnTo>
                                  <a:pt x="f187" y="f186"/>
                                </a:lnTo>
                                <a:lnTo>
                                  <a:pt x="f154" y="f185"/>
                                </a:lnTo>
                                <a:lnTo>
                                  <a:pt x="f74" y="f188"/>
                                </a:lnTo>
                                <a:lnTo>
                                  <a:pt x="f142" y="f10"/>
                                </a:lnTo>
                                <a:lnTo>
                                  <a:pt x="f41" y="f119"/>
                                </a:lnTo>
                                <a:lnTo>
                                  <a:pt x="f75" y="f26"/>
                                </a:lnTo>
                                <a:lnTo>
                                  <a:pt x="f75" y="f136"/>
                                </a:lnTo>
                                <a:lnTo>
                                  <a:pt x="f169" y="f14"/>
                                </a:lnTo>
                                <a:lnTo>
                                  <a:pt x="f189" y="f185"/>
                                </a:lnTo>
                                <a:lnTo>
                                  <a:pt x="f76" y="f112"/>
                                </a:lnTo>
                                <a:lnTo>
                                  <a:pt x="f39" y="f139"/>
                                </a:lnTo>
                                <a:lnTo>
                                  <a:pt x="f55" y="f190"/>
                                </a:lnTo>
                                <a:lnTo>
                                  <a:pt x="f162" y="f190"/>
                                </a:lnTo>
                                <a:lnTo>
                                  <a:pt x="f37" y="f191"/>
                                </a:lnTo>
                                <a:lnTo>
                                  <a:pt x="f81" y="f190"/>
                                </a:lnTo>
                                <a:lnTo>
                                  <a:pt x="f53" y="f190"/>
                                </a:lnTo>
                                <a:lnTo>
                                  <a:pt x="f35" y="f190"/>
                                </a:lnTo>
                                <a:lnTo>
                                  <a:pt x="f91" y="f190"/>
                                </a:lnTo>
                                <a:lnTo>
                                  <a:pt x="f122" y="f7"/>
                                </a:lnTo>
                                <a:lnTo>
                                  <a:pt x="f88" y="f192"/>
                                </a:lnTo>
                                <a:lnTo>
                                  <a:pt x="f98" y="f193"/>
                                </a:lnTo>
                                <a:lnTo>
                                  <a:pt x="f92" y="f8"/>
                                </a:lnTo>
                                <a:lnTo>
                                  <a:pt x="f166" y="f194"/>
                                </a:lnTo>
                                <a:lnTo>
                                  <a:pt x="f166" y="f139"/>
                                </a:lnTo>
                                <a:lnTo>
                                  <a:pt x="f9" y="f185"/>
                                </a:lnTo>
                                <a:lnTo>
                                  <a:pt x="f2" y="f12"/>
                                </a:lnTo>
                                <a:lnTo>
                                  <a:pt x="f122" y="f20"/>
                                </a:lnTo>
                                <a:lnTo>
                                  <a:pt x="f87" y="f119"/>
                                </a:lnTo>
                                <a:lnTo>
                                  <a:pt x="f35" y="f120"/>
                                </a:lnTo>
                                <a:lnTo>
                                  <a:pt x="f83" y="f107"/>
                                </a:lnTo>
                                <a:lnTo>
                                  <a:pt x="f129" y="f123"/>
                                </a:lnTo>
                                <a:lnTo>
                                  <a:pt x="f162" y="f195"/>
                                </a:lnTo>
                                <a:lnTo>
                                  <a:pt x="f55" y="f132"/>
                                </a:lnTo>
                                <a:lnTo>
                                  <a:pt x="f39" y="f196"/>
                                </a:lnTo>
                                <a:lnTo>
                                  <a:pt x="f104" y="f101"/>
                                </a:lnTo>
                                <a:lnTo>
                                  <a:pt x="f39" y="f180"/>
                                </a:lnTo>
                                <a:lnTo>
                                  <a:pt x="f78" y="f180"/>
                                </a:lnTo>
                                <a:lnTo>
                                  <a:pt x="f103" y="f145"/>
                                </a:lnTo>
                                <a:lnTo>
                                  <a:pt x="f129" y="f29"/>
                                </a:lnTo>
                                <a:lnTo>
                                  <a:pt x="f81" y="f130"/>
                                </a:lnTo>
                                <a:lnTo>
                                  <a:pt x="f85" y="f27"/>
                                </a:lnTo>
                                <a:lnTo>
                                  <a:pt x="f86" y="f184"/>
                                </a:lnTo>
                                <a:lnTo>
                                  <a:pt x="f100" y="f120"/>
                                </a:lnTo>
                                <a:lnTo>
                                  <a:pt x="f88" y="f119"/>
                                </a:lnTo>
                                <a:lnTo>
                                  <a:pt x="f98" y="f20"/>
                                </a:lnTo>
                                <a:lnTo>
                                  <a:pt x="f9" y="f10"/>
                                </a:lnTo>
                                <a:close/>
                              </a:path>
                            </a:pathLst>
                          </a:custGeom>
                          <a:solidFill>
                            <a:srgbClr val="002060"/>
                          </a:solidFill>
                          <a:ln cap="flat">
                            <a:noFill/>
                            <a:prstDash val="solid"/>
                          </a:ln>
                        </wps:spPr>
                        <wps:bodyPr lIns="0" tIns="0" rIns="0" bIns="0"/>
                      </wps:wsp>
                      <wps:wsp>
                        <wps:cNvPr id="53" name="Freeform 266"/>
                        <wps:cNvSpPr/>
                        <wps:spPr>
                          <a:xfrm>
                            <a:off x="669906" y="8163470"/>
                            <a:ext cx="54297" cy="106518"/>
                          </a:xfrm>
                          <a:custGeom>
                            <a:avLst/>
                            <a:gdLst>
                              <a:gd name="f0" fmla="val 10800000"/>
                              <a:gd name="f1" fmla="val 5400000"/>
                              <a:gd name="f2" fmla="val 180"/>
                              <a:gd name="f3" fmla="val w"/>
                              <a:gd name="f4" fmla="val h"/>
                              <a:gd name="f5" fmla="val 0"/>
                              <a:gd name="f6" fmla="val 77"/>
                              <a:gd name="f7" fmla="val 183"/>
                              <a:gd name="f8" fmla="val 43"/>
                              <a:gd name="f9" fmla="val 29"/>
                              <a:gd name="f10" fmla="val 10"/>
                              <a:gd name="f11" fmla="val 19"/>
                              <a:gd name="f12" fmla="val 48"/>
                              <a:gd name="f13" fmla="val 5"/>
                              <a:gd name="f14" fmla="val 101"/>
                              <a:gd name="f15" fmla="val 130"/>
                              <a:gd name="f16" fmla="val 154"/>
                              <a:gd name="f17" fmla="val 15"/>
                              <a:gd name="f18" fmla="val 159"/>
                              <a:gd name="f19" fmla="val 144"/>
                              <a:gd name="f20" fmla="val 24"/>
                              <a:gd name="f21" fmla="val 125"/>
                              <a:gd name="f22" fmla="val 106"/>
                              <a:gd name="f23" fmla="val 39"/>
                              <a:gd name="f24" fmla="val 91"/>
                              <a:gd name="f25" fmla="val 87"/>
                              <a:gd name="f26" fmla="val 58"/>
                              <a:gd name="f27" fmla="+- 0 0 -90"/>
                              <a:gd name="f28" fmla="*/ f3 1 77"/>
                              <a:gd name="f29" fmla="*/ f4 1 183"/>
                              <a:gd name="f30" fmla="+- f7 0 f5"/>
                              <a:gd name="f31" fmla="+- f6 0 f5"/>
                              <a:gd name="f32" fmla="*/ f27 f0 1"/>
                              <a:gd name="f33" fmla="*/ f31 1 77"/>
                              <a:gd name="f34" fmla="*/ f30 1 183"/>
                              <a:gd name="f35" fmla="*/ 43 f31 1"/>
                              <a:gd name="f36" fmla="*/ 0 f30 1"/>
                              <a:gd name="f37" fmla="*/ 29 f31 1"/>
                              <a:gd name="f38" fmla="*/ 10 f30 1"/>
                              <a:gd name="f39" fmla="*/ 19 f31 1"/>
                              <a:gd name="f40" fmla="*/ 29 f30 1"/>
                              <a:gd name="f41" fmla="*/ 10 f31 1"/>
                              <a:gd name="f42" fmla="*/ 48 f30 1"/>
                              <a:gd name="f43" fmla="*/ 5 f31 1"/>
                              <a:gd name="f44" fmla="*/ 77 f30 1"/>
                              <a:gd name="f45" fmla="*/ 0 f31 1"/>
                              <a:gd name="f46" fmla="*/ 101 f30 1"/>
                              <a:gd name="f47" fmla="*/ 130 f30 1"/>
                              <a:gd name="f48" fmla="*/ 154 f30 1"/>
                              <a:gd name="f49" fmla="*/ 183 f30 1"/>
                              <a:gd name="f50" fmla="*/ 15 f31 1"/>
                              <a:gd name="f51" fmla="*/ 159 f30 1"/>
                              <a:gd name="f52" fmla="*/ 144 f30 1"/>
                              <a:gd name="f53" fmla="*/ 24 f31 1"/>
                              <a:gd name="f54" fmla="*/ 125 f30 1"/>
                              <a:gd name="f55" fmla="*/ 106 f30 1"/>
                              <a:gd name="f56" fmla="*/ 39 f31 1"/>
                              <a:gd name="f57" fmla="*/ 91 f30 1"/>
                              <a:gd name="f58" fmla="*/ 48 f31 1"/>
                              <a:gd name="f59" fmla="*/ 87 f30 1"/>
                              <a:gd name="f60" fmla="*/ 58 f31 1"/>
                              <a:gd name="f61" fmla="*/ 77 f31 1"/>
                              <a:gd name="f62" fmla="*/ f32 1 f2"/>
                              <a:gd name="f63" fmla="*/ f35 1 77"/>
                              <a:gd name="f64" fmla="*/ f36 1 183"/>
                              <a:gd name="f65" fmla="*/ f37 1 77"/>
                              <a:gd name="f66" fmla="*/ f38 1 183"/>
                              <a:gd name="f67" fmla="*/ f39 1 77"/>
                              <a:gd name="f68" fmla="*/ f40 1 183"/>
                              <a:gd name="f69" fmla="*/ f41 1 77"/>
                              <a:gd name="f70" fmla="*/ f42 1 183"/>
                              <a:gd name="f71" fmla="*/ f43 1 77"/>
                              <a:gd name="f72" fmla="*/ f44 1 183"/>
                              <a:gd name="f73" fmla="*/ f45 1 77"/>
                              <a:gd name="f74" fmla="*/ f46 1 183"/>
                              <a:gd name="f75" fmla="*/ f47 1 183"/>
                              <a:gd name="f76" fmla="*/ f48 1 183"/>
                              <a:gd name="f77" fmla="*/ f49 1 183"/>
                              <a:gd name="f78" fmla="*/ f50 1 77"/>
                              <a:gd name="f79" fmla="*/ f51 1 183"/>
                              <a:gd name="f80" fmla="*/ f52 1 183"/>
                              <a:gd name="f81" fmla="*/ f53 1 77"/>
                              <a:gd name="f82" fmla="*/ f54 1 183"/>
                              <a:gd name="f83" fmla="*/ f55 1 183"/>
                              <a:gd name="f84" fmla="*/ f56 1 77"/>
                              <a:gd name="f85" fmla="*/ f57 1 183"/>
                              <a:gd name="f86" fmla="*/ f58 1 77"/>
                              <a:gd name="f87" fmla="*/ f59 1 183"/>
                              <a:gd name="f88" fmla="*/ f60 1 77"/>
                              <a:gd name="f89" fmla="*/ f61 1 77"/>
                              <a:gd name="f90" fmla="*/ 0 1 f33"/>
                              <a:gd name="f91" fmla="*/ f6 1 f33"/>
                              <a:gd name="f92" fmla="*/ 0 1 f34"/>
                              <a:gd name="f93" fmla="*/ f7 1 f34"/>
                              <a:gd name="f94" fmla="+- f62 0 f1"/>
                              <a:gd name="f95" fmla="*/ f63 1 f33"/>
                              <a:gd name="f96" fmla="*/ f64 1 f34"/>
                              <a:gd name="f97" fmla="*/ f65 1 f33"/>
                              <a:gd name="f98" fmla="*/ f66 1 f34"/>
                              <a:gd name="f99" fmla="*/ f67 1 f33"/>
                              <a:gd name="f100" fmla="*/ f68 1 f34"/>
                              <a:gd name="f101" fmla="*/ f69 1 f33"/>
                              <a:gd name="f102" fmla="*/ f70 1 f34"/>
                              <a:gd name="f103" fmla="*/ f71 1 f33"/>
                              <a:gd name="f104" fmla="*/ f72 1 f34"/>
                              <a:gd name="f105" fmla="*/ f73 1 f33"/>
                              <a:gd name="f106" fmla="*/ f74 1 f34"/>
                              <a:gd name="f107" fmla="*/ f75 1 f34"/>
                              <a:gd name="f108" fmla="*/ f76 1 f34"/>
                              <a:gd name="f109" fmla="*/ f77 1 f34"/>
                              <a:gd name="f110" fmla="*/ f78 1 f33"/>
                              <a:gd name="f111" fmla="*/ f79 1 f34"/>
                              <a:gd name="f112" fmla="*/ f80 1 f34"/>
                              <a:gd name="f113" fmla="*/ f81 1 f33"/>
                              <a:gd name="f114" fmla="*/ f82 1 f34"/>
                              <a:gd name="f115" fmla="*/ f83 1 f34"/>
                              <a:gd name="f116" fmla="*/ f84 1 f33"/>
                              <a:gd name="f117" fmla="*/ f85 1 f34"/>
                              <a:gd name="f118" fmla="*/ f86 1 f33"/>
                              <a:gd name="f119" fmla="*/ f87 1 f34"/>
                              <a:gd name="f120" fmla="*/ f88 1 f33"/>
                              <a:gd name="f121" fmla="*/ f89 1 f33"/>
                              <a:gd name="f122" fmla="*/ f90 f28 1"/>
                              <a:gd name="f123" fmla="*/ f91 f28 1"/>
                              <a:gd name="f124" fmla="*/ f93 f29 1"/>
                              <a:gd name="f125" fmla="*/ f92 f29 1"/>
                              <a:gd name="f126" fmla="*/ f95 f28 1"/>
                              <a:gd name="f127" fmla="*/ f96 f29 1"/>
                              <a:gd name="f128" fmla="*/ f97 f28 1"/>
                              <a:gd name="f129" fmla="*/ f98 f29 1"/>
                              <a:gd name="f130" fmla="*/ f99 f28 1"/>
                              <a:gd name="f131" fmla="*/ f100 f29 1"/>
                              <a:gd name="f132" fmla="*/ f101 f28 1"/>
                              <a:gd name="f133" fmla="*/ f102 f29 1"/>
                              <a:gd name="f134" fmla="*/ f103 f28 1"/>
                              <a:gd name="f135" fmla="*/ f104 f29 1"/>
                              <a:gd name="f136" fmla="*/ f105 f28 1"/>
                              <a:gd name="f137" fmla="*/ f106 f29 1"/>
                              <a:gd name="f138" fmla="*/ f107 f29 1"/>
                              <a:gd name="f139" fmla="*/ f108 f29 1"/>
                              <a:gd name="f140" fmla="*/ f109 f29 1"/>
                              <a:gd name="f141" fmla="*/ f110 f28 1"/>
                              <a:gd name="f142" fmla="*/ f111 f29 1"/>
                              <a:gd name="f143" fmla="*/ f112 f29 1"/>
                              <a:gd name="f144" fmla="*/ f113 f28 1"/>
                              <a:gd name="f145" fmla="*/ f114 f29 1"/>
                              <a:gd name="f146" fmla="*/ f115 f29 1"/>
                              <a:gd name="f147" fmla="*/ f116 f28 1"/>
                              <a:gd name="f148" fmla="*/ f117 f29 1"/>
                              <a:gd name="f149" fmla="*/ f118 f28 1"/>
                              <a:gd name="f150" fmla="*/ f119 f29 1"/>
                              <a:gd name="f151" fmla="*/ f120 f28 1"/>
                              <a:gd name="f152" fmla="*/ f121 f28 1"/>
                            </a:gdLst>
                            <a:ahLst/>
                            <a:cxnLst>
                              <a:cxn ang="3cd4">
                                <a:pos x="hc" y="t"/>
                              </a:cxn>
                              <a:cxn ang="0">
                                <a:pos x="r" y="vc"/>
                              </a:cxn>
                              <a:cxn ang="cd4">
                                <a:pos x="hc" y="b"/>
                              </a:cxn>
                              <a:cxn ang="cd2">
                                <a:pos x="l" y="vc"/>
                              </a:cxn>
                              <a:cxn ang="f94">
                                <a:pos x="f126" y="f127"/>
                              </a:cxn>
                              <a:cxn ang="f94">
                                <a:pos x="f128" y="f129"/>
                              </a:cxn>
                              <a:cxn ang="f94">
                                <a:pos x="f130" y="f131"/>
                              </a:cxn>
                              <a:cxn ang="f94">
                                <a:pos x="f132" y="f133"/>
                              </a:cxn>
                              <a:cxn ang="f94">
                                <a:pos x="f134" y="f135"/>
                              </a:cxn>
                              <a:cxn ang="f94">
                                <a:pos x="f136" y="f137"/>
                              </a:cxn>
                              <a:cxn ang="f94">
                                <a:pos x="f136" y="f138"/>
                              </a:cxn>
                              <a:cxn ang="f94">
                                <a:pos x="f134" y="f139"/>
                              </a:cxn>
                              <a:cxn ang="f94">
                                <a:pos x="f134" y="f140"/>
                              </a:cxn>
                              <a:cxn ang="f94">
                                <a:pos x="f141" y="f142"/>
                              </a:cxn>
                              <a:cxn ang="f94">
                                <a:pos x="f130" y="f143"/>
                              </a:cxn>
                              <a:cxn ang="f94">
                                <a:pos x="f144" y="f145"/>
                              </a:cxn>
                              <a:cxn ang="f94">
                                <a:pos x="f128" y="f146"/>
                              </a:cxn>
                              <a:cxn ang="f94">
                                <a:pos x="f147" y="f148"/>
                              </a:cxn>
                              <a:cxn ang="f94">
                                <a:pos x="f149" y="f150"/>
                              </a:cxn>
                              <a:cxn ang="f94">
                                <a:pos x="f151" y="f150"/>
                              </a:cxn>
                              <a:cxn ang="f94">
                                <a:pos x="f152" y="f150"/>
                              </a:cxn>
                              <a:cxn ang="f94">
                                <a:pos x="f126" y="f127"/>
                              </a:cxn>
                            </a:cxnLst>
                            <a:rect l="f122" t="f125" r="f123" b="f124"/>
                            <a:pathLst>
                              <a:path w="77" h="183">
                                <a:moveTo>
                                  <a:pt x="f8" y="f5"/>
                                </a:moveTo>
                                <a:lnTo>
                                  <a:pt x="f9" y="f10"/>
                                </a:lnTo>
                                <a:lnTo>
                                  <a:pt x="f11" y="f9"/>
                                </a:lnTo>
                                <a:lnTo>
                                  <a:pt x="f10" y="f12"/>
                                </a:lnTo>
                                <a:lnTo>
                                  <a:pt x="f13" y="f6"/>
                                </a:lnTo>
                                <a:lnTo>
                                  <a:pt x="f5" y="f14"/>
                                </a:lnTo>
                                <a:lnTo>
                                  <a:pt x="f5" y="f15"/>
                                </a:lnTo>
                                <a:lnTo>
                                  <a:pt x="f13" y="f16"/>
                                </a:lnTo>
                                <a:lnTo>
                                  <a:pt x="f13" y="f7"/>
                                </a:lnTo>
                                <a:lnTo>
                                  <a:pt x="f17" y="f18"/>
                                </a:lnTo>
                                <a:lnTo>
                                  <a:pt x="f11" y="f19"/>
                                </a:lnTo>
                                <a:lnTo>
                                  <a:pt x="f20" y="f21"/>
                                </a:lnTo>
                                <a:lnTo>
                                  <a:pt x="f9" y="f22"/>
                                </a:lnTo>
                                <a:lnTo>
                                  <a:pt x="f23" y="f24"/>
                                </a:lnTo>
                                <a:lnTo>
                                  <a:pt x="f12" y="f25"/>
                                </a:lnTo>
                                <a:lnTo>
                                  <a:pt x="f26" y="f25"/>
                                </a:lnTo>
                                <a:lnTo>
                                  <a:pt x="f6" y="f25"/>
                                </a:lnTo>
                                <a:lnTo>
                                  <a:pt x="f8" y="f5"/>
                                </a:lnTo>
                                <a:close/>
                              </a:path>
                            </a:pathLst>
                          </a:custGeom>
                          <a:solidFill>
                            <a:srgbClr val="002060"/>
                          </a:solidFill>
                          <a:ln cap="flat">
                            <a:noFill/>
                            <a:prstDash val="solid"/>
                          </a:ln>
                        </wps:spPr>
                        <wps:bodyPr lIns="0" tIns="0" rIns="0" bIns="0"/>
                      </wps:wsp>
                      <wps:wsp>
                        <wps:cNvPr id="54" name="Freeform 267"/>
                        <wps:cNvSpPr/>
                        <wps:spPr>
                          <a:xfrm>
                            <a:off x="629709" y="8116324"/>
                            <a:ext cx="40197" cy="50054"/>
                          </a:xfrm>
                          <a:custGeom>
                            <a:avLst/>
                            <a:gdLst>
                              <a:gd name="f0" fmla="val 10800000"/>
                              <a:gd name="f1" fmla="val 5400000"/>
                              <a:gd name="f2" fmla="val 180"/>
                              <a:gd name="f3" fmla="val w"/>
                              <a:gd name="f4" fmla="val h"/>
                              <a:gd name="f5" fmla="val 0"/>
                              <a:gd name="f6" fmla="val 57"/>
                              <a:gd name="f7" fmla="val 86"/>
                              <a:gd name="f8" fmla="val 9"/>
                              <a:gd name="f9" fmla="val 28"/>
                              <a:gd name="f10" fmla="val 48"/>
                              <a:gd name="f11" fmla="val 67"/>
                              <a:gd name="f12" fmla="val 81"/>
                              <a:gd name="f13" fmla="val 19"/>
                              <a:gd name="f14" fmla="val 33"/>
                              <a:gd name="f15" fmla="val 43"/>
                              <a:gd name="f16" fmla="val 76"/>
                              <a:gd name="f17" fmla="val 52"/>
                              <a:gd name="f18" fmla="val 38"/>
                              <a:gd name="f19" fmla="val 24"/>
                              <a:gd name="f20" fmla="val 4"/>
                              <a:gd name="f21" fmla="+- 0 0 -90"/>
                              <a:gd name="f22" fmla="*/ f3 1 57"/>
                              <a:gd name="f23" fmla="*/ f4 1 86"/>
                              <a:gd name="f24" fmla="+- f7 0 f5"/>
                              <a:gd name="f25" fmla="+- f6 0 f5"/>
                              <a:gd name="f26" fmla="*/ f21 f0 1"/>
                              <a:gd name="f27" fmla="*/ f25 1 57"/>
                              <a:gd name="f28" fmla="*/ f24 1 86"/>
                              <a:gd name="f29" fmla="*/ 9 f25 1"/>
                              <a:gd name="f30" fmla="*/ 9 f24 1"/>
                              <a:gd name="f31" fmla="*/ 0 f25 1"/>
                              <a:gd name="f32" fmla="*/ 28 f24 1"/>
                              <a:gd name="f33" fmla="*/ 48 f24 1"/>
                              <a:gd name="f34" fmla="*/ 67 f24 1"/>
                              <a:gd name="f35" fmla="*/ 81 f24 1"/>
                              <a:gd name="f36" fmla="*/ 19 f25 1"/>
                              <a:gd name="f37" fmla="*/ 86 f24 1"/>
                              <a:gd name="f38" fmla="*/ 33 f25 1"/>
                              <a:gd name="f39" fmla="*/ 43 f25 1"/>
                              <a:gd name="f40" fmla="*/ 76 f24 1"/>
                              <a:gd name="f41" fmla="*/ 52 f25 1"/>
                              <a:gd name="f42" fmla="*/ 57 f25 1"/>
                              <a:gd name="f43" fmla="*/ 52 f24 1"/>
                              <a:gd name="f44" fmla="*/ 38 f24 1"/>
                              <a:gd name="f45" fmla="*/ 24 f24 1"/>
                              <a:gd name="f46" fmla="*/ 48 f25 1"/>
                              <a:gd name="f47" fmla="*/ 4 f24 1"/>
                              <a:gd name="f48" fmla="*/ 28 f25 1"/>
                              <a:gd name="f49" fmla="*/ 0 f24 1"/>
                              <a:gd name="f50" fmla="*/ f26 1 f2"/>
                              <a:gd name="f51" fmla="*/ f29 1 57"/>
                              <a:gd name="f52" fmla="*/ f30 1 86"/>
                              <a:gd name="f53" fmla="*/ f31 1 57"/>
                              <a:gd name="f54" fmla="*/ f32 1 86"/>
                              <a:gd name="f55" fmla="*/ f33 1 86"/>
                              <a:gd name="f56" fmla="*/ f34 1 86"/>
                              <a:gd name="f57" fmla="*/ f35 1 86"/>
                              <a:gd name="f58" fmla="*/ f36 1 57"/>
                              <a:gd name="f59" fmla="*/ f37 1 86"/>
                              <a:gd name="f60" fmla="*/ f38 1 57"/>
                              <a:gd name="f61" fmla="*/ f39 1 57"/>
                              <a:gd name="f62" fmla="*/ f40 1 86"/>
                              <a:gd name="f63" fmla="*/ f41 1 57"/>
                              <a:gd name="f64" fmla="*/ f42 1 57"/>
                              <a:gd name="f65" fmla="*/ f43 1 86"/>
                              <a:gd name="f66" fmla="*/ f44 1 86"/>
                              <a:gd name="f67" fmla="*/ f45 1 86"/>
                              <a:gd name="f68" fmla="*/ f46 1 57"/>
                              <a:gd name="f69" fmla="*/ f47 1 86"/>
                              <a:gd name="f70" fmla="*/ f48 1 57"/>
                              <a:gd name="f71" fmla="*/ f49 1 86"/>
                              <a:gd name="f72" fmla="*/ 0 1 f27"/>
                              <a:gd name="f73" fmla="*/ f6 1 f27"/>
                              <a:gd name="f74" fmla="*/ 0 1 f28"/>
                              <a:gd name="f75" fmla="*/ f7 1 f28"/>
                              <a:gd name="f76" fmla="+- f50 0 f1"/>
                              <a:gd name="f77" fmla="*/ f51 1 f27"/>
                              <a:gd name="f78" fmla="*/ f52 1 f28"/>
                              <a:gd name="f79" fmla="*/ f53 1 f27"/>
                              <a:gd name="f80" fmla="*/ f54 1 f28"/>
                              <a:gd name="f81" fmla="*/ f55 1 f28"/>
                              <a:gd name="f82" fmla="*/ f56 1 f28"/>
                              <a:gd name="f83" fmla="*/ f57 1 f28"/>
                              <a:gd name="f84" fmla="*/ f58 1 f27"/>
                              <a:gd name="f85" fmla="*/ f59 1 f28"/>
                              <a:gd name="f86" fmla="*/ f60 1 f27"/>
                              <a:gd name="f87" fmla="*/ f61 1 f27"/>
                              <a:gd name="f88" fmla="*/ f62 1 f28"/>
                              <a:gd name="f89" fmla="*/ f63 1 f27"/>
                              <a:gd name="f90" fmla="*/ f64 1 f27"/>
                              <a:gd name="f91" fmla="*/ f65 1 f28"/>
                              <a:gd name="f92" fmla="*/ f66 1 f28"/>
                              <a:gd name="f93" fmla="*/ f67 1 f28"/>
                              <a:gd name="f94" fmla="*/ f68 1 f27"/>
                              <a:gd name="f95" fmla="*/ f69 1 f28"/>
                              <a:gd name="f96" fmla="*/ f70 1 f27"/>
                              <a:gd name="f97" fmla="*/ f71 1 f28"/>
                              <a:gd name="f98" fmla="*/ f72 f22 1"/>
                              <a:gd name="f99" fmla="*/ f73 f22 1"/>
                              <a:gd name="f100" fmla="*/ f75 f23 1"/>
                              <a:gd name="f101" fmla="*/ f74 f23 1"/>
                              <a:gd name="f102" fmla="*/ f77 f22 1"/>
                              <a:gd name="f103" fmla="*/ f78 f23 1"/>
                              <a:gd name="f104" fmla="*/ f79 f22 1"/>
                              <a:gd name="f105" fmla="*/ f80 f23 1"/>
                              <a:gd name="f106" fmla="*/ f81 f23 1"/>
                              <a:gd name="f107" fmla="*/ f82 f23 1"/>
                              <a:gd name="f108" fmla="*/ f83 f23 1"/>
                              <a:gd name="f109" fmla="*/ f84 f22 1"/>
                              <a:gd name="f110" fmla="*/ f85 f23 1"/>
                              <a:gd name="f111" fmla="*/ f86 f22 1"/>
                              <a:gd name="f112" fmla="*/ f87 f22 1"/>
                              <a:gd name="f113" fmla="*/ f88 f23 1"/>
                              <a:gd name="f114" fmla="*/ f89 f22 1"/>
                              <a:gd name="f115" fmla="*/ f90 f22 1"/>
                              <a:gd name="f116" fmla="*/ f91 f23 1"/>
                              <a:gd name="f117" fmla="*/ f92 f23 1"/>
                              <a:gd name="f118" fmla="*/ f93 f23 1"/>
                              <a:gd name="f119" fmla="*/ f94 f22 1"/>
                              <a:gd name="f120" fmla="*/ f95 f23 1"/>
                              <a:gd name="f121" fmla="*/ f96 f22 1"/>
                              <a:gd name="f122" fmla="*/ f97 f23 1"/>
                            </a:gdLst>
                            <a:ahLst/>
                            <a:cxnLst>
                              <a:cxn ang="3cd4">
                                <a:pos x="hc" y="t"/>
                              </a:cxn>
                              <a:cxn ang="0">
                                <a:pos x="r" y="vc"/>
                              </a:cxn>
                              <a:cxn ang="cd4">
                                <a:pos x="hc" y="b"/>
                              </a:cxn>
                              <a:cxn ang="cd2">
                                <a:pos x="l" y="vc"/>
                              </a:cxn>
                              <a:cxn ang="f76">
                                <a:pos x="f102" y="f103"/>
                              </a:cxn>
                              <a:cxn ang="f76">
                                <a:pos x="f104" y="f105"/>
                              </a:cxn>
                              <a:cxn ang="f76">
                                <a:pos x="f104" y="f106"/>
                              </a:cxn>
                              <a:cxn ang="f76">
                                <a:pos x="f104" y="f107"/>
                              </a:cxn>
                              <a:cxn ang="f76">
                                <a:pos x="f102" y="f108"/>
                              </a:cxn>
                              <a:cxn ang="f76">
                                <a:pos x="f109" y="f110"/>
                              </a:cxn>
                              <a:cxn ang="f76">
                                <a:pos x="f111" y="f108"/>
                              </a:cxn>
                              <a:cxn ang="f76">
                                <a:pos x="f112" y="f113"/>
                              </a:cxn>
                              <a:cxn ang="f76">
                                <a:pos x="f114" y="f107"/>
                              </a:cxn>
                              <a:cxn ang="f76">
                                <a:pos x="f115" y="f116"/>
                              </a:cxn>
                              <a:cxn ang="f76">
                                <a:pos x="f115" y="f117"/>
                              </a:cxn>
                              <a:cxn ang="f76">
                                <a:pos x="f114" y="f118"/>
                              </a:cxn>
                              <a:cxn ang="f76">
                                <a:pos x="f119" y="f103"/>
                              </a:cxn>
                              <a:cxn ang="f76">
                                <a:pos x="f112" y="f120"/>
                              </a:cxn>
                              <a:cxn ang="f76">
                                <a:pos x="f121" y="f122"/>
                              </a:cxn>
                              <a:cxn ang="f76">
                                <a:pos x="f109" y="f122"/>
                              </a:cxn>
                              <a:cxn ang="f76">
                                <a:pos x="f102" y="f103"/>
                              </a:cxn>
                            </a:cxnLst>
                            <a:rect l="f98" t="f101" r="f99" b="f100"/>
                            <a:pathLst>
                              <a:path w="57" h="86">
                                <a:moveTo>
                                  <a:pt x="f8" y="f8"/>
                                </a:moveTo>
                                <a:lnTo>
                                  <a:pt x="f5" y="f9"/>
                                </a:lnTo>
                                <a:lnTo>
                                  <a:pt x="f5" y="f10"/>
                                </a:lnTo>
                                <a:lnTo>
                                  <a:pt x="f5" y="f11"/>
                                </a:lnTo>
                                <a:lnTo>
                                  <a:pt x="f8" y="f12"/>
                                </a:lnTo>
                                <a:lnTo>
                                  <a:pt x="f13" y="f7"/>
                                </a:lnTo>
                                <a:lnTo>
                                  <a:pt x="f14" y="f12"/>
                                </a:lnTo>
                                <a:lnTo>
                                  <a:pt x="f15" y="f16"/>
                                </a:lnTo>
                                <a:lnTo>
                                  <a:pt x="f17" y="f11"/>
                                </a:lnTo>
                                <a:lnTo>
                                  <a:pt x="f6" y="f17"/>
                                </a:lnTo>
                                <a:lnTo>
                                  <a:pt x="f6" y="f18"/>
                                </a:lnTo>
                                <a:lnTo>
                                  <a:pt x="f17" y="f19"/>
                                </a:lnTo>
                                <a:lnTo>
                                  <a:pt x="f10" y="f8"/>
                                </a:lnTo>
                                <a:lnTo>
                                  <a:pt x="f15" y="f20"/>
                                </a:lnTo>
                                <a:lnTo>
                                  <a:pt x="f9" y="f5"/>
                                </a:lnTo>
                                <a:lnTo>
                                  <a:pt x="f13" y="f5"/>
                                </a:lnTo>
                                <a:lnTo>
                                  <a:pt x="f8" y="f8"/>
                                </a:lnTo>
                                <a:close/>
                              </a:path>
                            </a:pathLst>
                          </a:custGeom>
                          <a:solidFill>
                            <a:srgbClr val="002060"/>
                          </a:solidFill>
                          <a:ln cap="flat">
                            <a:noFill/>
                            <a:prstDash val="solid"/>
                          </a:ln>
                        </wps:spPr>
                        <wps:bodyPr lIns="0" tIns="0" rIns="0" bIns="0"/>
                      </wps:wsp>
                      <wps:wsp>
                        <wps:cNvPr id="55" name="Freeform 268"/>
                        <wps:cNvSpPr/>
                        <wps:spPr>
                          <a:xfrm>
                            <a:off x="778500" y="8163470"/>
                            <a:ext cx="842674" cy="357969"/>
                          </a:xfrm>
                          <a:custGeom>
                            <a:avLst/>
                            <a:gdLst>
                              <a:gd name="f0" fmla="val 10800000"/>
                              <a:gd name="f1" fmla="val 5400000"/>
                              <a:gd name="f2" fmla="val 360"/>
                              <a:gd name="f3" fmla="val 180"/>
                              <a:gd name="f4" fmla="val w"/>
                              <a:gd name="f5" fmla="val h"/>
                              <a:gd name="f6" fmla="val 0"/>
                              <a:gd name="f7" fmla="val 1195"/>
                              <a:gd name="f8" fmla="val 615"/>
                              <a:gd name="f9" fmla="val 67"/>
                              <a:gd name="f10" fmla="val 509"/>
                              <a:gd name="f11" fmla="val 91"/>
                              <a:gd name="f12" fmla="val 514"/>
                              <a:gd name="f13" fmla="val 120"/>
                              <a:gd name="f14" fmla="val 519"/>
                              <a:gd name="f15" fmla="val 153"/>
                              <a:gd name="f16" fmla="val 523"/>
                              <a:gd name="f17" fmla="val 187"/>
                              <a:gd name="f18" fmla="val 225"/>
                              <a:gd name="f19" fmla="val 259"/>
                              <a:gd name="f20" fmla="val 297"/>
                              <a:gd name="f21" fmla="val 499"/>
                              <a:gd name="f22" fmla="val 336"/>
                              <a:gd name="f23" fmla="val 490"/>
                              <a:gd name="f24" fmla="val 369"/>
                              <a:gd name="f25" fmla="val 471"/>
                              <a:gd name="f26" fmla="val 403"/>
                              <a:gd name="f27" fmla="val 451"/>
                              <a:gd name="f28" fmla="val 432"/>
                              <a:gd name="f29" fmla="val 423"/>
                              <a:gd name="f30" fmla="val 461"/>
                              <a:gd name="f31" fmla="val 394"/>
                              <a:gd name="f32" fmla="val 489"/>
                              <a:gd name="f33" fmla="val 317"/>
                              <a:gd name="f34" fmla="val 274"/>
                              <a:gd name="f35" fmla="val 537"/>
                              <a:gd name="f36" fmla="val 226"/>
                              <a:gd name="f37" fmla="val 542"/>
                              <a:gd name="f38" fmla="val 250"/>
                              <a:gd name="f39" fmla="val 279"/>
                              <a:gd name="f40" fmla="val 533"/>
                              <a:gd name="f41" fmla="val 355"/>
                              <a:gd name="f42" fmla="val 379"/>
                              <a:gd name="f43" fmla="val 399"/>
                              <a:gd name="f44" fmla="val 547"/>
                              <a:gd name="f45" fmla="val 557"/>
                              <a:gd name="f46" fmla="val 437"/>
                              <a:gd name="f47" fmla="val 571"/>
                              <a:gd name="f48" fmla="val 447"/>
                              <a:gd name="f49" fmla="val 585"/>
                              <a:gd name="f50" fmla="val 600"/>
                              <a:gd name="f51" fmla="val 614"/>
                              <a:gd name="f52" fmla="val 624"/>
                              <a:gd name="f53" fmla="val 384"/>
                              <a:gd name="f54" fmla="val 629"/>
                              <a:gd name="f55" fmla="val 456"/>
                              <a:gd name="f56" fmla="val 633"/>
                              <a:gd name="f57" fmla="val 648"/>
                              <a:gd name="f58" fmla="val 528"/>
                              <a:gd name="f59" fmla="val 667"/>
                              <a:gd name="f60" fmla="val 681"/>
                              <a:gd name="f61" fmla="val 562"/>
                              <a:gd name="f62" fmla="val 701"/>
                              <a:gd name="f63" fmla="val 576"/>
                              <a:gd name="f64" fmla="val 710"/>
                              <a:gd name="f65" fmla="val 591"/>
                              <a:gd name="f66" fmla="val 715"/>
                              <a:gd name="f67" fmla="val 729"/>
                              <a:gd name="f68" fmla="val 605"/>
                              <a:gd name="f69" fmla="val 739"/>
                              <a:gd name="f70" fmla="val 586"/>
                              <a:gd name="f71" fmla="val 753"/>
                              <a:gd name="f72" fmla="val 758"/>
                              <a:gd name="f73" fmla="val 763"/>
                              <a:gd name="f74" fmla="val 466"/>
                              <a:gd name="f75" fmla="val 749"/>
                              <a:gd name="f76" fmla="val 427"/>
                              <a:gd name="f77" fmla="val 725"/>
                              <a:gd name="f78" fmla="val 370"/>
                              <a:gd name="f79" fmla="val 787"/>
                              <a:gd name="f80" fmla="val 816"/>
                              <a:gd name="f81" fmla="val 854"/>
                              <a:gd name="f82" fmla="val 883"/>
                              <a:gd name="f83" fmla="val 907"/>
                              <a:gd name="f84" fmla="val 921"/>
                              <a:gd name="f85" fmla="val 931"/>
                              <a:gd name="f86" fmla="val 538"/>
                              <a:gd name="f87" fmla="val 485"/>
                              <a:gd name="f88" fmla="val 893"/>
                              <a:gd name="f89" fmla="val 869"/>
                              <a:gd name="f90" fmla="val 375"/>
                              <a:gd name="f91" fmla="val 849"/>
                              <a:gd name="f92" fmla="val 825"/>
                              <a:gd name="f93" fmla="val 346"/>
                              <a:gd name="f94" fmla="val 773"/>
                              <a:gd name="f95" fmla="val 331"/>
                              <a:gd name="f96" fmla="val 782"/>
                              <a:gd name="f97" fmla="val 312"/>
                              <a:gd name="f98" fmla="val 801"/>
                              <a:gd name="f99" fmla="val 327"/>
                              <a:gd name="f100" fmla="val 835"/>
                              <a:gd name="f101" fmla="val 873"/>
                              <a:gd name="f102" fmla="val 888"/>
                              <a:gd name="f103" fmla="val 941"/>
                              <a:gd name="f104" fmla="val 341"/>
                              <a:gd name="f105" fmla="val 955"/>
                              <a:gd name="f106" fmla="val 974"/>
                              <a:gd name="f107" fmla="val 351"/>
                              <a:gd name="f108" fmla="val 989"/>
                              <a:gd name="f109" fmla="val 1003"/>
                              <a:gd name="f110" fmla="val 1022"/>
                              <a:gd name="f111" fmla="val 389"/>
                              <a:gd name="f112" fmla="val 1041"/>
                              <a:gd name="f113" fmla="val 1056"/>
                              <a:gd name="f114" fmla="val 1065"/>
                              <a:gd name="f115" fmla="val 1075"/>
                              <a:gd name="f116" fmla="val 1085"/>
                              <a:gd name="f117" fmla="val 1094"/>
                              <a:gd name="f118" fmla="val 1104"/>
                              <a:gd name="f119" fmla="val 1113"/>
                              <a:gd name="f120" fmla="val 1118"/>
                              <a:gd name="f121" fmla="val 442"/>
                              <a:gd name="f122" fmla="val 1128"/>
                              <a:gd name="f123" fmla="val 1109"/>
                              <a:gd name="f124" fmla="val 1070"/>
                              <a:gd name="f125" fmla="val 1061"/>
                              <a:gd name="f126" fmla="val 1051"/>
                              <a:gd name="f127" fmla="val 475"/>
                              <a:gd name="f128" fmla="val 1046"/>
                              <a:gd name="f129" fmla="val 495"/>
                              <a:gd name="f130" fmla="val 1080"/>
                              <a:gd name="f131" fmla="val 1099"/>
                              <a:gd name="f132" fmla="val 595"/>
                              <a:gd name="f133" fmla="val 1147"/>
                              <a:gd name="f134" fmla="val 1161"/>
                              <a:gd name="f135" fmla="val 1176"/>
                              <a:gd name="f136" fmla="val 1185"/>
                              <a:gd name="f137" fmla="val 1181"/>
                              <a:gd name="f138" fmla="val 1166"/>
                              <a:gd name="f139" fmla="val 418"/>
                              <a:gd name="f140" fmla="val 1142"/>
                              <a:gd name="f141" fmla="val 1089"/>
                              <a:gd name="f142" fmla="val 307"/>
                              <a:gd name="f143" fmla="val 298"/>
                              <a:gd name="f144" fmla="val 1013"/>
                              <a:gd name="f145" fmla="val 288"/>
                              <a:gd name="f146" fmla="val 984"/>
                              <a:gd name="f147" fmla="val 283"/>
                              <a:gd name="f148" fmla="val 269"/>
                              <a:gd name="f149" fmla="val 859"/>
                              <a:gd name="f150" fmla="val 830"/>
                              <a:gd name="f151" fmla="val 264"/>
                              <a:gd name="f152" fmla="val 255"/>
                              <a:gd name="f153" fmla="val 240"/>
                              <a:gd name="f154" fmla="val 231"/>
                              <a:gd name="f155" fmla="val 221"/>
                              <a:gd name="f156" fmla="val 653"/>
                              <a:gd name="f157" fmla="val 207"/>
                              <a:gd name="f158" fmla="val 643"/>
                              <a:gd name="f159" fmla="val 192"/>
                              <a:gd name="f160" fmla="val 154"/>
                              <a:gd name="f161" fmla="val 125"/>
                              <a:gd name="f162" fmla="val 96"/>
                              <a:gd name="f163" fmla="val 77"/>
                              <a:gd name="f164" fmla="val 638"/>
                              <a:gd name="f165" fmla="val 58"/>
                              <a:gd name="f166" fmla="val 43"/>
                              <a:gd name="f167" fmla="val 691"/>
                              <a:gd name="f168" fmla="val 705"/>
                              <a:gd name="f169" fmla="val 53"/>
                              <a:gd name="f170" fmla="val 720"/>
                              <a:gd name="f171" fmla="val 82"/>
                              <a:gd name="f172" fmla="val 111"/>
                              <a:gd name="f173" fmla="val 130"/>
                              <a:gd name="f174" fmla="val 139"/>
                              <a:gd name="f175" fmla="val 149"/>
                              <a:gd name="f176" fmla="val 744"/>
                              <a:gd name="f177" fmla="val 144"/>
                              <a:gd name="f178" fmla="val 135"/>
                              <a:gd name="f179" fmla="val 768"/>
                              <a:gd name="f180" fmla="val 163"/>
                              <a:gd name="f181" fmla="val 168"/>
                              <a:gd name="f182" fmla="val 777"/>
                              <a:gd name="f183" fmla="val 792"/>
                              <a:gd name="f184" fmla="val 806"/>
                              <a:gd name="f185" fmla="val 811"/>
                              <a:gd name="f186" fmla="val 797"/>
                              <a:gd name="f187" fmla="val 101"/>
                              <a:gd name="f188" fmla="val 48"/>
                              <a:gd name="f189" fmla="val 39"/>
                              <a:gd name="f190" fmla="val 734"/>
                              <a:gd name="f191" fmla="val 24"/>
                              <a:gd name="f192" fmla="val 15"/>
                              <a:gd name="f193" fmla="val 696"/>
                              <a:gd name="f194" fmla="val 10"/>
                              <a:gd name="f195" fmla="val 677"/>
                              <a:gd name="f196" fmla="val 5"/>
                              <a:gd name="f197" fmla="val 609"/>
                              <a:gd name="f198" fmla="val 590"/>
                              <a:gd name="f199" fmla="val 552"/>
                              <a:gd name="f200" fmla="val 34"/>
                              <a:gd name="f201" fmla="val 87"/>
                              <a:gd name="f202" fmla="val 115"/>
                              <a:gd name="f203" fmla="val 178"/>
                              <a:gd name="f204" fmla="val 446"/>
                              <a:gd name="f205" fmla="val 408"/>
                              <a:gd name="f206" fmla="val 350"/>
                              <a:gd name="f207" fmla="val 303"/>
                              <a:gd name="f208" fmla="val 322"/>
                              <a:gd name="f209" fmla="val 293"/>
                              <a:gd name="f210" fmla="val 245"/>
                              <a:gd name="f211" fmla="val 158"/>
                              <a:gd name="f212" fmla="val 86"/>
                              <a:gd name="f213" fmla="val 14"/>
                              <a:gd name="f214" fmla="val 413"/>
                              <a:gd name="f215" fmla="val 33"/>
                              <a:gd name="f216" fmla="val 57"/>
                              <a:gd name="f217" fmla="val 62"/>
                              <a:gd name="f218" fmla="+- 0 0 -90"/>
                              <a:gd name="f219" fmla="*/ f4 1 1195"/>
                              <a:gd name="f220" fmla="*/ f5 1 615"/>
                              <a:gd name="f221" fmla="+- f8 0 f6"/>
                              <a:gd name="f222" fmla="+- f7 0 f6"/>
                              <a:gd name="f223" fmla="*/ f218 f0 1"/>
                              <a:gd name="f224" fmla="*/ f222 1 1195"/>
                              <a:gd name="f225" fmla="*/ f221 1 615"/>
                              <a:gd name="f226" fmla="*/ 153 f222 1"/>
                              <a:gd name="f227" fmla="*/ 523 f221 1"/>
                              <a:gd name="f228" fmla="*/ 297 f222 1"/>
                              <a:gd name="f229" fmla="*/ 499 f221 1"/>
                              <a:gd name="f230" fmla="*/ 432 f222 1"/>
                              <a:gd name="f231" fmla="*/ 423 f221 1"/>
                              <a:gd name="f232" fmla="*/ 523 f222 1"/>
                              <a:gd name="f233" fmla="*/ 274 f221 1"/>
                              <a:gd name="f234" fmla="*/ 537 f222 1"/>
                              <a:gd name="f235" fmla="*/ 317 f221 1"/>
                              <a:gd name="f236" fmla="*/ 547 f222 1"/>
                              <a:gd name="f237" fmla="*/ 600 f222 1"/>
                              <a:gd name="f238" fmla="*/ 432 f221 1"/>
                              <a:gd name="f239" fmla="*/ 624 f222 1"/>
                              <a:gd name="f240" fmla="*/ 456 f221 1"/>
                              <a:gd name="f241" fmla="*/ 681 f222 1"/>
                              <a:gd name="f242" fmla="*/ 562 f221 1"/>
                              <a:gd name="f243" fmla="*/ 729 f222 1"/>
                              <a:gd name="f244" fmla="*/ 605 f221 1"/>
                              <a:gd name="f245" fmla="*/ 763 f222 1"/>
                              <a:gd name="f246" fmla="*/ 710 f222 1"/>
                              <a:gd name="f247" fmla="*/ 370 f221 1"/>
                              <a:gd name="f248" fmla="*/ 816 f222 1"/>
                              <a:gd name="f249" fmla="*/ 490 f221 1"/>
                              <a:gd name="f250" fmla="*/ 921 f222 1"/>
                              <a:gd name="f251" fmla="*/ 451 f221 1"/>
                              <a:gd name="f252" fmla="*/ 849 f222 1"/>
                              <a:gd name="f253" fmla="*/ 355 f221 1"/>
                              <a:gd name="f254" fmla="*/ 801 f222 1"/>
                              <a:gd name="f255" fmla="*/ 873 f222 1"/>
                              <a:gd name="f256" fmla="*/ 331 f221 1"/>
                              <a:gd name="f257" fmla="*/ 941 f222 1"/>
                              <a:gd name="f258" fmla="*/ 341 f221 1"/>
                              <a:gd name="f259" fmla="*/ 1003 f222 1"/>
                              <a:gd name="f260" fmla="*/ 375 f221 1"/>
                              <a:gd name="f261" fmla="*/ 1065 f222 1"/>
                              <a:gd name="f262" fmla="*/ 1104 f222 1"/>
                              <a:gd name="f263" fmla="*/ 1118 f222 1"/>
                              <a:gd name="f264" fmla="*/ 1085 f222 1"/>
                              <a:gd name="f265" fmla="*/ 447 f221 1"/>
                              <a:gd name="f266" fmla="*/ 1051 f222 1"/>
                              <a:gd name="f267" fmla="*/ 475 f221 1"/>
                              <a:gd name="f268" fmla="*/ 547 f221 1"/>
                              <a:gd name="f269" fmla="*/ 1099 f222 1"/>
                              <a:gd name="f270" fmla="*/ 595 f221 1"/>
                              <a:gd name="f271" fmla="*/ 1161 f222 1"/>
                              <a:gd name="f272" fmla="*/ 576 f221 1"/>
                              <a:gd name="f273" fmla="*/ 1195 f222 1"/>
                              <a:gd name="f274" fmla="*/ 485 f221 1"/>
                              <a:gd name="f275" fmla="*/ 1013 f222 1"/>
                              <a:gd name="f276" fmla="*/ 288 f221 1"/>
                              <a:gd name="f277" fmla="*/ 893 f222 1"/>
                              <a:gd name="f278" fmla="*/ 269 f221 1"/>
                              <a:gd name="f279" fmla="*/ 773 f222 1"/>
                              <a:gd name="f280" fmla="*/ 259 f221 1"/>
                              <a:gd name="f281" fmla="*/ 231 f221 1"/>
                              <a:gd name="f282" fmla="*/ 629 f222 1"/>
                              <a:gd name="f283" fmla="*/ 154 f221 1"/>
                              <a:gd name="f284" fmla="*/ 638 f222 1"/>
                              <a:gd name="f285" fmla="*/ 58 f221 1"/>
                              <a:gd name="f286" fmla="*/ 705 f222 1"/>
                              <a:gd name="f287" fmla="*/ 53 f221 1"/>
                              <a:gd name="f288" fmla="*/ 720 f222 1"/>
                              <a:gd name="f289" fmla="*/ 111 f221 1"/>
                              <a:gd name="f290" fmla="*/ 701 f222 1"/>
                              <a:gd name="f291" fmla="*/ 739 f222 1"/>
                              <a:gd name="f292" fmla="*/ 149 f221 1"/>
                              <a:gd name="f293" fmla="*/ 758 f222 1"/>
                              <a:gd name="f294" fmla="*/ 144 f221 1"/>
                              <a:gd name="f295" fmla="*/ 777 f222 1"/>
                              <a:gd name="f296" fmla="*/ 168 f221 1"/>
                              <a:gd name="f297" fmla="*/ 811 f222 1"/>
                              <a:gd name="f298" fmla="*/ 787 f222 1"/>
                              <a:gd name="f299" fmla="*/ 82 f221 1"/>
                              <a:gd name="f300" fmla="*/ 734 f222 1"/>
                              <a:gd name="f301" fmla="*/ 24 f221 1"/>
                              <a:gd name="f302" fmla="*/ 653 f222 1"/>
                              <a:gd name="f303" fmla="*/ 0 f221 1"/>
                              <a:gd name="f304" fmla="*/ 552 f222 1"/>
                              <a:gd name="f305" fmla="*/ 34 f221 1"/>
                              <a:gd name="f306" fmla="*/ 475 f222 1"/>
                              <a:gd name="f307" fmla="*/ 408 f222 1"/>
                              <a:gd name="f308" fmla="*/ 250 f221 1"/>
                              <a:gd name="f309" fmla="*/ 336 f222 1"/>
                              <a:gd name="f310" fmla="*/ 322 f221 1"/>
                              <a:gd name="f311" fmla="*/ 245 f222 1"/>
                              <a:gd name="f312" fmla="*/ 379 f221 1"/>
                              <a:gd name="f313" fmla="*/ 125 f222 1"/>
                              <a:gd name="f314" fmla="*/ 403 f221 1"/>
                              <a:gd name="f315" fmla="*/ 14 f222 1"/>
                              <a:gd name="f316" fmla="*/ 413 f221 1"/>
                              <a:gd name="f317" fmla="*/ 53 f222 1"/>
                              <a:gd name="f318" fmla="*/ 461 f221 1"/>
                              <a:gd name="f319" fmla="*/ f223 1 f3"/>
                              <a:gd name="f320" fmla="*/ f226 1 1195"/>
                              <a:gd name="f321" fmla="*/ f227 1 615"/>
                              <a:gd name="f322" fmla="*/ f228 1 1195"/>
                              <a:gd name="f323" fmla="*/ f229 1 615"/>
                              <a:gd name="f324" fmla="*/ f230 1 1195"/>
                              <a:gd name="f325" fmla="*/ f231 1 615"/>
                              <a:gd name="f326" fmla="*/ f232 1 1195"/>
                              <a:gd name="f327" fmla="*/ f233 1 615"/>
                              <a:gd name="f328" fmla="*/ f234 1 1195"/>
                              <a:gd name="f329" fmla="*/ f235 1 615"/>
                              <a:gd name="f330" fmla="*/ f236 1 1195"/>
                              <a:gd name="f331" fmla="*/ f237 1 1195"/>
                              <a:gd name="f332" fmla="*/ f238 1 615"/>
                              <a:gd name="f333" fmla="*/ f239 1 1195"/>
                              <a:gd name="f334" fmla="*/ f240 1 615"/>
                              <a:gd name="f335" fmla="*/ f241 1 1195"/>
                              <a:gd name="f336" fmla="*/ f242 1 615"/>
                              <a:gd name="f337" fmla="*/ f243 1 1195"/>
                              <a:gd name="f338" fmla="*/ f244 1 615"/>
                              <a:gd name="f339" fmla="*/ f245 1 1195"/>
                              <a:gd name="f340" fmla="*/ f246 1 1195"/>
                              <a:gd name="f341" fmla="*/ f247 1 615"/>
                              <a:gd name="f342" fmla="*/ f248 1 1195"/>
                              <a:gd name="f343" fmla="*/ f249 1 615"/>
                              <a:gd name="f344" fmla="*/ f250 1 1195"/>
                              <a:gd name="f345" fmla="*/ f251 1 615"/>
                              <a:gd name="f346" fmla="*/ f252 1 1195"/>
                              <a:gd name="f347" fmla="*/ f253 1 615"/>
                              <a:gd name="f348" fmla="*/ f254 1 1195"/>
                              <a:gd name="f349" fmla="*/ f255 1 1195"/>
                              <a:gd name="f350" fmla="*/ f256 1 615"/>
                              <a:gd name="f351" fmla="*/ f257 1 1195"/>
                              <a:gd name="f352" fmla="*/ f258 1 615"/>
                              <a:gd name="f353" fmla="*/ f259 1 1195"/>
                              <a:gd name="f354" fmla="*/ f260 1 615"/>
                              <a:gd name="f355" fmla="*/ f261 1 1195"/>
                              <a:gd name="f356" fmla="*/ f262 1 1195"/>
                              <a:gd name="f357" fmla="*/ f263 1 1195"/>
                              <a:gd name="f358" fmla="*/ f264 1 1195"/>
                              <a:gd name="f359" fmla="*/ f265 1 615"/>
                              <a:gd name="f360" fmla="*/ f266 1 1195"/>
                              <a:gd name="f361" fmla="*/ f267 1 615"/>
                              <a:gd name="f362" fmla="*/ f268 1 615"/>
                              <a:gd name="f363" fmla="*/ f269 1 1195"/>
                              <a:gd name="f364" fmla="*/ f270 1 615"/>
                              <a:gd name="f365" fmla="*/ f271 1 1195"/>
                              <a:gd name="f366" fmla="*/ f272 1 615"/>
                              <a:gd name="f367" fmla="*/ f273 1 1195"/>
                              <a:gd name="f368" fmla="*/ f274 1 615"/>
                              <a:gd name="f369" fmla="*/ f275 1 1195"/>
                              <a:gd name="f370" fmla="*/ f276 1 615"/>
                              <a:gd name="f371" fmla="*/ f277 1 1195"/>
                              <a:gd name="f372" fmla="*/ f278 1 615"/>
                              <a:gd name="f373" fmla="*/ f279 1 1195"/>
                              <a:gd name="f374" fmla="*/ f280 1 615"/>
                              <a:gd name="f375" fmla="*/ f281 1 615"/>
                              <a:gd name="f376" fmla="*/ f282 1 1195"/>
                              <a:gd name="f377" fmla="*/ f283 1 615"/>
                              <a:gd name="f378" fmla="*/ f284 1 1195"/>
                              <a:gd name="f379" fmla="*/ f285 1 615"/>
                              <a:gd name="f380" fmla="*/ f286 1 1195"/>
                              <a:gd name="f381" fmla="*/ f287 1 615"/>
                              <a:gd name="f382" fmla="*/ f288 1 1195"/>
                              <a:gd name="f383" fmla="*/ f289 1 615"/>
                              <a:gd name="f384" fmla="*/ f290 1 1195"/>
                              <a:gd name="f385" fmla="*/ f291 1 1195"/>
                              <a:gd name="f386" fmla="*/ f292 1 615"/>
                              <a:gd name="f387" fmla="*/ f293 1 1195"/>
                              <a:gd name="f388" fmla="*/ f294 1 615"/>
                              <a:gd name="f389" fmla="*/ f295 1 1195"/>
                              <a:gd name="f390" fmla="*/ f296 1 615"/>
                              <a:gd name="f391" fmla="*/ f297 1 1195"/>
                              <a:gd name="f392" fmla="*/ f298 1 1195"/>
                              <a:gd name="f393" fmla="*/ f299 1 615"/>
                              <a:gd name="f394" fmla="*/ f300 1 1195"/>
                              <a:gd name="f395" fmla="*/ f301 1 615"/>
                              <a:gd name="f396" fmla="*/ f302 1 1195"/>
                              <a:gd name="f397" fmla="*/ f303 1 615"/>
                              <a:gd name="f398" fmla="*/ f304 1 1195"/>
                              <a:gd name="f399" fmla="*/ f305 1 615"/>
                              <a:gd name="f400" fmla="*/ f306 1 1195"/>
                              <a:gd name="f401" fmla="*/ f307 1 1195"/>
                              <a:gd name="f402" fmla="*/ f308 1 615"/>
                              <a:gd name="f403" fmla="*/ f309 1 1195"/>
                              <a:gd name="f404" fmla="*/ f310 1 615"/>
                              <a:gd name="f405" fmla="*/ f311 1 1195"/>
                              <a:gd name="f406" fmla="*/ f312 1 615"/>
                              <a:gd name="f407" fmla="*/ f313 1 1195"/>
                              <a:gd name="f408" fmla="*/ f314 1 615"/>
                              <a:gd name="f409" fmla="*/ f315 1 1195"/>
                              <a:gd name="f410" fmla="*/ f316 1 615"/>
                              <a:gd name="f411" fmla="*/ f317 1 1195"/>
                              <a:gd name="f412" fmla="*/ f318 1 615"/>
                              <a:gd name="f413" fmla="*/ 0 1 f224"/>
                              <a:gd name="f414" fmla="*/ f7 1 f224"/>
                              <a:gd name="f415" fmla="*/ 0 1 f225"/>
                              <a:gd name="f416" fmla="*/ f8 1 f225"/>
                              <a:gd name="f417" fmla="+- f319 0 f1"/>
                              <a:gd name="f418" fmla="*/ f320 1 f224"/>
                              <a:gd name="f419" fmla="*/ f321 1 f225"/>
                              <a:gd name="f420" fmla="*/ f322 1 f224"/>
                              <a:gd name="f421" fmla="*/ f323 1 f225"/>
                              <a:gd name="f422" fmla="*/ f324 1 f224"/>
                              <a:gd name="f423" fmla="*/ f325 1 f225"/>
                              <a:gd name="f424" fmla="*/ f326 1 f224"/>
                              <a:gd name="f425" fmla="*/ f327 1 f225"/>
                              <a:gd name="f426" fmla="*/ f328 1 f224"/>
                              <a:gd name="f427" fmla="*/ f329 1 f225"/>
                              <a:gd name="f428" fmla="*/ f330 1 f224"/>
                              <a:gd name="f429" fmla="*/ f331 1 f224"/>
                              <a:gd name="f430" fmla="*/ f332 1 f225"/>
                              <a:gd name="f431" fmla="*/ f333 1 f224"/>
                              <a:gd name="f432" fmla="*/ f334 1 f225"/>
                              <a:gd name="f433" fmla="*/ f335 1 f224"/>
                              <a:gd name="f434" fmla="*/ f336 1 f225"/>
                              <a:gd name="f435" fmla="*/ f337 1 f224"/>
                              <a:gd name="f436" fmla="*/ f338 1 f225"/>
                              <a:gd name="f437" fmla="*/ f339 1 f224"/>
                              <a:gd name="f438" fmla="*/ f340 1 f224"/>
                              <a:gd name="f439" fmla="*/ f341 1 f225"/>
                              <a:gd name="f440" fmla="*/ f342 1 f224"/>
                              <a:gd name="f441" fmla="*/ f343 1 f225"/>
                              <a:gd name="f442" fmla="*/ f344 1 f224"/>
                              <a:gd name="f443" fmla="*/ f345 1 f225"/>
                              <a:gd name="f444" fmla="*/ f346 1 f224"/>
                              <a:gd name="f445" fmla="*/ f347 1 f225"/>
                              <a:gd name="f446" fmla="*/ f348 1 f224"/>
                              <a:gd name="f447" fmla="*/ f349 1 f224"/>
                              <a:gd name="f448" fmla="*/ f350 1 f225"/>
                              <a:gd name="f449" fmla="*/ f351 1 f224"/>
                              <a:gd name="f450" fmla="*/ f352 1 f225"/>
                              <a:gd name="f451" fmla="*/ f353 1 f224"/>
                              <a:gd name="f452" fmla="*/ f354 1 f225"/>
                              <a:gd name="f453" fmla="*/ f355 1 f224"/>
                              <a:gd name="f454" fmla="*/ f356 1 f224"/>
                              <a:gd name="f455" fmla="*/ f357 1 f224"/>
                              <a:gd name="f456" fmla="*/ f358 1 f224"/>
                              <a:gd name="f457" fmla="*/ f359 1 f225"/>
                              <a:gd name="f458" fmla="*/ f360 1 f224"/>
                              <a:gd name="f459" fmla="*/ f361 1 f225"/>
                              <a:gd name="f460" fmla="*/ f362 1 f225"/>
                              <a:gd name="f461" fmla="*/ f363 1 f224"/>
                              <a:gd name="f462" fmla="*/ f364 1 f225"/>
                              <a:gd name="f463" fmla="*/ f365 1 f224"/>
                              <a:gd name="f464" fmla="*/ f366 1 f225"/>
                              <a:gd name="f465" fmla="*/ f367 1 f224"/>
                              <a:gd name="f466" fmla="*/ f368 1 f225"/>
                              <a:gd name="f467" fmla="*/ f369 1 f224"/>
                              <a:gd name="f468" fmla="*/ f370 1 f225"/>
                              <a:gd name="f469" fmla="*/ f371 1 f224"/>
                              <a:gd name="f470" fmla="*/ f372 1 f225"/>
                              <a:gd name="f471" fmla="*/ f373 1 f224"/>
                              <a:gd name="f472" fmla="*/ f374 1 f225"/>
                              <a:gd name="f473" fmla="*/ f375 1 f225"/>
                              <a:gd name="f474" fmla="*/ f376 1 f224"/>
                              <a:gd name="f475" fmla="*/ f377 1 f225"/>
                              <a:gd name="f476" fmla="*/ f378 1 f224"/>
                              <a:gd name="f477" fmla="*/ f379 1 f225"/>
                              <a:gd name="f478" fmla="*/ f380 1 f224"/>
                              <a:gd name="f479" fmla="*/ f381 1 f225"/>
                              <a:gd name="f480" fmla="*/ f382 1 f224"/>
                              <a:gd name="f481" fmla="*/ f383 1 f225"/>
                              <a:gd name="f482" fmla="*/ f384 1 f224"/>
                              <a:gd name="f483" fmla="*/ f385 1 f224"/>
                              <a:gd name="f484" fmla="*/ f386 1 f225"/>
                              <a:gd name="f485" fmla="*/ f387 1 f224"/>
                              <a:gd name="f486" fmla="*/ f388 1 f225"/>
                              <a:gd name="f487" fmla="*/ f389 1 f224"/>
                              <a:gd name="f488" fmla="*/ f390 1 f225"/>
                              <a:gd name="f489" fmla="*/ f391 1 f224"/>
                              <a:gd name="f490" fmla="*/ f392 1 f224"/>
                              <a:gd name="f491" fmla="*/ f393 1 f225"/>
                              <a:gd name="f492" fmla="*/ f394 1 f224"/>
                              <a:gd name="f493" fmla="*/ f395 1 f225"/>
                              <a:gd name="f494" fmla="*/ f396 1 f224"/>
                              <a:gd name="f495" fmla="*/ f397 1 f225"/>
                              <a:gd name="f496" fmla="*/ f398 1 f224"/>
                              <a:gd name="f497" fmla="*/ f399 1 f225"/>
                              <a:gd name="f498" fmla="*/ f400 1 f224"/>
                              <a:gd name="f499" fmla="*/ f401 1 f224"/>
                              <a:gd name="f500" fmla="*/ f402 1 f225"/>
                              <a:gd name="f501" fmla="*/ f403 1 f224"/>
                              <a:gd name="f502" fmla="*/ f404 1 f225"/>
                              <a:gd name="f503" fmla="*/ f405 1 f224"/>
                              <a:gd name="f504" fmla="*/ f406 1 f225"/>
                              <a:gd name="f505" fmla="*/ f407 1 f224"/>
                              <a:gd name="f506" fmla="*/ f408 1 f225"/>
                              <a:gd name="f507" fmla="*/ f409 1 f224"/>
                              <a:gd name="f508" fmla="*/ f410 1 f225"/>
                              <a:gd name="f509" fmla="*/ f411 1 f224"/>
                              <a:gd name="f510" fmla="*/ f412 1 f225"/>
                              <a:gd name="f511" fmla="*/ f413 f219 1"/>
                              <a:gd name="f512" fmla="*/ f414 f219 1"/>
                              <a:gd name="f513" fmla="*/ f416 f220 1"/>
                              <a:gd name="f514" fmla="*/ f415 f220 1"/>
                              <a:gd name="f515" fmla="*/ f418 f219 1"/>
                              <a:gd name="f516" fmla="*/ f419 f220 1"/>
                              <a:gd name="f517" fmla="*/ f420 f219 1"/>
                              <a:gd name="f518" fmla="*/ f421 f220 1"/>
                              <a:gd name="f519" fmla="*/ f422 f219 1"/>
                              <a:gd name="f520" fmla="*/ f423 f220 1"/>
                              <a:gd name="f521" fmla="*/ f424 f219 1"/>
                              <a:gd name="f522" fmla="*/ f425 f220 1"/>
                              <a:gd name="f523" fmla="*/ f426 f219 1"/>
                              <a:gd name="f524" fmla="*/ f427 f220 1"/>
                              <a:gd name="f525" fmla="*/ f428 f219 1"/>
                              <a:gd name="f526" fmla="*/ f429 f219 1"/>
                              <a:gd name="f527" fmla="*/ f430 f220 1"/>
                              <a:gd name="f528" fmla="*/ f431 f219 1"/>
                              <a:gd name="f529" fmla="*/ f432 f220 1"/>
                              <a:gd name="f530" fmla="*/ f433 f219 1"/>
                              <a:gd name="f531" fmla="*/ f434 f220 1"/>
                              <a:gd name="f532" fmla="*/ f435 f219 1"/>
                              <a:gd name="f533" fmla="*/ f436 f220 1"/>
                              <a:gd name="f534" fmla="*/ f437 f219 1"/>
                              <a:gd name="f535" fmla="*/ f438 f219 1"/>
                              <a:gd name="f536" fmla="*/ f439 f220 1"/>
                              <a:gd name="f537" fmla="*/ f440 f219 1"/>
                              <a:gd name="f538" fmla="*/ f441 f220 1"/>
                              <a:gd name="f539" fmla="*/ f442 f219 1"/>
                              <a:gd name="f540" fmla="*/ f443 f220 1"/>
                              <a:gd name="f541" fmla="*/ f444 f219 1"/>
                              <a:gd name="f542" fmla="*/ f445 f220 1"/>
                              <a:gd name="f543" fmla="*/ f446 f219 1"/>
                              <a:gd name="f544" fmla="*/ f447 f219 1"/>
                              <a:gd name="f545" fmla="*/ f448 f220 1"/>
                              <a:gd name="f546" fmla="*/ f449 f219 1"/>
                              <a:gd name="f547" fmla="*/ f450 f220 1"/>
                              <a:gd name="f548" fmla="*/ f451 f219 1"/>
                              <a:gd name="f549" fmla="*/ f452 f220 1"/>
                              <a:gd name="f550" fmla="*/ f453 f219 1"/>
                              <a:gd name="f551" fmla="*/ f454 f219 1"/>
                              <a:gd name="f552" fmla="*/ f455 f219 1"/>
                              <a:gd name="f553" fmla="*/ f456 f219 1"/>
                              <a:gd name="f554" fmla="*/ f457 f220 1"/>
                              <a:gd name="f555" fmla="*/ f458 f219 1"/>
                              <a:gd name="f556" fmla="*/ f459 f220 1"/>
                              <a:gd name="f557" fmla="*/ f460 f220 1"/>
                              <a:gd name="f558" fmla="*/ f461 f219 1"/>
                              <a:gd name="f559" fmla="*/ f462 f220 1"/>
                              <a:gd name="f560" fmla="*/ f463 f219 1"/>
                              <a:gd name="f561" fmla="*/ f464 f220 1"/>
                              <a:gd name="f562" fmla="*/ f465 f219 1"/>
                              <a:gd name="f563" fmla="*/ f466 f220 1"/>
                              <a:gd name="f564" fmla="*/ f467 f219 1"/>
                              <a:gd name="f565" fmla="*/ f468 f220 1"/>
                              <a:gd name="f566" fmla="*/ f469 f219 1"/>
                              <a:gd name="f567" fmla="*/ f470 f220 1"/>
                              <a:gd name="f568" fmla="*/ f471 f219 1"/>
                              <a:gd name="f569" fmla="*/ f472 f220 1"/>
                              <a:gd name="f570" fmla="*/ f473 f220 1"/>
                              <a:gd name="f571" fmla="*/ f474 f219 1"/>
                              <a:gd name="f572" fmla="*/ f475 f220 1"/>
                              <a:gd name="f573" fmla="*/ f476 f219 1"/>
                              <a:gd name="f574" fmla="*/ f477 f220 1"/>
                              <a:gd name="f575" fmla="*/ f478 f219 1"/>
                              <a:gd name="f576" fmla="*/ f479 f220 1"/>
                              <a:gd name="f577" fmla="*/ f480 f219 1"/>
                              <a:gd name="f578" fmla="*/ f481 f220 1"/>
                              <a:gd name="f579" fmla="*/ f482 f219 1"/>
                              <a:gd name="f580" fmla="*/ f483 f219 1"/>
                              <a:gd name="f581" fmla="*/ f484 f220 1"/>
                              <a:gd name="f582" fmla="*/ f485 f219 1"/>
                              <a:gd name="f583" fmla="*/ f486 f220 1"/>
                              <a:gd name="f584" fmla="*/ f487 f219 1"/>
                              <a:gd name="f585" fmla="*/ f488 f220 1"/>
                              <a:gd name="f586" fmla="*/ f489 f219 1"/>
                              <a:gd name="f587" fmla="*/ f490 f219 1"/>
                              <a:gd name="f588" fmla="*/ f491 f220 1"/>
                              <a:gd name="f589" fmla="*/ f492 f219 1"/>
                              <a:gd name="f590" fmla="*/ f493 f220 1"/>
                              <a:gd name="f591" fmla="*/ f494 f219 1"/>
                              <a:gd name="f592" fmla="*/ f495 f220 1"/>
                              <a:gd name="f593" fmla="*/ f496 f219 1"/>
                              <a:gd name="f594" fmla="*/ f497 f220 1"/>
                              <a:gd name="f595" fmla="*/ f498 f219 1"/>
                              <a:gd name="f596" fmla="*/ f499 f219 1"/>
                              <a:gd name="f597" fmla="*/ f500 f220 1"/>
                              <a:gd name="f598" fmla="*/ f501 f219 1"/>
                              <a:gd name="f599" fmla="*/ f502 f220 1"/>
                              <a:gd name="f600" fmla="*/ f503 f219 1"/>
                              <a:gd name="f601" fmla="*/ f504 f220 1"/>
                              <a:gd name="f602" fmla="*/ f505 f219 1"/>
                              <a:gd name="f603" fmla="*/ f506 f220 1"/>
                              <a:gd name="f604" fmla="*/ f507 f219 1"/>
                              <a:gd name="f605" fmla="*/ f508 f220 1"/>
                              <a:gd name="f606" fmla="*/ f509 f219 1"/>
                              <a:gd name="f607" fmla="*/ f510 f220 1"/>
                            </a:gdLst>
                            <a:ahLst/>
                            <a:cxnLst>
                              <a:cxn ang="3cd4">
                                <a:pos x="hc" y="t"/>
                              </a:cxn>
                              <a:cxn ang="0">
                                <a:pos x="r" y="vc"/>
                              </a:cxn>
                              <a:cxn ang="cd4">
                                <a:pos x="hc" y="b"/>
                              </a:cxn>
                              <a:cxn ang="cd2">
                                <a:pos x="l" y="vc"/>
                              </a:cxn>
                              <a:cxn ang="f417">
                                <a:pos x="f515" y="f516"/>
                              </a:cxn>
                              <a:cxn ang="f417">
                                <a:pos x="f517" y="f518"/>
                              </a:cxn>
                              <a:cxn ang="f417">
                                <a:pos x="f519" y="f520"/>
                              </a:cxn>
                              <a:cxn ang="f417">
                                <a:pos x="f521" y="f522"/>
                              </a:cxn>
                              <a:cxn ang="f417">
                                <a:pos x="f523" y="f524"/>
                              </a:cxn>
                              <a:cxn ang="f417">
                                <a:pos x="f525" y="f520"/>
                              </a:cxn>
                              <a:cxn ang="f417">
                                <a:pos x="f526" y="f527"/>
                              </a:cxn>
                              <a:cxn ang="f417">
                                <a:pos x="f528" y="f529"/>
                              </a:cxn>
                              <a:cxn ang="f417">
                                <a:pos x="f530" y="f531"/>
                              </a:cxn>
                              <a:cxn ang="f417">
                                <a:pos x="f532" y="f533"/>
                              </a:cxn>
                              <a:cxn ang="f417">
                                <a:pos x="f534" y="f518"/>
                              </a:cxn>
                              <a:cxn ang="f417">
                                <a:pos x="f535" y="f536"/>
                              </a:cxn>
                              <a:cxn ang="f417">
                                <a:pos x="f537" y="f538"/>
                              </a:cxn>
                              <a:cxn ang="f417">
                                <a:pos x="f539" y="f516"/>
                              </a:cxn>
                              <a:cxn ang="f417">
                                <a:pos x="f539" y="f540"/>
                              </a:cxn>
                              <a:cxn ang="f417">
                                <a:pos x="f541" y="f542"/>
                              </a:cxn>
                              <a:cxn ang="f417">
                                <a:pos x="f543" y="f524"/>
                              </a:cxn>
                              <a:cxn ang="f417">
                                <a:pos x="f544" y="f545"/>
                              </a:cxn>
                              <a:cxn ang="f417">
                                <a:pos x="f546" y="f547"/>
                              </a:cxn>
                              <a:cxn ang="f417">
                                <a:pos x="f548" y="f549"/>
                              </a:cxn>
                              <a:cxn ang="f417">
                                <a:pos x="f550" y="f527"/>
                              </a:cxn>
                              <a:cxn ang="f417">
                                <a:pos x="f551" y="f527"/>
                              </a:cxn>
                              <a:cxn ang="f417">
                                <a:pos x="f552" y="f540"/>
                              </a:cxn>
                              <a:cxn ang="f417">
                                <a:pos x="f553" y="f554"/>
                              </a:cxn>
                              <a:cxn ang="f417">
                                <a:pos x="f555" y="f556"/>
                              </a:cxn>
                              <a:cxn ang="f417">
                                <a:pos x="f555" y="f557"/>
                              </a:cxn>
                              <a:cxn ang="f417">
                                <a:pos x="f558" y="f559"/>
                              </a:cxn>
                              <a:cxn ang="f417">
                                <a:pos x="f560" y="f561"/>
                              </a:cxn>
                              <a:cxn ang="f417">
                                <a:pos x="f562" y="f563"/>
                              </a:cxn>
                              <a:cxn ang="f417">
                                <a:pos x="f552" y="f542"/>
                              </a:cxn>
                              <a:cxn ang="f417">
                                <a:pos x="f564" y="f565"/>
                              </a:cxn>
                              <a:cxn ang="f417">
                                <a:pos x="f566" y="f567"/>
                              </a:cxn>
                              <a:cxn ang="f417">
                                <a:pos x="f568" y="f569"/>
                              </a:cxn>
                              <a:cxn ang="f417">
                                <a:pos x="f530" y="f570"/>
                              </a:cxn>
                              <a:cxn ang="f417">
                                <a:pos x="f571" y="f572"/>
                              </a:cxn>
                              <a:cxn ang="f417">
                                <a:pos x="f573" y="f574"/>
                              </a:cxn>
                              <a:cxn ang="f417">
                                <a:pos x="f575" y="f576"/>
                              </a:cxn>
                              <a:cxn ang="f417">
                                <a:pos x="f577" y="f578"/>
                              </a:cxn>
                              <a:cxn ang="f417">
                                <a:pos x="f579" y="f572"/>
                              </a:cxn>
                              <a:cxn ang="f417">
                                <a:pos x="f580" y="f581"/>
                              </a:cxn>
                              <a:cxn ang="f417">
                                <a:pos x="f582" y="f583"/>
                              </a:cxn>
                              <a:cxn ang="f417">
                                <a:pos x="f584" y="f585"/>
                              </a:cxn>
                              <a:cxn ang="f417">
                                <a:pos x="f586" y="f572"/>
                              </a:cxn>
                              <a:cxn ang="f417">
                                <a:pos x="f587" y="f588"/>
                              </a:cxn>
                              <a:cxn ang="f417">
                                <a:pos x="f589" y="f590"/>
                              </a:cxn>
                              <a:cxn ang="f417">
                                <a:pos x="f591" y="f592"/>
                              </a:cxn>
                              <a:cxn ang="f417">
                                <a:pos x="f593" y="f594"/>
                              </a:cxn>
                              <a:cxn ang="f417">
                                <a:pos x="f595" y="f581"/>
                              </a:cxn>
                              <a:cxn ang="f417">
                                <a:pos x="f596" y="f597"/>
                              </a:cxn>
                              <a:cxn ang="f417">
                                <a:pos x="f598" y="f599"/>
                              </a:cxn>
                              <a:cxn ang="f417">
                                <a:pos x="f600" y="f601"/>
                              </a:cxn>
                              <a:cxn ang="f417">
                                <a:pos x="f602" y="f603"/>
                              </a:cxn>
                              <a:cxn ang="f417">
                                <a:pos x="f604" y="f605"/>
                              </a:cxn>
                              <a:cxn ang="f417">
                                <a:pos x="f606" y="f607"/>
                              </a:cxn>
                            </a:cxnLst>
                            <a:rect l="f511" t="f514" r="f512" b="f513"/>
                            <a:pathLst>
                              <a:path w="1195" h="615">
                                <a:moveTo>
                                  <a:pt x="f9" y="f10"/>
                                </a:moveTo>
                                <a:lnTo>
                                  <a:pt x="f11" y="f12"/>
                                </a:lnTo>
                                <a:lnTo>
                                  <a:pt x="f13" y="f14"/>
                                </a:lnTo>
                                <a:lnTo>
                                  <a:pt x="f15" y="f16"/>
                                </a:lnTo>
                                <a:lnTo>
                                  <a:pt x="f17" y="f16"/>
                                </a:lnTo>
                                <a:lnTo>
                                  <a:pt x="f18" y="f14"/>
                                </a:lnTo>
                                <a:lnTo>
                                  <a:pt x="f19" y="f10"/>
                                </a:lnTo>
                                <a:lnTo>
                                  <a:pt x="f20" y="f21"/>
                                </a:lnTo>
                                <a:lnTo>
                                  <a:pt x="f22" y="f23"/>
                                </a:lnTo>
                                <a:lnTo>
                                  <a:pt x="f24" y="f25"/>
                                </a:lnTo>
                                <a:lnTo>
                                  <a:pt x="f26" y="f27"/>
                                </a:lnTo>
                                <a:lnTo>
                                  <a:pt x="f28" y="f29"/>
                                </a:lnTo>
                                <a:lnTo>
                                  <a:pt x="f30" y="f31"/>
                                </a:lnTo>
                                <a:lnTo>
                                  <a:pt x="f32" y="f2"/>
                                </a:lnTo>
                                <a:lnTo>
                                  <a:pt x="f10" y="f33"/>
                                </a:lnTo>
                                <a:lnTo>
                                  <a:pt x="f16" y="f34"/>
                                </a:lnTo>
                                <a:lnTo>
                                  <a:pt x="f35" y="f36"/>
                                </a:lnTo>
                                <a:lnTo>
                                  <a:pt x="f37" y="f38"/>
                                </a:lnTo>
                                <a:lnTo>
                                  <a:pt x="f35" y="f39"/>
                                </a:lnTo>
                                <a:lnTo>
                                  <a:pt x="f35" y="f33"/>
                                </a:lnTo>
                                <a:lnTo>
                                  <a:pt x="f40" y="f41"/>
                                </a:lnTo>
                                <a:lnTo>
                                  <a:pt x="f40" y="f42"/>
                                </a:lnTo>
                                <a:lnTo>
                                  <a:pt x="f35" y="f43"/>
                                </a:lnTo>
                                <a:lnTo>
                                  <a:pt x="f44" y="f29"/>
                                </a:lnTo>
                                <a:lnTo>
                                  <a:pt x="f45" y="f46"/>
                                </a:lnTo>
                                <a:lnTo>
                                  <a:pt x="f47" y="f48"/>
                                </a:lnTo>
                                <a:lnTo>
                                  <a:pt x="f49" y="f48"/>
                                </a:lnTo>
                                <a:lnTo>
                                  <a:pt x="f50" y="f28"/>
                                </a:lnTo>
                                <a:lnTo>
                                  <a:pt x="f51" y="f26"/>
                                </a:lnTo>
                                <a:lnTo>
                                  <a:pt x="f52" y="f53"/>
                                </a:lnTo>
                                <a:lnTo>
                                  <a:pt x="f54" y="f43"/>
                                </a:lnTo>
                                <a:lnTo>
                                  <a:pt x="f52" y="f55"/>
                                </a:lnTo>
                                <a:lnTo>
                                  <a:pt x="f56" y="f21"/>
                                </a:lnTo>
                                <a:lnTo>
                                  <a:pt x="f57" y="f58"/>
                                </a:lnTo>
                                <a:lnTo>
                                  <a:pt x="f59" y="f44"/>
                                </a:lnTo>
                                <a:lnTo>
                                  <a:pt x="f60" y="f61"/>
                                </a:lnTo>
                                <a:lnTo>
                                  <a:pt x="f62" y="f63"/>
                                </a:lnTo>
                                <a:lnTo>
                                  <a:pt x="f64" y="f65"/>
                                </a:lnTo>
                                <a:lnTo>
                                  <a:pt x="f66" y="f8"/>
                                </a:lnTo>
                                <a:lnTo>
                                  <a:pt x="f67" y="f68"/>
                                </a:lnTo>
                                <a:lnTo>
                                  <a:pt x="f69" y="f70"/>
                                </a:lnTo>
                                <a:lnTo>
                                  <a:pt x="f71" y="f61"/>
                                </a:lnTo>
                                <a:lnTo>
                                  <a:pt x="f72" y="f40"/>
                                </a:lnTo>
                                <a:lnTo>
                                  <a:pt x="f73" y="f21"/>
                                </a:lnTo>
                                <a:lnTo>
                                  <a:pt x="f72" y="f74"/>
                                </a:lnTo>
                                <a:lnTo>
                                  <a:pt x="f75" y="f76"/>
                                </a:lnTo>
                                <a:lnTo>
                                  <a:pt x="f77" y="f31"/>
                                </a:lnTo>
                                <a:lnTo>
                                  <a:pt x="f64" y="f78"/>
                                </a:lnTo>
                                <a:lnTo>
                                  <a:pt x="f77" y="f2"/>
                                </a:lnTo>
                                <a:lnTo>
                                  <a:pt x="f71" y="f29"/>
                                </a:lnTo>
                                <a:lnTo>
                                  <a:pt x="f79" y="f74"/>
                                </a:lnTo>
                                <a:lnTo>
                                  <a:pt x="f80" y="f23"/>
                                </a:lnTo>
                                <a:lnTo>
                                  <a:pt x="f81" y="f21"/>
                                </a:lnTo>
                                <a:lnTo>
                                  <a:pt x="f82" y="f10"/>
                                </a:lnTo>
                                <a:lnTo>
                                  <a:pt x="f83" y="f12"/>
                                </a:lnTo>
                                <a:lnTo>
                                  <a:pt x="f84" y="f16"/>
                                </a:lnTo>
                                <a:lnTo>
                                  <a:pt x="f85" y="f86"/>
                                </a:lnTo>
                                <a:lnTo>
                                  <a:pt x="f85" y="f12"/>
                                </a:lnTo>
                                <a:lnTo>
                                  <a:pt x="f85" y="f87"/>
                                </a:lnTo>
                                <a:lnTo>
                                  <a:pt x="f84" y="f27"/>
                                </a:lnTo>
                                <a:lnTo>
                                  <a:pt x="f83" y="f29"/>
                                </a:lnTo>
                                <a:lnTo>
                                  <a:pt x="f88" y="f43"/>
                                </a:lnTo>
                                <a:lnTo>
                                  <a:pt x="f89" y="f90"/>
                                </a:lnTo>
                                <a:lnTo>
                                  <a:pt x="f91" y="f41"/>
                                </a:lnTo>
                                <a:lnTo>
                                  <a:pt x="f92" y="f93"/>
                                </a:lnTo>
                                <a:lnTo>
                                  <a:pt x="f94" y="f95"/>
                                </a:lnTo>
                                <a:lnTo>
                                  <a:pt x="f96" y="f97"/>
                                </a:lnTo>
                                <a:lnTo>
                                  <a:pt x="f98" y="f33"/>
                                </a:lnTo>
                                <a:lnTo>
                                  <a:pt x="f80" y="f99"/>
                                </a:lnTo>
                                <a:lnTo>
                                  <a:pt x="f100" y="f99"/>
                                </a:lnTo>
                                <a:lnTo>
                                  <a:pt x="f81" y="f95"/>
                                </a:lnTo>
                                <a:lnTo>
                                  <a:pt x="f101" y="f95"/>
                                </a:lnTo>
                                <a:lnTo>
                                  <a:pt x="f102" y="f95"/>
                                </a:lnTo>
                                <a:lnTo>
                                  <a:pt x="f83" y="f22"/>
                                </a:lnTo>
                                <a:lnTo>
                                  <a:pt x="f84" y="f22"/>
                                </a:lnTo>
                                <a:lnTo>
                                  <a:pt x="f103" y="f104"/>
                                </a:lnTo>
                                <a:lnTo>
                                  <a:pt x="f105" y="f93"/>
                                </a:lnTo>
                                <a:lnTo>
                                  <a:pt x="f106" y="f107"/>
                                </a:lnTo>
                                <a:lnTo>
                                  <a:pt x="f108" y="f2"/>
                                </a:lnTo>
                                <a:lnTo>
                                  <a:pt x="f109" y="f90"/>
                                </a:lnTo>
                                <a:lnTo>
                                  <a:pt x="f110" y="f111"/>
                                </a:lnTo>
                                <a:lnTo>
                                  <a:pt x="f112" y="f26"/>
                                </a:lnTo>
                                <a:lnTo>
                                  <a:pt x="f113" y="f76"/>
                                </a:lnTo>
                                <a:lnTo>
                                  <a:pt x="f114" y="f28"/>
                                </a:lnTo>
                                <a:lnTo>
                                  <a:pt x="f115" y="f28"/>
                                </a:lnTo>
                                <a:lnTo>
                                  <a:pt x="f116" y="f28"/>
                                </a:lnTo>
                                <a:lnTo>
                                  <a:pt x="f117" y="f28"/>
                                </a:lnTo>
                                <a:lnTo>
                                  <a:pt x="f118" y="f28"/>
                                </a:lnTo>
                                <a:lnTo>
                                  <a:pt x="f119" y="f46"/>
                                </a:lnTo>
                                <a:lnTo>
                                  <a:pt x="f120" y="f121"/>
                                </a:lnTo>
                                <a:lnTo>
                                  <a:pt x="f122" y="f27"/>
                                </a:lnTo>
                                <a:lnTo>
                                  <a:pt x="f120" y="f27"/>
                                </a:lnTo>
                                <a:lnTo>
                                  <a:pt x="f123" y="f27"/>
                                </a:lnTo>
                                <a:lnTo>
                                  <a:pt x="f118" y="f48"/>
                                </a:lnTo>
                                <a:lnTo>
                                  <a:pt x="f117" y="f48"/>
                                </a:lnTo>
                                <a:lnTo>
                                  <a:pt x="f116" y="f48"/>
                                </a:lnTo>
                                <a:lnTo>
                                  <a:pt x="f115" y="f48"/>
                                </a:lnTo>
                                <a:lnTo>
                                  <a:pt x="f124" y="f27"/>
                                </a:lnTo>
                                <a:lnTo>
                                  <a:pt x="f125" y="f55"/>
                                </a:lnTo>
                                <a:lnTo>
                                  <a:pt x="f126" y="f127"/>
                                </a:lnTo>
                                <a:lnTo>
                                  <a:pt x="f128" y="f129"/>
                                </a:lnTo>
                                <a:lnTo>
                                  <a:pt x="f128" y="f12"/>
                                </a:lnTo>
                                <a:lnTo>
                                  <a:pt x="f128" y="f40"/>
                                </a:lnTo>
                                <a:lnTo>
                                  <a:pt x="f126" y="f44"/>
                                </a:lnTo>
                                <a:lnTo>
                                  <a:pt x="f125" y="f61"/>
                                </a:lnTo>
                                <a:lnTo>
                                  <a:pt x="f124" y="f63"/>
                                </a:lnTo>
                                <a:lnTo>
                                  <a:pt x="f130" y="f70"/>
                                </a:lnTo>
                                <a:lnTo>
                                  <a:pt x="f131" y="f132"/>
                                </a:lnTo>
                                <a:lnTo>
                                  <a:pt x="f119" y="f132"/>
                                </a:lnTo>
                                <a:lnTo>
                                  <a:pt x="f122" y="f132"/>
                                </a:lnTo>
                                <a:lnTo>
                                  <a:pt x="f133" y="f65"/>
                                </a:lnTo>
                                <a:lnTo>
                                  <a:pt x="f134" y="f63"/>
                                </a:lnTo>
                                <a:lnTo>
                                  <a:pt x="f135" y="f61"/>
                                </a:lnTo>
                                <a:lnTo>
                                  <a:pt x="f136" y="f86"/>
                                </a:lnTo>
                                <a:lnTo>
                                  <a:pt x="f7" y="f12"/>
                                </a:lnTo>
                                <a:lnTo>
                                  <a:pt x="f7" y="f87"/>
                                </a:lnTo>
                                <a:lnTo>
                                  <a:pt x="f137" y="f27"/>
                                </a:lnTo>
                                <a:lnTo>
                                  <a:pt x="f138" y="f139"/>
                                </a:lnTo>
                                <a:lnTo>
                                  <a:pt x="f140" y="f53"/>
                                </a:lnTo>
                                <a:lnTo>
                                  <a:pt x="f120" y="f41"/>
                                </a:lnTo>
                                <a:lnTo>
                                  <a:pt x="f141" y="f99"/>
                                </a:lnTo>
                                <a:lnTo>
                                  <a:pt x="f114" y="f142"/>
                                </a:lnTo>
                                <a:lnTo>
                                  <a:pt x="f112" y="f143"/>
                                </a:lnTo>
                                <a:lnTo>
                                  <a:pt x="f144" y="f145"/>
                                </a:lnTo>
                                <a:lnTo>
                                  <a:pt x="f146" y="f147"/>
                                </a:lnTo>
                                <a:lnTo>
                                  <a:pt x="f105" y="f39"/>
                                </a:lnTo>
                                <a:lnTo>
                                  <a:pt x="f84" y="f34"/>
                                </a:lnTo>
                                <a:lnTo>
                                  <a:pt x="f88" y="f148"/>
                                </a:lnTo>
                                <a:lnTo>
                                  <a:pt x="f149" y="f148"/>
                                </a:lnTo>
                                <a:lnTo>
                                  <a:pt x="f150" y="f151"/>
                                </a:lnTo>
                                <a:lnTo>
                                  <a:pt x="f98" y="f151"/>
                                </a:lnTo>
                                <a:lnTo>
                                  <a:pt x="f94" y="f19"/>
                                </a:lnTo>
                                <a:lnTo>
                                  <a:pt x="f75" y="f152"/>
                                </a:lnTo>
                                <a:lnTo>
                                  <a:pt x="f77" y="f38"/>
                                </a:lnTo>
                                <a:lnTo>
                                  <a:pt x="f62" y="f153"/>
                                </a:lnTo>
                                <a:lnTo>
                                  <a:pt x="f60" y="f154"/>
                                </a:lnTo>
                                <a:lnTo>
                                  <a:pt x="f59" y="f155"/>
                                </a:lnTo>
                                <a:lnTo>
                                  <a:pt x="f156" y="f157"/>
                                </a:lnTo>
                                <a:lnTo>
                                  <a:pt x="f158" y="f159"/>
                                </a:lnTo>
                                <a:lnTo>
                                  <a:pt x="f54" y="f160"/>
                                </a:lnTo>
                                <a:lnTo>
                                  <a:pt x="f52" y="f161"/>
                                </a:lnTo>
                                <a:lnTo>
                                  <a:pt x="f52" y="f162"/>
                                </a:lnTo>
                                <a:lnTo>
                                  <a:pt x="f54" y="f163"/>
                                </a:lnTo>
                                <a:lnTo>
                                  <a:pt x="f164" y="f165"/>
                                </a:lnTo>
                                <a:lnTo>
                                  <a:pt x="f156" y="f166"/>
                                </a:lnTo>
                                <a:lnTo>
                                  <a:pt x="f59" y="f166"/>
                                </a:lnTo>
                                <a:lnTo>
                                  <a:pt x="f167" y="f166"/>
                                </a:lnTo>
                                <a:lnTo>
                                  <a:pt x="f168" y="f169"/>
                                </a:lnTo>
                                <a:lnTo>
                                  <a:pt x="f170" y="f9"/>
                                </a:lnTo>
                                <a:lnTo>
                                  <a:pt x="f77" y="f171"/>
                                </a:lnTo>
                                <a:lnTo>
                                  <a:pt x="f77" y="f162"/>
                                </a:lnTo>
                                <a:lnTo>
                                  <a:pt x="f170" y="f172"/>
                                </a:lnTo>
                                <a:lnTo>
                                  <a:pt x="f64" y="f173"/>
                                </a:lnTo>
                                <a:lnTo>
                                  <a:pt x="f62" y="f174"/>
                                </a:lnTo>
                                <a:lnTo>
                                  <a:pt x="f167" y="f175"/>
                                </a:lnTo>
                                <a:lnTo>
                                  <a:pt x="f62" y="f160"/>
                                </a:lnTo>
                                <a:lnTo>
                                  <a:pt x="f64" y="f160"/>
                                </a:lnTo>
                                <a:lnTo>
                                  <a:pt x="f170" y="f160"/>
                                </a:lnTo>
                                <a:lnTo>
                                  <a:pt x="f67" y="f160"/>
                                </a:lnTo>
                                <a:lnTo>
                                  <a:pt x="f69" y="f175"/>
                                </a:lnTo>
                                <a:lnTo>
                                  <a:pt x="f176" y="f177"/>
                                </a:lnTo>
                                <a:lnTo>
                                  <a:pt x="f75" y="f174"/>
                                </a:lnTo>
                                <a:lnTo>
                                  <a:pt x="f75" y="f178"/>
                                </a:lnTo>
                                <a:lnTo>
                                  <a:pt x="f72" y="f177"/>
                                </a:lnTo>
                                <a:lnTo>
                                  <a:pt x="f73" y="f160"/>
                                </a:lnTo>
                                <a:lnTo>
                                  <a:pt x="f179" y="f180"/>
                                </a:lnTo>
                                <a:lnTo>
                                  <a:pt x="f94" y="f181"/>
                                </a:lnTo>
                                <a:lnTo>
                                  <a:pt x="f182" y="f181"/>
                                </a:lnTo>
                                <a:lnTo>
                                  <a:pt x="f79" y="f181"/>
                                </a:lnTo>
                                <a:lnTo>
                                  <a:pt x="f183" y="f181"/>
                                </a:lnTo>
                                <a:lnTo>
                                  <a:pt x="f184" y="f180"/>
                                </a:lnTo>
                                <a:lnTo>
                                  <a:pt x="f185" y="f160"/>
                                </a:lnTo>
                                <a:lnTo>
                                  <a:pt x="f185" y="f174"/>
                                </a:lnTo>
                                <a:lnTo>
                                  <a:pt x="f184" y="f13"/>
                                </a:lnTo>
                                <a:lnTo>
                                  <a:pt x="f186" y="f187"/>
                                </a:lnTo>
                                <a:lnTo>
                                  <a:pt x="f79" y="f171"/>
                                </a:lnTo>
                                <a:lnTo>
                                  <a:pt x="f94" y="f9"/>
                                </a:lnTo>
                                <a:lnTo>
                                  <a:pt x="f72" y="f188"/>
                                </a:lnTo>
                                <a:lnTo>
                                  <a:pt x="f75" y="f189"/>
                                </a:lnTo>
                                <a:lnTo>
                                  <a:pt x="f190" y="f191"/>
                                </a:lnTo>
                                <a:lnTo>
                                  <a:pt x="f66" y="f192"/>
                                </a:lnTo>
                                <a:lnTo>
                                  <a:pt x="f193" y="f194"/>
                                </a:lnTo>
                                <a:lnTo>
                                  <a:pt x="f195" y="f196"/>
                                </a:lnTo>
                                <a:lnTo>
                                  <a:pt x="f156" y="f6"/>
                                </a:lnTo>
                                <a:lnTo>
                                  <a:pt x="f54" y="f6"/>
                                </a:lnTo>
                                <a:lnTo>
                                  <a:pt x="f197" y="f196"/>
                                </a:lnTo>
                                <a:lnTo>
                                  <a:pt x="f198" y="f194"/>
                                </a:lnTo>
                                <a:lnTo>
                                  <a:pt x="f199" y="f200"/>
                                </a:lnTo>
                                <a:lnTo>
                                  <a:pt x="f58" y="f165"/>
                                </a:lnTo>
                                <a:lnTo>
                                  <a:pt x="f10" y="f201"/>
                                </a:lnTo>
                                <a:lnTo>
                                  <a:pt x="f32" y="f202"/>
                                </a:lnTo>
                                <a:lnTo>
                                  <a:pt x="f127" y="f175"/>
                                </a:lnTo>
                                <a:lnTo>
                                  <a:pt x="f30" y="f203"/>
                                </a:lnTo>
                                <a:lnTo>
                                  <a:pt x="f204" y="f157"/>
                                </a:lnTo>
                                <a:lnTo>
                                  <a:pt x="f76" y="f154"/>
                                </a:lnTo>
                                <a:lnTo>
                                  <a:pt x="f205" y="f38"/>
                                </a:lnTo>
                                <a:lnTo>
                                  <a:pt x="f111" y="f148"/>
                                </a:lnTo>
                                <a:lnTo>
                                  <a:pt x="f24" y="f145"/>
                                </a:lnTo>
                                <a:lnTo>
                                  <a:pt x="f206" y="f207"/>
                                </a:lnTo>
                                <a:lnTo>
                                  <a:pt x="f22" y="f208"/>
                                </a:lnTo>
                                <a:lnTo>
                                  <a:pt x="f97" y="f104"/>
                                </a:lnTo>
                                <a:lnTo>
                                  <a:pt x="f209" y="f41"/>
                                </a:lnTo>
                                <a:lnTo>
                                  <a:pt x="f148" y="f78"/>
                                </a:lnTo>
                                <a:lnTo>
                                  <a:pt x="f210" y="f42"/>
                                </a:lnTo>
                                <a:lnTo>
                                  <a:pt x="f155" y="f111"/>
                                </a:lnTo>
                                <a:lnTo>
                                  <a:pt x="f159" y="f43"/>
                                </a:lnTo>
                                <a:lnTo>
                                  <a:pt x="f211" y="f26"/>
                                </a:lnTo>
                                <a:lnTo>
                                  <a:pt x="f161" y="f26"/>
                                </a:lnTo>
                                <a:lnTo>
                                  <a:pt x="f212" y="f26"/>
                                </a:lnTo>
                                <a:lnTo>
                                  <a:pt x="f188" y="f26"/>
                                </a:lnTo>
                                <a:lnTo>
                                  <a:pt x="f6" y="f43"/>
                                </a:lnTo>
                                <a:lnTo>
                                  <a:pt x="f213" y="f214"/>
                                </a:lnTo>
                                <a:lnTo>
                                  <a:pt x="f191" y="f29"/>
                                </a:lnTo>
                                <a:lnTo>
                                  <a:pt x="f215" y="f46"/>
                                </a:lnTo>
                                <a:lnTo>
                                  <a:pt x="f166" y="f27"/>
                                </a:lnTo>
                                <a:lnTo>
                                  <a:pt x="f169" y="f30"/>
                                </a:lnTo>
                                <a:lnTo>
                                  <a:pt x="f216" y="f127"/>
                                </a:lnTo>
                                <a:lnTo>
                                  <a:pt x="f217" y="f23"/>
                                </a:lnTo>
                                <a:lnTo>
                                  <a:pt x="f9" y="f10"/>
                                </a:lnTo>
                                <a:close/>
                              </a:path>
                            </a:pathLst>
                          </a:custGeom>
                          <a:solidFill>
                            <a:srgbClr val="002060"/>
                          </a:solidFill>
                          <a:ln cap="flat">
                            <a:noFill/>
                            <a:prstDash val="solid"/>
                          </a:ln>
                        </wps:spPr>
                        <wps:bodyPr lIns="0" tIns="0" rIns="0" bIns="0"/>
                      </wps:wsp>
                      <wps:wsp>
                        <wps:cNvPr id="56" name="Freeform 269"/>
                        <wps:cNvSpPr/>
                        <wps:spPr>
                          <a:xfrm>
                            <a:off x="40187" y="8356134"/>
                            <a:ext cx="456953" cy="184516"/>
                          </a:xfrm>
                          <a:custGeom>
                            <a:avLst/>
                            <a:gdLst>
                              <a:gd name="f0" fmla="val 10800000"/>
                              <a:gd name="f1" fmla="val 5400000"/>
                              <a:gd name="f2" fmla="val 180"/>
                              <a:gd name="f3" fmla="val w"/>
                              <a:gd name="f4" fmla="val h"/>
                              <a:gd name="f5" fmla="val 0"/>
                              <a:gd name="f6" fmla="val 648"/>
                              <a:gd name="f7" fmla="val 317"/>
                              <a:gd name="f8" fmla="val 605"/>
                              <a:gd name="f9" fmla="val 581"/>
                              <a:gd name="f10" fmla="val 29"/>
                              <a:gd name="f11" fmla="val 552"/>
                              <a:gd name="f12" fmla="val 53"/>
                              <a:gd name="f13" fmla="val 528"/>
                              <a:gd name="f14" fmla="val 82"/>
                              <a:gd name="f15" fmla="val 500"/>
                              <a:gd name="f16" fmla="val 101"/>
                              <a:gd name="f17" fmla="val 466"/>
                              <a:gd name="f18" fmla="val 125"/>
                              <a:gd name="f19" fmla="val 437"/>
                              <a:gd name="f20" fmla="val 144"/>
                              <a:gd name="f21" fmla="val 404"/>
                              <a:gd name="f22" fmla="val 159"/>
                              <a:gd name="f23" fmla="val 370"/>
                              <a:gd name="f24" fmla="val 173"/>
                              <a:gd name="f25" fmla="val 336"/>
                              <a:gd name="f26" fmla="val 183"/>
                              <a:gd name="f27" fmla="val 298"/>
                              <a:gd name="f28" fmla="val 192"/>
                              <a:gd name="f29" fmla="val 264"/>
                              <a:gd name="f30" fmla="val 202"/>
                              <a:gd name="f31" fmla="val 226"/>
                              <a:gd name="f32" fmla="val 207"/>
                              <a:gd name="f33" fmla="val 154"/>
                              <a:gd name="f34" fmla="val 116"/>
                              <a:gd name="f35" fmla="val 197"/>
                              <a:gd name="f36" fmla="val 77"/>
                              <a:gd name="f37" fmla="val 288"/>
                              <a:gd name="f38" fmla="val 34"/>
                              <a:gd name="f39" fmla="val 68"/>
                              <a:gd name="f40" fmla="val 308"/>
                              <a:gd name="f41" fmla="val 312"/>
                              <a:gd name="f42" fmla="val 140"/>
                              <a:gd name="f43" fmla="val 216"/>
                              <a:gd name="f44" fmla="val 255"/>
                              <a:gd name="f45" fmla="val 293"/>
                              <a:gd name="f46" fmla="val 332"/>
                              <a:gd name="f47" fmla="val 375"/>
                              <a:gd name="f48" fmla="val 413"/>
                              <a:gd name="f49" fmla="val 279"/>
                              <a:gd name="f50" fmla="val 452"/>
                              <a:gd name="f51" fmla="val 490"/>
                              <a:gd name="f52" fmla="val 245"/>
                              <a:gd name="f53" fmla="val 567"/>
                              <a:gd name="f54" fmla="val 596"/>
                              <a:gd name="f55" fmla="val 178"/>
                              <a:gd name="f56" fmla="val 168"/>
                              <a:gd name="f57" fmla="val 600"/>
                              <a:gd name="f58" fmla="val 130"/>
                              <a:gd name="f59" fmla="val 610"/>
                              <a:gd name="f60" fmla="val 120"/>
                              <a:gd name="f61" fmla="val 615"/>
                              <a:gd name="f62" fmla="val 106"/>
                              <a:gd name="f63" fmla="val 629"/>
                              <a:gd name="f64" fmla="val 92"/>
                              <a:gd name="f65" fmla="val 644"/>
                              <a:gd name="f66" fmla="val 58"/>
                              <a:gd name="f67" fmla="val 48"/>
                              <a:gd name="f68" fmla="val 634"/>
                              <a:gd name="f69" fmla="val 39"/>
                              <a:gd name="f70" fmla="val 624"/>
                              <a:gd name="f71" fmla="val 24"/>
                              <a:gd name="f72" fmla="val 10"/>
                              <a:gd name="f73" fmla="+- 0 0 -90"/>
                              <a:gd name="f74" fmla="*/ f3 1 648"/>
                              <a:gd name="f75" fmla="*/ f4 1 317"/>
                              <a:gd name="f76" fmla="+- f7 0 f5"/>
                              <a:gd name="f77" fmla="+- f6 0 f5"/>
                              <a:gd name="f78" fmla="*/ f73 f0 1"/>
                              <a:gd name="f79" fmla="*/ f77 1 648"/>
                              <a:gd name="f80" fmla="*/ f76 1 317"/>
                              <a:gd name="f81" fmla="*/ 605 f77 1"/>
                              <a:gd name="f82" fmla="*/ 0 f76 1"/>
                              <a:gd name="f83" fmla="*/ 581 f77 1"/>
                              <a:gd name="f84" fmla="*/ 29 f76 1"/>
                              <a:gd name="f85" fmla="*/ 552 f77 1"/>
                              <a:gd name="f86" fmla="*/ 53 f76 1"/>
                              <a:gd name="f87" fmla="*/ 528 f77 1"/>
                              <a:gd name="f88" fmla="*/ 82 f76 1"/>
                              <a:gd name="f89" fmla="*/ 500 f77 1"/>
                              <a:gd name="f90" fmla="*/ 101 f76 1"/>
                              <a:gd name="f91" fmla="*/ 466 f77 1"/>
                              <a:gd name="f92" fmla="*/ 125 f76 1"/>
                              <a:gd name="f93" fmla="*/ 437 f77 1"/>
                              <a:gd name="f94" fmla="*/ 144 f76 1"/>
                              <a:gd name="f95" fmla="*/ 404 f77 1"/>
                              <a:gd name="f96" fmla="*/ 159 f76 1"/>
                              <a:gd name="f97" fmla="*/ 370 f77 1"/>
                              <a:gd name="f98" fmla="*/ 173 f76 1"/>
                              <a:gd name="f99" fmla="*/ 336 f77 1"/>
                              <a:gd name="f100" fmla="*/ 183 f76 1"/>
                              <a:gd name="f101" fmla="*/ 298 f77 1"/>
                              <a:gd name="f102" fmla="*/ 192 f76 1"/>
                              <a:gd name="f103" fmla="*/ 264 f77 1"/>
                              <a:gd name="f104" fmla="*/ 202 f76 1"/>
                              <a:gd name="f105" fmla="*/ 226 f77 1"/>
                              <a:gd name="f106" fmla="*/ 192 f77 1"/>
                              <a:gd name="f107" fmla="*/ 207 f76 1"/>
                              <a:gd name="f108" fmla="*/ 154 f77 1"/>
                              <a:gd name="f109" fmla="*/ 116 f77 1"/>
                              <a:gd name="f110" fmla="*/ 197 f76 1"/>
                              <a:gd name="f111" fmla="*/ 77 f77 1"/>
                              <a:gd name="f112" fmla="*/ 0 f77 1"/>
                              <a:gd name="f113" fmla="*/ 288 f76 1"/>
                              <a:gd name="f114" fmla="*/ 34 f77 1"/>
                              <a:gd name="f115" fmla="*/ 298 f76 1"/>
                              <a:gd name="f116" fmla="*/ 68 f77 1"/>
                              <a:gd name="f117" fmla="*/ 308 f76 1"/>
                              <a:gd name="f118" fmla="*/ 101 f77 1"/>
                              <a:gd name="f119" fmla="*/ 312 f76 1"/>
                              <a:gd name="f120" fmla="*/ 140 f77 1"/>
                              <a:gd name="f121" fmla="*/ 317 f76 1"/>
                              <a:gd name="f122" fmla="*/ 173 f77 1"/>
                              <a:gd name="f123" fmla="*/ 216 f77 1"/>
                              <a:gd name="f124" fmla="*/ 255 f77 1"/>
                              <a:gd name="f125" fmla="*/ 293 f77 1"/>
                              <a:gd name="f126" fmla="*/ 332 f77 1"/>
                              <a:gd name="f127" fmla="*/ 375 f77 1"/>
                              <a:gd name="f128" fmla="*/ 413 f77 1"/>
                              <a:gd name="f129" fmla="*/ 279 f76 1"/>
                              <a:gd name="f130" fmla="*/ 452 f77 1"/>
                              <a:gd name="f131" fmla="*/ 264 f76 1"/>
                              <a:gd name="f132" fmla="*/ 490 f77 1"/>
                              <a:gd name="f133" fmla="*/ 245 f76 1"/>
                              <a:gd name="f134" fmla="*/ 226 f76 1"/>
                              <a:gd name="f135" fmla="*/ 567 f77 1"/>
                              <a:gd name="f136" fmla="*/ 596 f77 1"/>
                              <a:gd name="f137" fmla="*/ 178 f76 1"/>
                              <a:gd name="f138" fmla="*/ 168 f76 1"/>
                              <a:gd name="f139" fmla="*/ 600 f77 1"/>
                              <a:gd name="f140" fmla="*/ 130 f76 1"/>
                              <a:gd name="f141" fmla="*/ 610 f77 1"/>
                              <a:gd name="f142" fmla="*/ 120 f76 1"/>
                              <a:gd name="f143" fmla="*/ 615 f77 1"/>
                              <a:gd name="f144" fmla="*/ 106 f76 1"/>
                              <a:gd name="f145" fmla="*/ 629 f77 1"/>
                              <a:gd name="f146" fmla="*/ 92 f76 1"/>
                              <a:gd name="f147" fmla="*/ 644 f77 1"/>
                              <a:gd name="f148" fmla="*/ 77 f76 1"/>
                              <a:gd name="f149" fmla="*/ 648 f77 1"/>
                              <a:gd name="f150" fmla="*/ 68 f76 1"/>
                              <a:gd name="f151" fmla="*/ 58 f76 1"/>
                              <a:gd name="f152" fmla="*/ 48 f76 1"/>
                              <a:gd name="f153" fmla="*/ 634 f77 1"/>
                              <a:gd name="f154" fmla="*/ 39 f76 1"/>
                              <a:gd name="f155" fmla="*/ 624 f77 1"/>
                              <a:gd name="f156" fmla="*/ 24 f76 1"/>
                              <a:gd name="f157" fmla="*/ 10 f76 1"/>
                              <a:gd name="f158" fmla="*/ f78 1 f2"/>
                              <a:gd name="f159" fmla="*/ f81 1 648"/>
                              <a:gd name="f160" fmla="*/ f82 1 317"/>
                              <a:gd name="f161" fmla="*/ f83 1 648"/>
                              <a:gd name="f162" fmla="*/ f84 1 317"/>
                              <a:gd name="f163" fmla="*/ f85 1 648"/>
                              <a:gd name="f164" fmla="*/ f86 1 317"/>
                              <a:gd name="f165" fmla="*/ f87 1 648"/>
                              <a:gd name="f166" fmla="*/ f88 1 317"/>
                              <a:gd name="f167" fmla="*/ f89 1 648"/>
                              <a:gd name="f168" fmla="*/ f90 1 317"/>
                              <a:gd name="f169" fmla="*/ f91 1 648"/>
                              <a:gd name="f170" fmla="*/ f92 1 317"/>
                              <a:gd name="f171" fmla="*/ f93 1 648"/>
                              <a:gd name="f172" fmla="*/ f94 1 317"/>
                              <a:gd name="f173" fmla="*/ f95 1 648"/>
                              <a:gd name="f174" fmla="*/ f96 1 317"/>
                              <a:gd name="f175" fmla="*/ f97 1 648"/>
                              <a:gd name="f176" fmla="*/ f98 1 317"/>
                              <a:gd name="f177" fmla="*/ f99 1 648"/>
                              <a:gd name="f178" fmla="*/ f100 1 317"/>
                              <a:gd name="f179" fmla="*/ f101 1 648"/>
                              <a:gd name="f180" fmla="*/ f102 1 317"/>
                              <a:gd name="f181" fmla="*/ f103 1 648"/>
                              <a:gd name="f182" fmla="*/ f104 1 317"/>
                              <a:gd name="f183" fmla="*/ f105 1 648"/>
                              <a:gd name="f184" fmla="*/ f106 1 648"/>
                              <a:gd name="f185" fmla="*/ f107 1 317"/>
                              <a:gd name="f186" fmla="*/ f108 1 648"/>
                              <a:gd name="f187" fmla="*/ f109 1 648"/>
                              <a:gd name="f188" fmla="*/ f110 1 317"/>
                              <a:gd name="f189" fmla="*/ f111 1 648"/>
                              <a:gd name="f190" fmla="*/ f112 1 648"/>
                              <a:gd name="f191" fmla="*/ f113 1 317"/>
                              <a:gd name="f192" fmla="*/ f114 1 648"/>
                              <a:gd name="f193" fmla="*/ f115 1 317"/>
                              <a:gd name="f194" fmla="*/ f116 1 648"/>
                              <a:gd name="f195" fmla="*/ f117 1 317"/>
                              <a:gd name="f196" fmla="*/ f118 1 648"/>
                              <a:gd name="f197" fmla="*/ f119 1 317"/>
                              <a:gd name="f198" fmla="*/ f120 1 648"/>
                              <a:gd name="f199" fmla="*/ f121 1 317"/>
                              <a:gd name="f200" fmla="*/ f122 1 648"/>
                              <a:gd name="f201" fmla="*/ f123 1 648"/>
                              <a:gd name="f202" fmla="*/ f124 1 648"/>
                              <a:gd name="f203" fmla="*/ f125 1 648"/>
                              <a:gd name="f204" fmla="*/ f126 1 648"/>
                              <a:gd name="f205" fmla="*/ f127 1 648"/>
                              <a:gd name="f206" fmla="*/ f128 1 648"/>
                              <a:gd name="f207" fmla="*/ f129 1 317"/>
                              <a:gd name="f208" fmla="*/ f130 1 648"/>
                              <a:gd name="f209" fmla="*/ f131 1 317"/>
                              <a:gd name="f210" fmla="*/ f132 1 648"/>
                              <a:gd name="f211" fmla="*/ f133 1 317"/>
                              <a:gd name="f212" fmla="*/ f134 1 317"/>
                              <a:gd name="f213" fmla="*/ f135 1 648"/>
                              <a:gd name="f214" fmla="*/ f136 1 648"/>
                              <a:gd name="f215" fmla="*/ f137 1 317"/>
                              <a:gd name="f216" fmla="*/ f138 1 317"/>
                              <a:gd name="f217" fmla="*/ f139 1 648"/>
                              <a:gd name="f218" fmla="*/ f140 1 317"/>
                              <a:gd name="f219" fmla="*/ f141 1 648"/>
                              <a:gd name="f220" fmla="*/ f142 1 317"/>
                              <a:gd name="f221" fmla="*/ f143 1 648"/>
                              <a:gd name="f222" fmla="*/ f144 1 317"/>
                              <a:gd name="f223" fmla="*/ f145 1 648"/>
                              <a:gd name="f224" fmla="*/ f146 1 317"/>
                              <a:gd name="f225" fmla="*/ f147 1 648"/>
                              <a:gd name="f226" fmla="*/ f148 1 317"/>
                              <a:gd name="f227" fmla="*/ f149 1 648"/>
                              <a:gd name="f228" fmla="*/ f150 1 317"/>
                              <a:gd name="f229" fmla="*/ f151 1 317"/>
                              <a:gd name="f230" fmla="*/ f152 1 317"/>
                              <a:gd name="f231" fmla="*/ f153 1 648"/>
                              <a:gd name="f232" fmla="*/ f154 1 317"/>
                              <a:gd name="f233" fmla="*/ f155 1 648"/>
                              <a:gd name="f234" fmla="*/ f156 1 317"/>
                              <a:gd name="f235" fmla="*/ f157 1 317"/>
                              <a:gd name="f236" fmla="*/ 0 1 f79"/>
                              <a:gd name="f237" fmla="*/ f6 1 f79"/>
                              <a:gd name="f238" fmla="*/ 0 1 f80"/>
                              <a:gd name="f239" fmla="*/ f7 1 f80"/>
                              <a:gd name="f240" fmla="+- f158 0 f1"/>
                              <a:gd name="f241" fmla="*/ f159 1 f79"/>
                              <a:gd name="f242" fmla="*/ f160 1 f80"/>
                              <a:gd name="f243" fmla="*/ f161 1 f79"/>
                              <a:gd name="f244" fmla="*/ f162 1 f80"/>
                              <a:gd name="f245" fmla="*/ f163 1 f79"/>
                              <a:gd name="f246" fmla="*/ f164 1 f80"/>
                              <a:gd name="f247" fmla="*/ f165 1 f79"/>
                              <a:gd name="f248" fmla="*/ f166 1 f80"/>
                              <a:gd name="f249" fmla="*/ f167 1 f79"/>
                              <a:gd name="f250" fmla="*/ f168 1 f80"/>
                              <a:gd name="f251" fmla="*/ f169 1 f79"/>
                              <a:gd name="f252" fmla="*/ f170 1 f80"/>
                              <a:gd name="f253" fmla="*/ f171 1 f79"/>
                              <a:gd name="f254" fmla="*/ f172 1 f80"/>
                              <a:gd name="f255" fmla="*/ f173 1 f79"/>
                              <a:gd name="f256" fmla="*/ f174 1 f80"/>
                              <a:gd name="f257" fmla="*/ f175 1 f79"/>
                              <a:gd name="f258" fmla="*/ f176 1 f80"/>
                              <a:gd name="f259" fmla="*/ f177 1 f79"/>
                              <a:gd name="f260" fmla="*/ f178 1 f80"/>
                              <a:gd name="f261" fmla="*/ f179 1 f79"/>
                              <a:gd name="f262" fmla="*/ f180 1 f80"/>
                              <a:gd name="f263" fmla="*/ f181 1 f79"/>
                              <a:gd name="f264" fmla="*/ f182 1 f80"/>
                              <a:gd name="f265" fmla="*/ f183 1 f79"/>
                              <a:gd name="f266" fmla="*/ f184 1 f79"/>
                              <a:gd name="f267" fmla="*/ f185 1 f80"/>
                              <a:gd name="f268" fmla="*/ f186 1 f79"/>
                              <a:gd name="f269" fmla="*/ f187 1 f79"/>
                              <a:gd name="f270" fmla="*/ f188 1 f80"/>
                              <a:gd name="f271" fmla="*/ f189 1 f79"/>
                              <a:gd name="f272" fmla="*/ f190 1 f79"/>
                              <a:gd name="f273" fmla="*/ f191 1 f80"/>
                              <a:gd name="f274" fmla="*/ f192 1 f79"/>
                              <a:gd name="f275" fmla="*/ f193 1 f80"/>
                              <a:gd name="f276" fmla="*/ f194 1 f79"/>
                              <a:gd name="f277" fmla="*/ f195 1 f80"/>
                              <a:gd name="f278" fmla="*/ f196 1 f79"/>
                              <a:gd name="f279" fmla="*/ f197 1 f80"/>
                              <a:gd name="f280" fmla="*/ f198 1 f79"/>
                              <a:gd name="f281" fmla="*/ f199 1 f80"/>
                              <a:gd name="f282" fmla="*/ f200 1 f79"/>
                              <a:gd name="f283" fmla="*/ f201 1 f79"/>
                              <a:gd name="f284" fmla="*/ f202 1 f79"/>
                              <a:gd name="f285" fmla="*/ f203 1 f79"/>
                              <a:gd name="f286" fmla="*/ f204 1 f79"/>
                              <a:gd name="f287" fmla="*/ f205 1 f79"/>
                              <a:gd name="f288" fmla="*/ f206 1 f79"/>
                              <a:gd name="f289" fmla="*/ f207 1 f80"/>
                              <a:gd name="f290" fmla="*/ f208 1 f79"/>
                              <a:gd name="f291" fmla="*/ f209 1 f80"/>
                              <a:gd name="f292" fmla="*/ f210 1 f79"/>
                              <a:gd name="f293" fmla="*/ f211 1 f80"/>
                              <a:gd name="f294" fmla="*/ f212 1 f80"/>
                              <a:gd name="f295" fmla="*/ f213 1 f79"/>
                              <a:gd name="f296" fmla="*/ f214 1 f79"/>
                              <a:gd name="f297" fmla="*/ f215 1 f80"/>
                              <a:gd name="f298" fmla="*/ f216 1 f80"/>
                              <a:gd name="f299" fmla="*/ f217 1 f79"/>
                              <a:gd name="f300" fmla="*/ f218 1 f80"/>
                              <a:gd name="f301" fmla="*/ f219 1 f79"/>
                              <a:gd name="f302" fmla="*/ f220 1 f80"/>
                              <a:gd name="f303" fmla="*/ f221 1 f79"/>
                              <a:gd name="f304" fmla="*/ f222 1 f80"/>
                              <a:gd name="f305" fmla="*/ f223 1 f79"/>
                              <a:gd name="f306" fmla="*/ f224 1 f80"/>
                              <a:gd name="f307" fmla="*/ f225 1 f79"/>
                              <a:gd name="f308" fmla="*/ f226 1 f80"/>
                              <a:gd name="f309" fmla="*/ f227 1 f79"/>
                              <a:gd name="f310" fmla="*/ f228 1 f80"/>
                              <a:gd name="f311" fmla="*/ f229 1 f80"/>
                              <a:gd name="f312" fmla="*/ f230 1 f80"/>
                              <a:gd name="f313" fmla="*/ f231 1 f79"/>
                              <a:gd name="f314" fmla="*/ f232 1 f80"/>
                              <a:gd name="f315" fmla="*/ f233 1 f79"/>
                              <a:gd name="f316" fmla="*/ f234 1 f80"/>
                              <a:gd name="f317" fmla="*/ f235 1 f80"/>
                              <a:gd name="f318" fmla="*/ f236 f74 1"/>
                              <a:gd name="f319" fmla="*/ f237 f74 1"/>
                              <a:gd name="f320" fmla="*/ f239 f75 1"/>
                              <a:gd name="f321" fmla="*/ f238 f75 1"/>
                              <a:gd name="f322" fmla="*/ f241 f74 1"/>
                              <a:gd name="f323" fmla="*/ f242 f75 1"/>
                              <a:gd name="f324" fmla="*/ f243 f74 1"/>
                              <a:gd name="f325" fmla="*/ f244 f75 1"/>
                              <a:gd name="f326" fmla="*/ f245 f74 1"/>
                              <a:gd name="f327" fmla="*/ f246 f75 1"/>
                              <a:gd name="f328" fmla="*/ f247 f74 1"/>
                              <a:gd name="f329" fmla="*/ f248 f75 1"/>
                              <a:gd name="f330" fmla="*/ f249 f74 1"/>
                              <a:gd name="f331" fmla="*/ f250 f75 1"/>
                              <a:gd name="f332" fmla="*/ f251 f74 1"/>
                              <a:gd name="f333" fmla="*/ f252 f75 1"/>
                              <a:gd name="f334" fmla="*/ f253 f74 1"/>
                              <a:gd name="f335" fmla="*/ f254 f75 1"/>
                              <a:gd name="f336" fmla="*/ f255 f74 1"/>
                              <a:gd name="f337" fmla="*/ f256 f75 1"/>
                              <a:gd name="f338" fmla="*/ f257 f74 1"/>
                              <a:gd name="f339" fmla="*/ f258 f75 1"/>
                              <a:gd name="f340" fmla="*/ f259 f74 1"/>
                              <a:gd name="f341" fmla="*/ f260 f75 1"/>
                              <a:gd name="f342" fmla="*/ f261 f74 1"/>
                              <a:gd name="f343" fmla="*/ f262 f75 1"/>
                              <a:gd name="f344" fmla="*/ f263 f74 1"/>
                              <a:gd name="f345" fmla="*/ f264 f75 1"/>
                              <a:gd name="f346" fmla="*/ f265 f74 1"/>
                              <a:gd name="f347" fmla="*/ f266 f74 1"/>
                              <a:gd name="f348" fmla="*/ f267 f75 1"/>
                              <a:gd name="f349" fmla="*/ f268 f74 1"/>
                              <a:gd name="f350" fmla="*/ f269 f74 1"/>
                              <a:gd name="f351" fmla="*/ f270 f75 1"/>
                              <a:gd name="f352" fmla="*/ f271 f74 1"/>
                              <a:gd name="f353" fmla="*/ f272 f74 1"/>
                              <a:gd name="f354" fmla="*/ f273 f75 1"/>
                              <a:gd name="f355" fmla="*/ f274 f74 1"/>
                              <a:gd name="f356" fmla="*/ f275 f75 1"/>
                              <a:gd name="f357" fmla="*/ f276 f74 1"/>
                              <a:gd name="f358" fmla="*/ f277 f75 1"/>
                              <a:gd name="f359" fmla="*/ f278 f74 1"/>
                              <a:gd name="f360" fmla="*/ f279 f75 1"/>
                              <a:gd name="f361" fmla="*/ f280 f74 1"/>
                              <a:gd name="f362" fmla="*/ f281 f75 1"/>
                              <a:gd name="f363" fmla="*/ f282 f74 1"/>
                              <a:gd name="f364" fmla="*/ f283 f74 1"/>
                              <a:gd name="f365" fmla="*/ f284 f74 1"/>
                              <a:gd name="f366" fmla="*/ f285 f74 1"/>
                              <a:gd name="f367" fmla="*/ f286 f74 1"/>
                              <a:gd name="f368" fmla="*/ f287 f74 1"/>
                              <a:gd name="f369" fmla="*/ f288 f74 1"/>
                              <a:gd name="f370" fmla="*/ f289 f75 1"/>
                              <a:gd name="f371" fmla="*/ f290 f74 1"/>
                              <a:gd name="f372" fmla="*/ f291 f75 1"/>
                              <a:gd name="f373" fmla="*/ f292 f74 1"/>
                              <a:gd name="f374" fmla="*/ f293 f75 1"/>
                              <a:gd name="f375" fmla="*/ f294 f75 1"/>
                              <a:gd name="f376" fmla="*/ f295 f74 1"/>
                              <a:gd name="f377" fmla="*/ f296 f74 1"/>
                              <a:gd name="f378" fmla="*/ f297 f75 1"/>
                              <a:gd name="f379" fmla="*/ f298 f75 1"/>
                              <a:gd name="f380" fmla="*/ f299 f74 1"/>
                              <a:gd name="f381" fmla="*/ f300 f75 1"/>
                              <a:gd name="f382" fmla="*/ f301 f74 1"/>
                              <a:gd name="f383" fmla="*/ f302 f75 1"/>
                              <a:gd name="f384" fmla="*/ f303 f74 1"/>
                              <a:gd name="f385" fmla="*/ f304 f75 1"/>
                              <a:gd name="f386" fmla="*/ f305 f74 1"/>
                              <a:gd name="f387" fmla="*/ f306 f75 1"/>
                              <a:gd name="f388" fmla="*/ f307 f74 1"/>
                              <a:gd name="f389" fmla="*/ f308 f75 1"/>
                              <a:gd name="f390" fmla="*/ f309 f74 1"/>
                              <a:gd name="f391" fmla="*/ f310 f75 1"/>
                              <a:gd name="f392" fmla="*/ f311 f75 1"/>
                              <a:gd name="f393" fmla="*/ f312 f75 1"/>
                              <a:gd name="f394" fmla="*/ f313 f74 1"/>
                              <a:gd name="f395" fmla="*/ f314 f75 1"/>
                              <a:gd name="f396" fmla="*/ f315 f74 1"/>
                              <a:gd name="f397" fmla="*/ f316 f75 1"/>
                              <a:gd name="f398" fmla="*/ f317 f75 1"/>
                            </a:gdLst>
                            <a:ahLst/>
                            <a:cxnLst>
                              <a:cxn ang="3cd4">
                                <a:pos x="hc" y="t"/>
                              </a:cxn>
                              <a:cxn ang="0">
                                <a:pos x="r" y="vc"/>
                              </a:cxn>
                              <a:cxn ang="cd4">
                                <a:pos x="hc" y="b"/>
                              </a:cxn>
                              <a:cxn ang="cd2">
                                <a:pos x="l" y="vc"/>
                              </a:cxn>
                              <a:cxn ang="f240">
                                <a:pos x="f322" y="f323"/>
                              </a:cxn>
                              <a:cxn ang="f240">
                                <a:pos x="f324" y="f325"/>
                              </a:cxn>
                              <a:cxn ang="f240">
                                <a:pos x="f326" y="f327"/>
                              </a:cxn>
                              <a:cxn ang="f240">
                                <a:pos x="f328" y="f329"/>
                              </a:cxn>
                              <a:cxn ang="f240">
                                <a:pos x="f330" y="f331"/>
                              </a:cxn>
                              <a:cxn ang="f240">
                                <a:pos x="f332" y="f333"/>
                              </a:cxn>
                              <a:cxn ang="f240">
                                <a:pos x="f334" y="f335"/>
                              </a:cxn>
                              <a:cxn ang="f240">
                                <a:pos x="f336" y="f337"/>
                              </a:cxn>
                              <a:cxn ang="f240">
                                <a:pos x="f338" y="f339"/>
                              </a:cxn>
                              <a:cxn ang="f240">
                                <a:pos x="f340" y="f341"/>
                              </a:cxn>
                              <a:cxn ang="f240">
                                <a:pos x="f342" y="f343"/>
                              </a:cxn>
                              <a:cxn ang="f240">
                                <a:pos x="f344" y="f345"/>
                              </a:cxn>
                              <a:cxn ang="f240">
                                <a:pos x="f346" y="f345"/>
                              </a:cxn>
                              <a:cxn ang="f240">
                                <a:pos x="f347" y="f348"/>
                              </a:cxn>
                              <a:cxn ang="f240">
                                <a:pos x="f349" y="f345"/>
                              </a:cxn>
                              <a:cxn ang="f240">
                                <a:pos x="f350" y="f351"/>
                              </a:cxn>
                              <a:cxn ang="f240">
                                <a:pos x="f352" y="f343"/>
                              </a:cxn>
                              <a:cxn ang="f240">
                                <a:pos x="f353" y="f354"/>
                              </a:cxn>
                              <a:cxn ang="f240">
                                <a:pos x="f355" y="f356"/>
                              </a:cxn>
                              <a:cxn ang="f240">
                                <a:pos x="f357" y="f358"/>
                              </a:cxn>
                              <a:cxn ang="f240">
                                <a:pos x="f359" y="f360"/>
                              </a:cxn>
                              <a:cxn ang="f240">
                                <a:pos x="f361" y="f362"/>
                              </a:cxn>
                              <a:cxn ang="f240">
                                <a:pos x="f363" y="f362"/>
                              </a:cxn>
                              <a:cxn ang="f240">
                                <a:pos x="f364" y="f362"/>
                              </a:cxn>
                              <a:cxn ang="f240">
                                <a:pos x="f365" y="f360"/>
                              </a:cxn>
                              <a:cxn ang="f240">
                                <a:pos x="f366" y="f358"/>
                              </a:cxn>
                              <a:cxn ang="f240">
                                <a:pos x="f367" y="f356"/>
                              </a:cxn>
                              <a:cxn ang="f240">
                                <a:pos x="f368" y="f354"/>
                              </a:cxn>
                              <a:cxn ang="f240">
                                <a:pos x="f369" y="f370"/>
                              </a:cxn>
                              <a:cxn ang="f240">
                                <a:pos x="f371" y="f372"/>
                              </a:cxn>
                              <a:cxn ang="f240">
                                <a:pos x="f373" y="f374"/>
                              </a:cxn>
                              <a:cxn ang="f240">
                                <a:pos x="f328" y="f375"/>
                              </a:cxn>
                              <a:cxn ang="f240">
                                <a:pos x="f376" y="f345"/>
                              </a:cxn>
                              <a:cxn ang="f240">
                                <a:pos x="f377" y="f378"/>
                              </a:cxn>
                              <a:cxn ang="f240">
                                <a:pos x="f377" y="f379"/>
                              </a:cxn>
                              <a:cxn ang="f240">
                                <a:pos x="f377" y="f337"/>
                              </a:cxn>
                              <a:cxn ang="f240">
                                <a:pos x="f380" y="f335"/>
                              </a:cxn>
                              <a:cxn ang="f240">
                                <a:pos x="f322" y="f381"/>
                              </a:cxn>
                              <a:cxn ang="f240">
                                <a:pos x="f382" y="f383"/>
                              </a:cxn>
                              <a:cxn ang="f240">
                                <a:pos x="f384" y="f385"/>
                              </a:cxn>
                              <a:cxn ang="f240">
                                <a:pos x="f386" y="f387"/>
                              </a:cxn>
                              <a:cxn ang="f240">
                                <a:pos x="f388" y="f389"/>
                              </a:cxn>
                              <a:cxn ang="f240">
                                <a:pos x="f390" y="f391"/>
                              </a:cxn>
                              <a:cxn ang="f240">
                                <a:pos x="f390" y="f392"/>
                              </a:cxn>
                              <a:cxn ang="f240">
                                <a:pos x="f388" y="f393"/>
                              </a:cxn>
                              <a:cxn ang="f240">
                                <a:pos x="f394" y="f395"/>
                              </a:cxn>
                              <a:cxn ang="f240">
                                <a:pos x="f396" y="f325"/>
                              </a:cxn>
                              <a:cxn ang="f240">
                                <a:pos x="f384" y="f397"/>
                              </a:cxn>
                              <a:cxn ang="f240">
                                <a:pos x="f382" y="f398"/>
                              </a:cxn>
                              <a:cxn ang="f240">
                                <a:pos x="f322" y="f323"/>
                              </a:cxn>
                            </a:cxnLst>
                            <a:rect l="f318" t="f321" r="f319" b="f320"/>
                            <a:pathLst>
                              <a:path w="648" h="317">
                                <a:moveTo>
                                  <a:pt x="f8" y="f5"/>
                                </a:moveTo>
                                <a:lnTo>
                                  <a:pt x="f9" y="f10"/>
                                </a:lnTo>
                                <a:lnTo>
                                  <a:pt x="f11" y="f12"/>
                                </a:lnTo>
                                <a:lnTo>
                                  <a:pt x="f13" y="f14"/>
                                </a:lnTo>
                                <a:lnTo>
                                  <a:pt x="f15" y="f16"/>
                                </a:lnTo>
                                <a:lnTo>
                                  <a:pt x="f17" y="f18"/>
                                </a:lnTo>
                                <a:lnTo>
                                  <a:pt x="f19" y="f20"/>
                                </a:lnTo>
                                <a:lnTo>
                                  <a:pt x="f21" y="f22"/>
                                </a:lnTo>
                                <a:lnTo>
                                  <a:pt x="f23" y="f24"/>
                                </a:lnTo>
                                <a:lnTo>
                                  <a:pt x="f25" y="f26"/>
                                </a:lnTo>
                                <a:lnTo>
                                  <a:pt x="f27" y="f28"/>
                                </a:lnTo>
                                <a:lnTo>
                                  <a:pt x="f29" y="f30"/>
                                </a:lnTo>
                                <a:lnTo>
                                  <a:pt x="f31" y="f30"/>
                                </a:lnTo>
                                <a:lnTo>
                                  <a:pt x="f28" y="f32"/>
                                </a:lnTo>
                                <a:lnTo>
                                  <a:pt x="f33" y="f30"/>
                                </a:lnTo>
                                <a:lnTo>
                                  <a:pt x="f34" y="f35"/>
                                </a:lnTo>
                                <a:lnTo>
                                  <a:pt x="f36" y="f28"/>
                                </a:lnTo>
                                <a:lnTo>
                                  <a:pt x="f5" y="f37"/>
                                </a:lnTo>
                                <a:lnTo>
                                  <a:pt x="f38" y="f27"/>
                                </a:lnTo>
                                <a:lnTo>
                                  <a:pt x="f39" y="f40"/>
                                </a:lnTo>
                                <a:lnTo>
                                  <a:pt x="f16" y="f41"/>
                                </a:lnTo>
                                <a:lnTo>
                                  <a:pt x="f42" y="f7"/>
                                </a:lnTo>
                                <a:lnTo>
                                  <a:pt x="f24" y="f7"/>
                                </a:lnTo>
                                <a:lnTo>
                                  <a:pt x="f43" y="f7"/>
                                </a:lnTo>
                                <a:lnTo>
                                  <a:pt x="f44" y="f41"/>
                                </a:lnTo>
                                <a:lnTo>
                                  <a:pt x="f45" y="f40"/>
                                </a:lnTo>
                                <a:lnTo>
                                  <a:pt x="f46" y="f27"/>
                                </a:lnTo>
                                <a:lnTo>
                                  <a:pt x="f47" y="f37"/>
                                </a:lnTo>
                                <a:lnTo>
                                  <a:pt x="f48" y="f49"/>
                                </a:lnTo>
                                <a:lnTo>
                                  <a:pt x="f50" y="f29"/>
                                </a:lnTo>
                                <a:lnTo>
                                  <a:pt x="f51" y="f52"/>
                                </a:lnTo>
                                <a:lnTo>
                                  <a:pt x="f13" y="f31"/>
                                </a:lnTo>
                                <a:lnTo>
                                  <a:pt x="f53" y="f30"/>
                                </a:lnTo>
                                <a:lnTo>
                                  <a:pt x="f54" y="f55"/>
                                </a:lnTo>
                                <a:lnTo>
                                  <a:pt x="f54" y="f56"/>
                                </a:lnTo>
                                <a:lnTo>
                                  <a:pt x="f54" y="f22"/>
                                </a:lnTo>
                                <a:lnTo>
                                  <a:pt x="f57" y="f20"/>
                                </a:lnTo>
                                <a:lnTo>
                                  <a:pt x="f8" y="f58"/>
                                </a:lnTo>
                                <a:lnTo>
                                  <a:pt x="f59" y="f60"/>
                                </a:lnTo>
                                <a:lnTo>
                                  <a:pt x="f61" y="f62"/>
                                </a:lnTo>
                                <a:lnTo>
                                  <a:pt x="f63" y="f64"/>
                                </a:lnTo>
                                <a:lnTo>
                                  <a:pt x="f65" y="f36"/>
                                </a:lnTo>
                                <a:lnTo>
                                  <a:pt x="f6" y="f39"/>
                                </a:lnTo>
                                <a:lnTo>
                                  <a:pt x="f6" y="f66"/>
                                </a:lnTo>
                                <a:lnTo>
                                  <a:pt x="f65" y="f67"/>
                                </a:lnTo>
                                <a:lnTo>
                                  <a:pt x="f68" y="f69"/>
                                </a:lnTo>
                                <a:lnTo>
                                  <a:pt x="f70" y="f10"/>
                                </a:lnTo>
                                <a:lnTo>
                                  <a:pt x="f61" y="f71"/>
                                </a:lnTo>
                                <a:lnTo>
                                  <a:pt x="f59" y="f72"/>
                                </a:lnTo>
                                <a:lnTo>
                                  <a:pt x="f8" y="f5"/>
                                </a:lnTo>
                                <a:close/>
                              </a:path>
                            </a:pathLst>
                          </a:custGeom>
                          <a:solidFill>
                            <a:srgbClr val="002060"/>
                          </a:solidFill>
                          <a:ln cap="flat">
                            <a:noFill/>
                            <a:prstDash val="solid"/>
                          </a:ln>
                        </wps:spPr>
                        <wps:bodyPr lIns="0" tIns="0" rIns="0" bIns="0"/>
                      </wps:wsp>
                      <wps:wsp>
                        <wps:cNvPr id="57" name="Freeform 270"/>
                        <wps:cNvSpPr/>
                        <wps:spPr>
                          <a:xfrm>
                            <a:off x="121990" y="8068592"/>
                            <a:ext cx="399126" cy="380088"/>
                          </a:xfrm>
                          <a:custGeom>
                            <a:avLst/>
                            <a:gdLst>
                              <a:gd name="f0" fmla="val 10800000"/>
                              <a:gd name="f1" fmla="val 5400000"/>
                              <a:gd name="f2" fmla="val 360"/>
                              <a:gd name="f3" fmla="val 180"/>
                              <a:gd name="f4" fmla="val w"/>
                              <a:gd name="f5" fmla="val h"/>
                              <a:gd name="f6" fmla="val 0"/>
                              <a:gd name="f7" fmla="val 566"/>
                              <a:gd name="f8" fmla="val 653"/>
                              <a:gd name="f9" fmla="val 638"/>
                              <a:gd name="f10" fmla="val 28"/>
                              <a:gd name="f11" fmla="val 648"/>
                              <a:gd name="f12" fmla="val 52"/>
                              <a:gd name="f13" fmla="val 76"/>
                              <a:gd name="f14" fmla="val 96"/>
                              <a:gd name="f15" fmla="val 643"/>
                              <a:gd name="f16" fmla="val 115"/>
                              <a:gd name="f17" fmla="val 629"/>
                              <a:gd name="f18" fmla="val 124"/>
                              <a:gd name="f19" fmla="val 619"/>
                              <a:gd name="f20" fmla="val 134"/>
                              <a:gd name="f21" fmla="val 605"/>
                              <a:gd name="f22" fmla="val 139"/>
                              <a:gd name="f23" fmla="val 595"/>
                              <a:gd name="f24" fmla="val 144"/>
                              <a:gd name="f25" fmla="val 576"/>
                              <a:gd name="f26" fmla="val 148"/>
                              <a:gd name="f27" fmla="val 571"/>
                              <a:gd name="f28" fmla="val 153"/>
                              <a:gd name="f29" fmla="val 586"/>
                              <a:gd name="f30" fmla="val 610"/>
                              <a:gd name="f31" fmla="val 158"/>
                              <a:gd name="f32" fmla="val 172"/>
                              <a:gd name="f33" fmla="val 196"/>
                              <a:gd name="f34" fmla="val 220"/>
                              <a:gd name="f35" fmla="val 244"/>
                              <a:gd name="f36" fmla="val 268"/>
                              <a:gd name="f37" fmla="val 552"/>
                              <a:gd name="f38" fmla="val 288"/>
                              <a:gd name="f39" fmla="val 518"/>
                              <a:gd name="f40" fmla="val 297"/>
                              <a:gd name="f41" fmla="val 485"/>
                              <a:gd name="f42" fmla="val 302"/>
                              <a:gd name="f43" fmla="val 461"/>
                              <a:gd name="f44" fmla="val 307"/>
                              <a:gd name="f45" fmla="val 446"/>
                              <a:gd name="f46" fmla="val 312"/>
                              <a:gd name="f47" fmla="val 316"/>
                              <a:gd name="f48" fmla="val 321"/>
                              <a:gd name="f49" fmla="val 475"/>
                              <a:gd name="f50" fmla="val 326"/>
                              <a:gd name="f51" fmla="val 336"/>
                              <a:gd name="f52" fmla="val 499"/>
                              <a:gd name="f53" fmla="val 345"/>
                              <a:gd name="f54" fmla="val 504"/>
                              <a:gd name="f55" fmla="val 374"/>
                              <a:gd name="f56" fmla="val 494"/>
                              <a:gd name="f57" fmla="val 393"/>
                              <a:gd name="f58" fmla="val 412"/>
                              <a:gd name="f59" fmla="val 442"/>
                              <a:gd name="f60" fmla="val 422"/>
                              <a:gd name="f61" fmla="val 432"/>
                              <a:gd name="f62" fmla="val 389"/>
                              <a:gd name="f63" fmla="val 441"/>
                              <a:gd name="f64" fmla="val 350"/>
                              <a:gd name="f65" fmla="val 269"/>
                              <a:gd name="f66" fmla="val 226"/>
                              <a:gd name="f67" fmla="val 192"/>
                              <a:gd name="f68" fmla="val 436"/>
                              <a:gd name="f69" fmla="val 163"/>
                              <a:gd name="f70" fmla="val 427"/>
                              <a:gd name="f71" fmla="val 120"/>
                              <a:gd name="f72" fmla="val 451"/>
                              <a:gd name="f73" fmla="val 460"/>
                              <a:gd name="f74" fmla="val 154"/>
                              <a:gd name="f75" fmla="val 470"/>
                              <a:gd name="f76" fmla="val 484"/>
                              <a:gd name="f77" fmla="val 173"/>
                              <a:gd name="f78" fmla="val 489"/>
                              <a:gd name="f79" fmla="val 508"/>
                              <a:gd name="f80" fmla="val 106"/>
                              <a:gd name="f81" fmla="val 528"/>
                              <a:gd name="f82" fmla="val 86"/>
                              <a:gd name="f83" fmla="val 537"/>
                              <a:gd name="f84" fmla="val 77"/>
                              <a:gd name="f85" fmla="val 547"/>
                              <a:gd name="f86" fmla="val 67"/>
                              <a:gd name="f87" fmla="val 556"/>
                              <a:gd name="f88" fmla="val 58"/>
                              <a:gd name="f89" fmla="val 561"/>
                              <a:gd name="f90" fmla="val 53"/>
                              <a:gd name="f91" fmla="+- 0 0 -90"/>
                              <a:gd name="f92" fmla="*/ f4 1 566"/>
                              <a:gd name="f93" fmla="*/ f5 1 653"/>
                              <a:gd name="f94" fmla="+- f8 0 f6"/>
                              <a:gd name="f95" fmla="+- f7 0 f6"/>
                              <a:gd name="f96" fmla="*/ f91 f0 1"/>
                              <a:gd name="f97" fmla="*/ f95 1 566"/>
                              <a:gd name="f98" fmla="*/ f94 1 653"/>
                              <a:gd name="f99" fmla="*/ 0 f95 1"/>
                              <a:gd name="f100" fmla="*/ 638 f94 1"/>
                              <a:gd name="f101" fmla="*/ 28 f95 1"/>
                              <a:gd name="f102" fmla="*/ 648 f94 1"/>
                              <a:gd name="f103" fmla="*/ 52 f95 1"/>
                              <a:gd name="f104" fmla="*/ 653 f94 1"/>
                              <a:gd name="f105" fmla="*/ 76 f95 1"/>
                              <a:gd name="f106" fmla="*/ 96 f95 1"/>
                              <a:gd name="f107" fmla="*/ 643 f94 1"/>
                              <a:gd name="f108" fmla="*/ 115 f95 1"/>
                              <a:gd name="f109" fmla="*/ 629 f94 1"/>
                              <a:gd name="f110" fmla="*/ 124 f95 1"/>
                              <a:gd name="f111" fmla="*/ 619 f94 1"/>
                              <a:gd name="f112" fmla="*/ 134 f95 1"/>
                              <a:gd name="f113" fmla="*/ 605 f94 1"/>
                              <a:gd name="f114" fmla="*/ 139 f95 1"/>
                              <a:gd name="f115" fmla="*/ 595 f94 1"/>
                              <a:gd name="f116" fmla="*/ 144 f95 1"/>
                              <a:gd name="f117" fmla="*/ 576 f94 1"/>
                              <a:gd name="f118" fmla="*/ 148 f95 1"/>
                              <a:gd name="f119" fmla="*/ 571 f94 1"/>
                              <a:gd name="f120" fmla="*/ 153 f95 1"/>
                              <a:gd name="f121" fmla="*/ 586 f94 1"/>
                              <a:gd name="f122" fmla="*/ 610 f94 1"/>
                              <a:gd name="f123" fmla="*/ 158 f95 1"/>
                              <a:gd name="f124" fmla="*/ 172 f95 1"/>
                              <a:gd name="f125" fmla="*/ 196 f95 1"/>
                              <a:gd name="f126" fmla="*/ 220 f95 1"/>
                              <a:gd name="f127" fmla="*/ 244 f95 1"/>
                              <a:gd name="f128" fmla="*/ 268 f95 1"/>
                              <a:gd name="f129" fmla="*/ 552 f94 1"/>
                              <a:gd name="f130" fmla="*/ 288 f95 1"/>
                              <a:gd name="f131" fmla="*/ 518 f94 1"/>
                              <a:gd name="f132" fmla="*/ 297 f95 1"/>
                              <a:gd name="f133" fmla="*/ 485 f94 1"/>
                              <a:gd name="f134" fmla="*/ 302 f95 1"/>
                              <a:gd name="f135" fmla="*/ 461 f94 1"/>
                              <a:gd name="f136" fmla="*/ 307 f95 1"/>
                              <a:gd name="f137" fmla="*/ 446 f94 1"/>
                              <a:gd name="f138" fmla="*/ 312 f95 1"/>
                              <a:gd name="f139" fmla="*/ 316 f95 1"/>
                              <a:gd name="f140" fmla="*/ 321 f95 1"/>
                              <a:gd name="f141" fmla="*/ 475 f94 1"/>
                              <a:gd name="f142" fmla="*/ 326 f95 1"/>
                              <a:gd name="f143" fmla="*/ 336 f95 1"/>
                              <a:gd name="f144" fmla="*/ 499 f94 1"/>
                              <a:gd name="f145" fmla="*/ 345 f95 1"/>
                              <a:gd name="f146" fmla="*/ 504 f94 1"/>
                              <a:gd name="f147" fmla="*/ 360 f95 1"/>
                              <a:gd name="f148" fmla="*/ 374 f95 1"/>
                              <a:gd name="f149" fmla="*/ 494 f94 1"/>
                              <a:gd name="f150" fmla="*/ 393 f95 1"/>
                              <a:gd name="f151" fmla="*/ 412 f95 1"/>
                              <a:gd name="f152" fmla="*/ 442 f94 1"/>
                              <a:gd name="f153" fmla="*/ 422 f95 1"/>
                              <a:gd name="f154" fmla="*/ 422 f94 1"/>
                              <a:gd name="f155" fmla="*/ 432 f95 1"/>
                              <a:gd name="f156" fmla="*/ 389 f94 1"/>
                              <a:gd name="f157" fmla="*/ 441 f95 1"/>
                              <a:gd name="f158" fmla="*/ 350 f94 1"/>
                              <a:gd name="f159" fmla="*/ 446 f95 1"/>
                              <a:gd name="f160" fmla="*/ 312 f94 1"/>
                              <a:gd name="f161" fmla="*/ 269 f94 1"/>
                              <a:gd name="f162" fmla="*/ 226 f94 1"/>
                              <a:gd name="f163" fmla="*/ 192 f94 1"/>
                              <a:gd name="f164" fmla="*/ 436 f95 1"/>
                              <a:gd name="f165" fmla="*/ 163 f94 1"/>
                              <a:gd name="f166" fmla="*/ 427 f95 1"/>
                              <a:gd name="f167" fmla="*/ 139 f94 1"/>
                              <a:gd name="f168" fmla="*/ 120 f94 1"/>
                              <a:gd name="f169" fmla="*/ 451 f95 1"/>
                              <a:gd name="f170" fmla="*/ 460 f95 1"/>
                              <a:gd name="f171" fmla="*/ 154 f94 1"/>
                              <a:gd name="f172" fmla="*/ 470 f95 1"/>
                              <a:gd name="f173" fmla="*/ 484 f95 1"/>
                              <a:gd name="f174" fmla="*/ 173 f94 1"/>
                              <a:gd name="f175" fmla="*/ 489 f95 1"/>
                              <a:gd name="f176" fmla="*/ 158 f94 1"/>
                              <a:gd name="f177" fmla="*/ 499 f95 1"/>
                              <a:gd name="f178" fmla="*/ 508 f95 1"/>
                              <a:gd name="f179" fmla="*/ 518 f95 1"/>
                              <a:gd name="f180" fmla="*/ 106 f94 1"/>
                              <a:gd name="f181" fmla="*/ 528 f95 1"/>
                              <a:gd name="f182" fmla="*/ 86 f94 1"/>
                              <a:gd name="f183" fmla="*/ 537 f95 1"/>
                              <a:gd name="f184" fmla="*/ 77 f94 1"/>
                              <a:gd name="f185" fmla="*/ 547 f95 1"/>
                              <a:gd name="f186" fmla="*/ 67 f94 1"/>
                              <a:gd name="f187" fmla="*/ 556 f95 1"/>
                              <a:gd name="f188" fmla="*/ 58 f94 1"/>
                              <a:gd name="f189" fmla="*/ 566 f95 1"/>
                              <a:gd name="f190" fmla="*/ 561 f95 1"/>
                              <a:gd name="f191" fmla="*/ 53 f94 1"/>
                              <a:gd name="f192" fmla="*/ 0 f94 1"/>
                              <a:gd name="f193" fmla="*/ f96 1 f3"/>
                              <a:gd name="f194" fmla="*/ f99 1 566"/>
                              <a:gd name="f195" fmla="*/ f100 1 653"/>
                              <a:gd name="f196" fmla="*/ f101 1 566"/>
                              <a:gd name="f197" fmla="*/ f102 1 653"/>
                              <a:gd name="f198" fmla="*/ f103 1 566"/>
                              <a:gd name="f199" fmla="*/ f104 1 653"/>
                              <a:gd name="f200" fmla="*/ f105 1 566"/>
                              <a:gd name="f201" fmla="*/ f106 1 566"/>
                              <a:gd name="f202" fmla="*/ f107 1 653"/>
                              <a:gd name="f203" fmla="*/ f108 1 566"/>
                              <a:gd name="f204" fmla="*/ f109 1 653"/>
                              <a:gd name="f205" fmla="*/ f110 1 566"/>
                              <a:gd name="f206" fmla="*/ f111 1 653"/>
                              <a:gd name="f207" fmla="*/ f112 1 566"/>
                              <a:gd name="f208" fmla="*/ f113 1 653"/>
                              <a:gd name="f209" fmla="*/ f114 1 566"/>
                              <a:gd name="f210" fmla="*/ f115 1 653"/>
                              <a:gd name="f211" fmla="*/ f116 1 566"/>
                              <a:gd name="f212" fmla="*/ f117 1 653"/>
                              <a:gd name="f213" fmla="*/ f118 1 566"/>
                              <a:gd name="f214" fmla="*/ f119 1 653"/>
                              <a:gd name="f215" fmla="*/ f120 1 566"/>
                              <a:gd name="f216" fmla="*/ f121 1 653"/>
                              <a:gd name="f217" fmla="*/ f122 1 653"/>
                              <a:gd name="f218" fmla="*/ f123 1 566"/>
                              <a:gd name="f219" fmla="*/ f124 1 566"/>
                              <a:gd name="f220" fmla="*/ f125 1 566"/>
                              <a:gd name="f221" fmla="*/ f126 1 566"/>
                              <a:gd name="f222" fmla="*/ f127 1 566"/>
                              <a:gd name="f223" fmla="*/ f128 1 566"/>
                              <a:gd name="f224" fmla="*/ f129 1 653"/>
                              <a:gd name="f225" fmla="*/ f130 1 566"/>
                              <a:gd name="f226" fmla="*/ f131 1 653"/>
                              <a:gd name="f227" fmla="*/ f132 1 566"/>
                              <a:gd name="f228" fmla="*/ f133 1 653"/>
                              <a:gd name="f229" fmla="*/ f134 1 566"/>
                              <a:gd name="f230" fmla="*/ f135 1 653"/>
                              <a:gd name="f231" fmla="*/ f136 1 566"/>
                              <a:gd name="f232" fmla="*/ f137 1 653"/>
                              <a:gd name="f233" fmla="*/ f138 1 566"/>
                              <a:gd name="f234" fmla="*/ f139 1 566"/>
                              <a:gd name="f235" fmla="*/ f140 1 566"/>
                              <a:gd name="f236" fmla="*/ f141 1 653"/>
                              <a:gd name="f237" fmla="*/ f142 1 566"/>
                              <a:gd name="f238" fmla="*/ f143 1 566"/>
                              <a:gd name="f239" fmla="*/ f144 1 653"/>
                              <a:gd name="f240" fmla="*/ f145 1 566"/>
                              <a:gd name="f241" fmla="*/ f146 1 653"/>
                              <a:gd name="f242" fmla="*/ f147 1 566"/>
                              <a:gd name="f243" fmla="*/ f148 1 566"/>
                              <a:gd name="f244" fmla="*/ f149 1 653"/>
                              <a:gd name="f245" fmla="*/ f150 1 566"/>
                              <a:gd name="f246" fmla="*/ f151 1 566"/>
                              <a:gd name="f247" fmla="*/ f152 1 653"/>
                              <a:gd name="f248" fmla="*/ f153 1 566"/>
                              <a:gd name="f249" fmla="*/ f154 1 653"/>
                              <a:gd name="f250" fmla="*/ f155 1 566"/>
                              <a:gd name="f251" fmla="*/ f156 1 653"/>
                              <a:gd name="f252" fmla="*/ f157 1 566"/>
                              <a:gd name="f253" fmla="*/ f158 1 653"/>
                              <a:gd name="f254" fmla="*/ f159 1 566"/>
                              <a:gd name="f255" fmla="*/ f160 1 653"/>
                              <a:gd name="f256" fmla="*/ f161 1 653"/>
                              <a:gd name="f257" fmla="*/ f162 1 653"/>
                              <a:gd name="f258" fmla="*/ f163 1 653"/>
                              <a:gd name="f259" fmla="*/ f164 1 566"/>
                              <a:gd name="f260" fmla="*/ f165 1 653"/>
                              <a:gd name="f261" fmla="*/ f166 1 566"/>
                              <a:gd name="f262" fmla="*/ f167 1 653"/>
                              <a:gd name="f263" fmla="*/ f168 1 653"/>
                              <a:gd name="f264" fmla="*/ f169 1 566"/>
                              <a:gd name="f265" fmla="*/ f170 1 566"/>
                              <a:gd name="f266" fmla="*/ f171 1 653"/>
                              <a:gd name="f267" fmla="*/ f172 1 566"/>
                              <a:gd name="f268" fmla="*/ f173 1 566"/>
                              <a:gd name="f269" fmla="*/ f174 1 653"/>
                              <a:gd name="f270" fmla="*/ f175 1 566"/>
                              <a:gd name="f271" fmla="*/ f176 1 653"/>
                              <a:gd name="f272" fmla="*/ f177 1 566"/>
                              <a:gd name="f273" fmla="*/ f178 1 566"/>
                              <a:gd name="f274" fmla="*/ f179 1 566"/>
                              <a:gd name="f275" fmla="*/ f180 1 653"/>
                              <a:gd name="f276" fmla="*/ f181 1 566"/>
                              <a:gd name="f277" fmla="*/ f182 1 653"/>
                              <a:gd name="f278" fmla="*/ f183 1 566"/>
                              <a:gd name="f279" fmla="*/ f184 1 653"/>
                              <a:gd name="f280" fmla="*/ f185 1 566"/>
                              <a:gd name="f281" fmla="*/ f186 1 653"/>
                              <a:gd name="f282" fmla="*/ f187 1 566"/>
                              <a:gd name="f283" fmla="*/ f188 1 653"/>
                              <a:gd name="f284" fmla="*/ f189 1 566"/>
                              <a:gd name="f285" fmla="*/ f190 1 566"/>
                              <a:gd name="f286" fmla="*/ f191 1 653"/>
                              <a:gd name="f287" fmla="*/ f192 1 653"/>
                              <a:gd name="f288" fmla="*/ 0 1 f97"/>
                              <a:gd name="f289" fmla="*/ f7 1 f97"/>
                              <a:gd name="f290" fmla="*/ 0 1 f98"/>
                              <a:gd name="f291" fmla="*/ f8 1 f98"/>
                              <a:gd name="f292" fmla="+- f193 0 f1"/>
                              <a:gd name="f293" fmla="*/ f194 1 f97"/>
                              <a:gd name="f294" fmla="*/ f195 1 f98"/>
                              <a:gd name="f295" fmla="*/ f196 1 f97"/>
                              <a:gd name="f296" fmla="*/ f197 1 f98"/>
                              <a:gd name="f297" fmla="*/ f198 1 f97"/>
                              <a:gd name="f298" fmla="*/ f199 1 f98"/>
                              <a:gd name="f299" fmla="*/ f200 1 f97"/>
                              <a:gd name="f300" fmla="*/ f201 1 f97"/>
                              <a:gd name="f301" fmla="*/ f202 1 f98"/>
                              <a:gd name="f302" fmla="*/ f203 1 f97"/>
                              <a:gd name="f303" fmla="*/ f204 1 f98"/>
                              <a:gd name="f304" fmla="*/ f205 1 f97"/>
                              <a:gd name="f305" fmla="*/ f206 1 f98"/>
                              <a:gd name="f306" fmla="*/ f207 1 f97"/>
                              <a:gd name="f307" fmla="*/ f208 1 f98"/>
                              <a:gd name="f308" fmla="*/ f209 1 f97"/>
                              <a:gd name="f309" fmla="*/ f210 1 f98"/>
                              <a:gd name="f310" fmla="*/ f211 1 f97"/>
                              <a:gd name="f311" fmla="*/ f212 1 f98"/>
                              <a:gd name="f312" fmla="*/ f213 1 f97"/>
                              <a:gd name="f313" fmla="*/ f214 1 f98"/>
                              <a:gd name="f314" fmla="*/ f215 1 f97"/>
                              <a:gd name="f315" fmla="*/ f216 1 f98"/>
                              <a:gd name="f316" fmla="*/ f217 1 f98"/>
                              <a:gd name="f317" fmla="*/ f218 1 f97"/>
                              <a:gd name="f318" fmla="*/ f219 1 f97"/>
                              <a:gd name="f319" fmla="*/ f220 1 f97"/>
                              <a:gd name="f320" fmla="*/ f221 1 f97"/>
                              <a:gd name="f321" fmla="*/ f222 1 f97"/>
                              <a:gd name="f322" fmla="*/ f223 1 f97"/>
                              <a:gd name="f323" fmla="*/ f224 1 f98"/>
                              <a:gd name="f324" fmla="*/ f225 1 f97"/>
                              <a:gd name="f325" fmla="*/ f226 1 f98"/>
                              <a:gd name="f326" fmla="*/ f227 1 f97"/>
                              <a:gd name="f327" fmla="*/ f228 1 f98"/>
                              <a:gd name="f328" fmla="*/ f229 1 f97"/>
                              <a:gd name="f329" fmla="*/ f230 1 f98"/>
                              <a:gd name="f330" fmla="*/ f231 1 f97"/>
                              <a:gd name="f331" fmla="*/ f232 1 f98"/>
                              <a:gd name="f332" fmla="*/ f233 1 f97"/>
                              <a:gd name="f333" fmla="*/ f234 1 f97"/>
                              <a:gd name="f334" fmla="*/ f235 1 f97"/>
                              <a:gd name="f335" fmla="*/ f236 1 f98"/>
                              <a:gd name="f336" fmla="*/ f237 1 f97"/>
                              <a:gd name="f337" fmla="*/ f238 1 f97"/>
                              <a:gd name="f338" fmla="*/ f239 1 f98"/>
                              <a:gd name="f339" fmla="*/ f240 1 f97"/>
                              <a:gd name="f340" fmla="*/ f241 1 f98"/>
                              <a:gd name="f341" fmla="*/ f242 1 f97"/>
                              <a:gd name="f342" fmla="*/ f243 1 f97"/>
                              <a:gd name="f343" fmla="*/ f244 1 f98"/>
                              <a:gd name="f344" fmla="*/ f245 1 f97"/>
                              <a:gd name="f345" fmla="*/ f246 1 f97"/>
                              <a:gd name="f346" fmla="*/ f247 1 f98"/>
                              <a:gd name="f347" fmla="*/ f248 1 f97"/>
                              <a:gd name="f348" fmla="*/ f249 1 f98"/>
                              <a:gd name="f349" fmla="*/ f250 1 f97"/>
                              <a:gd name="f350" fmla="*/ f251 1 f98"/>
                              <a:gd name="f351" fmla="*/ f252 1 f97"/>
                              <a:gd name="f352" fmla="*/ f253 1 f98"/>
                              <a:gd name="f353" fmla="*/ f254 1 f97"/>
                              <a:gd name="f354" fmla="*/ f255 1 f98"/>
                              <a:gd name="f355" fmla="*/ f256 1 f98"/>
                              <a:gd name="f356" fmla="*/ f257 1 f98"/>
                              <a:gd name="f357" fmla="*/ f258 1 f98"/>
                              <a:gd name="f358" fmla="*/ f259 1 f97"/>
                              <a:gd name="f359" fmla="*/ f260 1 f98"/>
                              <a:gd name="f360" fmla="*/ f261 1 f97"/>
                              <a:gd name="f361" fmla="*/ f262 1 f98"/>
                              <a:gd name="f362" fmla="*/ f263 1 f98"/>
                              <a:gd name="f363" fmla="*/ f264 1 f97"/>
                              <a:gd name="f364" fmla="*/ f265 1 f97"/>
                              <a:gd name="f365" fmla="*/ f266 1 f98"/>
                              <a:gd name="f366" fmla="*/ f267 1 f97"/>
                              <a:gd name="f367" fmla="*/ f268 1 f97"/>
                              <a:gd name="f368" fmla="*/ f269 1 f98"/>
                              <a:gd name="f369" fmla="*/ f270 1 f97"/>
                              <a:gd name="f370" fmla="*/ f271 1 f98"/>
                              <a:gd name="f371" fmla="*/ f272 1 f97"/>
                              <a:gd name="f372" fmla="*/ f273 1 f97"/>
                              <a:gd name="f373" fmla="*/ f274 1 f97"/>
                              <a:gd name="f374" fmla="*/ f275 1 f98"/>
                              <a:gd name="f375" fmla="*/ f276 1 f97"/>
                              <a:gd name="f376" fmla="*/ f277 1 f98"/>
                              <a:gd name="f377" fmla="*/ f278 1 f97"/>
                              <a:gd name="f378" fmla="*/ f279 1 f98"/>
                              <a:gd name="f379" fmla="*/ f280 1 f97"/>
                              <a:gd name="f380" fmla="*/ f281 1 f98"/>
                              <a:gd name="f381" fmla="*/ f282 1 f97"/>
                              <a:gd name="f382" fmla="*/ f283 1 f98"/>
                              <a:gd name="f383" fmla="*/ f284 1 f97"/>
                              <a:gd name="f384" fmla="*/ f285 1 f97"/>
                              <a:gd name="f385" fmla="*/ f286 1 f98"/>
                              <a:gd name="f386" fmla="*/ f287 1 f98"/>
                              <a:gd name="f387" fmla="*/ f288 f92 1"/>
                              <a:gd name="f388" fmla="*/ f289 f92 1"/>
                              <a:gd name="f389" fmla="*/ f291 f93 1"/>
                              <a:gd name="f390" fmla="*/ f290 f93 1"/>
                              <a:gd name="f391" fmla="*/ f293 f92 1"/>
                              <a:gd name="f392" fmla="*/ f294 f93 1"/>
                              <a:gd name="f393" fmla="*/ f295 f92 1"/>
                              <a:gd name="f394" fmla="*/ f296 f93 1"/>
                              <a:gd name="f395" fmla="*/ f297 f92 1"/>
                              <a:gd name="f396" fmla="*/ f298 f93 1"/>
                              <a:gd name="f397" fmla="*/ f299 f92 1"/>
                              <a:gd name="f398" fmla="*/ f300 f92 1"/>
                              <a:gd name="f399" fmla="*/ f301 f93 1"/>
                              <a:gd name="f400" fmla="*/ f302 f92 1"/>
                              <a:gd name="f401" fmla="*/ f303 f93 1"/>
                              <a:gd name="f402" fmla="*/ f304 f92 1"/>
                              <a:gd name="f403" fmla="*/ f305 f93 1"/>
                              <a:gd name="f404" fmla="*/ f306 f92 1"/>
                              <a:gd name="f405" fmla="*/ f307 f93 1"/>
                              <a:gd name="f406" fmla="*/ f308 f92 1"/>
                              <a:gd name="f407" fmla="*/ f309 f93 1"/>
                              <a:gd name="f408" fmla="*/ f310 f92 1"/>
                              <a:gd name="f409" fmla="*/ f311 f93 1"/>
                              <a:gd name="f410" fmla="*/ f312 f92 1"/>
                              <a:gd name="f411" fmla="*/ f313 f93 1"/>
                              <a:gd name="f412" fmla="*/ f314 f92 1"/>
                              <a:gd name="f413" fmla="*/ f315 f93 1"/>
                              <a:gd name="f414" fmla="*/ f316 f93 1"/>
                              <a:gd name="f415" fmla="*/ f317 f92 1"/>
                              <a:gd name="f416" fmla="*/ f318 f92 1"/>
                              <a:gd name="f417" fmla="*/ f319 f92 1"/>
                              <a:gd name="f418" fmla="*/ f320 f92 1"/>
                              <a:gd name="f419" fmla="*/ f321 f92 1"/>
                              <a:gd name="f420" fmla="*/ f322 f92 1"/>
                              <a:gd name="f421" fmla="*/ f323 f93 1"/>
                              <a:gd name="f422" fmla="*/ f324 f92 1"/>
                              <a:gd name="f423" fmla="*/ f325 f93 1"/>
                              <a:gd name="f424" fmla="*/ f326 f92 1"/>
                              <a:gd name="f425" fmla="*/ f327 f93 1"/>
                              <a:gd name="f426" fmla="*/ f328 f92 1"/>
                              <a:gd name="f427" fmla="*/ f329 f93 1"/>
                              <a:gd name="f428" fmla="*/ f330 f92 1"/>
                              <a:gd name="f429" fmla="*/ f331 f93 1"/>
                              <a:gd name="f430" fmla="*/ f332 f92 1"/>
                              <a:gd name="f431" fmla="*/ f333 f92 1"/>
                              <a:gd name="f432" fmla="*/ f334 f92 1"/>
                              <a:gd name="f433" fmla="*/ f335 f93 1"/>
                              <a:gd name="f434" fmla="*/ f336 f92 1"/>
                              <a:gd name="f435" fmla="*/ f337 f92 1"/>
                              <a:gd name="f436" fmla="*/ f338 f93 1"/>
                              <a:gd name="f437" fmla="*/ f339 f92 1"/>
                              <a:gd name="f438" fmla="*/ f340 f93 1"/>
                              <a:gd name="f439" fmla="*/ f341 f92 1"/>
                              <a:gd name="f440" fmla="*/ f342 f92 1"/>
                              <a:gd name="f441" fmla="*/ f343 f93 1"/>
                              <a:gd name="f442" fmla="*/ f344 f92 1"/>
                              <a:gd name="f443" fmla="*/ f345 f92 1"/>
                              <a:gd name="f444" fmla="*/ f346 f93 1"/>
                              <a:gd name="f445" fmla="*/ f347 f92 1"/>
                              <a:gd name="f446" fmla="*/ f348 f93 1"/>
                              <a:gd name="f447" fmla="*/ f349 f92 1"/>
                              <a:gd name="f448" fmla="*/ f350 f93 1"/>
                              <a:gd name="f449" fmla="*/ f351 f92 1"/>
                              <a:gd name="f450" fmla="*/ f352 f93 1"/>
                              <a:gd name="f451" fmla="*/ f353 f92 1"/>
                              <a:gd name="f452" fmla="*/ f354 f93 1"/>
                              <a:gd name="f453" fmla="*/ f355 f93 1"/>
                              <a:gd name="f454" fmla="*/ f356 f93 1"/>
                              <a:gd name="f455" fmla="*/ f357 f93 1"/>
                              <a:gd name="f456" fmla="*/ f358 f92 1"/>
                              <a:gd name="f457" fmla="*/ f359 f93 1"/>
                              <a:gd name="f458" fmla="*/ f360 f92 1"/>
                              <a:gd name="f459" fmla="*/ f361 f93 1"/>
                              <a:gd name="f460" fmla="*/ f362 f93 1"/>
                              <a:gd name="f461" fmla="*/ f363 f92 1"/>
                              <a:gd name="f462" fmla="*/ f364 f92 1"/>
                              <a:gd name="f463" fmla="*/ f365 f93 1"/>
                              <a:gd name="f464" fmla="*/ f366 f92 1"/>
                              <a:gd name="f465" fmla="*/ f367 f92 1"/>
                              <a:gd name="f466" fmla="*/ f368 f93 1"/>
                              <a:gd name="f467" fmla="*/ f369 f92 1"/>
                              <a:gd name="f468" fmla="*/ f370 f93 1"/>
                              <a:gd name="f469" fmla="*/ f371 f92 1"/>
                              <a:gd name="f470" fmla="*/ f372 f92 1"/>
                              <a:gd name="f471" fmla="*/ f373 f92 1"/>
                              <a:gd name="f472" fmla="*/ f374 f93 1"/>
                              <a:gd name="f473" fmla="*/ f375 f92 1"/>
                              <a:gd name="f474" fmla="*/ f376 f93 1"/>
                              <a:gd name="f475" fmla="*/ f377 f92 1"/>
                              <a:gd name="f476" fmla="*/ f378 f93 1"/>
                              <a:gd name="f477" fmla="*/ f379 f92 1"/>
                              <a:gd name="f478" fmla="*/ f380 f93 1"/>
                              <a:gd name="f479" fmla="*/ f381 f92 1"/>
                              <a:gd name="f480" fmla="*/ f382 f93 1"/>
                              <a:gd name="f481" fmla="*/ f383 f92 1"/>
                              <a:gd name="f482" fmla="*/ f384 f92 1"/>
                              <a:gd name="f483" fmla="*/ f385 f93 1"/>
                              <a:gd name="f484" fmla="*/ f386 f93 1"/>
                            </a:gdLst>
                            <a:ahLst/>
                            <a:cxnLst>
                              <a:cxn ang="3cd4">
                                <a:pos x="hc" y="t"/>
                              </a:cxn>
                              <a:cxn ang="0">
                                <a:pos x="r" y="vc"/>
                              </a:cxn>
                              <a:cxn ang="cd4">
                                <a:pos x="hc" y="b"/>
                              </a:cxn>
                              <a:cxn ang="cd2">
                                <a:pos x="l" y="vc"/>
                              </a:cxn>
                              <a:cxn ang="f292">
                                <a:pos x="f391" y="f392"/>
                              </a:cxn>
                              <a:cxn ang="f292">
                                <a:pos x="f393" y="f394"/>
                              </a:cxn>
                              <a:cxn ang="f292">
                                <a:pos x="f395" y="f396"/>
                              </a:cxn>
                              <a:cxn ang="f292">
                                <a:pos x="f397" y="f396"/>
                              </a:cxn>
                              <a:cxn ang="f292">
                                <a:pos x="f398" y="f399"/>
                              </a:cxn>
                              <a:cxn ang="f292">
                                <a:pos x="f400" y="f401"/>
                              </a:cxn>
                              <a:cxn ang="f292">
                                <a:pos x="f402" y="f403"/>
                              </a:cxn>
                              <a:cxn ang="f292">
                                <a:pos x="f404" y="f405"/>
                              </a:cxn>
                              <a:cxn ang="f292">
                                <a:pos x="f406" y="f407"/>
                              </a:cxn>
                              <a:cxn ang="f292">
                                <a:pos x="f408" y="f409"/>
                              </a:cxn>
                              <a:cxn ang="f292">
                                <a:pos x="f410" y="f411"/>
                              </a:cxn>
                              <a:cxn ang="f292">
                                <a:pos x="f412" y="f413"/>
                              </a:cxn>
                              <a:cxn ang="f292">
                                <a:pos x="f412" y="f414"/>
                              </a:cxn>
                              <a:cxn ang="f292">
                                <a:pos x="f415" y="f403"/>
                              </a:cxn>
                              <a:cxn ang="f292">
                                <a:pos x="f416" y="f403"/>
                              </a:cxn>
                              <a:cxn ang="f292">
                                <a:pos x="f417" y="f414"/>
                              </a:cxn>
                              <a:cxn ang="f292">
                                <a:pos x="f418" y="f407"/>
                              </a:cxn>
                              <a:cxn ang="f292">
                                <a:pos x="f419" y="f409"/>
                              </a:cxn>
                              <a:cxn ang="f292">
                                <a:pos x="f420" y="f421"/>
                              </a:cxn>
                              <a:cxn ang="f292">
                                <a:pos x="f422" y="f423"/>
                              </a:cxn>
                              <a:cxn ang="f292">
                                <a:pos x="f424" y="f425"/>
                              </a:cxn>
                              <a:cxn ang="f292">
                                <a:pos x="f426" y="f427"/>
                              </a:cxn>
                              <a:cxn ang="f292">
                                <a:pos x="f428" y="f429"/>
                              </a:cxn>
                              <a:cxn ang="f292">
                                <a:pos x="f430" y="f429"/>
                              </a:cxn>
                              <a:cxn ang="f292">
                                <a:pos x="f431" y="f427"/>
                              </a:cxn>
                              <a:cxn ang="f292">
                                <a:pos x="f432" y="f433"/>
                              </a:cxn>
                              <a:cxn ang="f292">
                                <a:pos x="f434" y="f425"/>
                              </a:cxn>
                              <a:cxn ang="f292">
                                <a:pos x="f435" y="f436"/>
                              </a:cxn>
                              <a:cxn ang="f292">
                                <a:pos x="f437" y="f438"/>
                              </a:cxn>
                              <a:cxn ang="f292">
                                <a:pos x="f439" y="f438"/>
                              </a:cxn>
                              <a:cxn ang="f292">
                                <a:pos x="f440" y="f441"/>
                              </a:cxn>
                              <a:cxn ang="f292">
                                <a:pos x="f442" y="f433"/>
                              </a:cxn>
                              <a:cxn ang="f292">
                                <a:pos x="f443" y="f444"/>
                              </a:cxn>
                              <a:cxn ang="f292">
                                <a:pos x="f445" y="f446"/>
                              </a:cxn>
                              <a:cxn ang="f292">
                                <a:pos x="f447" y="f448"/>
                              </a:cxn>
                              <a:cxn ang="f292">
                                <a:pos x="f449" y="f450"/>
                              </a:cxn>
                              <a:cxn ang="f292">
                                <a:pos x="f451" y="f452"/>
                              </a:cxn>
                              <a:cxn ang="f292">
                                <a:pos x="f451" y="f453"/>
                              </a:cxn>
                              <a:cxn ang="f292">
                                <a:pos x="f451" y="f454"/>
                              </a:cxn>
                              <a:cxn ang="f292">
                                <a:pos x="f449" y="f455"/>
                              </a:cxn>
                              <a:cxn ang="f292">
                                <a:pos x="f456" y="f457"/>
                              </a:cxn>
                              <a:cxn ang="f292">
                                <a:pos x="f458" y="f459"/>
                              </a:cxn>
                              <a:cxn ang="f292">
                                <a:pos x="f449" y="f460"/>
                              </a:cxn>
                              <a:cxn ang="f292">
                                <a:pos x="f461" y="f459"/>
                              </a:cxn>
                              <a:cxn ang="f292">
                                <a:pos x="f462" y="f463"/>
                              </a:cxn>
                              <a:cxn ang="f292">
                                <a:pos x="f464" y="f457"/>
                              </a:cxn>
                              <a:cxn ang="f292">
                                <a:pos x="f465" y="f466"/>
                              </a:cxn>
                              <a:cxn ang="f292">
                                <a:pos x="f467" y="f468"/>
                              </a:cxn>
                              <a:cxn ang="f292">
                                <a:pos x="f469" y="f459"/>
                              </a:cxn>
                              <a:cxn ang="f292">
                                <a:pos x="f470" y="f460"/>
                              </a:cxn>
                              <a:cxn ang="f292">
                                <a:pos x="f471" y="f472"/>
                              </a:cxn>
                              <a:cxn ang="f292">
                                <a:pos x="f473" y="f474"/>
                              </a:cxn>
                              <a:cxn ang="f292">
                                <a:pos x="f475" y="f476"/>
                              </a:cxn>
                              <a:cxn ang="f292">
                                <a:pos x="f477" y="f478"/>
                              </a:cxn>
                              <a:cxn ang="f292">
                                <a:pos x="f479" y="f480"/>
                              </a:cxn>
                              <a:cxn ang="f292">
                                <a:pos x="f481" y="f480"/>
                              </a:cxn>
                              <a:cxn ang="f292">
                                <a:pos x="f482" y="f483"/>
                              </a:cxn>
                              <a:cxn ang="f292">
                                <a:pos x="f479" y="f483"/>
                              </a:cxn>
                              <a:cxn ang="f292">
                                <a:pos x="f479" y="f483"/>
                              </a:cxn>
                              <a:cxn ang="f292">
                                <a:pos x="f470" y="f484"/>
                              </a:cxn>
                              <a:cxn ang="f292">
                                <a:pos x="f391" y="f392"/>
                              </a:cxn>
                            </a:cxnLst>
                            <a:rect l="f387" t="f390" r="f388" b="f389"/>
                            <a:pathLst>
                              <a:path w="566" h="653">
                                <a:moveTo>
                                  <a:pt x="f6" y="f9"/>
                                </a:moveTo>
                                <a:lnTo>
                                  <a:pt x="f10" y="f11"/>
                                </a:lnTo>
                                <a:lnTo>
                                  <a:pt x="f12" y="f8"/>
                                </a:lnTo>
                                <a:lnTo>
                                  <a:pt x="f13" y="f8"/>
                                </a:lnTo>
                                <a:lnTo>
                                  <a:pt x="f14" y="f15"/>
                                </a:lnTo>
                                <a:lnTo>
                                  <a:pt x="f16" y="f17"/>
                                </a:lnTo>
                                <a:lnTo>
                                  <a:pt x="f18" y="f19"/>
                                </a:lnTo>
                                <a:lnTo>
                                  <a:pt x="f20" y="f21"/>
                                </a:lnTo>
                                <a:lnTo>
                                  <a:pt x="f22" y="f23"/>
                                </a:lnTo>
                                <a:lnTo>
                                  <a:pt x="f24" y="f25"/>
                                </a:lnTo>
                                <a:lnTo>
                                  <a:pt x="f26" y="f27"/>
                                </a:lnTo>
                                <a:lnTo>
                                  <a:pt x="f28" y="f29"/>
                                </a:lnTo>
                                <a:lnTo>
                                  <a:pt x="f28" y="f30"/>
                                </a:lnTo>
                                <a:lnTo>
                                  <a:pt x="f31" y="f19"/>
                                </a:lnTo>
                                <a:lnTo>
                                  <a:pt x="f32" y="f19"/>
                                </a:lnTo>
                                <a:lnTo>
                                  <a:pt x="f33" y="f30"/>
                                </a:lnTo>
                                <a:lnTo>
                                  <a:pt x="f34" y="f23"/>
                                </a:lnTo>
                                <a:lnTo>
                                  <a:pt x="f35" y="f25"/>
                                </a:lnTo>
                                <a:lnTo>
                                  <a:pt x="f36" y="f37"/>
                                </a:lnTo>
                                <a:lnTo>
                                  <a:pt x="f38" y="f39"/>
                                </a:lnTo>
                                <a:lnTo>
                                  <a:pt x="f40" y="f41"/>
                                </a:lnTo>
                                <a:lnTo>
                                  <a:pt x="f42" y="f43"/>
                                </a:lnTo>
                                <a:lnTo>
                                  <a:pt x="f44" y="f45"/>
                                </a:lnTo>
                                <a:lnTo>
                                  <a:pt x="f46" y="f45"/>
                                </a:lnTo>
                                <a:lnTo>
                                  <a:pt x="f47" y="f43"/>
                                </a:lnTo>
                                <a:lnTo>
                                  <a:pt x="f48" y="f49"/>
                                </a:lnTo>
                                <a:lnTo>
                                  <a:pt x="f50" y="f41"/>
                                </a:lnTo>
                                <a:lnTo>
                                  <a:pt x="f51" y="f52"/>
                                </a:lnTo>
                                <a:lnTo>
                                  <a:pt x="f53" y="f54"/>
                                </a:lnTo>
                                <a:lnTo>
                                  <a:pt x="f2" y="f54"/>
                                </a:lnTo>
                                <a:lnTo>
                                  <a:pt x="f55" y="f56"/>
                                </a:lnTo>
                                <a:lnTo>
                                  <a:pt x="f57" y="f49"/>
                                </a:lnTo>
                                <a:lnTo>
                                  <a:pt x="f58" y="f59"/>
                                </a:lnTo>
                                <a:lnTo>
                                  <a:pt x="f60" y="f60"/>
                                </a:lnTo>
                                <a:lnTo>
                                  <a:pt x="f61" y="f62"/>
                                </a:lnTo>
                                <a:lnTo>
                                  <a:pt x="f63" y="f64"/>
                                </a:lnTo>
                                <a:lnTo>
                                  <a:pt x="f45" y="f46"/>
                                </a:lnTo>
                                <a:lnTo>
                                  <a:pt x="f45" y="f65"/>
                                </a:lnTo>
                                <a:lnTo>
                                  <a:pt x="f45" y="f66"/>
                                </a:lnTo>
                                <a:lnTo>
                                  <a:pt x="f63" y="f67"/>
                                </a:lnTo>
                                <a:lnTo>
                                  <a:pt x="f68" y="f69"/>
                                </a:lnTo>
                                <a:lnTo>
                                  <a:pt x="f70" y="f22"/>
                                </a:lnTo>
                                <a:lnTo>
                                  <a:pt x="f63" y="f71"/>
                                </a:lnTo>
                                <a:lnTo>
                                  <a:pt x="f72" y="f22"/>
                                </a:lnTo>
                                <a:lnTo>
                                  <a:pt x="f73" y="f74"/>
                                </a:lnTo>
                                <a:lnTo>
                                  <a:pt x="f75" y="f69"/>
                                </a:lnTo>
                                <a:lnTo>
                                  <a:pt x="f76" y="f77"/>
                                </a:lnTo>
                                <a:lnTo>
                                  <a:pt x="f78" y="f31"/>
                                </a:lnTo>
                                <a:lnTo>
                                  <a:pt x="f52" y="f22"/>
                                </a:lnTo>
                                <a:lnTo>
                                  <a:pt x="f79" y="f71"/>
                                </a:lnTo>
                                <a:lnTo>
                                  <a:pt x="f39" y="f80"/>
                                </a:lnTo>
                                <a:lnTo>
                                  <a:pt x="f81" y="f82"/>
                                </a:lnTo>
                                <a:lnTo>
                                  <a:pt x="f83" y="f84"/>
                                </a:lnTo>
                                <a:lnTo>
                                  <a:pt x="f85" y="f86"/>
                                </a:lnTo>
                                <a:lnTo>
                                  <a:pt x="f87" y="f88"/>
                                </a:lnTo>
                                <a:lnTo>
                                  <a:pt x="f7" y="f88"/>
                                </a:lnTo>
                                <a:lnTo>
                                  <a:pt x="f89" y="f90"/>
                                </a:lnTo>
                                <a:lnTo>
                                  <a:pt x="f87" y="f90"/>
                                </a:lnTo>
                                <a:lnTo>
                                  <a:pt x="f87" y="f90"/>
                                </a:lnTo>
                                <a:lnTo>
                                  <a:pt x="f79" y="f6"/>
                                </a:lnTo>
                                <a:lnTo>
                                  <a:pt x="f6" y="f9"/>
                                </a:lnTo>
                                <a:close/>
                              </a:path>
                            </a:pathLst>
                          </a:custGeom>
                          <a:solidFill>
                            <a:srgbClr val="002060"/>
                          </a:solidFill>
                          <a:ln cap="flat">
                            <a:noFill/>
                            <a:prstDash val="solid"/>
                          </a:ln>
                        </wps:spPr>
                        <wps:bodyPr lIns="0" tIns="0" rIns="0" bIns="0"/>
                      </wps:wsp>
                      <wps:wsp>
                        <wps:cNvPr id="58" name="Freeform 271"/>
                        <wps:cNvSpPr/>
                        <wps:spPr>
                          <a:xfrm>
                            <a:off x="114940" y="8029593"/>
                            <a:ext cx="365275" cy="410355"/>
                          </a:xfrm>
                          <a:custGeom>
                            <a:avLst/>
                            <a:gdLst>
                              <a:gd name="f0" fmla="val 10800000"/>
                              <a:gd name="f1" fmla="val 5400000"/>
                              <a:gd name="f2" fmla="val 180"/>
                              <a:gd name="f3" fmla="val w"/>
                              <a:gd name="f4" fmla="val h"/>
                              <a:gd name="f5" fmla="val 0"/>
                              <a:gd name="f6" fmla="val 518"/>
                              <a:gd name="f7" fmla="val 705"/>
                              <a:gd name="f8" fmla="val 10"/>
                              <a:gd name="f9" fmla="val 667"/>
                              <a:gd name="f10" fmla="val 638"/>
                              <a:gd name="f11" fmla="val 609"/>
                              <a:gd name="f12" fmla="val 5"/>
                              <a:gd name="f13" fmla="val 585"/>
                              <a:gd name="f14" fmla="val 14"/>
                              <a:gd name="f15" fmla="val 561"/>
                              <a:gd name="f16" fmla="val 24"/>
                              <a:gd name="f17" fmla="val 547"/>
                              <a:gd name="f18" fmla="val 38"/>
                              <a:gd name="f19" fmla="val 537"/>
                              <a:gd name="f20" fmla="val 48"/>
                              <a:gd name="f21" fmla="val 533"/>
                              <a:gd name="f22" fmla="val 62"/>
                              <a:gd name="f23" fmla="val 523"/>
                              <a:gd name="f24" fmla="val 53"/>
                              <a:gd name="f25" fmla="val 513"/>
                              <a:gd name="f26" fmla="val 34"/>
                              <a:gd name="f27" fmla="val 509"/>
                              <a:gd name="f28" fmla="val 489"/>
                              <a:gd name="f29" fmla="val 461"/>
                              <a:gd name="f30" fmla="val 43"/>
                              <a:gd name="f31" fmla="val 427"/>
                              <a:gd name="f32" fmla="val 398"/>
                              <a:gd name="f33" fmla="val 82"/>
                              <a:gd name="f34" fmla="val 369"/>
                              <a:gd name="f35" fmla="val 106"/>
                              <a:gd name="f36" fmla="val 345"/>
                              <a:gd name="f37" fmla="val 134"/>
                              <a:gd name="f38" fmla="val 336"/>
                              <a:gd name="f39" fmla="val 154"/>
                              <a:gd name="f40" fmla="val 331"/>
                              <a:gd name="f41" fmla="val 163"/>
                              <a:gd name="f42" fmla="val 321"/>
                              <a:gd name="f43" fmla="val 312"/>
                              <a:gd name="f44" fmla="val 149"/>
                              <a:gd name="f45" fmla="val 307"/>
                              <a:gd name="f46" fmla="val 139"/>
                              <a:gd name="f47" fmla="val 302"/>
                              <a:gd name="f48" fmla="val 130"/>
                              <a:gd name="f49" fmla="val 297"/>
                              <a:gd name="f50" fmla="val 125"/>
                              <a:gd name="f51" fmla="val 288"/>
                              <a:gd name="f52" fmla="val 120"/>
                              <a:gd name="f53" fmla="val 273"/>
                              <a:gd name="f54" fmla="val 259"/>
                              <a:gd name="f55" fmla="val 240"/>
                              <a:gd name="f56" fmla="val 216"/>
                              <a:gd name="f57" fmla="val 168"/>
                              <a:gd name="f58" fmla="val 187"/>
                              <a:gd name="f59" fmla="val 177"/>
                              <a:gd name="f60" fmla="val 211"/>
                              <a:gd name="f61" fmla="val 158"/>
                              <a:gd name="f62" fmla="val 274"/>
                              <a:gd name="f63" fmla="val 144"/>
                              <a:gd name="f64" fmla="val 341"/>
                              <a:gd name="f65" fmla="val 370"/>
                              <a:gd name="f66" fmla="val 394"/>
                              <a:gd name="f67" fmla="val 408"/>
                              <a:gd name="f68" fmla="val 422"/>
                              <a:gd name="f69" fmla="val 153"/>
                              <a:gd name="f70" fmla="val 418"/>
                              <a:gd name="f71" fmla="val 413"/>
                              <a:gd name="f72" fmla="val 403"/>
                              <a:gd name="f73" fmla="val 389"/>
                              <a:gd name="f74" fmla="val 115"/>
                              <a:gd name="f75" fmla="val 384"/>
                              <a:gd name="f76" fmla="val 105"/>
                              <a:gd name="f77" fmla="val 379"/>
                              <a:gd name="f78" fmla="val 101"/>
                              <a:gd name="f79" fmla="val 91"/>
                              <a:gd name="f80" fmla="val 81"/>
                              <a:gd name="f81" fmla="val 72"/>
                              <a:gd name="f82" fmla="val 437"/>
                              <a:gd name="f83" fmla="val 57"/>
                              <a:gd name="f84" fmla="val 451"/>
                              <a:gd name="f85" fmla="val 33"/>
                              <a:gd name="f86" fmla="val 470"/>
                              <a:gd name="f87" fmla="val 9"/>
                              <a:gd name="f88" fmla="val 475"/>
                              <a:gd name="f89" fmla="val 480"/>
                              <a:gd name="f90" fmla="val 67"/>
                              <a:gd name="f91" fmla="+- 0 0 -90"/>
                              <a:gd name="f92" fmla="*/ f3 1 518"/>
                              <a:gd name="f93" fmla="*/ f4 1 705"/>
                              <a:gd name="f94" fmla="+- f7 0 f5"/>
                              <a:gd name="f95" fmla="+- f6 0 f5"/>
                              <a:gd name="f96" fmla="*/ f91 f0 1"/>
                              <a:gd name="f97" fmla="*/ f95 1 518"/>
                              <a:gd name="f98" fmla="*/ f94 1 705"/>
                              <a:gd name="f99" fmla="*/ 0 f95 1"/>
                              <a:gd name="f100" fmla="*/ 667 f94 1"/>
                              <a:gd name="f101" fmla="*/ 609 f94 1"/>
                              <a:gd name="f102" fmla="*/ 14 f95 1"/>
                              <a:gd name="f103" fmla="*/ 561 f94 1"/>
                              <a:gd name="f104" fmla="*/ 38 f95 1"/>
                              <a:gd name="f105" fmla="*/ 537 f94 1"/>
                              <a:gd name="f106" fmla="*/ 62 f95 1"/>
                              <a:gd name="f107" fmla="*/ 523 f94 1"/>
                              <a:gd name="f108" fmla="*/ 53 f95 1"/>
                              <a:gd name="f109" fmla="*/ 513 f94 1"/>
                              <a:gd name="f110" fmla="*/ 24 f95 1"/>
                              <a:gd name="f111" fmla="*/ 509 f94 1"/>
                              <a:gd name="f112" fmla="*/ 34 f95 1"/>
                              <a:gd name="f113" fmla="*/ 461 f94 1"/>
                              <a:gd name="f114" fmla="*/ 398 f94 1"/>
                              <a:gd name="f115" fmla="*/ 106 f95 1"/>
                              <a:gd name="f116" fmla="*/ 345 f94 1"/>
                              <a:gd name="f117" fmla="*/ 154 f95 1"/>
                              <a:gd name="f118" fmla="*/ 331 f94 1"/>
                              <a:gd name="f119" fmla="*/ 163 f95 1"/>
                              <a:gd name="f120" fmla="*/ 312 f94 1"/>
                              <a:gd name="f121" fmla="*/ 139 f95 1"/>
                              <a:gd name="f122" fmla="*/ 302 f94 1"/>
                              <a:gd name="f123" fmla="*/ 125 f95 1"/>
                              <a:gd name="f124" fmla="*/ 288 f94 1"/>
                              <a:gd name="f125" fmla="*/ 120 f95 1"/>
                              <a:gd name="f126" fmla="*/ 259 f94 1"/>
                              <a:gd name="f127" fmla="*/ 216 f94 1"/>
                              <a:gd name="f128" fmla="*/ 187 f95 1"/>
                              <a:gd name="f129" fmla="*/ 177 f94 1"/>
                              <a:gd name="f130" fmla="*/ 240 f95 1"/>
                              <a:gd name="f131" fmla="*/ 158 f94 1"/>
                              <a:gd name="f132" fmla="*/ 307 f95 1"/>
                              <a:gd name="f133" fmla="*/ 144 f94 1"/>
                              <a:gd name="f134" fmla="*/ 370 f95 1"/>
                              <a:gd name="f135" fmla="*/ 149 f94 1"/>
                              <a:gd name="f136" fmla="*/ 408 f95 1"/>
                              <a:gd name="f137" fmla="*/ 168 f94 1"/>
                              <a:gd name="f138" fmla="*/ 418 f95 1"/>
                              <a:gd name="f139" fmla="*/ 403 f95 1"/>
                              <a:gd name="f140" fmla="*/ 134 f94 1"/>
                              <a:gd name="f141" fmla="*/ 394 f95 1"/>
                              <a:gd name="f142" fmla="*/ 120 f94 1"/>
                              <a:gd name="f143" fmla="*/ 384 f95 1"/>
                              <a:gd name="f144" fmla="*/ 105 f94 1"/>
                              <a:gd name="f145" fmla="*/ 91 f94 1"/>
                              <a:gd name="f146" fmla="*/ 422 f95 1"/>
                              <a:gd name="f147" fmla="*/ 72 f94 1"/>
                              <a:gd name="f148" fmla="*/ 451 f95 1"/>
                              <a:gd name="f149" fmla="*/ 43 f94 1"/>
                              <a:gd name="f150" fmla="*/ 470 f95 1"/>
                              <a:gd name="f151" fmla="*/ 24 f94 1"/>
                              <a:gd name="f152" fmla="*/ 475 f95 1"/>
                              <a:gd name="f153" fmla="*/ 0 f94 1"/>
                              <a:gd name="f154" fmla="*/ 480 f95 1"/>
                              <a:gd name="f155" fmla="*/ 9 f94 1"/>
                              <a:gd name="f156" fmla="*/ 518 f95 1"/>
                              <a:gd name="f157" fmla="*/ 67 f94 1"/>
                              <a:gd name="f158" fmla="*/ f96 1 f2"/>
                              <a:gd name="f159" fmla="*/ f99 1 518"/>
                              <a:gd name="f160" fmla="*/ f100 1 705"/>
                              <a:gd name="f161" fmla="*/ f101 1 705"/>
                              <a:gd name="f162" fmla="*/ f102 1 518"/>
                              <a:gd name="f163" fmla="*/ f103 1 705"/>
                              <a:gd name="f164" fmla="*/ f104 1 518"/>
                              <a:gd name="f165" fmla="*/ f105 1 705"/>
                              <a:gd name="f166" fmla="*/ f106 1 518"/>
                              <a:gd name="f167" fmla="*/ f107 1 705"/>
                              <a:gd name="f168" fmla="*/ f108 1 518"/>
                              <a:gd name="f169" fmla="*/ f109 1 705"/>
                              <a:gd name="f170" fmla="*/ f110 1 518"/>
                              <a:gd name="f171" fmla="*/ f111 1 705"/>
                              <a:gd name="f172" fmla="*/ f112 1 518"/>
                              <a:gd name="f173" fmla="*/ f113 1 705"/>
                              <a:gd name="f174" fmla="*/ f114 1 705"/>
                              <a:gd name="f175" fmla="*/ f115 1 518"/>
                              <a:gd name="f176" fmla="*/ f116 1 705"/>
                              <a:gd name="f177" fmla="*/ f117 1 518"/>
                              <a:gd name="f178" fmla="*/ f118 1 705"/>
                              <a:gd name="f179" fmla="*/ f119 1 518"/>
                              <a:gd name="f180" fmla="*/ f120 1 705"/>
                              <a:gd name="f181" fmla="*/ f121 1 518"/>
                              <a:gd name="f182" fmla="*/ f122 1 705"/>
                              <a:gd name="f183" fmla="*/ f123 1 518"/>
                              <a:gd name="f184" fmla="*/ f124 1 705"/>
                              <a:gd name="f185" fmla="*/ f125 1 518"/>
                              <a:gd name="f186" fmla="*/ f126 1 705"/>
                              <a:gd name="f187" fmla="*/ f127 1 705"/>
                              <a:gd name="f188" fmla="*/ f128 1 518"/>
                              <a:gd name="f189" fmla="*/ f129 1 705"/>
                              <a:gd name="f190" fmla="*/ f130 1 518"/>
                              <a:gd name="f191" fmla="*/ f131 1 705"/>
                              <a:gd name="f192" fmla="*/ f132 1 518"/>
                              <a:gd name="f193" fmla="*/ f133 1 705"/>
                              <a:gd name="f194" fmla="*/ f134 1 518"/>
                              <a:gd name="f195" fmla="*/ f135 1 705"/>
                              <a:gd name="f196" fmla="*/ f136 1 518"/>
                              <a:gd name="f197" fmla="*/ f137 1 705"/>
                              <a:gd name="f198" fmla="*/ f138 1 518"/>
                              <a:gd name="f199" fmla="*/ f139 1 518"/>
                              <a:gd name="f200" fmla="*/ f140 1 705"/>
                              <a:gd name="f201" fmla="*/ f141 1 518"/>
                              <a:gd name="f202" fmla="*/ f142 1 705"/>
                              <a:gd name="f203" fmla="*/ f143 1 518"/>
                              <a:gd name="f204" fmla="*/ f144 1 705"/>
                              <a:gd name="f205" fmla="*/ f145 1 705"/>
                              <a:gd name="f206" fmla="*/ f146 1 518"/>
                              <a:gd name="f207" fmla="*/ f147 1 705"/>
                              <a:gd name="f208" fmla="*/ f148 1 518"/>
                              <a:gd name="f209" fmla="*/ f149 1 705"/>
                              <a:gd name="f210" fmla="*/ f150 1 518"/>
                              <a:gd name="f211" fmla="*/ f151 1 705"/>
                              <a:gd name="f212" fmla="*/ f152 1 518"/>
                              <a:gd name="f213" fmla="*/ f153 1 705"/>
                              <a:gd name="f214" fmla="*/ f154 1 518"/>
                              <a:gd name="f215" fmla="*/ f155 1 705"/>
                              <a:gd name="f216" fmla="*/ f156 1 518"/>
                              <a:gd name="f217" fmla="*/ f157 1 705"/>
                              <a:gd name="f218" fmla="*/ 0 1 f97"/>
                              <a:gd name="f219" fmla="*/ f6 1 f97"/>
                              <a:gd name="f220" fmla="*/ 0 1 f98"/>
                              <a:gd name="f221" fmla="*/ f7 1 f98"/>
                              <a:gd name="f222" fmla="+- f158 0 f1"/>
                              <a:gd name="f223" fmla="*/ f159 1 f97"/>
                              <a:gd name="f224" fmla="*/ f160 1 f98"/>
                              <a:gd name="f225" fmla="*/ f161 1 f98"/>
                              <a:gd name="f226" fmla="*/ f162 1 f97"/>
                              <a:gd name="f227" fmla="*/ f163 1 f98"/>
                              <a:gd name="f228" fmla="*/ f164 1 f97"/>
                              <a:gd name="f229" fmla="*/ f165 1 f98"/>
                              <a:gd name="f230" fmla="*/ f166 1 f97"/>
                              <a:gd name="f231" fmla="*/ f167 1 f98"/>
                              <a:gd name="f232" fmla="*/ f168 1 f97"/>
                              <a:gd name="f233" fmla="*/ f169 1 f98"/>
                              <a:gd name="f234" fmla="*/ f170 1 f97"/>
                              <a:gd name="f235" fmla="*/ f171 1 f98"/>
                              <a:gd name="f236" fmla="*/ f172 1 f97"/>
                              <a:gd name="f237" fmla="*/ f173 1 f98"/>
                              <a:gd name="f238" fmla="*/ f174 1 f98"/>
                              <a:gd name="f239" fmla="*/ f175 1 f97"/>
                              <a:gd name="f240" fmla="*/ f176 1 f98"/>
                              <a:gd name="f241" fmla="*/ f177 1 f97"/>
                              <a:gd name="f242" fmla="*/ f178 1 f98"/>
                              <a:gd name="f243" fmla="*/ f179 1 f97"/>
                              <a:gd name="f244" fmla="*/ f180 1 f98"/>
                              <a:gd name="f245" fmla="*/ f181 1 f97"/>
                              <a:gd name="f246" fmla="*/ f182 1 f98"/>
                              <a:gd name="f247" fmla="*/ f183 1 f97"/>
                              <a:gd name="f248" fmla="*/ f184 1 f98"/>
                              <a:gd name="f249" fmla="*/ f185 1 f97"/>
                              <a:gd name="f250" fmla="*/ f186 1 f98"/>
                              <a:gd name="f251" fmla="*/ f187 1 f98"/>
                              <a:gd name="f252" fmla="*/ f188 1 f97"/>
                              <a:gd name="f253" fmla="*/ f189 1 f98"/>
                              <a:gd name="f254" fmla="*/ f190 1 f97"/>
                              <a:gd name="f255" fmla="*/ f191 1 f98"/>
                              <a:gd name="f256" fmla="*/ f192 1 f97"/>
                              <a:gd name="f257" fmla="*/ f193 1 f98"/>
                              <a:gd name="f258" fmla="*/ f194 1 f97"/>
                              <a:gd name="f259" fmla="*/ f195 1 f98"/>
                              <a:gd name="f260" fmla="*/ f196 1 f97"/>
                              <a:gd name="f261" fmla="*/ f197 1 f98"/>
                              <a:gd name="f262" fmla="*/ f198 1 f97"/>
                              <a:gd name="f263" fmla="*/ f199 1 f97"/>
                              <a:gd name="f264" fmla="*/ f200 1 f98"/>
                              <a:gd name="f265" fmla="*/ f201 1 f97"/>
                              <a:gd name="f266" fmla="*/ f202 1 f98"/>
                              <a:gd name="f267" fmla="*/ f203 1 f97"/>
                              <a:gd name="f268" fmla="*/ f204 1 f98"/>
                              <a:gd name="f269" fmla="*/ f205 1 f98"/>
                              <a:gd name="f270" fmla="*/ f206 1 f97"/>
                              <a:gd name="f271" fmla="*/ f207 1 f98"/>
                              <a:gd name="f272" fmla="*/ f208 1 f97"/>
                              <a:gd name="f273" fmla="*/ f209 1 f98"/>
                              <a:gd name="f274" fmla="*/ f210 1 f97"/>
                              <a:gd name="f275" fmla="*/ f211 1 f98"/>
                              <a:gd name="f276" fmla="*/ f212 1 f97"/>
                              <a:gd name="f277" fmla="*/ f213 1 f98"/>
                              <a:gd name="f278" fmla="*/ f214 1 f97"/>
                              <a:gd name="f279" fmla="*/ f215 1 f98"/>
                              <a:gd name="f280" fmla="*/ f216 1 f97"/>
                              <a:gd name="f281" fmla="*/ f217 1 f98"/>
                              <a:gd name="f282" fmla="*/ f218 f92 1"/>
                              <a:gd name="f283" fmla="*/ f219 f92 1"/>
                              <a:gd name="f284" fmla="*/ f221 f93 1"/>
                              <a:gd name="f285" fmla="*/ f220 f93 1"/>
                              <a:gd name="f286" fmla="*/ f223 f92 1"/>
                              <a:gd name="f287" fmla="*/ f224 f93 1"/>
                              <a:gd name="f288" fmla="*/ f225 f93 1"/>
                              <a:gd name="f289" fmla="*/ f226 f92 1"/>
                              <a:gd name="f290" fmla="*/ f227 f93 1"/>
                              <a:gd name="f291" fmla="*/ f228 f92 1"/>
                              <a:gd name="f292" fmla="*/ f229 f93 1"/>
                              <a:gd name="f293" fmla="*/ f230 f92 1"/>
                              <a:gd name="f294" fmla="*/ f231 f93 1"/>
                              <a:gd name="f295" fmla="*/ f232 f92 1"/>
                              <a:gd name="f296" fmla="*/ f233 f93 1"/>
                              <a:gd name="f297" fmla="*/ f234 f92 1"/>
                              <a:gd name="f298" fmla="*/ f235 f93 1"/>
                              <a:gd name="f299" fmla="*/ f236 f92 1"/>
                              <a:gd name="f300" fmla="*/ f237 f93 1"/>
                              <a:gd name="f301" fmla="*/ f238 f93 1"/>
                              <a:gd name="f302" fmla="*/ f239 f92 1"/>
                              <a:gd name="f303" fmla="*/ f240 f93 1"/>
                              <a:gd name="f304" fmla="*/ f241 f92 1"/>
                              <a:gd name="f305" fmla="*/ f242 f93 1"/>
                              <a:gd name="f306" fmla="*/ f243 f92 1"/>
                              <a:gd name="f307" fmla="*/ f244 f93 1"/>
                              <a:gd name="f308" fmla="*/ f245 f92 1"/>
                              <a:gd name="f309" fmla="*/ f246 f93 1"/>
                              <a:gd name="f310" fmla="*/ f247 f92 1"/>
                              <a:gd name="f311" fmla="*/ f248 f93 1"/>
                              <a:gd name="f312" fmla="*/ f249 f92 1"/>
                              <a:gd name="f313" fmla="*/ f250 f93 1"/>
                              <a:gd name="f314" fmla="*/ f251 f93 1"/>
                              <a:gd name="f315" fmla="*/ f252 f92 1"/>
                              <a:gd name="f316" fmla="*/ f253 f93 1"/>
                              <a:gd name="f317" fmla="*/ f254 f92 1"/>
                              <a:gd name="f318" fmla="*/ f255 f93 1"/>
                              <a:gd name="f319" fmla="*/ f256 f92 1"/>
                              <a:gd name="f320" fmla="*/ f257 f93 1"/>
                              <a:gd name="f321" fmla="*/ f258 f92 1"/>
                              <a:gd name="f322" fmla="*/ f259 f93 1"/>
                              <a:gd name="f323" fmla="*/ f260 f92 1"/>
                              <a:gd name="f324" fmla="*/ f261 f93 1"/>
                              <a:gd name="f325" fmla="*/ f262 f92 1"/>
                              <a:gd name="f326" fmla="*/ f263 f92 1"/>
                              <a:gd name="f327" fmla="*/ f264 f93 1"/>
                              <a:gd name="f328" fmla="*/ f265 f92 1"/>
                              <a:gd name="f329" fmla="*/ f266 f93 1"/>
                              <a:gd name="f330" fmla="*/ f267 f92 1"/>
                              <a:gd name="f331" fmla="*/ f268 f93 1"/>
                              <a:gd name="f332" fmla="*/ f269 f93 1"/>
                              <a:gd name="f333" fmla="*/ f270 f92 1"/>
                              <a:gd name="f334" fmla="*/ f271 f93 1"/>
                              <a:gd name="f335" fmla="*/ f272 f92 1"/>
                              <a:gd name="f336" fmla="*/ f273 f93 1"/>
                              <a:gd name="f337" fmla="*/ f274 f92 1"/>
                              <a:gd name="f338" fmla="*/ f275 f93 1"/>
                              <a:gd name="f339" fmla="*/ f276 f92 1"/>
                              <a:gd name="f340" fmla="*/ f277 f93 1"/>
                              <a:gd name="f341" fmla="*/ f278 f92 1"/>
                              <a:gd name="f342" fmla="*/ f279 f93 1"/>
                              <a:gd name="f343" fmla="*/ f280 f92 1"/>
                              <a:gd name="f344" fmla="*/ f281 f93 1"/>
                            </a:gdLst>
                            <a:ahLst/>
                            <a:cxnLst>
                              <a:cxn ang="3cd4">
                                <a:pos x="hc" y="t"/>
                              </a:cxn>
                              <a:cxn ang="0">
                                <a:pos x="r" y="vc"/>
                              </a:cxn>
                              <a:cxn ang="cd4">
                                <a:pos x="hc" y="b"/>
                              </a:cxn>
                              <a:cxn ang="cd2">
                                <a:pos x="l" y="vc"/>
                              </a:cxn>
                              <a:cxn ang="f222">
                                <a:pos x="f286" y="f287"/>
                              </a:cxn>
                              <a:cxn ang="f222">
                                <a:pos x="f286" y="f288"/>
                              </a:cxn>
                              <a:cxn ang="f222">
                                <a:pos x="f289" y="f290"/>
                              </a:cxn>
                              <a:cxn ang="f222">
                                <a:pos x="f291" y="f292"/>
                              </a:cxn>
                              <a:cxn ang="f222">
                                <a:pos x="f293" y="f294"/>
                              </a:cxn>
                              <a:cxn ang="f222">
                                <a:pos x="f295" y="f296"/>
                              </a:cxn>
                              <a:cxn ang="f222">
                                <a:pos x="f297" y="f298"/>
                              </a:cxn>
                              <a:cxn ang="f222">
                                <a:pos x="f299" y="f300"/>
                              </a:cxn>
                              <a:cxn ang="f222">
                                <a:pos x="f293" y="f301"/>
                              </a:cxn>
                              <a:cxn ang="f222">
                                <a:pos x="f302" y="f303"/>
                              </a:cxn>
                              <a:cxn ang="f222">
                                <a:pos x="f304" y="f305"/>
                              </a:cxn>
                              <a:cxn ang="f222">
                                <a:pos x="f306" y="f307"/>
                              </a:cxn>
                              <a:cxn ang="f222">
                                <a:pos x="f308" y="f309"/>
                              </a:cxn>
                              <a:cxn ang="f222">
                                <a:pos x="f310" y="f311"/>
                              </a:cxn>
                              <a:cxn ang="f222">
                                <a:pos x="f312" y="f313"/>
                              </a:cxn>
                              <a:cxn ang="f222">
                                <a:pos x="f308" y="f314"/>
                              </a:cxn>
                              <a:cxn ang="f222">
                                <a:pos x="f315" y="f316"/>
                              </a:cxn>
                              <a:cxn ang="f222">
                                <a:pos x="f317" y="f318"/>
                              </a:cxn>
                              <a:cxn ang="f222">
                                <a:pos x="f319" y="f320"/>
                              </a:cxn>
                              <a:cxn ang="f222">
                                <a:pos x="f321" y="f322"/>
                              </a:cxn>
                              <a:cxn ang="f222">
                                <a:pos x="f323" y="f324"/>
                              </a:cxn>
                              <a:cxn ang="f222">
                                <a:pos x="f325" y="f322"/>
                              </a:cxn>
                              <a:cxn ang="f222">
                                <a:pos x="f326" y="f327"/>
                              </a:cxn>
                              <a:cxn ang="f222">
                                <a:pos x="f328" y="f329"/>
                              </a:cxn>
                              <a:cxn ang="f222">
                                <a:pos x="f330" y="f331"/>
                              </a:cxn>
                              <a:cxn ang="f222">
                                <a:pos x="f328" y="f332"/>
                              </a:cxn>
                              <a:cxn ang="f222">
                                <a:pos x="f333" y="f334"/>
                              </a:cxn>
                              <a:cxn ang="f222">
                                <a:pos x="f335" y="f336"/>
                              </a:cxn>
                              <a:cxn ang="f222">
                                <a:pos x="f337" y="f338"/>
                              </a:cxn>
                              <a:cxn ang="f222">
                                <a:pos x="f339" y="f340"/>
                              </a:cxn>
                              <a:cxn ang="f222">
                                <a:pos x="f341" y="f342"/>
                              </a:cxn>
                              <a:cxn ang="f222">
                                <a:pos x="f343" y="f344"/>
                              </a:cxn>
                            </a:cxnLst>
                            <a:rect l="f282" t="f285" r="f283" b="f284"/>
                            <a:pathLst>
                              <a:path w="518" h="705">
                                <a:moveTo>
                                  <a:pt x="f8" y="f7"/>
                                </a:moveTo>
                                <a:lnTo>
                                  <a:pt x="f5" y="f9"/>
                                </a:lnTo>
                                <a:lnTo>
                                  <a:pt x="f5" y="f10"/>
                                </a:lnTo>
                                <a:lnTo>
                                  <a:pt x="f5" y="f11"/>
                                </a:lnTo>
                                <a:lnTo>
                                  <a:pt x="f12" y="f13"/>
                                </a:lnTo>
                                <a:lnTo>
                                  <a:pt x="f14" y="f15"/>
                                </a:lnTo>
                                <a:lnTo>
                                  <a:pt x="f16" y="f17"/>
                                </a:lnTo>
                                <a:lnTo>
                                  <a:pt x="f18" y="f19"/>
                                </a:lnTo>
                                <a:lnTo>
                                  <a:pt x="f20" y="f21"/>
                                </a:lnTo>
                                <a:lnTo>
                                  <a:pt x="f22" y="f23"/>
                                </a:lnTo>
                                <a:lnTo>
                                  <a:pt x="f22" y="f6"/>
                                </a:lnTo>
                                <a:lnTo>
                                  <a:pt x="f24" y="f25"/>
                                </a:lnTo>
                                <a:lnTo>
                                  <a:pt x="f26" y="f25"/>
                                </a:lnTo>
                                <a:lnTo>
                                  <a:pt x="f16" y="f27"/>
                                </a:lnTo>
                                <a:lnTo>
                                  <a:pt x="f16" y="f28"/>
                                </a:lnTo>
                                <a:lnTo>
                                  <a:pt x="f26" y="f29"/>
                                </a:lnTo>
                                <a:lnTo>
                                  <a:pt x="f30" y="f31"/>
                                </a:lnTo>
                                <a:lnTo>
                                  <a:pt x="f22" y="f32"/>
                                </a:lnTo>
                                <a:lnTo>
                                  <a:pt x="f33" y="f34"/>
                                </a:lnTo>
                                <a:lnTo>
                                  <a:pt x="f35" y="f36"/>
                                </a:lnTo>
                                <a:lnTo>
                                  <a:pt x="f37" y="f38"/>
                                </a:lnTo>
                                <a:lnTo>
                                  <a:pt x="f39" y="f40"/>
                                </a:lnTo>
                                <a:lnTo>
                                  <a:pt x="f41" y="f42"/>
                                </a:lnTo>
                                <a:lnTo>
                                  <a:pt x="f41" y="f43"/>
                                </a:lnTo>
                                <a:lnTo>
                                  <a:pt x="f44" y="f45"/>
                                </a:lnTo>
                                <a:lnTo>
                                  <a:pt x="f46" y="f47"/>
                                </a:lnTo>
                                <a:lnTo>
                                  <a:pt x="f48" y="f49"/>
                                </a:lnTo>
                                <a:lnTo>
                                  <a:pt x="f50" y="f51"/>
                                </a:lnTo>
                                <a:lnTo>
                                  <a:pt x="f52" y="f53"/>
                                </a:lnTo>
                                <a:lnTo>
                                  <a:pt x="f52" y="f54"/>
                                </a:lnTo>
                                <a:lnTo>
                                  <a:pt x="f50" y="f55"/>
                                </a:lnTo>
                                <a:lnTo>
                                  <a:pt x="f46" y="f56"/>
                                </a:lnTo>
                                <a:lnTo>
                                  <a:pt x="f57" y="f58"/>
                                </a:lnTo>
                                <a:lnTo>
                                  <a:pt x="f58" y="f59"/>
                                </a:lnTo>
                                <a:lnTo>
                                  <a:pt x="f60" y="f57"/>
                                </a:lnTo>
                                <a:lnTo>
                                  <a:pt x="f55" y="f61"/>
                                </a:lnTo>
                                <a:lnTo>
                                  <a:pt x="f62" y="f44"/>
                                </a:lnTo>
                                <a:lnTo>
                                  <a:pt x="f45" y="f63"/>
                                </a:lnTo>
                                <a:lnTo>
                                  <a:pt x="f64" y="f63"/>
                                </a:lnTo>
                                <a:lnTo>
                                  <a:pt x="f65" y="f44"/>
                                </a:lnTo>
                                <a:lnTo>
                                  <a:pt x="f66" y="f41"/>
                                </a:lnTo>
                                <a:lnTo>
                                  <a:pt x="f67" y="f57"/>
                                </a:lnTo>
                                <a:lnTo>
                                  <a:pt x="f68" y="f69"/>
                                </a:lnTo>
                                <a:lnTo>
                                  <a:pt x="f70" y="f44"/>
                                </a:lnTo>
                                <a:lnTo>
                                  <a:pt x="f71" y="f46"/>
                                </a:lnTo>
                                <a:lnTo>
                                  <a:pt x="f72" y="f37"/>
                                </a:lnTo>
                                <a:lnTo>
                                  <a:pt x="f32" y="f50"/>
                                </a:lnTo>
                                <a:lnTo>
                                  <a:pt x="f66" y="f52"/>
                                </a:lnTo>
                                <a:lnTo>
                                  <a:pt x="f73" y="f74"/>
                                </a:lnTo>
                                <a:lnTo>
                                  <a:pt x="f75" y="f76"/>
                                </a:lnTo>
                                <a:lnTo>
                                  <a:pt x="f77" y="f78"/>
                                </a:lnTo>
                                <a:lnTo>
                                  <a:pt x="f66" y="f79"/>
                                </a:lnTo>
                                <a:lnTo>
                                  <a:pt x="f67" y="f80"/>
                                </a:lnTo>
                                <a:lnTo>
                                  <a:pt x="f68" y="f81"/>
                                </a:lnTo>
                                <a:lnTo>
                                  <a:pt x="f82" y="f83"/>
                                </a:lnTo>
                                <a:lnTo>
                                  <a:pt x="f84" y="f30"/>
                                </a:lnTo>
                                <a:lnTo>
                                  <a:pt x="f29" y="f85"/>
                                </a:lnTo>
                                <a:lnTo>
                                  <a:pt x="f86" y="f16"/>
                                </a:lnTo>
                                <a:lnTo>
                                  <a:pt x="f86" y="f87"/>
                                </a:lnTo>
                                <a:lnTo>
                                  <a:pt x="f88" y="f5"/>
                                </a:lnTo>
                                <a:lnTo>
                                  <a:pt x="f89" y="f5"/>
                                </a:lnTo>
                                <a:lnTo>
                                  <a:pt x="f89" y="f87"/>
                                </a:lnTo>
                                <a:lnTo>
                                  <a:pt x="f89" y="f87"/>
                                </a:lnTo>
                                <a:lnTo>
                                  <a:pt x="f6" y="f90"/>
                                </a:lnTo>
                                <a:lnTo>
                                  <a:pt x="f8" y="f7"/>
                                </a:lnTo>
                                <a:close/>
                              </a:path>
                            </a:pathLst>
                          </a:custGeom>
                          <a:solidFill>
                            <a:srgbClr val="002060"/>
                          </a:solidFill>
                          <a:ln cap="flat">
                            <a:noFill/>
                            <a:prstDash val="solid"/>
                          </a:ln>
                        </wps:spPr>
                        <wps:bodyPr lIns="0" tIns="0" rIns="0" bIns="0"/>
                      </wps:wsp>
                      <wps:wsp>
                        <wps:cNvPr id="59" name="Freeform 272"/>
                        <wps:cNvSpPr/>
                        <wps:spPr>
                          <a:xfrm>
                            <a:off x="521115" y="7945779"/>
                            <a:ext cx="111419" cy="108850"/>
                          </a:xfrm>
                          <a:custGeom>
                            <a:avLst/>
                            <a:gdLst>
                              <a:gd name="f0" fmla="val 10800000"/>
                              <a:gd name="f1" fmla="val 5400000"/>
                              <a:gd name="f2" fmla="val 180"/>
                              <a:gd name="f3" fmla="val w"/>
                              <a:gd name="f4" fmla="val h"/>
                              <a:gd name="f5" fmla="val 0"/>
                              <a:gd name="f6" fmla="val 158"/>
                              <a:gd name="f7" fmla="val 187"/>
                              <a:gd name="f8" fmla="val 38"/>
                              <a:gd name="f9" fmla="val 53"/>
                              <a:gd name="f10" fmla="val 177"/>
                              <a:gd name="f11" fmla="val 67"/>
                              <a:gd name="f12" fmla="val 163"/>
                              <a:gd name="f13" fmla="val 86"/>
                              <a:gd name="f14" fmla="val 101"/>
                              <a:gd name="f15" fmla="val 149"/>
                              <a:gd name="f16" fmla="val 115"/>
                              <a:gd name="f17" fmla="val 144"/>
                              <a:gd name="f18" fmla="val 130"/>
                              <a:gd name="f19" fmla="val 139"/>
                              <a:gd name="f20" fmla="val 129"/>
                              <a:gd name="f21" fmla="val 120"/>
                              <a:gd name="f22" fmla="val 110"/>
                              <a:gd name="f23" fmla="val 125"/>
                              <a:gd name="f24" fmla="val 91"/>
                              <a:gd name="f25" fmla="val 106"/>
                              <a:gd name="f26" fmla="val 96"/>
                              <a:gd name="f27" fmla="val 77"/>
                              <a:gd name="f28" fmla="val 72"/>
                              <a:gd name="f29" fmla="val 62"/>
                              <a:gd name="f30" fmla="val 57"/>
                              <a:gd name="f31" fmla="val 48"/>
                              <a:gd name="f32" fmla="val 33"/>
                              <a:gd name="f33" fmla="val 24"/>
                              <a:gd name="f34" fmla="val 9"/>
                              <a:gd name="f35" fmla="+- 0 0 -90"/>
                              <a:gd name="f36" fmla="*/ f3 1 158"/>
                              <a:gd name="f37" fmla="*/ f4 1 187"/>
                              <a:gd name="f38" fmla="+- f7 0 f5"/>
                              <a:gd name="f39" fmla="+- f6 0 f5"/>
                              <a:gd name="f40" fmla="*/ f35 f0 1"/>
                              <a:gd name="f41" fmla="*/ f39 1 158"/>
                              <a:gd name="f42" fmla="*/ f38 1 187"/>
                              <a:gd name="f43" fmla="*/ 38 f39 1"/>
                              <a:gd name="f44" fmla="*/ 187 f38 1"/>
                              <a:gd name="f45" fmla="*/ 53 f39 1"/>
                              <a:gd name="f46" fmla="*/ 177 f38 1"/>
                              <a:gd name="f47" fmla="*/ 67 f39 1"/>
                              <a:gd name="f48" fmla="*/ 163 f38 1"/>
                              <a:gd name="f49" fmla="*/ 86 f39 1"/>
                              <a:gd name="f50" fmla="*/ 158 f38 1"/>
                              <a:gd name="f51" fmla="*/ 101 f39 1"/>
                              <a:gd name="f52" fmla="*/ 149 f38 1"/>
                              <a:gd name="f53" fmla="*/ 115 f39 1"/>
                              <a:gd name="f54" fmla="*/ 144 f38 1"/>
                              <a:gd name="f55" fmla="*/ 130 f39 1"/>
                              <a:gd name="f56" fmla="*/ 144 f39 1"/>
                              <a:gd name="f57" fmla="*/ 139 f38 1"/>
                              <a:gd name="f58" fmla="*/ 158 f39 1"/>
                              <a:gd name="f59" fmla="*/ 149 f39 1"/>
                              <a:gd name="f60" fmla="*/ 129 f38 1"/>
                              <a:gd name="f61" fmla="*/ 139 f39 1"/>
                              <a:gd name="f62" fmla="*/ 120 f38 1"/>
                              <a:gd name="f63" fmla="*/ 110 f38 1"/>
                              <a:gd name="f64" fmla="*/ 125 f39 1"/>
                              <a:gd name="f65" fmla="*/ 101 f38 1"/>
                              <a:gd name="f66" fmla="*/ 91 f38 1"/>
                              <a:gd name="f67" fmla="*/ 106 f39 1"/>
                              <a:gd name="f68" fmla="*/ 86 f38 1"/>
                              <a:gd name="f69" fmla="*/ 96 f39 1"/>
                              <a:gd name="f70" fmla="*/ 77 f38 1"/>
                              <a:gd name="f71" fmla="*/ 91 f39 1"/>
                              <a:gd name="f72" fmla="*/ 72 f38 1"/>
                              <a:gd name="f73" fmla="*/ 62 f38 1"/>
                              <a:gd name="f74" fmla="*/ 57 f38 1"/>
                              <a:gd name="f75" fmla="*/ 120 f39 1"/>
                              <a:gd name="f76" fmla="*/ 48 f38 1"/>
                              <a:gd name="f77" fmla="*/ 33 f38 1"/>
                              <a:gd name="f78" fmla="*/ 24 f38 1"/>
                              <a:gd name="f79" fmla="*/ 9 f38 1"/>
                              <a:gd name="f80" fmla="*/ 0 f38 1"/>
                              <a:gd name="f81" fmla="*/ 0 f39 1"/>
                              <a:gd name="f82" fmla="*/ f40 1 f2"/>
                              <a:gd name="f83" fmla="*/ f43 1 158"/>
                              <a:gd name="f84" fmla="*/ f44 1 187"/>
                              <a:gd name="f85" fmla="*/ f45 1 158"/>
                              <a:gd name="f86" fmla="*/ f46 1 187"/>
                              <a:gd name="f87" fmla="*/ f47 1 158"/>
                              <a:gd name="f88" fmla="*/ f48 1 187"/>
                              <a:gd name="f89" fmla="*/ f49 1 158"/>
                              <a:gd name="f90" fmla="*/ f50 1 187"/>
                              <a:gd name="f91" fmla="*/ f51 1 158"/>
                              <a:gd name="f92" fmla="*/ f52 1 187"/>
                              <a:gd name="f93" fmla="*/ f53 1 158"/>
                              <a:gd name="f94" fmla="*/ f54 1 187"/>
                              <a:gd name="f95" fmla="*/ f55 1 158"/>
                              <a:gd name="f96" fmla="*/ f56 1 158"/>
                              <a:gd name="f97" fmla="*/ f57 1 187"/>
                              <a:gd name="f98" fmla="*/ f58 1 158"/>
                              <a:gd name="f99" fmla="*/ f59 1 158"/>
                              <a:gd name="f100" fmla="*/ f60 1 187"/>
                              <a:gd name="f101" fmla="*/ f61 1 158"/>
                              <a:gd name="f102" fmla="*/ f62 1 187"/>
                              <a:gd name="f103" fmla="*/ f63 1 187"/>
                              <a:gd name="f104" fmla="*/ f64 1 158"/>
                              <a:gd name="f105" fmla="*/ f65 1 187"/>
                              <a:gd name="f106" fmla="*/ f66 1 187"/>
                              <a:gd name="f107" fmla="*/ f67 1 158"/>
                              <a:gd name="f108" fmla="*/ f68 1 187"/>
                              <a:gd name="f109" fmla="*/ f69 1 158"/>
                              <a:gd name="f110" fmla="*/ f70 1 187"/>
                              <a:gd name="f111" fmla="*/ f71 1 158"/>
                              <a:gd name="f112" fmla="*/ f72 1 187"/>
                              <a:gd name="f113" fmla="*/ f73 1 187"/>
                              <a:gd name="f114" fmla="*/ f74 1 187"/>
                              <a:gd name="f115" fmla="*/ f75 1 158"/>
                              <a:gd name="f116" fmla="*/ f76 1 187"/>
                              <a:gd name="f117" fmla="*/ f77 1 187"/>
                              <a:gd name="f118" fmla="*/ f78 1 187"/>
                              <a:gd name="f119" fmla="*/ f79 1 187"/>
                              <a:gd name="f120" fmla="*/ f80 1 187"/>
                              <a:gd name="f121" fmla="*/ f81 1 158"/>
                              <a:gd name="f122" fmla="*/ 0 1 f41"/>
                              <a:gd name="f123" fmla="*/ f6 1 f41"/>
                              <a:gd name="f124" fmla="*/ 0 1 f42"/>
                              <a:gd name="f125" fmla="*/ f7 1 f42"/>
                              <a:gd name="f126" fmla="+- f82 0 f1"/>
                              <a:gd name="f127" fmla="*/ f83 1 f41"/>
                              <a:gd name="f128" fmla="*/ f84 1 f42"/>
                              <a:gd name="f129" fmla="*/ f85 1 f41"/>
                              <a:gd name="f130" fmla="*/ f86 1 f42"/>
                              <a:gd name="f131" fmla="*/ f87 1 f41"/>
                              <a:gd name="f132" fmla="*/ f88 1 f42"/>
                              <a:gd name="f133" fmla="*/ f89 1 f41"/>
                              <a:gd name="f134" fmla="*/ f90 1 f42"/>
                              <a:gd name="f135" fmla="*/ f91 1 f41"/>
                              <a:gd name="f136" fmla="*/ f92 1 f42"/>
                              <a:gd name="f137" fmla="*/ f93 1 f41"/>
                              <a:gd name="f138" fmla="*/ f94 1 f42"/>
                              <a:gd name="f139" fmla="*/ f95 1 f41"/>
                              <a:gd name="f140" fmla="*/ f96 1 f41"/>
                              <a:gd name="f141" fmla="*/ f97 1 f42"/>
                              <a:gd name="f142" fmla="*/ f98 1 f41"/>
                              <a:gd name="f143" fmla="*/ f99 1 f41"/>
                              <a:gd name="f144" fmla="*/ f100 1 f42"/>
                              <a:gd name="f145" fmla="*/ f101 1 f41"/>
                              <a:gd name="f146" fmla="*/ f102 1 f42"/>
                              <a:gd name="f147" fmla="*/ f103 1 f42"/>
                              <a:gd name="f148" fmla="*/ f104 1 f41"/>
                              <a:gd name="f149" fmla="*/ f105 1 f42"/>
                              <a:gd name="f150" fmla="*/ f106 1 f42"/>
                              <a:gd name="f151" fmla="*/ f107 1 f41"/>
                              <a:gd name="f152" fmla="*/ f108 1 f42"/>
                              <a:gd name="f153" fmla="*/ f109 1 f41"/>
                              <a:gd name="f154" fmla="*/ f110 1 f42"/>
                              <a:gd name="f155" fmla="*/ f111 1 f41"/>
                              <a:gd name="f156" fmla="*/ f112 1 f42"/>
                              <a:gd name="f157" fmla="*/ f113 1 f42"/>
                              <a:gd name="f158" fmla="*/ f114 1 f42"/>
                              <a:gd name="f159" fmla="*/ f115 1 f41"/>
                              <a:gd name="f160" fmla="*/ f116 1 f42"/>
                              <a:gd name="f161" fmla="*/ f117 1 f42"/>
                              <a:gd name="f162" fmla="*/ f118 1 f42"/>
                              <a:gd name="f163" fmla="*/ f119 1 f42"/>
                              <a:gd name="f164" fmla="*/ f120 1 f42"/>
                              <a:gd name="f165" fmla="*/ f121 1 f41"/>
                              <a:gd name="f166" fmla="*/ f122 f36 1"/>
                              <a:gd name="f167" fmla="*/ f123 f36 1"/>
                              <a:gd name="f168" fmla="*/ f125 f37 1"/>
                              <a:gd name="f169" fmla="*/ f124 f37 1"/>
                              <a:gd name="f170" fmla="*/ f127 f36 1"/>
                              <a:gd name="f171" fmla="*/ f128 f37 1"/>
                              <a:gd name="f172" fmla="*/ f129 f36 1"/>
                              <a:gd name="f173" fmla="*/ f130 f37 1"/>
                              <a:gd name="f174" fmla="*/ f131 f36 1"/>
                              <a:gd name="f175" fmla="*/ f132 f37 1"/>
                              <a:gd name="f176" fmla="*/ f133 f36 1"/>
                              <a:gd name="f177" fmla="*/ f134 f37 1"/>
                              <a:gd name="f178" fmla="*/ f135 f36 1"/>
                              <a:gd name="f179" fmla="*/ f136 f37 1"/>
                              <a:gd name="f180" fmla="*/ f137 f36 1"/>
                              <a:gd name="f181" fmla="*/ f138 f37 1"/>
                              <a:gd name="f182" fmla="*/ f139 f36 1"/>
                              <a:gd name="f183" fmla="*/ f140 f36 1"/>
                              <a:gd name="f184" fmla="*/ f141 f37 1"/>
                              <a:gd name="f185" fmla="*/ f142 f36 1"/>
                              <a:gd name="f186" fmla="*/ f143 f36 1"/>
                              <a:gd name="f187" fmla="*/ f144 f37 1"/>
                              <a:gd name="f188" fmla="*/ f145 f36 1"/>
                              <a:gd name="f189" fmla="*/ f146 f37 1"/>
                              <a:gd name="f190" fmla="*/ f147 f37 1"/>
                              <a:gd name="f191" fmla="*/ f148 f36 1"/>
                              <a:gd name="f192" fmla="*/ f149 f37 1"/>
                              <a:gd name="f193" fmla="*/ f150 f37 1"/>
                              <a:gd name="f194" fmla="*/ f151 f36 1"/>
                              <a:gd name="f195" fmla="*/ f152 f37 1"/>
                              <a:gd name="f196" fmla="*/ f153 f36 1"/>
                              <a:gd name="f197" fmla="*/ f154 f37 1"/>
                              <a:gd name="f198" fmla="*/ f155 f36 1"/>
                              <a:gd name="f199" fmla="*/ f156 f37 1"/>
                              <a:gd name="f200" fmla="*/ f157 f37 1"/>
                              <a:gd name="f201" fmla="*/ f158 f37 1"/>
                              <a:gd name="f202" fmla="*/ f159 f36 1"/>
                              <a:gd name="f203" fmla="*/ f160 f37 1"/>
                              <a:gd name="f204" fmla="*/ f161 f37 1"/>
                              <a:gd name="f205" fmla="*/ f162 f37 1"/>
                              <a:gd name="f206" fmla="*/ f163 f37 1"/>
                              <a:gd name="f207" fmla="*/ f164 f37 1"/>
                              <a:gd name="f208" fmla="*/ f165 f36 1"/>
                            </a:gdLst>
                            <a:ahLst/>
                            <a:cxnLst>
                              <a:cxn ang="3cd4">
                                <a:pos x="hc" y="t"/>
                              </a:cxn>
                              <a:cxn ang="0">
                                <a:pos x="r" y="vc"/>
                              </a:cxn>
                              <a:cxn ang="cd4">
                                <a:pos x="hc" y="b"/>
                              </a:cxn>
                              <a:cxn ang="cd2">
                                <a:pos x="l" y="vc"/>
                              </a:cxn>
                              <a:cxn ang="f126">
                                <a:pos x="f170" y="f171"/>
                              </a:cxn>
                              <a:cxn ang="f126">
                                <a:pos x="f172" y="f173"/>
                              </a:cxn>
                              <a:cxn ang="f126">
                                <a:pos x="f174" y="f175"/>
                              </a:cxn>
                              <a:cxn ang="f126">
                                <a:pos x="f176" y="f177"/>
                              </a:cxn>
                              <a:cxn ang="f126">
                                <a:pos x="f178" y="f179"/>
                              </a:cxn>
                              <a:cxn ang="f126">
                                <a:pos x="f180" y="f181"/>
                              </a:cxn>
                              <a:cxn ang="f126">
                                <a:pos x="f182" y="f181"/>
                              </a:cxn>
                              <a:cxn ang="f126">
                                <a:pos x="f183" y="f184"/>
                              </a:cxn>
                              <a:cxn ang="f126">
                                <a:pos x="f185" y="f181"/>
                              </a:cxn>
                              <a:cxn ang="f126">
                                <a:pos x="f186" y="f187"/>
                              </a:cxn>
                              <a:cxn ang="f126">
                                <a:pos x="f188" y="f189"/>
                              </a:cxn>
                              <a:cxn ang="f126">
                                <a:pos x="f182" y="f190"/>
                              </a:cxn>
                              <a:cxn ang="f126">
                                <a:pos x="f191" y="f192"/>
                              </a:cxn>
                              <a:cxn ang="f126">
                                <a:pos x="f180" y="f193"/>
                              </a:cxn>
                              <a:cxn ang="f126">
                                <a:pos x="f194" y="f195"/>
                              </a:cxn>
                              <a:cxn ang="f126">
                                <a:pos x="f196" y="f197"/>
                              </a:cxn>
                              <a:cxn ang="f126">
                                <a:pos x="f198" y="f197"/>
                              </a:cxn>
                              <a:cxn ang="f126">
                                <a:pos x="f196" y="f199"/>
                              </a:cxn>
                              <a:cxn ang="f126">
                                <a:pos x="f194" y="f200"/>
                              </a:cxn>
                              <a:cxn ang="f126">
                                <a:pos x="f180" y="f201"/>
                              </a:cxn>
                              <a:cxn ang="f126">
                                <a:pos x="f202" y="f203"/>
                              </a:cxn>
                              <a:cxn ang="f126">
                                <a:pos x="f191" y="f204"/>
                              </a:cxn>
                              <a:cxn ang="f126">
                                <a:pos x="f191" y="f205"/>
                              </a:cxn>
                              <a:cxn ang="f126">
                                <a:pos x="f202" y="f206"/>
                              </a:cxn>
                              <a:cxn ang="f126">
                                <a:pos x="f180" y="f207"/>
                              </a:cxn>
                              <a:cxn ang="f126">
                                <a:pos x="f208" y="f181"/>
                              </a:cxn>
                              <a:cxn ang="f126">
                                <a:pos x="f170" y="f171"/>
                              </a:cxn>
                            </a:cxnLst>
                            <a:rect l="f166" t="f169" r="f167" b="f168"/>
                            <a:pathLst>
                              <a:path w="158" h="187">
                                <a:moveTo>
                                  <a:pt x="f8" y="f7"/>
                                </a:moveTo>
                                <a:lnTo>
                                  <a:pt x="f9" y="f10"/>
                                </a:lnTo>
                                <a:lnTo>
                                  <a:pt x="f11" y="f12"/>
                                </a:lnTo>
                                <a:lnTo>
                                  <a:pt x="f13" y="f6"/>
                                </a:lnTo>
                                <a:lnTo>
                                  <a:pt x="f14" y="f15"/>
                                </a:lnTo>
                                <a:lnTo>
                                  <a:pt x="f16" y="f17"/>
                                </a:lnTo>
                                <a:lnTo>
                                  <a:pt x="f18" y="f17"/>
                                </a:lnTo>
                                <a:lnTo>
                                  <a:pt x="f17" y="f19"/>
                                </a:lnTo>
                                <a:lnTo>
                                  <a:pt x="f6" y="f17"/>
                                </a:lnTo>
                                <a:lnTo>
                                  <a:pt x="f15" y="f20"/>
                                </a:lnTo>
                                <a:lnTo>
                                  <a:pt x="f19" y="f21"/>
                                </a:lnTo>
                                <a:lnTo>
                                  <a:pt x="f18" y="f22"/>
                                </a:lnTo>
                                <a:lnTo>
                                  <a:pt x="f23" y="f14"/>
                                </a:lnTo>
                                <a:lnTo>
                                  <a:pt x="f16" y="f24"/>
                                </a:lnTo>
                                <a:lnTo>
                                  <a:pt x="f25" y="f13"/>
                                </a:lnTo>
                                <a:lnTo>
                                  <a:pt x="f26" y="f27"/>
                                </a:lnTo>
                                <a:lnTo>
                                  <a:pt x="f24" y="f27"/>
                                </a:lnTo>
                                <a:lnTo>
                                  <a:pt x="f26" y="f28"/>
                                </a:lnTo>
                                <a:lnTo>
                                  <a:pt x="f25" y="f29"/>
                                </a:lnTo>
                                <a:lnTo>
                                  <a:pt x="f16" y="f30"/>
                                </a:lnTo>
                                <a:lnTo>
                                  <a:pt x="f21" y="f31"/>
                                </a:lnTo>
                                <a:lnTo>
                                  <a:pt x="f23" y="f32"/>
                                </a:lnTo>
                                <a:lnTo>
                                  <a:pt x="f23" y="f33"/>
                                </a:lnTo>
                                <a:lnTo>
                                  <a:pt x="f21" y="f34"/>
                                </a:lnTo>
                                <a:lnTo>
                                  <a:pt x="f16" y="f5"/>
                                </a:lnTo>
                                <a:lnTo>
                                  <a:pt x="f5" y="f17"/>
                                </a:lnTo>
                                <a:lnTo>
                                  <a:pt x="f8" y="f7"/>
                                </a:lnTo>
                                <a:close/>
                              </a:path>
                            </a:pathLst>
                          </a:custGeom>
                          <a:solidFill>
                            <a:srgbClr val="002060"/>
                          </a:solidFill>
                          <a:ln cap="flat">
                            <a:noFill/>
                            <a:prstDash val="solid"/>
                          </a:ln>
                        </wps:spPr>
                        <wps:bodyPr lIns="0" tIns="0" rIns="0" bIns="0"/>
                      </wps:wsp>
                      <wps:wsp>
                        <wps:cNvPr id="60" name="Freeform 273"/>
                        <wps:cNvSpPr/>
                        <wps:spPr>
                          <a:xfrm>
                            <a:off x="494314" y="7914927"/>
                            <a:ext cx="107890" cy="114665"/>
                          </a:xfrm>
                          <a:custGeom>
                            <a:avLst/>
                            <a:gdLst>
                              <a:gd name="f0" fmla="val 10800000"/>
                              <a:gd name="f1" fmla="val 5400000"/>
                              <a:gd name="f2" fmla="val 180"/>
                              <a:gd name="f3" fmla="val w"/>
                              <a:gd name="f4" fmla="val h"/>
                              <a:gd name="f5" fmla="val 0"/>
                              <a:gd name="f6" fmla="val 153"/>
                              <a:gd name="f7" fmla="val 197"/>
                              <a:gd name="f8" fmla="val 149"/>
                              <a:gd name="f9" fmla="val 9"/>
                              <a:gd name="f10" fmla="val 130"/>
                              <a:gd name="f11" fmla="val 19"/>
                              <a:gd name="f12" fmla="val 110"/>
                              <a:gd name="f13" fmla="val 24"/>
                              <a:gd name="f14" fmla="val 91"/>
                              <a:gd name="f15" fmla="val 33"/>
                              <a:gd name="f16" fmla="val 67"/>
                              <a:gd name="f17" fmla="val 38"/>
                              <a:gd name="f18" fmla="val 53"/>
                              <a:gd name="f19" fmla="val 29"/>
                              <a:gd name="f20" fmla="val 14"/>
                              <a:gd name="f21" fmla="val 48"/>
                              <a:gd name="f22" fmla="val 10"/>
                              <a:gd name="f23" fmla="val 52"/>
                              <a:gd name="f24" fmla="val 62"/>
                              <a:gd name="f25" fmla="val 72"/>
                              <a:gd name="f26" fmla="val 43"/>
                              <a:gd name="f27" fmla="val 81"/>
                              <a:gd name="f28" fmla="val 86"/>
                              <a:gd name="f29" fmla="val 82"/>
                              <a:gd name="f30" fmla="val 96"/>
                              <a:gd name="f31" fmla="val 100"/>
                              <a:gd name="f32" fmla="val 105"/>
                              <a:gd name="f33" fmla="val 115"/>
                              <a:gd name="f34" fmla="val 124"/>
                              <a:gd name="f35" fmla="val 134"/>
                              <a:gd name="f36" fmla="val 144"/>
                              <a:gd name="f37" fmla="+- 0 0 -90"/>
                              <a:gd name="f38" fmla="*/ f3 1 153"/>
                              <a:gd name="f39" fmla="*/ f4 1 197"/>
                              <a:gd name="f40" fmla="+- f7 0 f5"/>
                              <a:gd name="f41" fmla="+- f6 0 f5"/>
                              <a:gd name="f42" fmla="*/ f37 f0 1"/>
                              <a:gd name="f43" fmla="*/ f41 1 153"/>
                              <a:gd name="f44" fmla="*/ f40 1 197"/>
                              <a:gd name="f45" fmla="*/ 0 f41 1"/>
                              <a:gd name="f46" fmla="*/ 149 f40 1"/>
                              <a:gd name="f47" fmla="*/ 9 f41 1"/>
                              <a:gd name="f48" fmla="*/ 130 f40 1"/>
                              <a:gd name="f49" fmla="*/ 19 f41 1"/>
                              <a:gd name="f50" fmla="*/ 110 f40 1"/>
                              <a:gd name="f51" fmla="*/ 24 f41 1"/>
                              <a:gd name="f52" fmla="*/ 91 f40 1"/>
                              <a:gd name="f53" fmla="*/ 33 f41 1"/>
                              <a:gd name="f54" fmla="*/ 67 f40 1"/>
                              <a:gd name="f55" fmla="*/ 38 f41 1"/>
                              <a:gd name="f56" fmla="*/ 53 f40 1"/>
                              <a:gd name="f57" fmla="*/ 29 f40 1"/>
                              <a:gd name="f58" fmla="*/ 14 f40 1"/>
                              <a:gd name="f59" fmla="*/ 0 f40 1"/>
                              <a:gd name="f60" fmla="*/ 48 f41 1"/>
                              <a:gd name="f61" fmla="*/ 10 f40 1"/>
                              <a:gd name="f62" fmla="*/ 52 f41 1"/>
                              <a:gd name="f63" fmla="*/ 19 f40 1"/>
                              <a:gd name="f64" fmla="*/ 62 f41 1"/>
                              <a:gd name="f65" fmla="*/ 72 f41 1"/>
                              <a:gd name="f66" fmla="*/ 43 f40 1"/>
                              <a:gd name="f67" fmla="*/ 81 f41 1"/>
                              <a:gd name="f68" fmla="*/ 86 f41 1"/>
                              <a:gd name="f69" fmla="*/ 62 f40 1"/>
                              <a:gd name="f70" fmla="*/ 91 f41 1"/>
                              <a:gd name="f71" fmla="*/ 72 f40 1"/>
                              <a:gd name="f72" fmla="*/ 82 f40 1"/>
                              <a:gd name="f73" fmla="*/ 96 f41 1"/>
                              <a:gd name="f74" fmla="*/ 100 f41 1"/>
                              <a:gd name="f75" fmla="*/ 105 f41 1"/>
                              <a:gd name="f76" fmla="*/ 115 f41 1"/>
                              <a:gd name="f77" fmla="*/ 124 f41 1"/>
                              <a:gd name="f78" fmla="*/ 38 f40 1"/>
                              <a:gd name="f79" fmla="*/ 134 f41 1"/>
                              <a:gd name="f80" fmla="*/ 144 f41 1"/>
                              <a:gd name="f81" fmla="*/ 153 f41 1"/>
                              <a:gd name="f82" fmla="*/ 197 f40 1"/>
                              <a:gd name="f83" fmla="*/ f42 1 f2"/>
                              <a:gd name="f84" fmla="*/ f45 1 153"/>
                              <a:gd name="f85" fmla="*/ f46 1 197"/>
                              <a:gd name="f86" fmla="*/ f47 1 153"/>
                              <a:gd name="f87" fmla="*/ f48 1 197"/>
                              <a:gd name="f88" fmla="*/ f49 1 153"/>
                              <a:gd name="f89" fmla="*/ f50 1 197"/>
                              <a:gd name="f90" fmla="*/ f51 1 153"/>
                              <a:gd name="f91" fmla="*/ f52 1 197"/>
                              <a:gd name="f92" fmla="*/ f53 1 153"/>
                              <a:gd name="f93" fmla="*/ f54 1 197"/>
                              <a:gd name="f94" fmla="*/ f55 1 153"/>
                              <a:gd name="f95" fmla="*/ f56 1 197"/>
                              <a:gd name="f96" fmla="*/ f57 1 197"/>
                              <a:gd name="f97" fmla="*/ f58 1 197"/>
                              <a:gd name="f98" fmla="*/ f59 1 197"/>
                              <a:gd name="f99" fmla="*/ f60 1 153"/>
                              <a:gd name="f100" fmla="*/ f61 1 197"/>
                              <a:gd name="f101" fmla="*/ f62 1 153"/>
                              <a:gd name="f102" fmla="*/ f63 1 197"/>
                              <a:gd name="f103" fmla="*/ f64 1 153"/>
                              <a:gd name="f104" fmla="*/ f65 1 153"/>
                              <a:gd name="f105" fmla="*/ f66 1 197"/>
                              <a:gd name="f106" fmla="*/ f67 1 153"/>
                              <a:gd name="f107" fmla="*/ f68 1 153"/>
                              <a:gd name="f108" fmla="*/ f69 1 197"/>
                              <a:gd name="f109" fmla="*/ f70 1 153"/>
                              <a:gd name="f110" fmla="*/ f71 1 197"/>
                              <a:gd name="f111" fmla="*/ f72 1 197"/>
                              <a:gd name="f112" fmla="*/ f73 1 153"/>
                              <a:gd name="f113" fmla="*/ f74 1 153"/>
                              <a:gd name="f114" fmla="*/ f75 1 153"/>
                              <a:gd name="f115" fmla="*/ f76 1 153"/>
                              <a:gd name="f116" fmla="*/ f77 1 153"/>
                              <a:gd name="f117" fmla="*/ f78 1 197"/>
                              <a:gd name="f118" fmla="*/ f79 1 153"/>
                              <a:gd name="f119" fmla="*/ f80 1 153"/>
                              <a:gd name="f120" fmla="*/ f81 1 153"/>
                              <a:gd name="f121" fmla="*/ f82 1 197"/>
                              <a:gd name="f122" fmla="*/ 0 1 f43"/>
                              <a:gd name="f123" fmla="*/ f6 1 f43"/>
                              <a:gd name="f124" fmla="*/ 0 1 f44"/>
                              <a:gd name="f125" fmla="*/ f7 1 f44"/>
                              <a:gd name="f126" fmla="+- f83 0 f1"/>
                              <a:gd name="f127" fmla="*/ f84 1 f43"/>
                              <a:gd name="f128" fmla="*/ f85 1 f44"/>
                              <a:gd name="f129" fmla="*/ f86 1 f43"/>
                              <a:gd name="f130" fmla="*/ f87 1 f44"/>
                              <a:gd name="f131" fmla="*/ f88 1 f43"/>
                              <a:gd name="f132" fmla="*/ f89 1 f44"/>
                              <a:gd name="f133" fmla="*/ f90 1 f43"/>
                              <a:gd name="f134" fmla="*/ f91 1 f44"/>
                              <a:gd name="f135" fmla="*/ f92 1 f43"/>
                              <a:gd name="f136" fmla="*/ f93 1 f44"/>
                              <a:gd name="f137" fmla="*/ f94 1 f43"/>
                              <a:gd name="f138" fmla="*/ f95 1 f44"/>
                              <a:gd name="f139" fmla="*/ f96 1 f44"/>
                              <a:gd name="f140" fmla="*/ f97 1 f44"/>
                              <a:gd name="f141" fmla="*/ f98 1 f44"/>
                              <a:gd name="f142" fmla="*/ f99 1 f43"/>
                              <a:gd name="f143" fmla="*/ f100 1 f44"/>
                              <a:gd name="f144" fmla="*/ f101 1 f43"/>
                              <a:gd name="f145" fmla="*/ f102 1 f44"/>
                              <a:gd name="f146" fmla="*/ f103 1 f43"/>
                              <a:gd name="f147" fmla="*/ f104 1 f43"/>
                              <a:gd name="f148" fmla="*/ f105 1 f44"/>
                              <a:gd name="f149" fmla="*/ f106 1 f43"/>
                              <a:gd name="f150" fmla="*/ f107 1 f43"/>
                              <a:gd name="f151" fmla="*/ f108 1 f44"/>
                              <a:gd name="f152" fmla="*/ f109 1 f43"/>
                              <a:gd name="f153" fmla="*/ f110 1 f44"/>
                              <a:gd name="f154" fmla="*/ f111 1 f44"/>
                              <a:gd name="f155" fmla="*/ f112 1 f43"/>
                              <a:gd name="f156" fmla="*/ f113 1 f43"/>
                              <a:gd name="f157" fmla="*/ f114 1 f43"/>
                              <a:gd name="f158" fmla="*/ f115 1 f43"/>
                              <a:gd name="f159" fmla="*/ f116 1 f43"/>
                              <a:gd name="f160" fmla="*/ f117 1 f44"/>
                              <a:gd name="f161" fmla="*/ f118 1 f43"/>
                              <a:gd name="f162" fmla="*/ f119 1 f43"/>
                              <a:gd name="f163" fmla="*/ f120 1 f43"/>
                              <a:gd name="f164" fmla="*/ f121 1 f44"/>
                              <a:gd name="f165" fmla="*/ f122 f38 1"/>
                              <a:gd name="f166" fmla="*/ f123 f38 1"/>
                              <a:gd name="f167" fmla="*/ f125 f39 1"/>
                              <a:gd name="f168" fmla="*/ f124 f39 1"/>
                              <a:gd name="f169" fmla="*/ f127 f38 1"/>
                              <a:gd name="f170" fmla="*/ f128 f39 1"/>
                              <a:gd name="f171" fmla="*/ f129 f38 1"/>
                              <a:gd name="f172" fmla="*/ f130 f39 1"/>
                              <a:gd name="f173" fmla="*/ f131 f38 1"/>
                              <a:gd name="f174" fmla="*/ f132 f39 1"/>
                              <a:gd name="f175" fmla="*/ f133 f38 1"/>
                              <a:gd name="f176" fmla="*/ f134 f39 1"/>
                              <a:gd name="f177" fmla="*/ f135 f38 1"/>
                              <a:gd name="f178" fmla="*/ f136 f39 1"/>
                              <a:gd name="f179" fmla="*/ f137 f38 1"/>
                              <a:gd name="f180" fmla="*/ f138 f39 1"/>
                              <a:gd name="f181" fmla="*/ f139 f39 1"/>
                              <a:gd name="f182" fmla="*/ f140 f39 1"/>
                              <a:gd name="f183" fmla="*/ f141 f39 1"/>
                              <a:gd name="f184" fmla="*/ f142 f38 1"/>
                              <a:gd name="f185" fmla="*/ f143 f39 1"/>
                              <a:gd name="f186" fmla="*/ f144 f38 1"/>
                              <a:gd name="f187" fmla="*/ f145 f39 1"/>
                              <a:gd name="f188" fmla="*/ f146 f38 1"/>
                              <a:gd name="f189" fmla="*/ f147 f38 1"/>
                              <a:gd name="f190" fmla="*/ f148 f39 1"/>
                              <a:gd name="f191" fmla="*/ f149 f38 1"/>
                              <a:gd name="f192" fmla="*/ f150 f38 1"/>
                              <a:gd name="f193" fmla="*/ f151 f39 1"/>
                              <a:gd name="f194" fmla="*/ f152 f38 1"/>
                              <a:gd name="f195" fmla="*/ f153 f39 1"/>
                              <a:gd name="f196" fmla="*/ f154 f39 1"/>
                              <a:gd name="f197" fmla="*/ f155 f38 1"/>
                              <a:gd name="f198" fmla="*/ f156 f38 1"/>
                              <a:gd name="f199" fmla="*/ f157 f38 1"/>
                              <a:gd name="f200" fmla="*/ f158 f38 1"/>
                              <a:gd name="f201" fmla="*/ f159 f38 1"/>
                              <a:gd name="f202" fmla="*/ f160 f39 1"/>
                              <a:gd name="f203" fmla="*/ f161 f38 1"/>
                              <a:gd name="f204" fmla="*/ f162 f38 1"/>
                              <a:gd name="f205" fmla="*/ f163 f38 1"/>
                              <a:gd name="f206" fmla="*/ f164 f39 1"/>
                            </a:gdLst>
                            <a:ahLst/>
                            <a:cxnLst>
                              <a:cxn ang="3cd4">
                                <a:pos x="hc" y="t"/>
                              </a:cxn>
                              <a:cxn ang="0">
                                <a:pos x="r" y="vc"/>
                              </a:cxn>
                              <a:cxn ang="cd4">
                                <a:pos x="hc" y="b"/>
                              </a:cxn>
                              <a:cxn ang="cd2">
                                <a:pos x="l" y="vc"/>
                              </a:cxn>
                              <a:cxn ang="f126">
                                <a:pos x="f169" y="f170"/>
                              </a:cxn>
                              <a:cxn ang="f126">
                                <a:pos x="f171" y="f172"/>
                              </a:cxn>
                              <a:cxn ang="f126">
                                <a:pos x="f173" y="f174"/>
                              </a:cxn>
                              <a:cxn ang="f126">
                                <a:pos x="f175" y="f176"/>
                              </a:cxn>
                              <a:cxn ang="f126">
                                <a:pos x="f177" y="f178"/>
                              </a:cxn>
                              <a:cxn ang="f126">
                                <a:pos x="f179" y="f180"/>
                              </a:cxn>
                              <a:cxn ang="f126">
                                <a:pos x="f179" y="f181"/>
                              </a:cxn>
                              <a:cxn ang="f126">
                                <a:pos x="f179" y="f182"/>
                              </a:cxn>
                              <a:cxn ang="f126">
                                <a:pos x="f179" y="f183"/>
                              </a:cxn>
                              <a:cxn ang="f126">
                                <a:pos x="f184" y="f185"/>
                              </a:cxn>
                              <a:cxn ang="f126">
                                <a:pos x="f186" y="f187"/>
                              </a:cxn>
                              <a:cxn ang="f126">
                                <a:pos x="f188" y="f181"/>
                              </a:cxn>
                              <a:cxn ang="f126">
                                <a:pos x="f189" y="f190"/>
                              </a:cxn>
                              <a:cxn ang="f126">
                                <a:pos x="f191" y="f180"/>
                              </a:cxn>
                              <a:cxn ang="f126">
                                <a:pos x="f192" y="f193"/>
                              </a:cxn>
                              <a:cxn ang="f126">
                                <a:pos x="f194" y="f195"/>
                              </a:cxn>
                              <a:cxn ang="f126">
                                <a:pos x="f194" y="f196"/>
                              </a:cxn>
                              <a:cxn ang="f126">
                                <a:pos x="f197" y="f195"/>
                              </a:cxn>
                              <a:cxn ang="f126">
                                <a:pos x="f198" y="f193"/>
                              </a:cxn>
                              <a:cxn ang="f126">
                                <a:pos x="f199" y="f180"/>
                              </a:cxn>
                              <a:cxn ang="f126">
                                <a:pos x="f200" y="f190"/>
                              </a:cxn>
                              <a:cxn ang="f126">
                                <a:pos x="f201" y="f202"/>
                              </a:cxn>
                              <a:cxn ang="f126">
                                <a:pos x="f203" y="f202"/>
                              </a:cxn>
                              <a:cxn ang="f126">
                                <a:pos x="f204" y="f190"/>
                              </a:cxn>
                              <a:cxn ang="f126">
                                <a:pos x="f205" y="f180"/>
                              </a:cxn>
                              <a:cxn ang="f126">
                                <a:pos x="f179" y="f206"/>
                              </a:cxn>
                              <a:cxn ang="f126">
                                <a:pos x="f169" y="f170"/>
                              </a:cxn>
                            </a:cxnLst>
                            <a:rect l="f165" t="f168" r="f166" b="f167"/>
                            <a:pathLst>
                              <a:path w="153" h="197">
                                <a:moveTo>
                                  <a:pt x="f5" y="f8"/>
                                </a:moveTo>
                                <a:lnTo>
                                  <a:pt x="f9" y="f10"/>
                                </a:lnTo>
                                <a:lnTo>
                                  <a:pt x="f11" y="f12"/>
                                </a:lnTo>
                                <a:lnTo>
                                  <a:pt x="f13" y="f14"/>
                                </a:lnTo>
                                <a:lnTo>
                                  <a:pt x="f15" y="f16"/>
                                </a:lnTo>
                                <a:lnTo>
                                  <a:pt x="f17" y="f18"/>
                                </a:lnTo>
                                <a:lnTo>
                                  <a:pt x="f17" y="f19"/>
                                </a:lnTo>
                                <a:lnTo>
                                  <a:pt x="f17" y="f20"/>
                                </a:lnTo>
                                <a:lnTo>
                                  <a:pt x="f17" y="f5"/>
                                </a:lnTo>
                                <a:lnTo>
                                  <a:pt x="f21" y="f22"/>
                                </a:lnTo>
                                <a:lnTo>
                                  <a:pt x="f23" y="f11"/>
                                </a:lnTo>
                                <a:lnTo>
                                  <a:pt x="f24" y="f19"/>
                                </a:lnTo>
                                <a:lnTo>
                                  <a:pt x="f25" y="f26"/>
                                </a:lnTo>
                                <a:lnTo>
                                  <a:pt x="f27" y="f18"/>
                                </a:lnTo>
                                <a:lnTo>
                                  <a:pt x="f28" y="f24"/>
                                </a:lnTo>
                                <a:lnTo>
                                  <a:pt x="f14" y="f25"/>
                                </a:lnTo>
                                <a:lnTo>
                                  <a:pt x="f14" y="f29"/>
                                </a:lnTo>
                                <a:lnTo>
                                  <a:pt x="f30" y="f25"/>
                                </a:lnTo>
                                <a:lnTo>
                                  <a:pt x="f31" y="f24"/>
                                </a:lnTo>
                                <a:lnTo>
                                  <a:pt x="f32" y="f18"/>
                                </a:lnTo>
                                <a:lnTo>
                                  <a:pt x="f33" y="f26"/>
                                </a:lnTo>
                                <a:lnTo>
                                  <a:pt x="f34" y="f17"/>
                                </a:lnTo>
                                <a:lnTo>
                                  <a:pt x="f35" y="f17"/>
                                </a:lnTo>
                                <a:lnTo>
                                  <a:pt x="f36" y="f26"/>
                                </a:lnTo>
                                <a:lnTo>
                                  <a:pt x="f6" y="f18"/>
                                </a:lnTo>
                                <a:lnTo>
                                  <a:pt x="f17" y="f7"/>
                                </a:lnTo>
                                <a:lnTo>
                                  <a:pt x="f5" y="f8"/>
                                </a:lnTo>
                                <a:close/>
                              </a:path>
                            </a:pathLst>
                          </a:custGeom>
                          <a:solidFill>
                            <a:srgbClr val="002060"/>
                          </a:solidFill>
                          <a:ln cap="flat">
                            <a:noFill/>
                            <a:prstDash val="solid"/>
                          </a:ln>
                        </wps:spPr>
                        <wps:bodyPr lIns="0" tIns="0" rIns="0" bIns="0"/>
                      </wps:wsp>
                      <wps:wsp>
                        <wps:cNvPr id="61" name="Freeform 274"/>
                        <wps:cNvSpPr/>
                        <wps:spPr>
                          <a:xfrm>
                            <a:off x="416041" y="7951018"/>
                            <a:ext cx="98014" cy="106518"/>
                          </a:xfrm>
                          <a:custGeom>
                            <a:avLst/>
                            <a:gdLst>
                              <a:gd name="f0" fmla="val 10800000"/>
                              <a:gd name="f1" fmla="val 5400000"/>
                              <a:gd name="f2" fmla="val 180"/>
                              <a:gd name="f3" fmla="val w"/>
                              <a:gd name="f4" fmla="val h"/>
                              <a:gd name="f5" fmla="val 0"/>
                              <a:gd name="f6" fmla="val 139"/>
                              <a:gd name="f7" fmla="val 183"/>
                              <a:gd name="f8" fmla="val 111"/>
                              <a:gd name="f9" fmla="val 91"/>
                              <a:gd name="f10" fmla="val 164"/>
                              <a:gd name="f11" fmla="val 77"/>
                              <a:gd name="f12" fmla="val 144"/>
                              <a:gd name="f13" fmla="val 58"/>
                              <a:gd name="f14" fmla="val 120"/>
                              <a:gd name="f15" fmla="val 43"/>
                              <a:gd name="f16" fmla="val 101"/>
                              <a:gd name="f17" fmla="val 29"/>
                              <a:gd name="f18" fmla="val 82"/>
                              <a:gd name="f19" fmla="val 15"/>
                              <a:gd name="f20" fmla="val 68"/>
                              <a:gd name="f21" fmla="val 5"/>
                              <a:gd name="f22" fmla="val 53"/>
                              <a:gd name="f23" fmla="val 48"/>
                              <a:gd name="f24" fmla="val 39"/>
                              <a:gd name="f25" fmla="val 20"/>
                              <a:gd name="f26" fmla="val 10"/>
                              <a:gd name="f27" fmla="val 24"/>
                              <a:gd name="f28" fmla="val 34"/>
                              <a:gd name="f29" fmla="val 63"/>
                              <a:gd name="f30" fmla="val 44"/>
                              <a:gd name="f31" fmla="val 96"/>
                              <a:gd name="f32" fmla="val 92"/>
                              <a:gd name="f33" fmla="val 125"/>
                              <a:gd name="f34" fmla="val 130"/>
                              <a:gd name="f35" fmla="val 135"/>
                              <a:gd name="f36" fmla="val 149"/>
                              <a:gd name="f37" fmla="+- 0 0 -90"/>
                              <a:gd name="f38" fmla="*/ f3 1 139"/>
                              <a:gd name="f39" fmla="*/ f4 1 183"/>
                              <a:gd name="f40" fmla="+- f7 0 f5"/>
                              <a:gd name="f41" fmla="+- f6 0 f5"/>
                              <a:gd name="f42" fmla="*/ f37 f0 1"/>
                              <a:gd name="f43" fmla="*/ f41 1 139"/>
                              <a:gd name="f44" fmla="*/ f40 1 183"/>
                              <a:gd name="f45" fmla="*/ 111 f41 1"/>
                              <a:gd name="f46" fmla="*/ 183 f40 1"/>
                              <a:gd name="f47" fmla="*/ 91 f41 1"/>
                              <a:gd name="f48" fmla="*/ 164 f40 1"/>
                              <a:gd name="f49" fmla="*/ 77 f41 1"/>
                              <a:gd name="f50" fmla="*/ 144 f40 1"/>
                              <a:gd name="f51" fmla="*/ 58 f41 1"/>
                              <a:gd name="f52" fmla="*/ 120 f40 1"/>
                              <a:gd name="f53" fmla="*/ 43 f41 1"/>
                              <a:gd name="f54" fmla="*/ 101 f40 1"/>
                              <a:gd name="f55" fmla="*/ 29 f41 1"/>
                              <a:gd name="f56" fmla="*/ 82 f40 1"/>
                              <a:gd name="f57" fmla="*/ 15 f41 1"/>
                              <a:gd name="f58" fmla="*/ 68 f40 1"/>
                              <a:gd name="f59" fmla="*/ 5 f41 1"/>
                              <a:gd name="f60" fmla="*/ 53 f40 1"/>
                              <a:gd name="f61" fmla="*/ 0 f41 1"/>
                              <a:gd name="f62" fmla="*/ 48 f40 1"/>
                              <a:gd name="f63" fmla="*/ 39 f40 1"/>
                              <a:gd name="f64" fmla="*/ 29 f40 1"/>
                              <a:gd name="f65" fmla="*/ 20 f40 1"/>
                              <a:gd name="f66" fmla="*/ 10 f40 1"/>
                              <a:gd name="f67" fmla="*/ 10 f41 1"/>
                              <a:gd name="f68" fmla="*/ 5 f40 1"/>
                              <a:gd name="f69" fmla="*/ 0 f40 1"/>
                              <a:gd name="f70" fmla="*/ 24 f41 1"/>
                              <a:gd name="f71" fmla="*/ 34 f41 1"/>
                              <a:gd name="f72" fmla="*/ 48 f41 1"/>
                              <a:gd name="f73" fmla="*/ 24 f40 1"/>
                              <a:gd name="f74" fmla="*/ 63 f41 1"/>
                              <a:gd name="f75" fmla="*/ 44 f40 1"/>
                              <a:gd name="f76" fmla="*/ 96 f41 1"/>
                              <a:gd name="f77" fmla="*/ 92 f40 1"/>
                              <a:gd name="f78" fmla="*/ 111 f40 1"/>
                              <a:gd name="f79" fmla="*/ 125 f41 1"/>
                              <a:gd name="f80" fmla="*/ 130 f40 1"/>
                              <a:gd name="f81" fmla="*/ 135 f41 1"/>
                              <a:gd name="f82" fmla="*/ 139 f41 1"/>
                              <a:gd name="f83" fmla="*/ 149 f40 1"/>
                              <a:gd name="f84" fmla="*/ f42 1 f2"/>
                              <a:gd name="f85" fmla="*/ f45 1 139"/>
                              <a:gd name="f86" fmla="*/ f46 1 183"/>
                              <a:gd name="f87" fmla="*/ f47 1 139"/>
                              <a:gd name="f88" fmla="*/ f48 1 183"/>
                              <a:gd name="f89" fmla="*/ f49 1 139"/>
                              <a:gd name="f90" fmla="*/ f50 1 183"/>
                              <a:gd name="f91" fmla="*/ f51 1 139"/>
                              <a:gd name="f92" fmla="*/ f52 1 183"/>
                              <a:gd name="f93" fmla="*/ f53 1 139"/>
                              <a:gd name="f94" fmla="*/ f54 1 183"/>
                              <a:gd name="f95" fmla="*/ f55 1 139"/>
                              <a:gd name="f96" fmla="*/ f56 1 183"/>
                              <a:gd name="f97" fmla="*/ f57 1 139"/>
                              <a:gd name="f98" fmla="*/ f58 1 183"/>
                              <a:gd name="f99" fmla="*/ f59 1 139"/>
                              <a:gd name="f100" fmla="*/ f60 1 183"/>
                              <a:gd name="f101" fmla="*/ f61 1 139"/>
                              <a:gd name="f102" fmla="*/ f62 1 183"/>
                              <a:gd name="f103" fmla="*/ f63 1 183"/>
                              <a:gd name="f104" fmla="*/ f64 1 183"/>
                              <a:gd name="f105" fmla="*/ f65 1 183"/>
                              <a:gd name="f106" fmla="*/ f66 1 183"/>
                              <a:gd name="f107" fmla="*/ f67 1 139"/>
                              <a:gd name="f108" fmla="*/ f68 1 183"/>
                              <a:gd name="f109" fmla="*/ f69 1 183"/>
                              <a:gd name="f110" fmla="*/ f70 1 139"/>
                              <a:gd name="f111" fmla="*/ f71 1 139"/>
                              <a:gd name="f112" fmla="*/ f72 1 139"/>
                              <a:gd name="f113" fmla="*/ f73 1 183"/>
                              <a:gd name="f114" fmla="*/ f74 1 139"/>
                              <a:gd name="f115" fmla="*/ f75 1 183"/>
                              <a:gd name="f116" fmla="*/ f76 1 139"/>
                              <a:gd name="f117" fmla="*/ f77 1 183"/>
                              <a:gd name="f118" fmla="*/ f78 1 183"/>
                              <a:gd name="f119" fmla="*/ f79 1 139"/>
                              <a:gd name="f120" fmla="*/ f80 1 183"/>
                              <a:gd name="f121" fmla="*/ f81 1 139"/>
                              <a:gd name="f122" fmla="*/ f82 1 139"/>
                              <a:gd name="f123" fmla="*/ f83 1 183"/>
                              <a:gd name="f124" fmla="*/ 0 1 f43"/>
                              <a:gd name="f125" fmla="*/ f6 1 f43"/>
                              <a:gd name="f126" fmla="*/ 0 1 f44"/>
                              <a:gd name="f127" fmla="*/ f7 1 f44"/>
                              <a:gd name="f128" fmla="+- f84 0 f1"/>
                              <a:gd name="f129" fmla="*/ f85 1 f43"/>
                              <a:gd name="f130" fmla="*/ f86 1 f44"/>
                              <a:gd name="f131" fmla="*/ f87 1 f43"/>
                              <a:gd name="f132" fmla="*/ f88 1 f44"/>
                              <a:gd name="f133" fmla="*/ f89 1 f43"/>
                              <a:gd name="f134" fmla="*/ f90 1 f44"/>
                              <a:gd name="f135" fmla="*/ f91 1 f43"/>
                              <a:gd name="f136" fmla="*/ f92 1 f44"/>
                              <a:gd name="f137" fmla="*/ f93 1 f43"/>
                              <a:gd name="f138" fmla="*/ f94 1 f44"/>
                              <a:gd name="f139" fmla="*/ f95 1 f43"/>
                              <a:gd name="f140" fmla="*/ f96 1 f44"/>
                              <a:gd name="f141" fmla="*/ f97 1 f43"/>
                              <a:gd name="f142" fmla="*/ f98 1 f44"/>
                              <a:gd name="f143" fmla="*/ f99 1 f43"/>
                              <a:gd name="f144" fmla="*/ f100 1 f44"/>
                              <a:gd name="f145" fmla="*/ f101 1 f43"/>
                              <a:gd name="f146" fmla="*/ f102 1 f44"/>
                              <a:gd name="f147" fmla="*/ f103 1 f44"/>
                              <a:gd name="f148" fmla="*/ f104 1 f44"/>
                              <a:gd name="f149" fmla="*/ f105 1 f44"/>
                              <a:gd name="f150" fmla="*/ f106 1 f44"/>
                              <a:gd name="f151" fmla="*/ f107 1 f43"/>
                              <a:gd name="f152" fmla="*/ f108 1 f44"/>
                              <a:gd name="f153" fmla="*/ f109 1 f44"/>
                              <a:gd name="f154" fmla="*/ f110 1 f43"/>
                              <a:gd name="f155" fmla="*/ f111 1 f43"/>
                              <a:gd name="f156" fmla="*/ f112 1 f43"/>
                              <a:gd name="f157" fmla="*/ f113 1 f44"/>
                              <a:gd name="f158" fmla="*/ f114 1 f43"/>
                              <a:gd name="f159" fmla="*/ f115 1 f44"/>
                              <a:gd name="f160" fmla="*/ f116 1 f43"/>
                              <a:gd name="f161" fmla="*/ f117 1 f44"/>
                              <a:gd name="f162" fmla="*/ f118 1 f44"/>
                              <a:gd name="f163" fmla="*/ f119 1 f43"/>
                              <a:gd name="f164" fmla="*/ f120 1 f44"/>
                              <a:gd name="f165" fmla="*/ f121 1 f43"/>
                              <a:gd name="f166" fmla="*/ f122 1 f43"/>
                              <a:gd name="f167" fmla="*/ f123 1 f44"/>
                              <a:gd name="f168" fmla="*/ f124 f38 1"/>
                              <a:gd name="f169" fmla="*/ f125 f38 1"/>
                              <a:gd name="f170" fmla="*/ f127 f39 1"/>
                              <a:gd name="f171" fmla="*/ f126 f39 1"/>
                              <a:gd name="f172" fmla="*/ f129 f38 1"/>
                              <a:gd name="f173" fmla="*/ f130 f39 1"/>
                              <a:gd name="f174" fmla="*/ f131 f38 1"/>
                              <a:gd name="f175" fmla="*/ f132 f39 1"/>
                              <a:gd name="f176" fmla="*/ f133 f38 1"/>
                              <a:gd name="f177" fmla="*/ f134 f39 1"/>
                              <a:gd name="f178" fmla="*/ f135 f38 1"/>
                              <a:gd name="f179" fmla="*/ f136 f39 1"/>
                              <a:gd name="f180" fmla="*/ f137 f38 1"/>
                              <a:gd name="f181" fmla="*/ f138 f39 1"/>
                              <a:gd name="f182" fmla="*/ f139 f38 1"/>
                              <a:gd name="f183" fmla="*/ f140 f39 1"/>
                              <a:gd name="f184" fmla="*/ f141 f38 1"/>
                              <a:gd name="f185" fmla="*/ f142 f39 1"/>
                              <a:gd name="f186" fmla="*/ f143 f38 1"/>
                              <a:gd name="f187" fmla="*/ f144 f39 1"/>
                              <a:gd name="f188" fmla="*/ f145 f38 1"/>
                              <a:gd name="f189" fmla="*/ f146 f39 1"/>
                              <a:gd name="f190" fmla="*/ f147 f39 1"/>
                              <a:gd name="f191" fmla="*/ f148 f39 1"/>
                              <a:gd name="f192" fmla="*/ f149 f39 1"/>
                              <a:gd name="f193" fmla="*/ f150 f39 1"/>
                              <a:gd name="f194" fmla="*/ f151 f38 1"/>
                              <a:gd name="f195" fmla="*/ f152 f39 1"/>
                              <a:gd name="f196" fmla="*/ f153 f39 1"/>
                              <a:gd name="f197" fmla="*/ f154 f38 1"/>
                              <a:gd name="f198" fmla="*/ f155 f38 1"/>
                              <a:gd name="f199" fmla="*/ f156 f38 1"/>
                              <a:gd name="f200" fmla="*/ f157 f39 1"/>
                              <a:gd name="f201" fmla="*/ f158 f38 1"/>
                              <a:gd name="f202" fmla="*/ f159 f39 1"/>
                              <a:gd name="f203" fmla="*/ f160 f38 1"/>
                              <a:gd name="f204" fmla="*/ f161 f39 1"/>
                              <a:gd name="f205" fmla="*/ f162 f39 1"/>
                              <a:gd name="f206" fmla="*/ f163 f38 1"/>
                              <a:gd name="f207" fmla="*/ f164 f39 1"/>
                              <a:gd name="f208" fmla="*/ f165 f38 1"/>
                              <a:gd name="f209" fmla="*/ f166 f38 1"/>
                              <a:gd name="f210" fmla="*/ f167 f39 1"/>
                            </a:gdLst>
                            <a:ahLst/>
                            <a:cxnLst>
                              <a:cxn ang="3cd4">
                                <a:pos x="hc" y="t"/>
                              </a:cxn>
                              <a:cxn ang="0">
                                <a:pos x="r" y="vc"/>
                              </a:cxn>
                              <a:cxn ang="cd4">
                                <a:pos x="hc" y="b"/>
                              </a:cxn>
                              <a:cxn ang="cd2">
                                <a:pos x="l" y="vc"/>
                              </a:cxn>
                              <a:cxn ang="f128">
                                <a:pos x="f172" y="f173"/>
                              </a:cxn>
                              <a:cxn ang="f128">
                                <a:pos x="f174" y="f175"/>
                              </a:cxn>
                              <a:cxn ang="f128">
                                <a:pos x="f176" y="f177"/>
                              </a:cxn>
                              <a:cxn ang="f128">
                                <a:pos x="f178" y="f179"/>
                              </a:cxn>
                              <a:cxn ang="f128">
                                <a:pos x="f180" y="f181"/>
                              </a:cxn>
                              <a:cxn ang="f128">
                                <a:pos x="f182" y="f183"/>
                              </a:cxn>
                              <a:cxn ang="f128">
                                <a:pos x="f184" y="f185"/>
                              </a:cxn>
                              <a:cxn ang="f128">
                                <a:pos x="f186" y="f187"/>
                              </a:cxn>
                              <a:cxn ang="f128">
                                <a:pos x="f188" y="f189"/>
                              </a:cxn>
                              <a:cxn ang="f128">
                                <a:pos x="f188" y="f190"/>
                              </a:cxn>
                              <a:cxn ang="f128">
                                <a:pos x="f188" y="f191"/>
                              </a:cxn>
                              <a:cxn ang="f128">
                                <a:pos x="f188" y="f192"/>
                              </a:cxn>
                              <a:cxn ang="f128">
                                <a:pos x="f186" y="f193"/>
                              </a:cxn>
                              <a:cxn ang="f128">
                                <a:pos x="f194" y="f195"/>
                              </a:cxn>
                              <a:cxn ang="f128">
                                <a:pos x="f184" y="f196"/>
                              </a:cxn>
                              <a:cxn ang="f128">
                                <a:pos x="f197" y="f196"/>
                              </a:cxn>
                              <a:cxn ang="f128">
                                <a:pos x="f198" y="f193"/>
                              </a:cxn>
                              <a:cxn ang="f128">
                                <a:pos x="f199" y="f200"/>
                              </a:cxn>
                              <a:cxn ang="f128">
                                <a:pos x="f201" y="f202"/>
                              </a:cxn>
                              <a:cxn ang="f128">
                                <a:pos x="f176" y="f185"/>
                              </a:cxn>
                              <a:cxn ang="f128">
                                <a:pos x="f203" y="f204"/>
                              </a:cxn>
                              <a:cxn ang="f128">
                                <a:pos x="f172" y="f205"/>
                              </a:cxn>
                              <a:cxn ang="f128">
                                <a:pos x="f206" y="f207"/>
                              </a:cxn>
                              <a:cxn ang="f128">
                                <a:pos x="f208" y="f177"/>
                              </a:cxn>
                              <a:cxn ang="f128">
                                <a:pos x="f209" y="f210"/>
                              </a:cxn>
                              <a:cxn ang="f128">
                                <a:pos x="f172" y="f173"/>
                              </a:cxn>
                            </a:cxnLst>
                            <a:rect l="f168" t="f171" r="f169" b="f170"/>
                            <a:pathLst>
                              <a:path w="139" h="183">
                                <a:moveTo>
                                  <a:pt x="f8" y="f7"/>
                                </a:moveTo>
                                <a:lnTo>
                                  <a:pt x="f9" y="f10"/>
                                </a:lnTo>
                                <a:lnTo>
                                  <a:pt x="f11" y="f12"/>
                                </a:lnTo>
                                <a:lnTo>
                                  <a:pt x="f13" y="f14"/>
                                </a:lnTo>
                                <a:lnTo>
                                  <a:pt x="f15" y="f16"/>
                                </a:lnTo>
                                <a:lnTo>
                                  <a:pt x="f17" y="f18"/>
                                </a:lnTo>
                                <a:lnTo>
                                  <a:pt x="f19" y="f20"/>
                                </a:lnTo>
                                <a:lnTo>
                                  <a:pt x="f21" y="f22"/>
                                </a:lnTo>
                                <a:lnTo>
                                  <a:pt x="f5" y="f23"/>
                                </a:lnTo>
                                <a:lnTo>
                                  <a:pt x="f5" y="f24"/>
                                </a:lnTo>
                                <a:lnTo>
                                  <a:pt x="f5" y="f17"/>
                                </a:lnTo>
                                <a:lnTo>
                                  <a:pt x="f5" y="f25"/>
                                </a:lnTo>
                                <a:lnTo>
                                  <a:pt x="f21" y="f26"/>
                                </a:lnTo>
                                <a:lnTo>
                                  <a:pt x="f26" y="f21"/>
                                </a:lnTo>
                                <a:lnTo>
                                  <a:pt x="f19" y="f5"/>
                                </a:lnTo>
                                <a:lnTo>
                                  <a:pt x="f27" y="f5"/>
                                </a:lnTo>
                                <a:lnTo>
                                  <a:pt x="f28" y="f26"/>
                                </a:lnTo>
                                <a:lnTo>
                                  <a:pt x="f23" y="f27"/>
                                </a:lnTo>
                                <a:lnTo>
                                  <a:pt x="f29" y="f30"/>
                                </a:lnTo>
                                <a:lnTo>
                                  <a:pt x="f11" y="f20"/>
                                </a:lnTo>
                                <a:lnTo>
                                  <a:pt x="f31" y="f32"/>
                                </a:lnTo>
                                <a:lnTo>
                                  <a:pt x="f8" y="f8"/>
                                </a:lnTo>
                                <a:lnTo>
                                  <a:pt x="f33" y="f34"/>
                                </a:lnTo>
                                <a:lnTo>
                                  <a:pt x="f35" y="f12"/>
                                </a:lnTo>
                                <a:lnTo>
                                  <a:pt x="f6" y="f36"/>
                                </a:lnTo>
                                <a:lnTo>
                                  <a:pt x="f8" y="f7"/>
                                </a:lnTo>
                                <a:close/>
                              </a:path>
                            </a:pathLst>
                          </a:custGeom>
                          <a:solidFill>
                            <a:srgbClr val="002060"/>
                          </a:solidFill>
                          <a:ln cap="flat">
                            <a:noFill/>
                            <a:prstDash val="solid"/>
                          </a:ln>
                        </wps:spPr>
                        <wps:bodyPr lIns="0" tIns="0" rIns="0" bIns="0"/>
                      </wps:wsp>
                      <wps:wsp>
                        <wps:cNvPr id="62" name="Freeform 275"/>
                        <wps:cNvSpPr/>
                        <wps:spPr>
                          <a:xfrm>
                            <a:off x="20446" y="7490024"/>
                            <a:ext cx="480224" cy="598365"/>
                          </a:xfrm>
                          <a:custGeom>
                            <a:avLst/>
                            <a:gdLst>
                              <a:gd name="f0" fmla="val 10800000"/>
                              <a:gd name="f1" fmla="val 5400000"/>
                              <a:gd name="f2" fmla="val 360"/>
                              <a:gd name="f3" fmla="val 180"/>
                              <a:gd name="f4" fmla="val w"/>
                              <a:gd name="f5" fmla="val h"/>
                              <a:gd name="f6" fmla="val 0"/>
                              <a:gd name="f7" fmla="val 681"/>
                              <a:gd name="f8" fmla="val 1028"/>
                              <a:gd name="f9" fmla="val 86"/>
                              <a:gd name="f10" fmla="val 552"/>
                              <a:gd name="f11" fmla="val 76"/>
                              <a:gd name="f12" fmla="val 528"/>
                              <a:gd name="f13" fmla="val 504"/>
                              <a:gd name="f14" fmla="val 490"/>
                              <a:gd name="f15" fmla="val 81"/>
                              <a:gd name="f16" fmla="val 471"/>
                              <a:gd name="f17" fmla="val 452"/>
                              <a:gd name="f18" fmla="val 91"/>
                              <a:gd name="f19" fmla="val 437"/>
                              <a:gd name="f20" fmla="val 423"/>
                              <a:gd name="f21" fmla="val 399"/>
                              <a:gd name="f22" fmla="val 100"/>
                              <a:gd name="f23" fmla="val 404"/>
                              <a:gd name="f24" fmla="val 120"/>
                              <a:gd name="f25" fmla="val 413"/>
                              <a:gd name="f26" fmla="val 139"/>
                              <a:gd name="f27" fmla="val 163"/>
                              <a:gd name="f28" fmla="val 442"/>
                              <a:gd name="f29" fmla="val 187"/>
                              <a:gd name="f30" fmla="val 466"/>
                              <a:gd name="f31" fmla="val 201"/>
                              <a:gd name="f32" fmla="val 500"/>
                              <a:gd name="f33" fmla="val 220"/>
                              <a:gd name="f34" fmla="val 533"/>
                              <a:gd name="f35" fmla="val 225"/>
                              <a:gd name="f36" fmla="val 572"/>
                              <a:gd name="f37" fmla="val 230"/>
                              <a:gd name="f38" fmla="val 610"/>
                              <a:gd name="f39" fmla="val 244"/>
                              <a:gd name="f40" fmla="val 648"/>
                              <a:gd name="f41" fmla="val 254"/>
                              <a:gd name="f42" fmla="val 682"/>
                              <a:gd name="f43" fmla="val 273"/>
                              <a:gd name="f44" fmla="val 711"/>
                              <a:gd name="f45" fmla="val 297"/>
                              <a:gd name="f46" fmla="val 740"/>
                              <a:gd name="f47" fmla="val 316"/>
                              <a:gd name="f48" fmla="val 768"/>
                              <a:gd name="f49" fmla="val 345"/>
                              <a:gd name="f50" fmla="val 792"/>
                              <a:gd name="f51" fmla="val 369"/>
                              <a:gd name="f52" fmla="val 807"/>
                              <a:gd name="f53" fmla="val 398"/>
                              <a:gd name="f54" fmla="val 826"/>
                              <a:gd name="f55" fmla="val 427"/>
                              <a:gd name="f56" fmla="val 840"/>
                              <a:gd name="f57" fmla="val 456"/>
                              <a:gd name="f58" fmla="val 850"/>
                              <a:gd name="f59" fmla="val 489"/>
                              <a:gd name="f60" fmla="val 855"/>
                              <a:gd name="f61" fmla="val 518"/>
                              <a:gd name="f62" fmla="val 860"/>
                              <a:gd name="f63" fmla="val 542"/>
                              <a:gd name="f64" fmla="val 571"/>
                              <a:gd name="f65" fmla="val 595"/>
                              <a:gd name="f66" fmla="val 845"/>
                              <a:gd name="f67" fmla="val 614"/>
                              <a:gd name="f68" fmla="val 836"/>
                              <a:gd name="f69" fmla="val 624"/>
                              <a:gd name="f70" fmla="val 638"/>
                              <a:gd name="f71" fmla="val 816"/>
                              <a:gd name="f72" fmla="val 643"/>
                              <a:gd name="f73" fmla="val 802"/>
                              <a:gd name="f74" fmla="val 652"/>
                              <a:gd name="f75" fmla="val 657"/>
                              <a:gd name="f76" fmla="val 778"/>
                              <a:gd name="f77" fmla="val 773"/>
                              <a:gd name="f78" fmla="val 662"/>
                              <a:gd name="f79" fmla="val 764"/>
                              <a:gd name="f80" fmla="val 749"/>
                              <a:gd name="f81" fmla="val 735"/>
                              <a:gd name="f82" fmla="val 687"/>
                              <a:gd name="f83" fmla="val 668"/>
                              <a:gd name="f84" fmla="val 653"/>
                              <a:gd name="f85" fmla="val 600"/>
                              <a:gd name="f86" fmla="val 639"/>
                              <a:gd name="f87" fmla="val 629"/>
                              <a:gd name="f88" fmla="val 508"/>
                              <a:gd name="f89" fmla="val 480"/>
                              <a:gd name="f90" fmla="val 596"/>
                              <a:gd name="f91" fmla="val 576"/>
                              <a:gd name="f92" fmla="val 432"/>
                              <a:gd name="f93" fmla="val 412"/>
                              <a:gd name="f94" fmla="val 384"/>
                              <a:gd name="f95" fmla="val 374"/>
                              <a:gd name="f96" fmla="val 408"/>
                              <a:gd name="f97" fmla="val 380"/>
                              <a:gd name="f98" fmla="val 346"/>
                              <a:gd name="f99" fmla="val 379"/>
                              <a:gd name="f100" fmla="val 317"/>
                              <a:gd name="f101" fmla="val 388"/>
                              <a:gd name="f102" fmla="val 288"/>
                              <a:gd name="f103" fmla="val 403"/>
                              <a:gd name="f104" fmla="val 260"/>
                              <a:gd name="f105" fmla="val 236"/>
                              <a:gd name="f106" fmla="val 436"/>
                              <a:gd name="f107" fmla="val 226"/>
                              <a:gd name="f108" fmla="val 446"/>
                              <a:gd name="f109" fmla="val 221"/>
                              <a:gd name="f110" fmla="val 216"/>
                              <a:gd name="f111" fmla="val 465"/>
                              <a:gd name="f112" fmla="val 212"/>
                              <a:gd name="f113" fmla="val 475"/>
                              <a:gd name="f114" fmla="val 494"/>
                              <a:gd name="f115" fmla="val 183"/>
                              <a:gd name="f116" fmla="val 154"/>
                              <a:gd name="f117" fmla="val 484"/>
                              <a:gd name="f118" fmla="val 87"/>
                              <a:gd name="f119" fmla="val 470"/>
                              <a:gd name="f120" fmla="val 58"/>
                              <a:gd name="f121" fmla="val 451"/>
                              <a:gd name="f122" fmla="val 39"/>
                              <a:gd name="f123" fmla="val 422"/>
                              <a:gd name="f124" fmla="val 29"/>
                              <a:gd name="f125" fmla="val 24"/>
                              <a:gd name="f126" fmla="val 364"/>
                              <a:gd name="f127" fmla="val 350"/>
                              <a:gd name="f128" fmla="val 44"/>
                              <a:gd name="f129" fmla="val 340"/>
                              <a:gd name="f130" fmla="val 336"/>
                              <a:gd name="f131" fmla="val 77"/>
                              <a:gd name="f132" fmla="val 331"/>
                              <a:gd name="f133" fmla="val 96"/>
                              <a:gd name="f134" fmla="val 116"/>
                              <a:gd name="f135" fmla="val 135"/>
                              <a:gd name="f136" fmla="val 164"/>
                              <a:gd name="f137" fmla="val 178"/>
                              <a:gd name="f138" fmla="val 188"/>
                              <a:gd name="f139" fmla="val 168"/>
                              <a:gd name="f140" fmla="val 144"/>
                              <a:gd name="f141" fmla="val 149"/>
                              <a:gd name="f142" fmla="val 140"/>
                              <a:gd name="f143" fmla="val 130"/>
                              <a:gd name="f144" fmla="val 125"/>
                              <a:gd name="f145" fmla="val 393"/>
                              <a:gd name="f146" fmla="val 111"/>
                              <a:gd name="f147" fmla="val 417"/>
                              <a:gd name="f148" fmla="val 192"/>
                              <a:gd name="f149" fmla="val 202"/>
                              <a:gd name="f150" fmla="val 207"/>
                              <a:gd name="f151" fmla="val 355"/>
                              <a:gd name="f152" fmla="val 326"/>
                              <a:gd name="f153" fmla="val 159"/>
                              <a:gd name="f154" fmla="val 307"/>
                              <a:gd name="f155" fmla="val 302"/>
                              <a:gd name="f156" fmla="val 101"/>
                              <a:gd name="f157" fmla="val 312"/>
                              <a:gd name="f158" fmla="val 53"/>
                              <a:gd name="f159" fmla="val 321"/>
                              <a:gd name="f160" fmla="val 34"/>
                              <a:gd name="f161" fmla="val 20"/>
                              <a:gd name="f162" fmla="val 5"/>
                              <a:gd name="f163" fmla="val 441"/>
                              <a:gd name="f164" fmla="val 72"/>
                              <a:gd name="f165" fmla="val 523"/>
                              <a:gd name="f166" fmla="val 537"/>
                              <a:gd name="f167" fmla="val 245"/>
                              <a:gd name="f168" fmla="val 269"/>
                              <a:gd name="f169" fmla="val 566"/>
                              <a:gd name="f170" fmla="val 298"/>
                              <a:gd name="f171" fmla="val 332"/>
                              <a:gd name="f172" fmla="val 585"/>
                              <a:gd name="f173" fmla="val 365"/>
                              <a:gd name="f174" fmla="val 394"/>
                              <a:gd name="f175" fmla="val 561"/>
                              <a:gd name="f176" fmla="val 499"/>
                              <a:gd name="f177" fmla="val 370"/>
                              <a:gd name="f178" fmla="val 351"/>
                              <a:gd name="f179" fmla="val 341"/>
                              <a:gd name="f180" fmla="val 513"/>
                              <a:gd name="f181" fmla="val 356"/>
                              <a:gd name="f182" fmla="val 375"/>
                              <a:gd name="f183" fmla="val 418"/>
                              <a:gd name="f184" fmla="val 389"/>
                              <a:gd name="f185" fmla="val 556"/>
                              <a:gd name="f186" fmla="val 322"/>
                              <a:gd name="f187" fmla="val 547"/>
                              <a:gd name="f188" fmla="val 532"/>
                              <a:gd name="f189" fmla="val 274"/>
                              <a:gd name="f190" fmla="val 250"/>
                              <a:gd name="f191" fmla="val 255"/>
                              <a:gd name="f192" fmla="val 327"/>
                              <a:gd name="f193" fmla="val 548"/>
                              <a:gd name="f194" fmla="val 562"/>
                              <a:gd name="f195" fmla="val 586"/>
                              <a:gd name="f196" fmla="val 591"/>
                              <a:gd name="f197" fmla="val 605"/>
                              <a:gd name="f198" fmla="val 615"/>
                              <a:gd name="f199" fmla="val 604"/>
                              <a:gd name="f200" fmla="val 620"/>
                              <a:gd name="f201" fmla="val 619"/>
                              <a:gd name="f202" fmla="val 633"/>
                              <a:gd name="f203" fmla="val 663"/>
                              <a:gd name="f204" fmla="val 672"/>
                              <a:gd name="f205" fmla="val 676"/>
                              <a:gd name="f206" fmla="val 706"/>
                              <a:gd name="f207" fmla="val 730"/>
                              <a:gd name="f208" fmla="val 788"/>
                              <a:gd name="f209" fmla="val 879"/>
                              <a:gd name="f210" fmla="val 628"/>
                              <a:gd name="f211" fmla="val 893"/>
                              <a:gd name="f212" fmla="val 609"/>
                              <a:gd name="f213" fmla="val 903"/>
                              <a:gd name="f214" fmla="val 912"/>
                              <a:gd name="f215" fmla="val 922"/>
                              <a:gd name="f216" fmla="val 927"/>
                              <a:gd name="f217" fmla="val 936"/>
                              <a:gd name="f218" fmla="val 941"/>
                              <a:gd name="f219" fmla="val 898"/>
                              <a:gd name="f220" fmla="val 884"/>
                              <a:gd name="f221" fmla="val 278"/>
                              <a:gd name="f222" fmla="val 864"/>
                              <a:gd name="f223" fmla="val 264"/>
                              <a:gd name="f224" fmla="val 249"/>
                              <a:gd name="f225" fmla="val 831"/>
                              <a:gd name="f226" fmla="val 240"/>
                              <a:gd name="f227" fmla="val 206"/>
                              <a:gd name="f228" fmla="val 797"/>
                              <a:gd name="f229" fmla="val 172"/>
                              <a:gd name="f230" fmla="val 158"/>
                              <a:gd name="f231" fmla="val 783"/>
                              <a:gd name="f232" fmla="val 134"/>
                              <a:gd name="f233" fmla="val 124"/>
                              <a:gd name="f234" fmla="val 182"/>
                              <a:gd name="f235" fmla="val 235"/>
                              <a:gd name="f236" fmla="val 268"/>
                              <a:gd name="f237" fmla="val 869"/>
                              <a:gd name="f238" fmla="val 908"/>
                              <a:gd name="f239" fmla="val 956"/>
                              <a:gd name="f240" fmla="val 989"/>
                              <a:gd name="f241" fmla="val 1013"/>
                              <a:gd name="f242" fmla="val 1023"/>
                              <a:gd name="f243" fmla="val 283"/>
                              <a:gd name="f244" fmla="val 1008"/>
                              <a:gd name="f245" fmla="val 965"/>
                              <a:gd name="f246" fmla="val 946"/>
                              <a:gd name="f247" fmla="val 960"/>
                              <a:gd name="f248" fmla="val 975"/>
                              <a:gd name="f249" fmla="val 177"/>
                              <a:gd name="f250" fmla="val 999"/>
                              <a:gd name="f251" fmla="val 129"/>
                              <a:gd name="f252" fmla="val 115"/>
                              <a:gd name="f253" fmla="val 1004"/>
                              <a:gd name="f254" fmla="val 67"/>
                              <a:gd name="f255" fmla="val 970"/>
                              <a:gd name="f256" fmla="val 62"/>
                              <a:gd name="f257" fmla="val 951"/>
                              <a:gd name="f258" fmla="val 57"/>
                              <a:gd name="f259" fmla="val 874"/>
                              <a:gd name="f260" fmla="val 105"/>
                              <a:gd name="f261" fmla="val 52"/>
                              <a:gd name="f262" fmla="val 43"/>
                              <a:gd name="f263" fmla="val 821"/>
                              <a:gd name="f264" fmla="val 48"/>
                              <a:gd name="f265" fmla="val 759"/>
                              <a:gd name="f266" fmla="val 744"/>
                              <a:gd name="f267" fmla="val 725"/>
                              <a:gd name="f268" fmla="val 716"/>
                              <a:gd name="f269" fmla="val 696"/>
                              <a:gd name="f270" fmla="val 692"/>
                              <a:gd name="f271" fmla="val 38"/>
                              <a:gd name="f272" fmla="val 33"/>
                              <a:gd name="f273" fmla="val 28"/>
                              <a:gd name="f274" fmla="val 19"/>
                              <a:gd name="f275" fmla="val 557"/>
                              <a:gd name="f276" fmla="val 9"/>
                              <a:gd name="f277" fmla="val 581"/>
                              <a:gd name="f278" fmla="val 644"/>
                              <a:gd name="f279" fmla="val 148"/>
                              <a:gd name="f280" fmla="val 658"/>
                              <a:gd name="f281" fmla="val 153"/>
                              <a:gd name="f282" fmla="val 634"/>
                              <a:gd name="f283" fmla="val 567"/>
                              <a:gd name="f284" fmla="+- 0 0 -90"/>
                              <a:gd name="f285" fmla="*/ f4 1 681"/>
                              <a:gd name="f286" fmla="*/ f5 1 1028"/>
                              <a:gd name="f287" fmla="+- f8 0 f6"/>
                              <a:gd name="f288" fmla="+- f7 0 f6"/>
                              <a:gd name="f289" fmla="*/ f284 f0 1"/>
                              <a:gd name="f290" fmla="*/ f288 1 681"/>
                              <a:gd name="f291" fmla="*/ f287 1 1028"/>
                              <a:gd name="f292" fmla="*/ 86 f288 1"/>
                              <a:gd name="f293" fmla="*/ 452 f287 1"/>
                              <a:gd name="f294" fmla="*/ 139 f288 1"/>
                              <a:gd name="f295" fmla="*/ 423 f287 1"/>
                              <a:gd name="f296" fmla="*/ 230 f288 1"/>
                              <a:gd name="f297" fmla="*/ 610 f287 1"/>
                              <a:gd name="f298" fmla="*/ 345 f288 1"/>
                              <a:gd name="f299" fmla="*/ 792 f287 1"/>
                              <a:gd name="f300" fmla="*/ 518 f288 1"/>
                              <a:gd name="f301" fmla="*/ 860 f287 1"/>
                              <a:gd name="f302" fmla="*/ 638 f288 1"/>
                              <a:gd name="f303" fmla="*/ 816 f287 1"/>
                              <a:gd name="f304" fmla="*/ 662 f288 1"/>
                              <a:gd name="f305" fmla="*/ 749 f287 1"/>
                              <a:gd name="f306" fmla="*/ 600 f288 1"/>
                              <a:gd name="f307" fmla="*/ 639 f287 1"/>
                              <a:gd name="f308" fmla="*/ 432 f288 1"/>
                              <a:gd name="f309" fmla="*/ 552 f287 1"/>
                              <a:gd name="f310" fmla="*/ 369 f288 1"/>
                              <a:gd name="f311" fmla="*/ 380 f287 1"/>
                              <a:gd name="f312" fmla="*/ 436 f288 1"/>
                              <a:gd name="f313" fmla="*/ 226 f287 1"/>
                              <a:gd name="f314" fmla="*/ 489 f288 1"/>
                              <a:gd name="f315" fmla="*/ 216 f287 1"/>
                              <a:gd name="f316" fmla="*/ 470 f288 1"/>
                              <a:gd name="f317" fmla="*/ 58 f287 1"/>
                              <a:gd name="f318" fmla="*/ 340 f288 1"/>
                              <a:gd name="f319" fmla="*/ 164 f287 1"/>
                              <a:gd name="f320" fmla="*/ 398 f288 1"/>
                              <a:gd name="f321" fmla="*/ 183 f287 1"/>
                              <a:gd name="f322" fmla="*/ 374 f288 1"/>
                              <a:gd name="f323" fmla="*/ 149 f287 1"/>
                              <a:gd name="f324" fmla="*/ 403 f288 1"/>
                              <a:gd name="f325" fmla="*/ 111 f287 1"/>
                              <a:gd name="f326" fmla="*/ 427 f288 1"/>
                              <a:gd name="f327" fmla="*/ 192 f287 1"/>
                              <a:gd name="f328" fmla="*/ 202 f287 1"/>
                              <a:gd name="f329" fmla="*/ 312 f288 1"/>
                              <a:gd name="f330" fmla="*/ 53 f287 1"/>
                              <a:gd name="f331" fmla="*/ 441 f288 1"/>
                              <a:gd name="f332" fmla="*/ 5 f287 1"/>
                              <a:gd name="f333" fmla="*/ 585 f288 1"/>
                              <a:gd name="f334" fmla="*/ 394 f287 1"/>
                              <a:gd name="f335" fmla="*/ 442 f287 1"/>
                              <a:gd name="f336" fmla="*/ 484 f288 1"/>
                              <a:gd name="f337" fmla="*/ 370 f287 1"/>
                              <a:gd name="f338" fmla="*/ 513 f288 1"/>
                              <a:gd name="f339" fmla="*/ 365 f287 1"/>
                              <a:gd name="f340" fmla="*/ 528 f288 1"/>
                              <a:gd name="f341" fmla="*/ 418 f287 1"/>
                              <a:gd name="f342" fmla="*/ 561 f288 1"/>
                              <a:gd name="f343" fmla="*/ 346 f287 1"/>
                              <a:gd name="f344" fmla="*/ 245 f287 1"/>
                              <a:gd name="f345" fmla="*/ 336 f287 1"/>
                              <a:gd name="f346" fmla="*/ 412 f288 1"/>
                              <a:gd name="f347" fmla="*/ 456 f287 1"/>
                              <a:gd name="f348" fmla="*/ 576 f287 1"/>
                              <a:gd name="f349" fmla="*/ 604 f288 1"/>
                              <a:gd name="f350" fmla="*/ 620 f287 1"/>
                              <a:gd name="f351" fmla="*/ 676 f288 1"/>
                              <a:gd name="f352" fmla="*/ 706 f287 1"/>
                              <a:gd name="f353" fmla="*/ 845 f287 1"/>
                              <a:gd name="f354" fmla="*/ 576 f288 1"/>
                              <a:gd name="f355" fmla="*/ 922 f287 1"/>
                              <a:gd name="f356" fmla="*/ 422 f288 1"/>
                              <a:gd name="f357" fmla="*/ 941 f287 1"/>
                              <a:gd name="f358" fmla="*/ 278 f288 1"/>
                              <a:gd name="f359" fmla="*/ 864 f287 1"/>
                              <a:gd name="f360" fmla="*/ 192 f288 1"/>
                              <a:gd name="f361" fmla="*/ 144 f288 1"/>
                              <a:gd name="f362" fmla="*/ 254 f288 1"/>
                              <a:gd name="f363" fmla="*/ 855 f287 1"/>
                              <a:gd name="f364" fmla="*/ 927 f287 1"/>
                              <a:gd name="f365" fmla="*/ 331 f288 1"/>
                              <a:gd name="f366" fmla="*/ 1013 f287 1"/>
                              <a:gd name="f367" fmla="*/ 235 f288 1"/>
                              <a:gd name="f368" fmla="*/ 965 f287 1"/>
                              <a:gd name="f369" fmla="*/ 187 f288 1"/>
                              <a:gd name="f370" fmla="*/ 960 f287 1"/>
                              <a:gd name="f371" fmla="*/ 129 f288 1"/>
                              <a:gd name="f372" fmla="*/ 57 f288 1"/>
                              <a:gd name="f373" fmla="*/ 105 f288 1"/>
                              <a:gd name="f374" fmla="*/ 43 f288 1"/>
                              <a:gd name="f375" fmla="*/ 821 f287 1"/>
                              <a:gd name="f376" fmla="*/ 62 f288 1"/>
                              <a:gd name="f377" fmla="*/ 744 f287 1"/>
                              <a:gd name="f378" fmla="*/ 76 f288 1"/>
                              <a:gd name="f379" fmla="*/ 33 f288 1"/>
                              <a:gd name="f380" fmla="*/ 653 f287 1"/>
                              <a:gd name="f381" fmla="*/ 19 f288 1"/>
                              <a:gd name="f382" fmla="*/ 548 f287 1"/>
                              <a:gd name="f383" fmla="*/ 81 f288 1"/>
                              <a:gd name="f384" fmla="*/ 572 f287 1"/>
                              <a:gd name="f385" fmla="*/ 148 f288 1"/>
                              <a:gd name="f386" fmla="*/ 658 f287 1"/>
                              <a:gd name="f387" fmla="*/ 172 f288 1"/>
                              <a:gd name="f388" fmla="*/ 100 f288 1"/>
                              <a:gd name="f389" fmla="*/ 581 f287 1"/>
                              <a:gd name="f390" fmla="*/ f289 1 f3"/>
                              <a:gd name="f391" fmla="*/ f292 1 681"/>
                              <a:gd name="f392" fmla="*/ f293 1 1028"/>
                              <a:gd name="f393" fmla="*/ f294 1 681"/>
                              <a:gd name="f394" fmla="*/ f295 1 1028"/>
                              <a:gd name="f395" fmla="*/ f296 1 681"/>
                              <a:gd name="f396" fmla="*/ f297 1 1028"/>
                              <a:gd name="f397" fmla="*/ f298 1 681"/>
                              <a:gd name="f398" fmla="*/ f299 1 1028"/>
                              <a:gd name="f399" fmla="*/ f300 1 681"/>
                              <a:gd name="f400" fmla="*/ f301 1 1028"/>
                              <a:gd name="f401" fmla="*/ f302 1 681"/>
                              <a:gd name="f402" fmla="*/ f303 1 1028"/>
                              <a:gd name="f403" fmla="*/ f304 1 681"/>
                              <a:gd name="f404" fmla="*/ f305 1 1028"/>
                              <a:gd name="f405" fmla="*/ f306 1 681"/>
                              <a:gd name="f406" fmla="*/ f307 1 1028"/>
                              <a:gd name="f407" fmla="*/ f308 1 681"/>
                              <a:gd name="f408" fmla="*/ f309 1 1028"/>
                              <a:gd name="f409" fmla="*/ f310 1 681"/>
                              <a:gd name="f410" fmla="*/ f311 1 1028"/>
                              <a:gd name="f411" fmla="*/ f312 1 681"/>
                              <a:gd name="f412" fmla="*/ f313 1 1028"/>
                              <a:gd name="f413" fmla="*/ f314 1 681"/>
                              <a:gd name="f414" fmla="*/ f315 1 1028"/>
                              <a:gd name="f415" fmla="*/ f316 1 681"/>
                              <a:gd name="f416" fmla="*/ f317 1 1028"/>
                              <a:gd name="f417" fmla="*/ f318 1 681"/>
                              <a:gd name="f418" fmla="*/ f319 1 1028"/>
                              <a:gd name="f419" fmla="*/ f320 1 681"/>
                              <a:gd name="f420" fmla="*/ f321 1 1028"/>
                              <a:gd name="f421" fmla="*/ f322 1 681"/>
                              <a:gd name="f422" fmla="*/ f323 1 1028"/>
                              <a:gd name="f423" fmla="*/ f324 1 681"/>
                              <a:gd name="f424" fmla="*/ f325 1 1028"/>
                              <a:gd name="f425" fmla="*/ f326 1 681"/>
                              <a:gd name="f426" fmla="*/ f327 1 1028"/>
                              <a:gd name="f427" fmla="*/ f328 1 1028"/>
                              <a:gd name="f428" fmla="*/ f329 1 681"/>
                              <a:gd name="f429" fmla="*/ f330 1 1028"/>
                              <a:gd name="f430" fmla="*/ f331 1 681"/>
                              <a:gd name="f431" fmla="*/ f332 1 1028"/>
                              <a:gd name="f432" fmla="*/ f333 1 681"/>
                              <a:gd name="f433" fmla="*/ f334 1 1028"/>
                              <a:gd name="f434" fmla="*/ f335 1 1028"/>
                              <a:gd name="f435" fmla="*/ f336 1 681"/>
                              <a:gd name="f436" fmla="*/ f337 1 1028"/>
                              <a:gd name="f437" fmla="*/ f338 1 681"/>
                              <a:gd name="f438" fmla="*/ f339 1 1028"/>
                              <a:gd name="f439" fmla="*/ f340 1 681"/>
                              <a:gd name="f440" fmla="*/ f341 1 1028"/>
                              <a:gd name="f441" fmla="*/ f342 1 681"/>
                              <a:gd name="f442" fmla="*/ f343 1 1028"/>
                              <a:gd name="f443" fmla="*/ f344 1 1028"/>
                              <a:gd name="f444" fmla="*/ f345 1 1028"/>
                              <a:gd name="f445" fmla="*/ f346 1 681"/>
                              <a:gd name="f446" fmla="*/ f347 1 1028"/>
                              <a:gd name="f447" fmla="*/ f348 1 1028"/>
                              <a:gd name="f448" fmla="*/ f349 1 681"/>
                              <a:gd name="f449" fmla="*/ f350 1 1028"/>
                              <a:gd name="f450" fmla="*/ f351 1 681"/>
                              <a:gd name="f451" fmla="*/ f352 1 1028"/>
                              <a:gd name="f452" fmla="*/ f353 1 1028"/>
                              <a:gd name="f453" fmla="*/ f354 1 681"/>
                              <a:gd name="f454" fmla="*/ f355 1 1028"/>
                              <a:gd name="f455" fmla="*/ f356 1 681"/>
                              <a:gd name="f456" fmla="*/ f357 1 1028"/>
                              <a:gd name="f457" fmla="*/ f358 1 681"/>
                              <a:gd name="f458" fmla="*/ f359 1 1028"/>
                              <a:gd name="f459" fmla="*/ f360 1 681"/>
                              <a:gd name="f460" fmla="*/ f361 1 681"/>
                              <a:gd name="f461" fmla="*/ f362 1 681"/>
                              <a:gd name="f462" fmla="*/ f363 1 1028"/>
                              <a:gd name="f463" fmla="*/ f364 1 1028"/>
                              <a:gd name="f464" fmla="*/ f365 1 681"/>
                              <a:gd name="f465" fmla="*/ f366 1 1028"/>
                              <a:gd name="f466" fmla="*/ f367 1 681"/>
                              <a:gd name="f467" fmla="*/ f368 1 1028"/>
                              <a:gd name="f468" fmla="*/ f369 1 681"/>
                              <a:gd name="f469" fmla="*/ f370 1 1028"/>
                              <a:gd name="f470" fmla="*/ f371 1 681"/>
                              <a:gd name="f471" fmla="*/ f372 1 681"/>
                              <a:gd name="f472" fmla="*/ f373 1 681"/>
                              <a:gd name="f473" fmla="*/ f374 1 681"/>
                              <a:gd name="f474" fmla="*/ f375 1 1028"/>
                              <a:gd name="f475" fmla="*/ f376 1 681"/>
                              <a:gd name="f476" fmla="*/ f377 1 1028"/>
                              <a:gd name="f477" fmla="*/ f378 1 681"/>
                              <a:gd name="f478" fmla="*/ f379 1 681"/>
                              <a:gd name="f479" fmla="*/ f380 1 1028"/>
                              <a:gd name="f480" fmla="*/ f381 1 681"/>
                              <a:gd name="f481" fmla="*/ f382 1 1028"/>
                              <a:gd name="f482" fmla="*/ f383 1 681"/>
                              <a:gd name="f483" fmla="*/ f384 1 1028"/>
                              <a:gd name="f484" fmla="*/ f385 1 681"/>
                              <a:gd name="f485" fmla="*/ f386 1 1028"/>
                              <a:gd name="f486" fmla="*/ f387 1 681"/>
                              <a:gd name="f487" fmla="*/ f388 1 681"/>
                              <a:gd name="f488" fmla="*/ f389 1 1028"/>
                              <a:gd name="f489" fmla="*/ 0 1 f290"/>
                              <a:gd name="f490" fmla="*/ f7 1 f290"/>
                              <a:gd name="f491" fmla="*/ 0 1 f291"/>
                              <a:gd name="f492" fmla="*/ f8 1 f291"/>
                              <a:gd name="f493" fmla="+- f390 0 f1"/>
                              <a:gd name="f494" fmla="*/ f391 1 f290"/>
                              <a:gd name="f495" fmla="*/ f392 1 f291"/>
                              <a:gd name="f496" fmla="*/ f393 1 f290"/>
                              <a:gd name="f497" fmla="*/ f394 1 f291"/>
                              <a:gd name="f498" fmla="*/ f395 1 f290"/>
                              <a:gd name="f499" fmla="*/ f396 1 f291"/>
                              <a:gd name="f500" fmla="*/ f397 1 f290"/>
                              <a:gd name="f501" fmla="*/ f398 1 f291"/>
                              <a:gd name="f502" fmla="*/ f399 1 f290"/>
                              <a:gd name="f503" fmla="*/ f400 1 f291"/>
                              <a:gd name="f504" fmla="*/ f401 1 f290"/>
                              <a:gd name="f505" fmla="*/ f402 1 f291"/>
                              <a:gd name="f506" fmla="*/ f403 1 f290"/>
                              <a:gd name="f507" fmla="*/ f404 1 f291"/>
                              <a:gd name="f508" fmla="*/ f405 1 f290"/>
                              <a:gd name="f509" fmla="*/ f406 1 f291"/>
                              <a:gd name="f510" fmla="*/ f407 1 f290"/>
                              <a:gd name="f511" fmla="*/ f408 1 f291"/>
                              <a:gd name="f512" fmla="*/ f409 1 f290"/>
                              <a:gd name="f513" fmla="*/ f410 1 f291"/>
                              <a:gd name="f514" fmla="*/ f411 1 f290"/>
                              <a:gd name="f515" fmla="*/ f412 1 f291"/>
                              <a:gd name="f516" fmla="*/ f413 1 f290"/>
                              <a:gd name="f517" fmla="*/ f414 1 f291"/>
                              <a:gd name="f518" fmla="*/ f415 1 f290"/>
                              <a:gd name="f519" fmla="*/ f416 1 f291"/>
                              <a:gd name="f520" fmla="*/ f417 1 f290"/>
                              <a:gd name="f521" fmla="*/ f418 1 f291"/>
                              <a:gd name="f522" fmla="*/ f419 1 f290"/>
                              <a:gd name="f523" fmla="*/ f420 1 f291"/>
                              <a:gd name="f524" fmla="*/ f421 1 f290"/>
                              <a:gd name="f525" fmla="*/ f422 1 f291"/>
                              <a:gd name="f526" fmla="*/ f423 1 f290"/>
                              <a:gd name="f527" fmla="*/ f424 1 f291"/>
                              <a:gd name="f528" fmla="*/ f425 1 f290"/>
                              <a:gd name="f529" fmla="*/ f426 1 f291"/>
                              <a:gd name="f530" fmla="*/ f427 1 f291"/>
                              <a:gd name="f531" fmla="*/ f428 1 f290"/>
                              <a:gd name="f532" fmla="*/ f429 1 f291"/>
                              <a:gd name="f533" fmla="*/ f430 1 f290"/>
                              <a:gd name="f534" fmla="*/ f431 1 f291"/>
                              <a:gd name="f535" fmla="*/ f432 1 f290"/>
                              <a:gd name="f536" fmla="*/ f433 1 f291"/>
                              <a:gd name="f537" fmla="*/ f434 1 f291"/>
                              <a:gd name="f538" fmla="*/ f435 1 f290"/>
                              <a:gd name="f539" fmla="*/ f436 1 f291"/>
                              <a:gd name="f540" fmla="*/ f437 1 f290"/>
                              <a:gd name="f541" fmla="*/ f438 1 f291"/>
                              <a:gd name="f542" fmla="*/ f439 1 f290"/>
                              <a:gd name="f543" fmla="*/ f440 1 f291"/>
                              <a:gd name="f544" fmla="*/ f441 1 f290"/>
                              <a:gd name="f545" fmla="*/ f442 1 f291"/>
                              <a:gd name="f546" fmla="*/ f443 1 f291"/>
                              <a:gd name="f547" fmla="*/ f444 1 f291"/>
                              <a:gd name="f548" fmla="*/ f445 1 f290"/>
                              <a:gd name="f549" fmla="*/ f446 1 f291"/>
                              <a:gd name="f550" fmla="*/ f447 1 f291"/>
                              <a:gd name="f551" fmla="*/ f448 1 f290"/>
                              <a:gd name="f552" fmla="*/ f449 1 f291"/>
                              <a:gd name="f553" fmla="*/ f450 1 f290"/>
                              <a:gd name="f554" fmla="*/ f451 1 f291"/>
                              <a:gd name="f555" fmla="*/ f452 1 f291"/>
                              <a:gd name="f556" fmla="*/ f453 1 f290"/>
                              <a:gd name="f557" fmla="*/ f454 1 f291"/>
                              <a:gd name="f558" fmla="*/ f455 1 f290"/>
                              <a:gd name="f559" fmla="*/ f456 1 f291"/>
                              <a:gd name="f560" fmla="*/ f457 1 f290"/>
                              <a:gd name="f561" fmla="*/ f458 1 f291"/>
                              <a:gd name="f562" fmla="*/ f459 1 f290"/>
                              <a:gd name="f563" fmla="*/ f460 1 f290"/>
                              <a:gd name="f564" fmla="*/ f461 1 f290"/>
                              <a:gd name="f565" fmla="*/ f462 1 f291"/>
                              <a:gd name="f566" fmla="*/ f463 1 f291"/>
                              <a:gd name="f567" fmla="*/ f464 1 f290"/>
                              <a:gd name="f568" fmla="*/ f465 1 f291"/>
                              <a:gd name="f569" fmla="*/ f466 1 f290"/>
                              <a:gd name="f570" fmla="*/ f467 1 f291"/>
                              <a:gd name="f571" fmla="*/ f468 1 f290"/>
                              <a:gd name="f572" fmla="*/ f469 1 f291"/>
                              <a:gd name="f573" fmla="*/ f470 1 f290"/>
                              <a:gd name="f574" fmla="*/ f471 1 f290"/>
                              <a:gd name="f575" fmla="*/ f472 1 f290"/>
                              <a:gd name="f576" fmla="*/ f473 1 f290"/>
                              <a:gd name="f577" fmla="*/ f474 1 f291"/>
                              <a:gd name="f578" fmla="*/ f475 1 f290"/>
                              <a:gd name="f579" fmla="*/ f476 1 f291"/>
                              <a:gd name="f580" fmla="*/ f477 1 f290"/>
                              <a:gd name="f581" fmla="*/ f478 1 f290"/>
                              <a:gd name="f582" fmla="*/ f479 1 f291"/>
                              <a:gd name="f583" fmla="*/ f480 1 f290"/>
                              <a:gd name="f584" fmla="*/ f481 1 f291"/>
                              <a:gd name="f585" fmla="*/ f482 1 f290"/>
                              <a:gd name="f586" fmla="*/ f483 1 f291"/>
                              <a:gd name="f587" fmla="*/ f484 1 f290"/>
                              <a:gd name="f588" fmla="*/ f485 1 f291"/>
                              <a:gd name="f589" fmla="*/ f486 1 f290"/>
                              <a:gd name="f590" fmla="*/ f487 1 f290"/>
                              <a:gd name="f591" fmla="*/ f488 1 f291"/>
                              <a:gd name="f592" fmla="*/ f489 f285 1"/>
                              <a:gd name="f593" fmla="*/ f490 f285 1"/>
                              <a:gd name="f594" fmla="*/ f492 f286 1"/>
                              <a:gd name="f595" fmla="*/ f491 f286 1"/>
                              <a:gd name="f596" fmla="*/ f494 f285 1"/>
                              <a:gd name="f597" fmla="*/ f495 f286 1"/>
                              <a:gd name="f598" fmla="*/ f496 f285 1"/>
                              <a:gd name="f599" fmla="*/ f497 f286 1"/>
                              <a:gd name="f600" fmla="*/ f498 f285 1"/>
                              <a:gd name="f601" fmla="*/ f499 f286 1"/>
                              <a:gd name="f602" fmla="*/ f500 f285 1"/>
                              <a:gd name="f603" fmla="*/ f501 f286 1"/>
                              <a:gd name="f604" fmla="*/ f502 f285 1"/>
                              <a:gd name="f605" fmla="*/ f503 f286 1"/>
                              <a:gd name="f606" fmla="*/ f504 f285 1"/>
                              <a:gd name="f607" fmla="*/ f505 f286 1"/>
                              <a:gd name="f608" fmla="*/ f506 f285 1"/>
                              <a:gd name="f609" fmla="*/ f507 f286 1"/>
                              <a:gd name="f610" fmla="*/ f508 f285 1"/>
                              <a:gd name="f611" fmla="*/ f509 f286 1"/>
                              <a:gd name="f612" fmla="*/ f510 f285 1"/>
                              <a:gd name="f613" fmla="*/ f511 f286 1"/>
                              <a:gd name="f614" fmla="*/ f512 f285 1"/>
                              <a:gd name="f615" fmla="*/ f513 f286 1"/>
                              <a:gd name="f616" fmla="*/ f514 f285 1"/>
                              <a:gd name="f617" fmla="*/ f515 f286 1"/>
                              <a:gd name="f618" fmla="*/ f516 f285 1"/>
                              <a:gd name="f619" fmla="*/ f517 f286 1"/>
                              <a:gd name="f620" fmla="*/ f518 f285 1"/>
                              <a:gd name="f621" fmla="*/ f519 f286 1"/>
                              <a:gd name="f622" fmla="*/ f520 f285 1"/>
                              <a:gd name="f623" fmla="*/ f521 f286 1"/>
                              <a:gd name="f624" fmla="*/ f522 f285 1"/>
                              <a:gd name="f625" fmla="*/ f523 f286 1"/>
                              <a:gd name="f626" fmla="*/ f524 f285 1"/>
                              <a:gd name="f627" fmla="*/ f525 f286 1"/>
                              <a:gd name="f628" fmla="*/ f526 f285 1"/>
                              <a:gd name="f629" fmla="*/ f527 f286 1"/>
                              <a:gd name="f630" fmla="*/ f528 f285 1"/>
                              <a:gd name="f631" fmla="*/ f529 f286 1"/>
                              <a:gd name="f632" fmla="*/ f530 f286 1"/>
                              <a:gd name="f633" fmla="*/ f531 f285 1"/>
                              <a:gd name="f634" fmla="*/ f532 f286 1"/>
                              <a:gd name="f635" fmla="*/ f533 f285 1"/>
                              <a:gd name="f636" fmla="*/ f534 f286 1"/>
                              <a:gd name="f637" fmla="*/ f535 f285 1"/>
                              <a:gd name="f638" fmla="*/ f536 f286 1"/>
                              <a:gd name="f639" fmla="*/ f537 f286 1"/>
                              <a:gd name="f640" fmla="*/ f538 f285 1"/>
                              <a:gd name="f641" fmla="*/ f539 f286 1"/>
                              <a:gd name="f642" fmla="*/ f540 f285 1"/>
                              <a:gd name="f643" fmla="*/ f541 f286 1"/>
                              <a:gd name="f644" fmla="*/ f542 f285 1"/>
                              <a:gd name="f645" fmla="*/ f543 f286 1"/>
                              <a:gd name="f646" fmla="*/ f544 f285 1"/>
                              <a:gd name="f647" fmla="*/ f545 f286 1"/>
                              <a:gd name="f648" fmla="*/ f546 f286 1"/>
                              <a:gd name="f649" fmla="*/ f547 f286 1"/>
                              <a:gd name="f650" fmla="*/ f548 f285 1"/>
                              <a:gd name="f651" fmla="*/ f549 f286 1"/>
                              <a:gd name="f652" fmla="*/ f550 f286 1"/>
                              <a:gd name="f653" fmla="*/ f551 f285 1"/>
                              <a:gd name="f654" fmla="*/ f552 f286 1"/>
                              <a:gd name="f655" fmla="*/ f553 f285 1"/>
                              <a:gd name="f656" fmla="*/ f554 f286 1"/>
                              <a:gd name="f657" fmla="*/ f555 f286 1"/>
                              <a:gd name="f658" fmla="*/ f556 f285 1"/>
                              <a:gd name="f659" fmla="*/ f557 f286 1"/>
                              <a:gd name="f660" fmla="*/ f558 f285 1"/>
                              <a:gd name="f661" fmla="*/ f559 f286 1"/>
                              <a:gd name="f662" fmla="*/ f560 f285 1"/>
                              <a:gd name="f663" fmla="*/ f561 f286 1"/>
                              <a:gd name="f664" fmla="*/ f562 f285 1"/>
                              <a:gd name="f665" fmla="*/ f563 f285 1"/>
                              <a:gd name="f666" fmla="*/ f564 f285 1"/>
                              <a:gd name="f667" fmla="*/ f565 f286 1"/>
                              <a:gd name="f668" fmla="*/ f566 f286 1"/>
                              <a:gd name="f669" fmla="*/ f567 f285 1"/>
                              <a:gd name="f670" fmla="*/ f568 f286 1"/>
                              <a:gd name="f671" fmla="*/ f569 f285 1"/>
                              <a:gd name="f672" fmla="*/ f570 f286 1"/>
                              <a:gd name="f673" fmla="*/ f571 f285 1"/>
                              <a:gd name="f674" fmla="*/ f572 f286 1"/>
                              <a:gd name="f675" fmla="*/ f573 f285 1"/>
                              <a:gd name="f676" fmla="*/ f574 f285 1"/>
                              <a:gd name="f677" fmla="*/ f575 f285 1"/>
                              <a:gd name="f678" fmla="*/ f576 f285 1"/>
                              <a:gd name="f679" fmla="*/ f577 f286 1"/>
                              <a:gd name="f680" fmla="*/ f578 f285 1"/>
                              <a:gd name="f681" fmla="*/ f579 f286 1"/>
                              <a:gd name="f682" fmla="*/ f580 f285 1"/>
                              <a:gd name="f683" fmla="*/ f581 f285 1"/>
                              <a:gd name="f684" fmla="*/ f582 f286 1"/>
                              <a:gd name="f685" fmla="*/ f583 f285 1"/>
                              <a:gd name="f686" fmla="*/ f584 f286 1"/>
                              <a:gd name="f687" fmla="*/ f585 f285 1"/>
                              <a:gd name="f688" fmla="*/ f586 f286 1"/>
                              <a:gd name="f689" fmla="*/ f587 f285 1"/>
                              <a:gd name="f690" fmla="*/ f588 f286 1"/>
                              <a:gd name="f691" fmla="*/ f589 f285 1"/>
                              <a:gd name="f692" fmla="*/ f590 f285 1"/>
                              <a:gd name="f693" fmla="*/ f591 f286 1"/>
                            </a:gdLst>
                            <a:ahLst/>
                            <a:cxnLst>
                              <a:cxn ang="3cd4">
                                <a:pos x="hc" y="t"/>
                              </a:cxn>
                              <a:cxn ang="0">
                                <a:pos x="r" y="vc"/>
                              </a:cxn>
                              <a:cxn ang="cd4">
                                <a:pos x="hc" y="b"/>
                              </a:cxn>
                              <a:cxn ang="cd2">
                                <a:pos x="l" y="vc"/>
                              </a:cxn>
                              <a:cxn ang="f493">
                                <a:pos x="f596" y="f597"/>
                              </a:cxn>
                              <a:cxn ang="f493">
                                <a:pos x="f598" y="f599"/>
                              </a:cxn>
                              <a:cxn ang="f493">
                                <a:pos x="f600" y="f601"/>
                              </a:cxn>
                              <a:cxn ang="f493">
                                <a:pos x="f602" y="f603"/>
                              </a:cxn>
                              <a:cxn ang="f493">
                                <a:pos x="f604" y="f605"/>
                              </a:cxn>
                              <a:cxn ang="f493">
                                <a:pos x="f606" y="f607"/>
                              </a:cxn>
                              <a:cxn ang="f493">
                                <a:pos x="f608" y="f609"/>
                              </a:cxn>
                              <a:cxn ang="f493">
                                <a:pos x="f610" y="f611"/>
                              </a:cxn>
                              <a:cxn ang="f493">
                                <a:pos x="f612" y="f613"/>
                              </a:cxn>
                              <a:cxn ang="f493">
                                <a:pos x="f614" y="f615"/>
                              </a:cxn>
                              <a:cxn ang="f493">
                                <a:pos x="f616" y="f617"/>
                              </a:cxn>
                              <a:cxn ang="f493">
                                <a:pos x="f618" y="f619"/>
                              </a:cxn>
                              <a:cxn ang="f493">
                                <a:pos x="f620" y="f621"/>
                              </a:cxn>
                              <a:cxn ang="f493">
                                <a:pos x="f622" y="f621"/>
                              </a:cxn>
                              <a:cxn ang="f493">
                                <a:pos x="f602" y="f623"/>
                              </a:cxn>
                              <a:cxn ang="f493">
                                <a:pos x="f624" y="f625"/>
                              </a:cxn>
                              <a:cxn ang="f493">
                                <a:pos x="f626" y="f627"/>
                              </a:cxn>
                              <a:cxn ang="f493">
                                <a:pos x="f628" y="f629"/>
                              </a:cxn>
                              <a:cxn ang="f493">
                                <a:pos x="f630" y="f631"/>
                              </a:cxn>
                              <a:cxn ang="f493">
                                <a:pos x="f622" y="f632"/>
                              </a:cxn>
                              <a:cxn ang="f493">
                                <a:pos x="f633" y="f634"/>
                              </a:cxn>
                              <a:cxn ang="f493">
                                <a:pos x="f635" y="f636"/>
                              </a:cxn>
                              <a:cxn ang="f493">
                                <a:pos x="f604" y="f617"/>
                              </a:cxn>
                              <a:cxn ang="f493">
                                <a:pos x="f637" y="f638"/>
                              </a:cxn>
                              <a:cxn ang="f493">
                                <a:pos x="f604" y="f639"/>
                              </a:cxn>
                              <a:cxn ang="f493">
                                <a:pos x="f640" y="f641"/>
                              </a:cxn>
                              <a:cxn ang="f493">
                                <a:pos x="f642" y="f643"/>
                              </a:cxn>
                              <a:cxn ang="f493">
                                <a:pos x="f644" y="f645"/>
                              </a:cxn>
                              <a:cxn ang="f493">
                                <a:pos x="f646" y="f647"/>
                              </a:cxn>
                              <a:cxn ang="f493">
                                <a:pos x="f640" y="f648"/>
                              </a:cxn>
                              <a:cxn ang="f493">
                                <a:pos x="f624" y="f649"/>
                              </a:cxn>
                              <a:cxn ang="f493">
                                <a:pos x="f612" y="f649"/>
                              </a:cxn>
                              <a:cxn ang="f493">
                                <a:pos x="f650" y="f651"/>
                              </a:cxn>
                              <a:cxn ang="f493">
                                <a:pos x="f618" y="f652"/>
                              </a:cxn>
                              <a:cxn ang="f493">
                                <a:pos x="f653" y="f654"/>
                              </a:cxn>
                              <a:cxn ang="f493">
                                <a:pos x="f655" y="f656"/>
                              </a:cxn>
                              <a:cxn ang="f493">
                                <a:pos x="f608" y="f657"/>
                              </a:cxn>
                              <a:cxn ang="f493">
                                <a:pos x="f658" y="f659"/>
                              </a:cxn>
                              <a:cxn ang="f493">
                                <a:pos x="f660" y="f661"/>
                              </a:cxn>
                              <a:cxn ang="f493">
                                <a:pos x="f662" y="f663"/>
                              </a:cxn>
                              <a:cxn ang="f493">
                                <a:pos x="f664" y="f603"/>
                              </a:cxn>
                              <a:cxn ang="f493">
                                <a:pos x="f665" y="f603"/>
                              </a:cxn>
                              <a:cxn ang="f493">
                                <a:pos x="f666" y="f667"/>
                              </a:cxn>
                              <a:cxn ang="f493">
                                <a:pos x="f622" y="f668"/>
                              </a:cxn>
                              <a:cxn ang="f493">
                                <a:pos x="f669" y="f670"/>
                              </a:cxn>
                              <a:cxn ang="f493">
                                <a:pos x="f671" y="f672"/>
                              </a:cxn>
                              <a:cxn ang="f493">
                                <a:pos x="f673" y="f674"/>
                              </a:cxn>
                              <a:cxn ang="f493">
                                <a:pos x="f675" y="f670"/>
                              </a:cxn>
                              <a:cxn ang="f493">
                                <a:pos x="f676" y="f668"/>
                              </a:cxn>
                              <a:cxn ang="f493">
                                <a:pos x="f677" y="f667"/>
                              </a:cxn>
                              <a:cxn ang="f493">
                                <a:pos x="f678" y="f679"/>
                              </a:cxn>
                              <a:cxn ang="f493">
                                <a:pos x="f680" y="f681"/>
                              </a:cxn>
                              <a:cxn ang="f493">
                                <a:pos x="f682" y="f656"/>
                              </a:cxn>
                              <a:cxn ang="f493">
                                <a:pos x="f683" y="f684"/>
                              </a:cxn>
                              <a:cxn ang="f493">
                                <a:pos x="f685" y="f686"/>
                              </a:cxn>
                              <a:cxn ang="f493">
                                <a:pos x="f687" y="f688"/>
                              </a:cxn>
                              <a:cxn ang="f493">
                                <a:pos x="f689" y="f690"/>
                              </a:cxn>
                              <a:cxn ang="f493">
                                <a:pos x="f691" y="f684"/>
                              </a:cxn>
                              <a:cxn ang="f493">
                                <a:pos x="f692" y="f693"/>
                              </a:cxn>
                            </a:cxnLst>
                            <a:rect l="f592" t="f595" r="f593" b="f594"/>
                            <a:pathLst>
                              <a:path w="681" h="1028">
                                <a:moveTo>
                                  <a:pt x="f9" y="f10"/>
                                </a:moveTo>
                                <a:lnTo>
                                  <a:pt x="f11" y="f12"/>
                                </a:lnTo>
                                <a:lnTo>
                                  <a:pt x="f11" y="f13"/>
                                </a:lnTo>
                                <a:lnTo>
                                  <a:pt x="f11" y="f14"/>
                                </a:lnTo>
                                <a:lnTo>
                                  <a:pt x="f15" y="f16"/>
                                </a:lnTo>
                                <a:lnTo>
                                  <a:pt x="f9" y="f17"/>
                                </a:lnTo>
                                <a:lnTo>
                                  <a:pt x="f18" y="f19"/>
                                </a:lnTo>
                                <a:lnTo>
                                  <a:pt x="f18" y="f20"/>
                                </a:lnTo>
                                <a:lnTo>
                                  <a:pt x="f18" y="f21"/>
                                </a:lnTo>
                                <a:lnTo>
                                  <a:pt x="f22" y="f23"/>
                                </a:lnTo>
                                <a:lnTo>
                                  <a:pt x="f24" y="f25"/>
                                </a:lnTo>
                                <a:lnTo>
                                  <a:pt x="f26" y="f20"/>
                                </a:lnTo>
                                <a:lnTo>
                                  <a:pt x="f27" y="f28"/>
                                </a:lnTo>
                                <a:lnTo>
                                  <a:pt x="f29" y="f30"/>
                                </a:lnTo>
                                <a:lnTo>
                                  <a:pt x="f31" y="f32"/>
                                </a:lnTo>
                                <a:lnTo>
                                  <a:pt x="f33" y="f34"/>
                                </a:lnTo>
                                <a:lnTo>
                                  <a:pt x="f35" y="f36"/>
                                </a:lnTo>
                                <a:lnTo>
                                  <a:pt x="f37" y="f38"/>
                                </a:lnTo>
                                <a:lnTo>
                                  <a:pt x="f39" y="f40"/>
                                </a:lnTo>
                                <a:lnTo>
                                  <a:pt x="f41" y="f42"/>
                                </a:lnTo>
                                <a:lnTo>
                                  <a:pt x="f43" y="f44"/>
                                </a:lnTo>
                                <a:lnTo>
                                  <a:pt x="f45" y="f46"/>
                                </a:lnTo>
                                <a:lnTo>
                                  <a:pt x="f47" y="f48"/>
                                </a:lnTo>
                                <a:lnTo>
                                  <a:pt x="f49" y="f50"/>
                                </a:lnTo>
                                <a:lnTo>
                                  <a:pt x="f51" y="f52"/>
                                </a:lnTo>
                                <a:lnTo>
                                  <a:pt x="f53" y="f54"/>
                                </a:lnTo>
                                <a:lnTo>
                                  <a:pt x="f55" y="f56"/>
                                </a:lnTo>
                                <a:lnTo>
                                  <a:pt x="f57" y="f58"/>
                                </a:lnTo>
                                <a:lnTo>
                                  <a:pt x="f59" y="f60"/>
                                </a:lnTo>
                                <a:lnTo>
                                  <a:pt x="f61" y="f62"/>
                                </a:lnTo>
                                <a:lnTo>
                                  <a:pt x="f63" y="f62"/>
                                </a:lnTo>
                                <a:lnTo>
                                  <a:pt x="f64" y="f60"/>
                                </a:lnTo>
                                <a:lnTo>
                                  <a:pt x="f65" y="f66"/>
                                </a:lnTo>
                                <a:lnTo>
                                  <a:pt x="f67" y="f68"/>
                                </a:lnTo>
                                <a:lnTo>
                                  <a:pt x="f69" y="f54"/>
                                </a:lnTo>
                                <a:lnTo>
                                  <a:pt x="f70" y="f71"/>
                                </a:lnTo>
                                <a:lnTo>
                                  <a:pt x="f72" y="f73"/>
                                </a:lnTo>
                                <a:lnTo>
                                  <a:pt x="f74" y="f50"/>
                                </a:lnTo>
                                <a:lnTo>
                                  <a:pt x="f75" y="f76"/>
                                </a:lnTo>
                                <a:lnTo>
                                  <a:pt x="f75" y="f77"/>
                                </a:lnTo>
                                <a:lnTo>
                                  <a:pt x="f78" y="f79"/>
                                </a:lnTo>
                                <a:lnTo>
                                  <a:pt x="f78" y="f80"/>
                                </a:lnTo>
                                <a:lnTo>
                                  <a:pt x="f75" y="f81"/>
                                </a:lnTo>
                                <a:lnTo>
                                  <a:pt x="f75" y="f44"/>
                                </a:lnTo>
                                <a:lnTo>
                                  <a:pt x="f40" y="f82"/>
                                </a:lnTo>
                                <a:lnTo>
                                  <a:pt x="f70" y="f83"/>
                                </a:lnTo>
                                <a:lnTo>
                                  <a:pt x="f69" y="f84"/>
                                </a:lnTo>
                                <a:lnTo>
                                  <a:pt x="f85" y="f86"/>
                                </a:lnTo>
                                <a:lnTo>
                                  <a:pt x="f64" y="f87"/>
                                </a:lnTo>
                                <a:lnTo>
                                  <a:pt x="f63" y="f69"/>
                                </a:lnTo>
                                <a:lnTo>
                                  <a:pt x="f88" y="f38"/>
                                </a:lnTo>
                                <a:lnTo>
                                  <a:pt x="f89" y="f90"/>
                                </a:lnTo>
                                <a:lnTo>
                                  <a:pt x="f57" y="f91"/>
                                </a:lnTo>
                                <a:lnTo>
                                  <a:pt x="f92" y="f10"/>
                                </a:lnTo>
                                <a:lnTo>
                                  <a:pt x="f93" y="f12"/>
                                </a:lnTo>
                                <a:lnTo>
                                  <a:pt x="f53" y="f32"/>
                                </a:lnTo>
                                <a:lnTo>
                                  <a:pt x="f94" y="f16"/>
                                </a:lnTo>
                                <a:lnTo>
                                  <a:pt x="f95" y="f28"/>
                                </a:lnTo>
                                <a:lnTo>
                                  <a:pt x="f51" y="f96"/>
                                </a:lnTo>
                                <a:lnTo>
                                  <a:pt x="f51" y="f97"/>
                                </a:lnTo>
                                <a:lnTo>
                                  <a:pt x="f51" y="f98"/>
                                </a:lnTo>
                                <a:lnTo>
                                  <a:pt x="f99" y="f100"/>
                                </a:lnTo>
                                <a:lnTo>
                                  <a:pt x="f101" y="f102"/>
                                </a:lnTo>
                                <a:lnTo>
                                  <a:pt x="f103" y="f104"/>
                                </a:lnTo>
                                <a:lnTo>
                                  <a:pt x="f55" y="f105"/>
                                </a:lnTo>
                                <a:lnTo>
                                  <a:pt x="f106" y="f107"/>
                                </a:lnTo>
                                <a:lnTo>
                                  <a:pt x="f108" y="f109"/>
                                </a:lnTo>
                                <a:lnTo>
                                  <a:pt x="f57" y="f110"/>
                                </a:lnTo>
                                <a:lnTo>
                                  <a:pt x="f111" y="f112"/>
                                </a:lnTo>
                                <a:lnTo>
                                  <a:pt x="f113" y="f112"/>
                                </a:lnTo>
                                <a:lnTo>
                                  <a:pt x="f89" y="f112"/>
                                </a:lnTo>
                                <a:lnTo>
                                  <a:pt x="f59" y="f110"/>
                                </a:lnTo>
                                <a:lnTo>
                                  <a:pt x="f114" y="f110"/>
                                </a:lnTo>
                                <a:lnTo>
                                  <a:pt x="f13" y="f115"/>
                                </a:lnTo>
                                <a:lnTo>
                                  <a:pt x="f13" y="f116"/>
                                </a:lnTo>
                                <a:lnTo>
                                  <a:pt x="f114" y="f24"/>
                                </a:lnTo>
                                <a:lnTo>
                                  <a:pt x="f117" y="f118"/>
                                </a:lnTo>
                                <a:lnTo>
                                  <a:pt x="f119" y="f120"/>
                                </a:lnTo>
                                <a:lnTo>
                                  <a:pt x="f121" y="f122"/>
                                </a:lnTo>
                                <a:lnTo>
                                  <a:pt x="f123" y="f124"/>
                                </a:lnTo>
                                <a:lnTo>
                                  <a:pt x="f101" y="f125"/>
                                </a:lnTo>
                                <a:lnTo>
                                  <a:pt x="f126" y="f124"/>
                                </a:lnTo>
                                <a:lnTo>
                                  <a:pt x="f127" y="f128"/>
                                </a:lnTo>
                                <a:lnTo>
                                  <a:pt x="f129" y="f120"/>
                                </a:lnTo>
                                <a:lnTo>
                                  <a:pt x="f130" y="f131"/>
                                </a:lnTo>
                                <a:lnTo>
                                  <a:pt x="f132" y="f133"/>
                                </a:lnTo>
                                <a:lnTo>
                                  <a:pt x="f132" y="f134"/>
                                </a:lnTo>
                                <a:lnTo>
                                  <a:pt x="f130" y="f135"/>
                                </a:lnTo>
                                <a:lnTo>
                                  <a:pt x="f130" y="f116"/>
                                </a:lnTo>
                                <a:lnTo>
                                  <a:pt x="f49" y="f136"/>
                                </a:lnTo>
                                <a:lnTo>
                                  <a:pt x="f127" y="f137"/>
                                </a:lnTo>
                                <a:lnTo>
                                  <a:pt x="f2" y="f115"/>
                                </a:lnTo>
                                <a:lnTo>
                                  <a:pt x="f51" y="f115"/>
                                </a:lnTo>
                                <a:lnTo>
                                  <a:pt x="f99" y="f138"/>
                                </a:lnTo>
                                <a:lnTo>
                                  <a:pt x="f101" y="f138"/>
                                </a:lnTo>
                                <a:lnTo>
                                  <a:pt x="f53" y="f115"/>
                                </a:lnTo>
                                <a:lnTo>
                                  <a:pt x="f103" y="f137"/>
                                </a:lnTo>
                                <a:lnTo>
                                  <a:pt x="f93" y="f139"/>
                                </a:lnTo>
                                <a:lnTo>
                                  <a:pt x="f93" y="f116"/>
                                </a:lnTo>
                                <a:lnTo>
                                  <a:pt x="f103" y="f140"/>
                                </a:lnTo>
                                <a:lnTo>
                                  <a:pt x="f101" y="f116"/>
                                </a:lnTo>
                                <a:lnTo>
                                  <a:pt x="f95" y="f141"/>
                                </a:lnTo>
                                <a:lnTo>
                                  <a:pt x="f95" y="f142"/>
                                </a:lnTo>
                                <a:lnTo>
                                  <a:pt x="f99" y="f143"/>
                                </a:lnTo>
                                <a:lnTo>
                                  <a:pt x="f94" y="f144"/>
                                </a:lnTo>
                                <a:lnTo>
                                  <a:pt x="f145" y="f24"/>
                                </a:lnTo>
                                <a:lnTo>
                                  <a:pt x="f53" y="f134"/>
                                </a:lnTo>
                                <a:lnTo>
                                  <a:pt x="f103" y="f146"/>
                                </a:lnTo>
                                <a:lnTo>
                                  <a:pt x="f96" y="f146"/>
                                </a:lnTo>
                                <a:lnTo>
                                  <a:pt x="f147" y="f134"/>
                                </a:lnTo>
                                <a:lnTo>
                                  <a:pt x="f55" y="f144"/>
                                </a:lnTo>
                                <a:lnTo>
                                  <a:pt x="f106" y="f141"/>
                                </a:lnTo>
                                <a:lnTo>
                                  <a:pt x="f106" y="f139"/>
                                </a:lnTo>
                                <a:lnTo>
                                  <a:pt x="f55" y="f148"/>
                                </a:lnTo>
                                <a:lnTo>
                                  <a:pt x="f147" y="f149"/>
                                </a:lnTo>
                                <a:lnTo>
                                  <a:pt x="f103" y="f150"/>
                                </a:lnTo>
                                <a:lnTo>
                                  <a:pt x="f101" y="f110"/>
                                </a:lnTo>
                                <a:lnTo>
                                  <a:pt x="f95" y="f110"/>
                                </a:lnTo>
                                <a:lnTo>
                                  <a:pt x="f151" y="f112"/>
                                </a:lnTo>
                                <a:lnTo>
                                  <a:pt x="f129" y="f149"/>
                                </a:lnTo>
                                <a:lnTo>
                                  <a:pt x="f152" y="f115"/>
                                </a:lnTo>
                                <a:lnTo>
                                  <a:pt x="f47" y="f153"/>
                                </a:lnTo>
                                <a:lnTo>
                                  <a:pt x="f154" y="f143"/>
                                </a:lnTo>
                                <a:lnTo>
                                  <a:pt x="f155" y="f156"/>
                                </a:lnTo>
                                <a:lnTo>
                                  <a:pt x="f154" y="f131"/>
                                </a:lnTo>
                                <a:lnTo>
                                  <a:pt x="f157" y="f158"/>
                                </a:lnTo>
                                <a:lnTo>
                                  <a:pt x="f159" y="f160"/>
                                </a:lnTo>
                                <a:lnTo>
                                  <a:pt x="f130" y="f161"/>
                                </a:lnTo>
                                <a:lnTo>
                                  <a:pt x="f151" y="f162"/>
                                </a:lnTo>
                                <a:lnTo>
                                  <a:pt x="f94" y="f6"/>
                                </a:lnTo>
                                <a:lnTo>
                                  <a:pt x="f93" y="f6"/>
                                </a:lnTo>
                                <a:lnTo>
                                  <a:pt x="f163" y="f162"/>
                                </a:lnTo>
                                <a:lnTo>
                                  <a:pt x="f111" y="f161"/>
                                </a:lnTo>
                                <a:lnTo>
                                  <a:pt x="f59" y="f128"/>
                                </a:lnTo>
                                <a:lnTo>
                                  <a:pt x="f88" y="f164"/>
                                </a:lnTo>
                                <a:lnTo>
                                  <a:pt x="f61" y="f134"/>
                                </a:lnTo>
                                <a:lnTo>
                                  <a:pt x="f165" y="f139"/>
                                </a:lnTo>
                                <a:lnTo>
                                  <a:pt x="f61" y="f107"/>
                                </a:lnTo>
                                <a:lnTo>
                                  <a:pt x="f166" y="f167"/>
                                </a:lnTo>
                                <a:lnTo>
                                  <a:pt x="f10" y="f168"/>
                                </a:lnTo>
                                <a:lnTo>
                                  <a:pt x="f169" y="f170"/>
                                </a:lnTo>
                                <a:lnTo>
                                  <a:pt x="f91" y="f171"/>
                                </a:lnTo>
                                <a:lnTo>
                                  <a:pt x="f172" y="f173"/>
                                </a:lnTo>
                                <a:lnTo>
                                  <a:pt x="f172" y="f174"/>
                                </a:lnTo>
                                <a:lnTo>
                                  <a:pt x="f91" y="f25"/>
                                </a:lnTo>
                                <a:lnTo>
                                  <a:pt x="f175" y="f92"/>
                                </a:lnTo>
                                <a:lnTo>
                                  <a:pt x="f10" y="f19"/>
                                </a:lnTo>
                                <a:lnTo>
                                  <a:pt x="f166" y="f28"/>
                                </a:lnTo>
                                <a:lnTo>
                                  <a:pt x="f12" y="f28"/>
                                </a:lnTo>
                                <a:lnTo>
                                  <a:pt x="f61" y="f28"/>
                                </a:lnTo>
                                <a:lnTo>
                                  <a:pt x="f88" y="f28"/>
                                </a:lnTo>
                                <a:lnTo>
                                  <a:pt x="f176" y="f19"/>
                                </a:lnTo>
                                <a:lnTo>
                                  <a:pt x="f59" y="f92"/>
                                </a:lnTo>
                                <a:lnTo>
                                  <a:pt x="f117" y="f20"/>
                                </a:lnTo>
                                <a:lnTo>
                                  <a:pt x="f117" y="f21"/>
                                </a:lnTo>
                                <a:lnTo>
                                  <a:pt x="f117" y="f177"/>
                                </a:lnTo>
                                <a:lnTo>
                                  <a:pt x="f114" y="f178"/>
                                </a:lnTo>
                                <a:lnTo>
                                  <a:pt x="f88" y="f179"/>
                                </a:lnTo>
                                <a:lnTo>
                                  <a:pt x="f180" y="f179"/>
                                </a:lnTo>
                                <a:lnTo>
                                  <a:pt x="f61" y="f98"/>
                                </a:lnTo>
                                <a:lnTo>
                                  <a:pt x="f61" y="f181"/>
                                </a:lnTo>
                                <a:lnTo>
                                  <a:pt x="f180" y="f173"/>
                                </a:lnTo>
                                <a:lnTo>
                                  <a:pt x="f13" y="f182"/>
                                </a:lnTo>
                                <a:lnTo>
                                  <a:pt x="f13" y="f94"/>
                                </a:lnTo>
                                <a:lnTo>
                                  <a:pt x="f13" y="f21"/>
                                </a:lnTo>
                                <a:lnTo>
                                  <a:pt x="f88" y="f25"/>
                                </a:lnTo>
                                <a:lnTo>
                                  <a:pt x="f61" y="f183"/>
                                </a:lnTo>
                                <a:lnTo>
                                  <a:pt x="f12" y="f183"/>
                                </a:lnTo>
                                <a:lnTo>
                                  <a:pt x="f63" y="f183"/>
                                </a:lnTo>
                                <a:lnTo>
                                  <a:pt x="f10" y="f25"/>
                                </a:lnTo>
                                <a:lnTo>
                                  <a:pt x="f175" y="f23"/>
                                </a:lnTo>
                                <a:lnTo>
                                  <a:pt x="f175" y="f184"/>
                                </a:lnTo>
                                <a:lnTo>
                                  <a:pt x="f169" y="f177"/>
                                </a:lnTo>
                                <a:lnTo>
                                  <a:pt x="f175" y="f98"/>
                                </a:lnTo>
                                <a:lnTo>
                                  <a:pt x="f185" y="f186"/>
                                </a:lnTo>
                                <a:lnTo>
                                  <a:pt x="f187" y="f170"/>
                                </a:lnTo>
                                <a:lnTo>
                                  <a:pt x="f188" y="f189"/>
                                </a:lnTo>
                                <a:lnTo>
                                  <a:pt x="f88" y="f104"/>
                                </a:lnTo>
                                <a:lnTo>
                                  <a:pt x="f176" y="f190"/>
                                </a:lnTo>
                                <a:lnTo>
                                  <a:pt x="f117" y="f167"/>
                                </a:lnTo>
                                <a:lnTo>
                                  <a:pt x="f119" y="f167"/>
                                </a:lnTo>
                                <a:lnTo>
                                  <a:pt x="f121" y="f167"/>
                                </a:lnTo>
                                <a:lnTo>
                                  <a:pt x="f106" y="f191"/>
                                </a:lnTo>
                                <a:lnTo>
                                  <a:pt x="f123" y="f189"/>
                                </a:lnTo>
                                <a:lnTo>
                                  <a:pt x="f96" y="f170"/>
                                </a:lnTo>
                                <a:lnTo>
                                  <a:pt x="f53" y="f130"/>
                                </a:lnTo>
                                <a:lnTo>
                                  <a:pt x="f147" y="f171"/>
                                </a:lnTo>
                                <a:lnTo>
                                  <a:pt x="f55" y="f192"/>
                                </a:lnTo>
                                <a:lnTo>
                                  <a:pt x="f92" y="f192"/>
                                </a:lnTo>
                                <a:lnTo>
                                  <a:pt x="f106" y="f192"/>
                                </a:lnTo>
                                <a:lnTo>
                                  <a:pt x="f106" y="f171"/>
                                </a:lnTo>
                                <a:lnTo>
                                  <a:pt x="f92" y="f130"/>
                                </a:lnTo>
                                <a:lnTo>
                                  <a:pt x="f55" y="f98"/>
                                </a:lnTo>
                                <a:lnTo>
                                  <a:pt x="f147" y="f173"/>
                                </a:lnTo>
                                <a:lnTo>
                                  <a:pt x="f93" y="f94"/>
                                </a:lnTo>
                                <a:lnTo>
                                  <a:pt x="f96" y="f96"/>
                                </a:lnTo>
                                <a:lnTo>
                                  <a:pt x="f96" y="f92"/>
                                </a:lnTo>
                                <a:lnTo>
                                  <a:pt x="f93" y="f57"/>
                                </a:lnTo>
                                <a:lnTo>
                                  <a:pt x="f147" y="f89"/>
                                </a:lnTo>
                                <a:lnTo>
                                  <a:pt x="f123" y="f13"/>
                                </a:lnTo>
                                <a:lnTo>
                                  <a:pt x="f106" y="f12"/>
                                </a:lnTo>
                                <a:lnTo>
                                  <a:pt x="f121" y="f193"/>
                                </a:lnTo>
                                <a:lnTo>
                                  <a:pt x="f119" y="f194"/>
                                </a:lnTo>
                                <a:lnTo>
                                  <a:pt x="f59" y="f91"/>
                                </a:lnTo>
                                <a:lnTo>
                                  <a:pt x="f88" y="f195"/>
                                </a:lnTo>
                                <a:lnTo>
                                  <a:pt x="f12" y="f196"/>
                                </a:lnTo>
                                <a:lnTo>
                                  <a:pt x="f187" y="f85"/>
                                </a:lnTo>
                                <a:lnTo>
                                  <a:pt x="f169" y="f197"/>
                                </a:lnTo>
                                <a:lnTo>
                                  <a:pt x="f172" y="f198"/>
                                </a:lnTo>
                                <a:lnTo>
                                  <a:pt x="f199" y="f200"/>
                                </a:lnTo>
                                <a:lnTo>
                                  <a:pt x="f201" y="f87"/>
                                </a:lnTo>
                                <a:lnTo>
                                  <a:pt x="f202" y="f86"/>
                                </a:lnTo>
                                <a:lnTo>
                                  <a:pt x="f40" y="f40"/>
                                </a:lnTo>
                                <a:lnTo>
                                  <a:pt x="f78" y="f203"/>
                                </a:lnTo>
                                <a:lnTo>
                                  <a:pt x="f204" y="f42"/>
                                </a:lnTo>
                                <a:lnTo>
                                  <a:pt x="f205" y="f206"/>
                                </a:lnTo>
                                <a:lnTo>
                                  <a:pt x="f7" y="f207"/>
                                </a:lnTo>
                                <a:lnTo>
                                  <a:pt x="f7" y="f79"/>
                                </a:lnTo>
                                <a:lnTo>
                                  <a:pt x="f7" y="f208"/>
                                </a:lnTo>
                                <a:lnTo>
                                  <a:pt x="f205" y="f52"/>
                                </a:lnTo>
                                <a:lnTo>
                                  <a:pt x="f204" y="f54"/>
                                </a:lnTo>
                                <a:lnTo>
                                  <a:pt x="f78" y="f66"/>
                                </a:lnTo>
                                <a:lnTo>
                                  <a:pt x="f74" y="f62"/>
                                </a:lnTo>
                                <a:lnTo>
                                  <a:pt x="f72" y="f209"/>
                                </a:lnTo>
                                <a:lnTo>
                                  <a:pt x="f210" y="f211"/>
                                </a:lnTo>
                                <a:lnTo>
                                  <a:pt x="f212" y="f213"/>
                                </a:lnTo>
                                <a:lnTo>
                                  <a:pt x="f65" y="f214"/>
                                </a:lnTo>
                                <a:lnTo>
                                  <a:pt x="f91" y="f215"/>
                                </a:lnTo>
                                <a:lnTo>
                                  <a:pt x="f10" y="f216"/>
                                </a:lnTo>
                                <a:lnTo>
                                  <a:pt x="f12" y="f217"/>
                                </a:lnTo>
                                <a:lnTo>
                                  <a:pt x="f13" y="f217"/>
                                </a:lnTo>
                                <a:lnTo>
                                  <a:pt x="f89" y="f218"/>
                                </a:lnTo>
                                <a:lnTo>
                                  <a:pt x="f121" y="f218"/>
                                </a:lnTo>
                                <a:lnTo>
                                  <a:pt x="f123" y="f218"/>
                                </a:lnTo>
                                <a:lnTo>
                                  <a:pt x="f103" y="f217"/>
                                </a:lnTo>
                                <a:lnTo>
                                  <a:pt x="f95" y="f216"/>
                                </a:lnTo>
                                <a:lnTo>
                                  <a:pt x="f127" y="f214"/>
                                </a:lnTo>
                                <a:lnTo>
                                  <a:pt x="f152" y="f219"/>
                                </a:lnTo>
                                <a:lnTo>
                                  <a:pt x="f155" y="f220"/>
                                </a:lnTo>
                                <a:lnTo>
                                  <a:pt x="f221" y="f222"/>
                                </a:lnTo>
                                <a:lnTo>
                                  <a:pt x="f223" y="f58"/>
                                </a:lnTo>
                                <a:lnTo>
                                  <a:pt x="f224" y="f225"/>
                                </a:lnTo>
                                <a:lnTo>
                                  <a:pt x="f226" y="f71"/>
                                </a:lnTo>
                                <a:lnTo>
                                  <a:pt x="f35" y="f52"/>
                                </a:lnTo>
                                <a:lnTo>
                                  <a:pt x="f227" y="f228"/>
                                </a:lnTo>
                                <a:lnTo>
                                  <a:pt x="f148" y="f50"/>
                                </a:lnTo>
                                <a:lnTo>
                                  <a:pt x="f229" y="f208"/>
                                </a:lnTo>
                                <a:lnTo>
                                  <a:pt x="f230" y="f231"/>
                                </a:lnTo>
                                <a:lnTo>
                                  <a:pt x="f140" y="f76"/>
                                </a:lnTo>
                                <a:lnTo>
                                  <a:pt x="f232" y="f76"/>
                                </a:lnTo>
                                <a:lnTo>
                                  <a:pt x="f233" y="f208"/>
                                </a:lnTo>
                                <a:lnTo>
                                  <a:pt x="f140" y="f50"/>
                                </a:lnTo>
                                <a:lnTo>
                                  <a:pt x="f27" y="f73"/>
                                </a:lnTo>
                                <a:lnTo>
                                  <a:pt x="f234" y="f52"/>
                                </a:lnTo>
                                <a:lnTo>
                                  <a:pt x="f31" y="f71"/>
                                </a:lnTo>
                                <a:lnTo>
                                  <a:pt x="f110" y="f225"/>
                                </a:lnTo>
                                <a:lnTo>
                                  <a:pt x="f235" y="f66"/>
                                </a:lnTo>
                                <a:lnTo>
                                  <a:pt x="f41" y="f60"/>
                                </a:lnTo>
                                <a:lnTo>
                                  <a:pt x="f236" y="f237"/>
                                </a:lnTo>
                                <a:lnTo>
                                  <a:pt x="f102" y="f220"/>
                                </a:lnTo>
                                <a:lnTo>
                                  <a:pt x="f155" y="f219"/>
                                </a:lnTo>
                                <a:lnTo>
                                  <a:pt x="f47" y="f238"/>
                                </a:lnTo>
                                <a:lnTo>
                                  <a:pt x="f152" y="f215"/>
                                </a:lnTo>
                                <a:lnTo>
                                  <a:pt x="f129" y="f216"/>
                                </a:lnTo>
                                <a:lnTo>
                                  <a:pt x="f127" y="f217"/>
                                </a:lnTo>
                                <a:lnTo>
                                  <a:pt x="f2" y="f218"/>
                                </a:lnTo>
                                <a:lnTo>
                                  <a:pt x="f51" y="f218"/>
                                </a:lnTo>
                                <a:lnTo>
                                  <a:pt x="f151" y="f239"/>
                                </a:lnTo>
                                <a:lnTo>
                                  <a:pt x="f49" y="f240"/>
                                </a:lnTo>
                                <a:lnTo>
                                  <a:pt x="f132" y="f241"/>
                                </a:lnTo>
                                <a:lnTo>
                                  <a:pt x="f47" y="f242"/>
                                </a:lnTo>
                                <a:lnTo>
                                  <a:pt x="f155" y="f8"/>
                                </a:lnTo>
                                <a:lnTo>
                                  <a:pt x="f243" y="f242"/>
                                </a:lnTo>
                                <a:lnTo>
                                  <a:pt x="f236" y="f244"/>
                                </a:lnTo>
                                <a:lnTo>
                                  <a:pt x="f224" y="f240"/>
                                </a:lnTo>
                                <a:lnTo>
                                  <a:pt x="f235" y="f245"/>
                                </a:lnTo>
                                <a:lnTo>
                                  <a:pt x="f35" y="f246"/>
                                </a:lnTo>
                                <a:lnTo>
                                  <a:pt x="f110" y="f217"/>
                                </a:lnTo>
                                <a:lnTo>
                                  <a:pt x="f227" y="f217"/>
                                </a:lnTo>
                                <a:lnTo>
                                  <a:pt x="f31" y="f218"/>
                                </a:lnTo>
                                <a:lnTo>
                                  <a:pt x="f148" y="f246"/>
                                </a:lnTo>
                                <a:lnTo>
                                  <a:pt x="f29" y="f247"/>
                                </a:lnTo>
                                <a:lnTo>
                                  <a:pt x="f234" y="f248"/>
                                </a:lnTo>
                                <a:lnTo>
                                  <a:pt x="f249" y="f240"/>
                                </a:lnTo>
                                <a:lnTo>
                                  <a:pt x="f139" y="f250"/>
                                </a:lnTo>
                                <a:lnTo>
                                  <a:pt x="f230" y="f244"/>
                                </a:lnTo>
                                <a:lnTo>
                                  <a:pt x="f140" y="f241"/>
                                </a:lnTo>
                                <a:lnTo>
                                  <a:pt x="f251" y="f241"/>
                                </a:lnTo>
                                <a:lnTo>
                                  <a:pt x="f252" y="f241"/>
                                </a:lnTo>
                                <a:lnTo>
                                  <a:pt x="f133" y="f253"/>
                                </a:lnTo>
                                <a:lnTo>
                                  <a:pt x="f15" y="f240"/>
                                </a:lnTo>
                                <a:lnTo>
                                  <a:pt x="f254" y="f255"/>
                                </a:lnTo>
                                <a:lnTo>
                                  <a:pt x="f256" y="f257"/>
                                </a:lnTo>
                                <a:lnTo>
                                  <a:pt x="f258" y="f216"/>
                                </a:lnTo>
                                <a:lnTo>
                                  <a:pt x="f256" y="f214"/>
                                </a:lnTo>
                                <a:lnTo>
                                  <a:pt x="f254" y="f219"/>
                                </a:lnTo>
                                <a:lnTo>
                                  <a:pt x="f11" y="f220"/>
                                </a:lnTo>
                                <a:lnTo>
                                  <a:pt x="f9" y="f259"/>
                                </a:lnTo>
                                <a:lnTo>
                                  <a:pt x="f133" y="f62"/>
                                </a:lnTo>
                                <a:lnTo>
                                  <a:pt x="f260" y="f60"/>
                                </a:lnTo>
                                <a:lnTo>
                                  <a:pt x="f18" y="f58"/>
                                </a:lnTo>
                                <a:lnTo>
                                  <a:pt x="f11" y="f66"/>
                                </a:lnTo>
                                <a:lnTo>
                                  <a:pt x="f254" y="f56"/>
                                </a:lnTo>
                                <a:lnTo>
                                  <a:pt x="f258" y="f68"/>
                                </a:lnTo>
                                <a:lnTo>
                                  <a:pt x="f261" y="f225"/>
                                </a:lnTo>
                                <a:lnTo>
                                  <a:pt x="f262" y="f263"/>
                                </a:lnTo>
                                <a:lnTo>
                                  <a:pt x="f262" y="f52"/>
                                </a:lnTo>
                                <a:lnTo>
                                  <a:pt x="f262" y="f228"/>
                                </a:lnTo>
                                <a:lnTo>
                                  <a:pt x="f262" y="f231"/>
                                </a:lnTo>
                                <a:lnTo>
                                  <a:pt x="f264" y="f48"/>
                                </a:lnTo>
                                <a:lnTo>
                                  <a:pt x="f261" y="f265"/>
                                </a:lnTo>
                                <a:lnTo>
                                  <a:pt x="f256" y="f266"/>
                                </a:lnTo>
                                <a:lnTo>
                                  <a:pt x="f164" y="f81"/>
                                </a:lnTo>
                                <a:lnTo>
                                  <a:pt x="f9" y="f267"/>
                                </a:lnTo>
                                <a:lnTo>
                                  <a:pt x="f22" y="f268"/>
                                </a:lnTo>
                                <a:lnTo>
                                  <a:pt x="f24" y="f44"/>
                                </a:lnTo>
                                <a:lnTo>
                                  <a:pt x="f133" y="f44"/>
                                </a:lnTo>
                                <a:lnTo>
                                  <a:pt x="f11" y="f206"/>
                                </a:lnTo>
                                <a:lnTo>
                                  <a:pt x="f258" y="f269"/>
                                </a:lnTo>
                                <a:lnTo>
                                  <a:pt x="f264" y="f270"/>
                                </a:lnTo>
                                <a:lnTo>
                                  <a:pt x="f271" y="f42"/>
                                </a:lnTo>
                                <a:lnTo>
                                  <a:pt x="f272" y="f204"/>
                                </a:lnTo>
                                <a:lnTo>
                                  <a:pt x="f272" y="f203"/>
                                </a:lnTo>
                                <a:lnTo>
                                  <a:pt x="f272" y="f84"/>
                                </a:lnTo>
                                <a:lnTo>
                                  <a:pt x="f272" y="f69"/>
                                </a:lnTo>
                                <a:lnTo>
                                  <a:pt x="f273" y="f85"/>
                                </a:lnTo>
                                <a:lnTo>
                                  <a:pt x="f274" y="f91"/>
                                </a:lnTo>
                                <a:lnTo>
                                  <a:pt x="f6" y="f275"/>
                                </a:lnTo>
                                <a:lnTo>
                                  <a:pt x="f276" y="f10"/>
                                </a:lnTo>
                                <a:lnTo>
                                  <a:pt x="f274" y="f193"/>
                                </a:lnTo>
                                <a:lnTo>
                                  <a:pt x="f273" y="f193"/>
                                </a:lnTo>
                                <a:lnTo>
                                  <a:pt x="f271" y="f193"/>
                                </a:lnTo>
                                <a:lnTo>
                                  <a:pt x="f264" y="f10"/>
                                </a:lnTo>
                                <a:lnTo>
                                  <a:pt x="f256" y="f275"/>
                                </a:lnTo>
                                <a:lnTo>
                                  <a:pt x="f164" y="f194"/>
                                </a:lnTo>
                                <a:lnTo>
                                  <a:pt x="f15" y="f36"/>
                                </a:lnTo>
                                <a:lnTo>
                                  <a:pt x="f18" y="f277"/>
                                </a:lnTo>
                                <a:lnTo>
                                  <a:pt x="f22" y="f90"/>
                                </a:lnTo>
                                <a:lnTo>
                                  <a:pt x="f252" y="f198"/>
                                </a:lnTo>
                                <a:lnTo>
                                  <a:pt x="f233" y="f87"/>
                                </a:lnTo>
                                <a:lnTo>
                                  <a:pt x="f26" y="f278"/>
                                </a:lnTo>
                                <a:lnTo>
                                  <a:pt x="f279" y="f280"/>
                                </a:lnTo>
                                <a:lnTo>
                                  <a:pt x="f230" y="f204"/>
                                </a:lnTo>
                                <a:lnTo>
                                  <a:pt x="f139" y="f42"/>
                                </a:lnTo>
                                <a:lnTo>
                                  <a:pt x="f249" y="f82"/>
                                </a:lnTo>
                                <a:lnTo>
                                  <a:pt x="f234" y="f42"/>
                                </a:lnTo>
                                <a:lnTo>
                                  <a:pt x="f234" y="f83"/>
                                </a:lnTo>
                                <a:lnTo>
                                  <a:pt x="f229" y="f84"/>
                                </a:lnTo>
                                <a:lnTo>
                                  <a:pt x="f139" y="f278"/>
                                </a:lnTo>
                                <a:lnTo>
                                  <a:pt x="f281" y="f282"/>
                                </a:lnTo>
                                <a:lnTo>
                                  <a:pt x="f26" y="f69"/>
                                </a:lnTo>
                                <a:lnTo>
                                  <a:pt x="f233" y="f38"/>
                                </a:lnTo>
                                <a:lnTo>
                                  <a:pt x="f252" y="f196"/>
                                </a:lnTo>
                                <a:lnTo>
                                  <a:pt x="f22" y="f277"/>
                                </a:lnTo>
                                <a:lnTo>
                                  <a:pt x="f18" y="f283"/>
                                </a:lnTo>
                                <a:lnTo>
                                  <a:pt x="f9" y="f10"/>
                                </a:lnTo>
                                <a:close/>
                              </a:path>
                            </a:pathLst>
                          </a:custGeom>
                          <a:solidFill>
                            <a:srgbClr val="002060"/>
                          </a:solidFill>
                          <a:ln cap="flat">
                            <a:noFill/>
                            <a:prstDash val="solid"/>
                          </a:ln>
                        </wps:spPr>
                        <wps:bodyPr lIns="0" tIns="0" rIns="0" bIns="0"/>
                      </wps:wsp>
                      <wps:wsp>
                        <wps:cNvPr id="63" name="Freeform 276"/>
                        <wps:cNvSpPr/>
                        <wps:spPr>
                          <a:xfrm>
                            <a:off x="287705" y="7817141"/>
                            <a:ext cx="105073" cy="55878"/>
                          </a:xfrm>
                          <a:custGeom>
                            <a:avLst/>
                            <a:gdLst>
                              <a:gd name="f0" fmla="val 10800000"/>
                              <a:gd name="f1" fmla="val 5400000"/>
                              <a:gd name="f2" fmla="val 180"/>
                              <a:gd name="f3" fmla="val w"/>
                              <a:gd name="f4" fmla="val h"/>
                              <a:gd name="f5" fmla="val 0"/>
                              <a:gd name="f6" fmla="val 149"/>
                              <a:gd name="f7" fmla="val 96"/>
                              <a:gd name="f8" fmla="val 43"/>
                              <a:gd name="f9" fmla="val 139"/>
                              <a:gd name="f10" fmla="val 62"/>
                              <a:gd name="f11" fmla="val 125"/>
                              <a:gd name="f12" fmla="val 72"/>
                              <a:gd name="f13" fmla="val 105"/>
                              <a:gd name="f14" fmla="val 86"/>
                              <a:gd name="f15" fmla="val 91"/>
                              <a:gd name="f16" fmla="val 67"/>
                              <a:gd name="f17" fmla="val 19"/>
                              <a:gd name="f18" fmla="val 82"/>
                              <a:gd name="f19" fmla="val 33"/>
                              <a:gd name="f20" fmla="val 77"/>
                              <a:gd name="f21" fmla="val 48"/>
                              <a:gd name="f22" fmla="val 57"/>
                              <a:gd name="f23" fmla="val 53"/>
                              <a:gd name="f24" fmla="val 38"/>
                              <a:gd name="f25" fmla="val 24"/>
                              <a:gd name="f26" fmla="+- 0 0 -90"/>
                              <a:gd name="f27" fmla="*/ f3 1 149"/>
                              <a:gd name="f28" fmla="*/ f4 1 96"/>
                              <a:gd name="f29" fmla="+- f7 0 f5"/>
                              <a:gd name="f30" fmla="+- f6 0 f5"/>
                              <a:gd name="f31" fmla="*/ f26 f0 1"/>
                              <a:gd name="f32" fmla="*/ f30 1 149"/>
                              <a:gd name="f33" fmla="*/ f29 1 96"/>
                              <a:gd name="f34" fmla="*/ 149 f30 1"/>
                              <a:gd name="f35" fmla="*/ 43 f29 1"/>
                              <a:gd name="f36" fmla="*/ 139 f30 1"/>
                              <a:gd name="f37" fmla="*/ 62 f29 1"/>
                              <a:gd name="f38" fmla="*/ 125 f30 1"/>
                              <a:gd name="f39" fmla="*/ 72 f29 1"/>
                              <a:gd name="f40" fmla="*/ 105 f30 1"/>
                              <a:gd name="f41" fmla="*/ 86 f29 1"/>
                              <a:gd name="f42" fmla="*/ 86 f30 1"/>
                              <a:gd name="f43" fmla="*/ 91 f29 1"/>
                              <a:gd name="f44" fmla="*/ 67 f30 1"/>
                              <a:gd name="f45" fmla="*/ 96 f29 1"/>
                              <a:gd name="f46" fmla="*/ 43 f30 1"/>
                              <a:gd name="f47" fmla="*/ 19 f30 1"/>
                              <a:gd name="f48" fmla="*/ 0 f30 1"/>
                              <a:gd name="f49" fmla="*/ 82 f29 1"/>
                              <a:gd name="f50" fmla="*/ 33 f30 1"/>
                              <a:gd name="f51" fmla="*/ 77 f29 1"/>
                              <a:gd name="f52" fmla="*/ 48 f30 1"/>
                              <a:gd name="f53" fmla="*/ 67 f29 1"/>
                              <a:gd name="f54" fmla="*/ 57 f30 1"/>
                              <a:gd name="f55" fmla="*/ 72 f30 1"/>
                              <a:gd name="f56" fmla="*/ 53 f29 1"/>
                              <a:gd name="f57" fmla="*/ 77 f30 1"/>
                              <a:gd name="f58" fmla="*/ 38 f29 1"/>
                              <a:gd name="f59" fmla="*/ 24 f29 1"/>
                              <a:gd name="f60" fmla="*/ 0 f29 1"/>
                              <a:gd name="f61" fmla="*/ f31 1 f2"/>
                              <a:gd name="f62" fmla="*/ f34 1 149"/>
                              <a:gd name="f63" fmla="*/ f35 1 96"/>
                              <a:gd name="f64" fmla="*/ f36 1 149"/>
                              <a:gd name="f65" fmla="*/ f37 1 96"/>
                              <a:gd name="f66" fmla="*/ f38 1 149"/>
                              <a:gd name="f67" fmla="*/ f39 1 96"/>
                              <a:gd name="f68" fmla="*/ f40 1 149"/>
                              <a:gd name="f69" fmla="*/ f41 1 96"/>
                              <a:gd name="f70" fmla="*/ f42 1 149"/>
                              <a:gd name="f71" fmla="*/ f43 1 96"/>
                              <a:gd name="f72" fmla="*/ f44 1 149"/>
                              <a:gd name="f73" fmla="*/ f45 1 96"/>
                              <a:gd name="f74" fmla="*/ f46 1 149"/>
                              <a:gd name="f75" fmla="*/ f47 1 149"/>
                              <a:gd name="f76" fmla="*/ f48 1 149"/>
                              <a:gd name="f77" fmla="*/ f49 1 96"/>
                              <a:gd name="f78" fmla="*/ f50 1 149"/>
                              <a:gd name="f79" fmla="*/ f51 1 96"/>
                              <a:gd name="f80" fmla="*/ f52 1 149"/>
                              <a:gd name="f81" fmla="*/ f53 1 96"/>
                              <a:gd name="f82" fmla="*/ f54 1 149"/>
                              <a:gd name="f83" fmla="*/ f55 1 149"/>
                              <a:gd name="f84" fmla="*/ f56 1 96"/>
                              <a:gd name="f85" fmla="*/ f57 1 149"/>
                              <a:gd name="f86" fmla="*/ f58 1 96"/>
                              <a:gd name="f87" fmla="*/ f59 1 96"/>
                              <a:gd name="f88" fmla="*/ f60 1 96"/>
                              <a:gd name="f89" fmla="*/ 0 1 f32"/>
                              <a:gd name="f90" fmla="*/ f6 1 f32"/>
                              <a:gd name="f91" fmla="*/ 0 1 f33"/>
                              <a:gd name="f92" fmla="*/ f7 1 f33"/>
                              <a:gd name="f93" fmla="+- f61 0 f1"/>
                              <a:gd name="f94" fmla="*/ f62 1 f32"/>
                              <a:gd name="f95" fmla="*/ f63 1 f33"/>
                              <a:gd name="f96" fmla="*/ f64 1 f32"/>
                              <a:gd name="f97" fmla="*/ f65 1 f33"/>
                              <a:gd name="f98" fmla="*/ f66 1 f32"/>
                              <a:gd name="f99" fmla="*/ f67 1 f33"/>
                              <a:gd name="f100" fmla="*/ f68 1 f32"/>
                              <a:gd name="f101" fmla="*/ f69 1 f33"/>
                              <a:gd name="f102" fmla="*/ f70 1 f32"/>
                              <a:gd name="f103" fmla="*/ f71 1 f33"/>
                              <a:gd name="f104" fmla="*/ f72 1 f32"/>
                              <a:gd name="f105" fmla="*/ f73 1 f33"/>
                              <a:gd name="f106" fmla="*/ f74 1 f32"/>
                              <a:gd name="f107" fmla="*/ f75 1 f32"/>
                              <a:gd name="f108" fmla="*/ f76 1 f32"/>
                              <a:gd name="f109" fmla="*/ f77 1 f33"/>
                              <a:gd name="f110" fmla="*/ f78 1 f32"/>
                              <a:gd name="f111" fmla="*/ f79 1 f33"/>
                              <a:gd name="f112" fmla="*/ f80 1 f32"/>
                              <a:gd name="f113" fmla="*/ f81 1 f33"/>
                              <a:gd name="f114" fmla="*/ f82 1 f32"/>
                              <a:gd name="f115" fmla="*/ f83 1 f32"/>
                              <a:gd name="f116" fmla="*/ f84 1 f33"/>
                              <a:gd name="f117" fmla="*/ f85 1 f32"/>
                              <a:gd name="f118" fmla="*/ f86 1 f33"/>
                              <a:gd name="f119" fmla="*/ f87 1 f33"/>
                              <a:gd name="f120" fmla="*/ f88 1 f33"/>
                              <a:gd name="f121" fmla="*/ f89 f27 1"/>
                              <a:gd name="f122" fmla="*/ f90 f27 1"/>
                              <a:gd name="f123" fmla="*/ f92 f28 1"/>
                              <a:gd name="f124" fmla="*/ f91 f28 1"/>
                              <a:gd name="f125" fmla="*/ f94 f27 1"/>
                              <a:gd name="f126" fmla="*/ f95 f28 1"/>
                              <a:gd name="f127" fmla="*/ f96 f27 1"/>
                              <a:gd name="f128" fmla="*/ f97 f28 1"/>
                              <a:gd name="f129" fmla="*/ f98 f27 1"/>
                              <a:gd name="f130" fmla="*/ f99 f28 1"/>
                              <a:gd name="f131" fmla="*/ f100 f27 1"/>
                              <a:gd name="f132" fmla="*/ f101 f28 1"/>
                              <a:gd name="f133" fmla="*/ f102 f27 1"/>
                              <a:gd name="f134" fmla="*/ f103 f28 1"/>
                              <a:gd name="f135" fmla="*/ f104 f27 1"/>
                              <a:gd name="f136" fmla="*/ f105 f28 1"/>
                              <a:gd name="f137" fmla="*/ f106 f27 1"/>
                              <a:gd name="f138" fmla="*/ f107 f27 1"/>
                              <a:gd name="f139" fmla="*/ f108 f27 1"/>
                              <a:gd name="f140" fmla="*/ f109 f28 1"/>
                              <a:gd name="f141" fmla="*/ f110 f27 1"/>
                              <a:gd name="f142" fmla="*/ f111 f28 1"/>
                              <a:gd name="f143" fmla="*/ f112 f27 1"/>
                              <a:gd name="f144" fmla="*/ f113 f28 1"/>
                              <a:gd name="f145" fmla="*/ f114 f27 1"/>
                              <a:gd name="f146" fmla="*/ f115 f27 1"/>
                              <a:gd name="f147" fmla="*/ f116 f28 1"/>
                              <a:gd name="f148" fmla="*/ f117 f27 1"/>
                              <a:gd name="f149" fmla="*/ f118 f28 1"/>
                              <a:gd name="f150" fmla="*/ f119 f28 1"/>
                              <a:gd name="f151" fmla="*/ f120 f28 1"/>
                            </a:gdLst>
                            <a:ahLst/>
                            <a:cxnLst>
                              <a:cxn ang="3cd4">
                                <a:pos x="hc" y="t"/>
                              </a:cxn>
                              <a:cxn ang="0">
                                <a:pos x="r" y="vc"/>
                              </a:cxn>
                              <a:cxn ang="cd4">
                                <a:pos x="hc" y="b"/>
                              </a:cxn>
                              <a:cxn ang="cd2">
                                <a:pos x="l" y="vc"/>
                              </a:cxn>
                              <a:cxn ang="f93">
                                <a:pos x="f125" y="f126"/>
                              </a:cxn>
                              <a:cxn ang="f93">
                                <a:pos x="f127" y="f128"/>
                              </a:cxn>
                              <a:cxn ang="f93">
                                <a:pos x="f129" y="f130"/>
                              </a:cxn>
                              <a:cxn ang="f93">
                                <a:pos x="f131" y="f132"/>
                              </a:cxn>
                              <a:cxn ang="f93">
                                <a:pos x="f133" y="f134"/>
                              </a:cxn>
                              <a:cxn ang="f93">
                                <a:pos x="f135" y="f136"/>
                              </a:cxn>
                              <a:cxn ang="f93">
                                <a:pos x="f137" y="f136"/>
                              </a:cxn>
                              <a:cxn ang="f93">
                                <a:pos x="f138" y="f136"/>
                              </a:cxn>
                              <a:cxn ang="f93">
                                <a:pos x="f139" y="f134"/>
                              </a:cxn>
                              <a:cxn ang="f93">
                                <a:pos x="f138" y="f140"/>
                              </a:cxn>
                              <a:cxn ang="f93">
                                <a:pos x="f141" y="f142"/>
                              </a:cxn>
                              <a:cxn ang="f93">
                                <a:pos x="f143" y="f144"/>
                              </a:cxn>
                              <a:cxn ang="f93">
                                <a:pos x="f145" y="f128"/>
                              </a:cxn>
                              <a:cxn ang="f93">
                                <a:pos x="f146" y="f147"/>
                              </a:cxn>
                              <a:cxn ang="f93">
                                <a:pos x="f148" y="f149"/>
                              </a:cxn>
                              <a:cxn ang="f93">
                                <a:pos x="f148" y="f150"/>
                              </a:cxn>
                              <a:cxn ang="f93">
                                <a:pos x="f146" y="f151"/>
                              </a:cxn>
                              <a:cxn ang="f93">
                                <a:pos x="f125" y="f126"/>
                              </a:cxn>
                            </a:cxnLst>
                            <a:rect l="f121" t="f124" r="f122" b="f123"/>
                            <a:pathLst>
                              <a:path w="149" h="96">
                                <a:moveTo>
                                  <a:pt x="f6" y="f8"/>
                                </a:moveTo>
                                <a:lnTo>
                                  <a:pt x="f9" y="f10"/>
                                </a:lnTo>
                                <a:lnTo>
                                  <a:pt x="f11" y="f12"/>
                                </a:lnTo>
                                <a:lnTo>
                                  <a:pt x="f13" y="f14"/>
                                </a:lnTo>
                                <a:lnTo>
                                  <a:pt x="f14" y="f15"/>
                                </a:lnTo>
                                <a:lnTo>
                                  <a:pt x="f16" y="f7"/>
                                </a:lnTo>
                                <a:lnTo>
                                  <a:pt x="f8" y="f7"/>
                                </a:lnTo>
                                <a:lnTo>
                                  <a:pt x="f17" y="f7"/>
                                </a:lnTo>
                                <a:lnTo>
                                  <a:pt x="f5" y="f15"/>
                                </a:lnTo>
                                <a:lnTo>
                                  <a:pt x="f17" y="f18"/>
                                </a:lnTo>
                                <a:lnTo>
                                  <a:pt x="f19" y="f20"/>
                                </a:lnTo>
                                <a:lnTo>
                                  <a:pt x="f21" y="f16"/>
                                </a:lnTo>
                                <a:lnTo>
                                  <a:pt x="f22" y="f10"/>
                                </a:lnTo>
                                <a:lnTo>
                                  <a:pt x="f12" y="f23"/>
                                </a:lnTo>
                                <a:lnTo>
                                  <a:pt x="f20" y="f24"/>
                                </a:lnTo>
                                <a:lnTo>
                                  <a:pt x="f20" y="f25"/>
                                </a:lnTo>
                                <a:lnTo>
                                  <a:pt x="f12" y="f5"/>
                                </a:lnTo>
                                <a:lnTo>
                                  <a:pt x="f6" y="f8"/>
                                </a:lnTo>
                                <a:close/>
                              </a:path>
                            </a:pathLst>
                          </a:custGeom>
                          <a:solidFill>
                            <a:srgbClr val="002060"/>
                          </a:solidFill>
                          <a:ln cap="flat">
                            <a:noFill/>
                            <a:prstDash val="solid"/>
                          </a:ln>
                        </wps:spPr>
                        <wps:bodyPr lIns="0" tIns="0" rIns="0" bIns="0"/>
                      </wps:wsp>
                      <wps:wsp>
                        <wps:cNvPr id="64" name="Freeform 277"/>
                        <wps:cNvSpPr/>
                        <wps:spPr>
                          <a:xfrm>
                            <a:off x="389250" y="7873020"/>
                            <a:ext cx="47247" cy="44814"/>
                          </a:xfrm>
                          <a:custGeom>
                            <a:avLst/>
                            <a:gdLst>
                              <a:gd name="f0" fmla="val 10800000"/>
                              <a:gd name="f1" fmla="val 5400000"/>
                              <a:gd name="f2" fmla="val 180"/>
                              <a:gd name="f3" fmla="val w"/>
                              <a:gd name="f4" fmla="val h"/>
                              <a:gd name="f5" fmla="val 0"/>
                              <a:gd name="f6" fmla="val 67"/>
                              <a:gd name="f7" fmla="val 77"/>
                              <a:gd name="f8" fmla="val 57"/>
                              <a:gd name="f9" fmla="val 62"/>
                              <a:gd name="f10" fmla="val 48"/>
                              <a:gd name="f11" fmla="val 72"/>
                              <a:gd name="f12" fmla="val 43"/>
                              <a:gd name="f13" fmla="val 33"/>
                              <a:gd name="f14" fmla="val 29"/>
                              <a:gd name="f15" fmla="val 19"/>
                              <a:gd name="f16" fmla="val 14"/>
                              <a:gd name="f17" fmla="val 9"/>
                              <a:gd name="f18" fmla="val 5"/>
                              <a:gd name="f19" fmla="val 38"/>
                              <a:gd name="f20" fmla="val 24"/>
                              <a:gd name="f21" fmla="val 10"/>
                              <a:gd name="f22" fmla="val 53"/>
                              <a:gd name="f23" fmla="+- 0 0 -90"/>
                              <a:gd name="f24" fmla="*/ f3 1 67"/>
                              <a:gd name="f25" fmla="*/ f4 1 77"/>
                              <a:gd name="f26" fmla="+- f7 0 f5"/>
                              <a:gd name="f27" fmla="+- f6 0 f5"/>
                              <a:gd name="f28" fmla="*/ f23 f0 1"/>
                              <a:gd name="f29" fmla="*/ f27 1 67"/>
                              <a:gd name="f30" fmla="*/ f26 1 77"/>
                              <a:gd name="f31" fmla="*/ 57 f27 1"/>
                              <a:gd name="f32" fmla="*/ 62 f26 1"/>
                              <a:gd name="f33" fmla="*/ 48 f27 1"/>
                              <a:gd name="f34" fmla="*/ 72 f26 1"/>
                              <a:gd name="f35" fmla="*/ 43 f27 1"/>
                              <a:gd name="f36" fmla="*/ 33 f27 1"/>
                              <a:gd name="f37" fmla="*/ 77 f26 1"/>
                              <a:gd name="f38" fmla="*/ 29 f27 1"/>
                              <a:gd name="f39" fmla="*/ 19 f27 1"/>
                              <a:gd name="f40" fmla="*/ 14 f27 1"/>
                              <a:gd name="f41" fmla="*/ 9 f27 1"/>
                              <a:gd name="f42" fmla="*/ 5 f27 1"/>
                              <a:gd name="f43" fmla="*/ 0 f27 1"/>
                              <a:gd name="f44" fmla="*/ 48 f26 1"/>
                              <a:gd name="f45" fmla="*/ 38 f26 1"/>
                              <a:gd name="f46" fmla="*/ 24 f26 1"/>
                              <a:gd name="f47" fmla="*/ 10 f26 1"/>
                              <a:gd name="f48" fmla="*/ 5 f26 1"/>
                              <a:gd name="f49" fmla="*/ 24 f27 1"/>
                              <a:gd name="f50" fmla="*/ 0 f26 1"/>
                              <a:gd name="f51" fmla="*/ 38 f27 1"/>
                              <a:gd name="f52" fmla="*/ 14 f26 1"/>
                              <a:gd name="f53" fmla="*/ 62 f27 1"/>
                              <a:gd name="f54" fmla="*/ 67 f27 1"/>
                              <a:gd name="f55" fmla="*/ 53 f26 1"/>
                              <a:gd name="f56" fmla="*/ f28 1 f2"/>
                              <a:gd name="f57" fmla="*/ f31 1 67"/>
                              <a:gd name="f58" fmla="*/ f32 1 77"/>
                              <a:gd name="f59" fmla="*/ f33 1 67"/>
                              <a:gd name="f60" fmla="*/ f34 1 77"/>
                              <a:gd name="f61" fmla="*/ f35 1 67"/>
                              <a:gd name="f62" fmla="*/ f36 1 67"/>
                              <a:gd name="f63" fmla="*/ f37 1 77"/>
                              <a:gd name="f64" fmla="*/ f38 1 67"/>
                              <a:gd name="f65" fmla="*/ f39 1 67"/>
                              <a:gd name="f66" fmla="*/ f40 1 67"/>
                              <a:gd name="f67" fmla="*/ f41 1 67"/>
                              <a:gd name="f68" fmla="*/ f42 1 67"/>
                              <a:gd name="f69" fmla="*/ f43 1 67"/>
                              <a:gd name="f70" fmla="*/ f44 1 77"/>
                              <a:gd name="f71" fmla="*/ f45 1 77"/>
                              <a:gd name="f72" fmla="*/ f46 1 77"/>
                              <a:gd name="f73" fmla="*/ f47 1 77"/>
                              <a:gd name="f74" fmla="*/ f48 1 77"/>
                              <a:gd name="f75" fmla="*/ f49 1 67"/>
                              <a:gd name="f76" fmla="*/ f50 1 77"/>
                              <a:gd name="f77" fmla="*/ f51 1 67"/>
                              <a:gd name="f78" fmla="*/ f52 1 77"/>
                              <a:gd name="f79" fmla="*/ f53 1 67"/>
                              <a:gd name="f80" fmla="*/ f54 1 67"/>
                              <a:gd name="f81" fmla="*/ f55 1 77"/>
                              <a:gd name="f82" fmla="*/ 0 1 f29"/>
                              <a:gd name="f83" fmla="*/ f6 1 f29"/>
                              <a:gd name="f84" fmla="*/ 0 1 f30"/>
                              <a:gd name="f85" fmla="*/ f7 1 f30"/>
                              <a:gd name="f86" fmla="+- f56 0 f1"/>
                              <a:gd name="f87" fmla="*/ f57 1 f29"/>
                              <a:gd name="f88" fmla="*/ f58 1 f30"/>
                              <a:gd name="f89" fmla="*/ f59 1 f29"/>
                              <a:gd name="f90" fmla="*/ f60 1 f30"/>
                              <a:gd name="f91" fmla="*/ f61 1 f29"/>
                              <a:gd name="f92" fmla="*/ f62 1 f29"/>
                              <a:gd name="f93" fmla="*/ f63 1 f30"/>
                              <a:gd name="f94" fmla="*/ f64 1 f29"/>
                              <a:gd name="f95" fmla="*/ f65 1 f29"/>
                              <a:gd name="f96" fmla="*/ f66 1 f29"/>
                              <a:gd name="f97" fmla="*/ f67 1 f29"/>
                              <a:gd name="f98" fmla="*/ f68 1 f29"/>
                              <a:gd name="f99" fmla="*/ f69 1 f29"/>
                              <a:gd name="f100" fmla="*/ f70 1 f30"/>
                              <a:gd name="f101" fmla="*/ f71 1 f30"/>
                              <a:gd name="f102" fmla="*/ f72 1 f30"/>
                              <a:gd name="f103" fmla="*/ f73 1 f30"/>
                              <a:gd name="f104" fmla="*/ f74 1 f30"/>
                              <a:gd name="f105" fmla="*/ f75 1 f29"/>
                              <a:gd name="f106" fmla="*/ f76 1 f30"/>
                              <a:gd name="f107" fmla="*/ f77 1 f29"/>
                              <a:gd name="f108" fmla="*/ f78 1 f30"/>
                              <a:gd name="f109" fmla="*/ f79 1 f29"/>
                              <a:gd name="f110" fmla="*/ f80 1 f29"/>
                              <a:gd name="f111" fmla="*/ f81 1 f30"/>
                              <a:gd name="f112" fmla="*/ f82 f24 1"/>
                              <a:gd name="f113" fmla="*/ f83 f24 1"/>
                              <a:gd name="f114" fmla="*/ f85 f25 1"/>
                              <a:gd name="f115" fmla="*/ f84 f25 1"/>
                              <a:gd name="f116" fmla="*/ f87 f24 1"/>
                              <a:gd name="f117" fmla="*/ f88 f25 1"/>
                              <a:gd name="f118" fmla="*/ f89 f24 1"/>
                              <a:gd name="f119" fmla="*/ f90 f25 1"/>
                              <a:gd name="f120" fmla="*/ f91 f24 1"/>
                              <a:gd name="f121" fmla="*/ f92 f24 1"/>
                              <a:gd name="f122" fmla="*/ f93 f25 1"/>
                              <a:gd name="f123" fmla="*/ f94 f24 1"/>
                              <a:gd name="f124" fmla="*/ f95 f24 1"/>
                              <a:gd name="f125" fmla="*/ f96 f24 1"/>
                              <a:gd name="f126" fmla="*/ f97 f24 1"/>
                              <a:gd name="f127" fmla="*/ f98 f24 1"/>
                              <a:gd name="f128" fmla="*/ f99 f24 1"/>
                              <a:gd name="f129" fmla="*/ f100 f25 1"/>
                              <a:gd name="f130" fmla="*/ f101 f25 1"/>
                              <a:gd name="f131" fmla="*/ f102 f25 1"/>
                              <a:gd name="f132" fmla="*/ f103 f25 1"/>
                              <a:gd name="f133" fmla="*/ f104 f25 1"/>
                              <a:gd name="f134" fmla="*/ f105 f24 1"/>
                              <a:gd name="f135" fmla="*/ f106 f25 1"/>
                              <a:gd name="f136" fmla="*/ f107 f24 1"/>
                              <a:gd name="f137" fmla="*/ f108 f25 1"/>
                              <a:gd name="f138" fmla="*/ f109 f24 1"/>
                              <a:gd name="f139" fmla="*/ f110 f24 1"/>
                              <a:gd name="f140" fmla="*/ f111 f25 1"/>
                            </a:gdLst>
                            <a:ahLst/>
                            <a:cxnLst>
                              <a:cxn ang="3cd4">
                                <a:pos x="hc" y="t"/>
                              </a:cxn>
                              <a:cxn ang="0">
                                <a:pos x="r" y="vc"/>
                              </a:cxn>
                              <a:cxn ang="cd4">
                                <a:pos x="hc" y="b"/>
                              </a:cxn>
                              <a:cxn ang="cd2">
                                <a:pos x="l" y="vc"/>
                              </a:cxn>
                              <a:cxn ang="f86">
                                <a:pos x="f116" y="f117"/>
                              </a:cxn>
                              <a:cxn ang="f86">
                                <a:pos x="f118" y="f119"/>
                              </a:cxn>
                              <a:cxn ang="f86">
                                <a:pos x="f120" y="f119"/>
                              </a:cxn>
                              <a:cxn ang="f86">
                                <a:pos x="f121" y="f122"/>
                              </a:cxn>
                              <a:cxn ang="f86">
                                <a:pos x="f123" y="f122"/>
                              </a:cxn>
                              <a:cxn ang="f86">
                                <a:pos x="f124" y="f122"/>
                              </a:cxn>
                              <a:cxn ang="f86">
                                <a:pos x="f125" y="f119"/>
                              </a:cxn>
                              <a:cxn ang="f86">
                                <a:pos x="f126" y="f119"/>
                              </a:cxn>
                              <a:cxn ang="f86">
                                <a:pos x="f127" y="f117"/>
                              </a:cxn>
                              <a:cxn ang="f86">
                                <a:pos x="f128" y="f129"/>
                              </a:cxn>
                              <a:cxn ang="f86">
                                <a:pos x="f128" y="f130"/>
                              </a:cxn>
                              <a:cxn ang="f86">
                                <a:pos x="f127" y="f131"/>
                              </a:cxn>
                              <a:cxn ang="f86">
                                <a:pos x="f125" y="f132"/>
                              </a:cxn>
                              <a:cxn ang="f86">
                                <a:pos x="f124" y="f133"/>
                              </a:cxn>
                              <a:cxn ang="f86">
                                <a:pos x="f134" y="f135"/>
                              </a:cxn>
                              <a:cxn ang="f86">
                                <a:pos x="f121" y="f135"/>
                              </a:cxn>
                              <a:cxn ang="f86">
                                <a:pos x="f136" y="f135"/>
                              </a:cxn>
                              <a:cxn ang="f86">
                                <a:pos x="f120" y="f133"/>
                              </a:cxn>
                              <a:cxn ang="f86">
                                <a:pos x="f118" y="f133"/>
                              </a:cxn>
                              <a:cxn ang="f86">
                                <a:pos x="f116" y="f132"/>
                              </a:cxn>
                              <a:cxn ang="f86">
                                <a:pos x="f116" y="f137"/>
                              </a:cxn>
                              <a:cxn ang="f86">
                                <a:pos x="f138" y="f131"/>
                              </a:cxn>
                              <a:cxn ang="f86">
                                <a:pos x="f139" y="f130"/>
                              </a:cxn>
                              <a:cxn ang="f86">
                                <a:pos x="f139" y="f140"/>
                              </a:cxn>
                              <a:cxn ang="f86">
                                <a:pos x="f116" y="f117"/>
                              </a:cxn>
                            </a:cxnLst>
                            <a:rect l="f112" t="f115" r="f113" b="f114"/>
                            <a:pathLst>
                              <a:path w="67" h="77">
                                <a:moveTo>
                                  <a:pt x="f8" y="f9"/>
                                </a:moveTo>
                                <a:lnTo>
                                  <a:pt x="f10" y="f11"/>
                                </a:lnTo>
                                <a:lnTo>
                                  <a:pt x="f12" y="f11"/>
                                </a:lnTo>
                                <a:lnTo>
                                  <a:pt x="f13" y="f7"/>
                                </a:lnTo>
                                <a:lnTo>
                                  <a:pt x="f14" y="f7"/>
                                </a:lnTo>
                                <a:lnTo>
                                  <a:pt x="f15" y="f7"/>
                                </a:lnTo>
                                <a:lnTo>
                                  <a:pt x="f16" y="f11"/>
                                </a:lnTo>
                                <a:lnTo>
                                  <a:pt x="f17" y="f11"/>
                                </a:lnTo>
                                <a:lnTo>
                                  <a:pt x="f18" y="f9"/>
                                </a:lnTo>
                                <a:lnTo>
                                  <a:pt x="f5" y="f10"/>
                                </a:lnTo>
                                <a:lnTo>
                                  <a:pt x="f5" y="f19"/>
                                </a:lnTo>
                                <a:lnTo>
                                  <a:pt x="f18" y="f20"/>
                                </a:lnTo>
                                <a:lnTo>
                                  <a:pt x="f16" y="f21"/>
                                </a:lnTo>
                                <a:lnTo>
                                  <a:pt x="f15" y="f18"/>
                                </a:lnTo>
                                <a:lnTo>
                                  <a:pt x="f20" y="f5"/>
                                </a:lnTo>
                                <a:lnTo>
                                  <a:pt x="f13" y="f5"/>
                                </a:lnTo>
                                <a:lnTo>
                                  <a:pt x="f19" y="f5"/>
                                </a:lnTo>
                                <a:lnTo>
                                  <a:pt x="f12" y="f18"/>
                                </a:lnTo>
                                <a:lnTo>
                                  <a:pt x="f10" y="f18"/>
                                </a:lnTo>
                                <a:lnTo>
                                  <a:pt x="f8" y="f21"/>
                                </a:lnTo>
                                <a:lnTo>
                                  <a:pt x="f8" y="f16"/>
                                </a:lnTo>
                                <a:lnTo>
                                  <a:pt x="f9" y="f20"/>
                                </a:lnTo>
                                <a:lnTo>
                                  <a:pt x="f6" y="f19"/>
                                </a:lnTo>
                                <a:lnTo>
                                  <a:pt x="f6" y="f22"/>
                                </a:lnTo>
                                <a:lnTo>
                                  <a:pt x="f8" y="f9"/>
                                </a:lnTo>
                                <a:close/>
                              </a:path>
                            </a:pathLst>
                          </a:custGeom>
                          <a:solidFill>
                            <a:srgbClr val="002060"/>
                          </a:solidFill>
                          <a:ln cap="flat">
                            <a:noFill/>
                            <a:prstDash val="solid"/>
                          </a:ln>
                        </wps:spPr>
                        <wps:bodyPr lIns="0" tIns="0" rIns="0" bIns="0"/>
                      </wps:wsp>
                      <wps:wsp>
                        <wps:cNvPr id="65" name="Freeform 278"/>
                        <wps:cNvSpPr/>
                        <wps:spPr>
                          <a:xfrm>
                            <a:off x="43717" y="6895152"/>
                            <a:ext cx="345533" cy="866110"/>
                          </a:xfrm>
                          <a:custGeom>
                            <a:avLst/>
                            <a:gdLst>
                              <a:gd name="f0" fmla="val 10800000"/>
                              <a:gd name="f1" fmla="val 5400000"/>
                              <a:gd name="f2" fmla="val 360"/>
                              <a:gd name="f3" fmla="val 180"/>
                              <a:gd name="f4" fmla="val w"/>
                              <a:gd name="f5" fmla="val h"/>
                              <a:gd name="f6" fmla="val 0"/>
                              <a:gd name="f7" fmla="val 490"/>
                              <a:gd name="f8" fmla="val 1488"/>
                              <a:gd name="f9" fmla="val 87"/>
                              <a:gd name="f10" fmla="val 1406"/>
                              <a:gd name="f11" fmla="val 77"/>
                              <a:gd name="f12" fmla="val 1378"/>
                              <a:gd name="f13" fmla="val 1339"/>
                              <a:gd name="f14" fmla="val 72"/>
                              <a:gd name="f15" fmla="val 1296"/>
                              <a:gd name="f16" fmla="val 1258"/>
                              <a:gd name="f17" fmla="val 1210"/>
                              <a:gd name="f18" fmla="val 82"/>
                              <a:gd name="f19" fmla="val 1166"/>
                              <a:gd name="f20" fmla="val 91"/>
                              <a:gd name="f21" fmla="val 1118"/>
                              <a:gd name="f22" fmla="val 101"/>
                              <a:gd name="f23" fmla="val 1075"/>
                              <a:gd name="f24" fmla="val 115"/>
                              <a:gd name="f25" fmla="val 1032"/>
                              <a:gd name="f26" fmla="val 135"/>
                              <a:gd name="f27" fmla="val 989"/>
                              <a:gd name="f28" fmla="val 154"/>
                              <a:gd name="f29" fmla="val 950"/>
                              <a:gd name="f30" fmla="val 178"/>
                              <a:gd name="f31" fmla="val 912"/>
                              <a:gd name="f32" fmla="val 207"/>
                              <a:gd name="f33" fmla="val 883"/>
                              <a:gd name="f34" fmla="val 235"/>
                              <a:gd name="f35" fmla="val 859"/>
                              <a:gd name="f36" fmla="val 274"/>
                              <a:gd name="f37" fmla="val 835"/>
                              <a:gd name="f38" fmla="val 312"/>
                              <a:gd name="f39" fmla="val 821"/>
                              <a:gd name="f40" fmla="val 303"/>
                              <a:gd name="f41" fmla="val 816"/>
                              <a:gd name="f42" fmla="val 293"/>
                              <a:gd name="f43" fmla="val 283"/>
                              <a:gd name="f44" fmla="val 269"/>
                              <a:gd name="f45" fmla="val 255"/>
                              <a:gd name="f46" fmla="val 240"/>
                              <a:gd name="f47" fmla="val 226"/>
                              <a:gd name="f48" fmla="val 826"/>
                              <a:gd name="f49" fmla="val 192"/>
                              <a:gd name="f50" fmla="val 173"/>
                              <a:gd name="f51" fmla="val 806"/>
                              <a:gd name="f52" fmla="val 139"/>
                              <a:gd name="f53" fmla="val 792"/>
                              <a:gd name="f54" fmla="val 778"/>
                              <a:gd name="f55" fmla="val 758"/>
                              <a:gd name="f56" fmla="val 144"/>
                              <a:gd name="f57" fmla="val 739"/>
                              <a:gd name="f58" fmla="val 168"/>
                              <a:gd name="f59" fmla="val 720"/>
                              <a:gd name="f60" fmla="val 183"/>
                              <a:gd name="f61" fmla="val 715"/>
                              <a:gd name="f62" fmla="val 706"/>
                              <a:gd name="f63" fmla="val 125"/>
                              <a:gd name="f64" fmla="val 710"/>
                              <a:gd name="f65" fmla="val 701"/>
                              <a:gd name="f66" fmla="val 682"/>
                              <a:gd name="f67" fmla="val 53"/>
                              <a:gd name="f68" fmla="val 662"/>
                              <a:gd name="f69" fmla="val 43"/>
                              <a:gd name="f70" fmla="val 638"/>
                              <a:gd name="f71" fmla="val 29"/>
                              <a:gd name="f72" fmla="val 614"/>
                              <a:gd name="f73" fmla="val 19"/>
                              <a:gd name="f74" fmla="val 600"/>
                              <a:gd name="f75" fmla="val 595"/>
                              <a:gd name="f76" fmla="val 10"/>
                              <a:gd name="f77" fmla="val 581"/>
                              <a:gd name="f78" fmla="val 24"/>
                              <a:gd name="f79" fmla="val 566"/>
                              <a:gd name="f80" fmla="val 552"/>
                              <a:gd name="f81" fmla="val 63"/>
                              <a:gd name="f82" fmla="val 542"/>
                              <a:gd name="f83" fmla="val 538"/>
                              <a:gd name="f84" fmla="val 120"/>
                              <a:gd name="f85" fmla="val 149"/>
                              <a:gd name="f86" fmla="val 557"/>
                              <a:gd name="f87" fmla="val 586"/>
                              <a:gd name="f88" fmla="val 197"/>
                              <a:gd name="f89" fmla="val 605"/>
                              <a:gd name="f90" fmla="val 202"/>
                              <a:gd name="f91" fmla="val 547"/>
                              <a:gd name="f92" fmla="val 509"/>
                              <a:gd name="f93" fmla="val 470"/>
                              <a:gd name="f94" fmla="val 427"/>
                              <a:gd name="f95" fmla="val 389"/>
                              <a:gd name="f96" fmla="val 341"/>
                              <a:gd name="f97" fmla="val 58"/>
                              <a:gd name="f98" fmla="val 331"/>
                              <a:gd name="f99" fmla="val 326"/>
                              <a:gd name="f100" fmla="val 106"/>
                              <a:gd name="f101" fmla="val 130"/>
                              <a:gd name="f102" fmla="val 355"/>
                              <a:gd name="f103" fmla="val 379"/>
                              <a:gd name="f104" fmla="val 403"/>
                              <a:gd name="f105" fmla="val 432"/>
                              <a:gd name="f106" fmla="val 216"/>
                              <a:gd name="f107" fmla="val 461"/>
                              <a:gd name="f108" fmla="val 528"/>
                              <a:gd name="f109" fmla="val 518"/>
                              <a:gd name="f110" fmla="val 231"/>
                              <a:gd name="f111" fmla="val 422"/>
                              <a:gd name="f112" fmla="val 221"/>
                              <a:gd name="f113" fmla="val 336"/>
                              <a:gd name="f114" fmla="val 298"/>
                              <a:gd name="f115" fmla="val 254"/>
                              <a:gd name="f116" fmla="val 111"/>
                              <a:gd name="f117" fmla="val 96"/>
                              <a:gd name="f118" fmla="val 182"/>
                              <a:gd name="f119" fmla="val 67"/>
                              <a:gd name="f120" fmla="val 34"/>
                              <a:gd name="f121" fmla="val 15"/>
                              <a:gd name="f122" fmla="val 38"/>
                              <a:gd name="f123" fmla="val 14"/>
                              <a:gd name="f124" fmla="val 159"/>
                              <a:gd name="f125" fmla="val 62"/>
                              <a:gd name="f126" fmla="val 211"/>
                              <a:gd name="f127" fmla="val 245"/>
                              <a:gd name="f128" fmla="val 158"/>
                              <a:gd name="f129" fmla="val 187"/>
                              <a:gd name="f130" fmla="val 264"/>
                              <a:gd name="f131" fmla="val 259"/>
                              <a:gd name="f132" fmla="val 279"/>
                              <a:gd name="f133" fmla="val 413"/>
                              <a:gd name="f134" fmla="val 288"/>
                              <a:gd name="f135" fmla="val 658"/>
                              <a:gd name="f136" fmla="val 691"/>
                              <a:gd name="f137" fmla="val 365"/>
                              <a:gd name="f138" fmla="val 447"/>
                              <a:gd name="f139" fmla="val 696"/>
                              <a:gd name="f140" fmla="val 456"/>
                              <a:gd name="f141" fmla="val 677"/>
                              <a:gd name="f142" fmla="val 653"/>
                              <a:gd name="f143" fmla="val 629"/>
                              <a:gd name="f144" fmla="val 451"/>
                              <a:gd name="f145" fmla="val 442"/>
                              <a:gd name="f146" fmla="val 590"/>
                              <a:gd name="f147" fmla="val 370"/>
                              <a:gd name="f148" fmla="val 576"/>
                              <a:gd name="f149" fmla="val 375"/>
                              <a:gd name="f150" fmla="val 562"/>
                              <a:gd name="f151" fmla="val 480"/>
                              <a:gd name="f152" fmla="val 394"/>
                              <a:gd name="f153" fmla="val 485"/>
                              <a:gd name="f154" fmla="val 408"/>
                              <a:gd name="f155" fmla="val 494"/>
                              <a:gd name="f156" fmla="val 423"/>
                              <a:gd name="f157" fmla="val 648"/>
                              <a:gd name="f158" fmla="val 754"/>
                              <a:gd name="f159" fmla="val 466"/>
                              <a:gd name="f160" fmla="val 797"/>
                              <a:gd name="f161" fmla="val 399"/>
                              <a:gd name="f162" fmla="val 878"/>
                              <a:gd name="f163" fmla="val 898"/>
                              <a:gd name="f164" fmla="val 351"/>
                              <a:gd name="f165" fmla="val 327"/>
                              <a:gd name="f166" fmla="val 931"/>
                              <a:gd name="f167" fmla="val 307"/>
                              <a:gd name="f168" fmla="val 955"/>
                              <a:gd name="f169" fmla="val 1003"/>
                              <a:gd name="f170" fmla="val 1051"/>
                              <a:gd name="f171" fmla="val 1099"/>
                              <a:gd name="f172" fmla="val 1152"/>
                              <a:gd name="f173" fmla="val 1214"/>
                              <a:gd name="f174" fmla="val 1291"/>
                              <a:gd name="f175" fmla="val 1382"/>
                              <a:gd name="f176" fmla="val 163"/>
                              <a:gd name="f177" fmla="val 1474"/>
                              <a:gd name="f178" fmla="val 1459"/>
                              <a:gd name="f179" fmla="val 1445"/>
                              <a:gd name="f180" fmla="val 1435"/>
                              <a:gd name="f181" fmla="val 1430"/>
                              <a:gd name="f182" fmla="val 1421"/>
                              <a:gd name="f183" fmla="val 1411"/>
                              <a:gd name="f184" fmla="+- 0 0 -90"/>
                              <a:gd name="f185" fmla="*/ f4 1 490"/>
                              <a:gd name="f186" fmla="*/ f5 1 1488"/>
                              <a:gd name="f187" fmla="+- f8 0 f6"/>
                              <a:gd name="f188" fmla="+- f7 0 f6"/>
                              <a:gd name="f189" fmla="*/ f184 f0 1"/>
                              <a:gd name="f190" fmla="*/ f188 1 490"/>
                              <a:gd name="f191" fmla="*/ f187 1 1488"/>
                              <a:gd name="f192" fmla="*/ 77 f188 1"/>
                              <a:gd name="f193" fmla="*/ 1339 f187 1"/>
                              <a:gd name="f194" fmla="*/ 1210 f187 1"/>
                              <a:gd name="f195" fmla="*/ 101 f188 1"/>
                              <a:gd name="f196" fmla="*/ 1075 f187 1"/>
                              <a:gd name="f197" fmla="*/ 154 f188 1"/>
                              <a:gd name="f198" fmla="*/ 950 f187 1"/>
                              <a:gd name="f199" fmla="*/ 235 f188 1"/>
                              <a:gd name="f200" fmla="*/ 859 f187 1"/>
                              <a:gd name="f201" fmla="*/ 303 f188 1"/>
                              <a:gd name="f202" fmla="*/ 816 f187 1"/>
                              <a:gd name="f203" fmla="*/ 269 f188 1"/>
                              <a:gd name="f204" fmla="*/ 226 f188 1"/>
                              <a:gd name="f205" fmla="*/ 826 f187 1"/>
                              <a:gd name="f206" fmla="*/ 173 f188 1"/>
                              <a:gd name="f207" fmla="*/ 135 f188 1"/>
                              <a:gd name="f208" fmla="*/ 778 f187 1"/>
                              <a:gd name="f209" fmla="*/ 168 f188 1"/>
                              <a:gd name="f210" fmla="*/ 720 f187 1"/>
                              <a:gd name="f211" fmla="*/ 125 f188 1"/>
                              <a:gd name="f212" fmla="*/ 710 f187 1"/>
                              <a:gd name="f213" fmla="*/ 53 f188 1"/>
                              <a:gd name="f214" fmla="*/ 662 f187 1"/>
                              <a:gd name="f215" fmla="*/ 19 f188 1"/>
                              <a:gd name="f216" fmla="*/ 600 f187 1"/>
                              <a:gd name="f217" fmla="*/ 24 f188 1"/>
                              <a:gd name="f218" fmla="*/ 566 f187 1"/>
                              <a:gd name="f219" fmla="*/ 91 f188 1"/>
                              <a:gd name="f220" fmla="*/ 538 f187 1"/>
                              <a:gd name="f221" fmla="*/ 178 f188 1"/>
                              <a:gd name="f222" fmla="*/ 586 f187 1"/>
                              <a:gd name="f223" fmla="*/ 547 f187 1"/>
                              <a:gd name="f224" fmla="*/ 427 f187 1"/>
                              <a:gd name="f225" fmla="*/ 341 f187 1"/>
                              <a:gd name="f226" fmla="*/ 106 f188 1"/>
                              <a:gd name="f227" fmla="*/ 331 f187 1"/>
                              <a:gd name="f228" fmla="*/ 379 f187 1"/>
                              <a:gd name="f229" fmla="*/ 216 f188 1"/>
                              <a:gd name="f230" fmla="*/ 461 f187 1"/>
                              <a:gd name="f231" fmla="*/ 231 f188 1"/>
                              <a:gd name="f232" fmla="*/ 470 f187 1"/>
                              <a:gd name="f233" fmla="*/ 221 f188 1"/>
                              <a:gd name="f234" fmla="*/ 336 f187 1"/>
                              <a:gd name="f235" fmla="*/ 183 f188 1"/>
                              <a:gd name="f236" fmla="*/ 216 f187 1"/>
                              <a:gd name="f237" fmla="*/ 149 f188 1"/>
                              <a:gd name="f238" fmla="*/ 125 f187 1"/>
                              <a:gd name="f239" fmla="*/ 106 f187 1"/>
                              <a:gd name="f240" fmla="*/ 168 f187 1"/>
                              <a:gd name="f241" fmla="*/ 82 f188 1"/>
                              <a:gd name="f242" fmla="*/ 182 f187 1"/>
                              <a:gd name="f243" fmla="*/ 43 f188 1"/>
                              <a:gd name="f244" fmla="*/ 15 f188 1"/>
                              <a:gd name="f245" fmla="*/ 120 f187 1"/>
                              <a:gd name="f246" fmla="*/ 58 f187 1"/>
                              <a:gd name="f247" fmla="*/ 58 f188 1"/>
                              <a:gd name="f248" fmla="*/ 10 f187 1"/>
                              <a:gd name="f249" fmla="*/ 130 f188 1"/>
                              <a:gd name="f250" fmla="*/ 14 f187 1"/>
                              <a:gd name="f251" fmla="*/ 211 f188 1"/>
                              <a:gd name="f252" fmla="*/ 96 f187 1"/>
                              <a:gd name="f253" fmla="*/ 255 f188 1"/>
                              <a:gd name="f254" fmla="*/ 187 f187 1"/>
                              <a:gd name="f255" fmla="*/ 279 f188 1"/>
                              <a:gd name="f256" fmla="*/ 413 f187 1"/>
                              <a:gd name="f257" fmla="*/ 298 f188 1"/>
                              <a:gd name="f258" fmla="*/ 614 f187 1"/>
                              <a:gd name="f259" fmla="*/ 365 f188 1"/>
                              <a:gd name="f260" fmla="*/ 706 f187 1"/>
                              <a:gd name="f261" fmla="*/ 432 f188 1"/>
                              <a:gd name="f262" fmla="*/ 456 f188 1"/>
                              <a:gd name="f263" fmla="*/ 653 f187 1"/>
                              <a:gd name="f264" fmla="*/ 442 f188 1"/>
                              <a:gd name="f265" fmla="*/ 595 f187 1"/>
                              <a:gd name="f266" fmla="*/ 403 f188 1"/>
                              <a:gd name="f267" fmla="*/ 590 f187 1"/>
                              <a:gd name="f268" fmla="*/ 370 f188 1"/>
                              <a:gd name="f269" fmla="*/ 629 f187 1"/>
                              <a:gd name="f270" fmla="*/ 375 f188 1"/>
                              <a:gd name="f271" fmla="*/ 562 f187 1"/>
                              <a:gd name="f272" fmla="*/ 355 f188 1"/>
                              <a:gd name="f273" fmla="*/ 528 f187 1"/>
                              <a:gd name="f274" fmla="*/ 480 f187 1"/>
                              <a:gd name="f275" fmla="*/ 408 f188 1"/>
                              <a:gd name="f276" fmla="*/ 494 f187 1"/>
                              <a:gd name="f277" fmla="*/ 451 f188 1"/>
                              <a:gd name="f278" fmla="*/ 542 f187 1"/>
                              <a:gd name="f279" fmla="*/ 490 f188 1"/>
                              <a:gd name="f280" fmla="*/ 648 f187 1"/>
                              <a:gd name="f281" fmla="*/ 466 f188 1"/>
                              <a:gd name="f282" fmla="*/ 797 f187 1"/>
                              <a:gd name="f283" fmla="*/ 399 f188 1"/>
                              <a:gd name="f284" fmla="*/ 878 f187 1"/>
                              <a:gd name="f285" fmla="*/ 327 f188 1"/>
                              <a:gd name="f286" fmla="*/ 931 f187 1"/>
                              <a:gd name="f287" fmla="*/ 245 f188 1"/>
                              <a:gd name="f288" fmla="*/ 1051 f187 1"/>
                              <a:gd name="f289" fmla="*/ 1214 f187 1"/>
                              <a:gd name="f290" fmla="*/ 1488 f187 1"/>
                              <a:gd name="f291" fmla="*/ 139 f188 1"/>
                              <a:gd name="f292" fmla="*/ 1445 f187 1"/>
                              <a:gd name="f293" fmla="*/ 111 f188 1"/>
                              <a:gd name="f294" fmla="*/ 1421 f187 1"/>
                              <a:gd name="f295" fmla="*/ f189 1 f3"/>
                              <a:gd name="f296" fmla="*/ f192 1 490"/>
                              <a:gd name="f297" fmla="*/ f193 1 1488"/>
                              <a:gd name="f298" fmla="*/ f194 1 1488"/>
                              <a:gd name="f299" fmla="*/ f195 1 490"/>
                              <a:gd name="f300" fmla="*/ f196 1 1488"/>
                              <a:gd name="f301" fmla="*/ f197 1 490"/>
                              <a:gd name="f302" fmla="*/ f198 1 1488"/>
                              <a:gd name="f303" fmla="*/ f199 1 490"/>
                              <a:gd name="f304" fmla="*/ f200 1 1488"/>
                              <a:gd name="f305" fmla="*/ f201 1 490"/>
                              <a:gd name="f306" fmla="*/ f202 1 1488"/>
                              <a:gd name="f307" fmla="*/ f203 1 490"/>
                              <a:gd name="f308" fmla="*/ f204 1 490"/>
                              <a:gd name="f309" fmla="*/ f205 1 1488"/>
                              <a:gd name="f310" fmla="*/ f206 1 490"/>
                              <a:gd name="f311" fmla="*/ f207 1 490"/>
                              <a:gd name="f312" fmla="*/ f208 1 1488"/>
                              <a:gd name="f313" fmla="*/ f209 1 490"/>
                              <a:gd name="f314" fmla="*/ f210 1 1488"/>
                              <a:gd name="f315" fmla="*/ f211 1 490"/>
                              <a:gd name="f316" fmla="*/ f212 1 1488"/>
                              <a:gd name="f317" fmla="*/ f213 1 490"/>
                              <a:gd name="f318" fmla="*/ f214 1 1488"/>
                              <a:gd name="f319" fmla="*/ f215 1 490"/>
                              <a:gd name="f320" fmla="*/ f216 1 1488"/>
                              <a:gd name="f321" fmla="*/ f217 1 490"/>
                              <a:gd name="f322" fmla="*/ f218 1 1488"/>
                              <a:gd name="f323" fmla="*/ f219 1 490"/>
                              <a:gd name="f324" fmla="*/ f220 1 1488"/>
                              <a:gd name="f325" fmla="*/ f221 1 490"/>
                              <a:gd name="f326" fmla="*/ f222 1 1488"/>
                              <a:gd name="f327" fmla="*/ f223 1 1488"/>
                              <a:gd name="f328" fmla="*/ f224 1 1488"/>
                              <a:gd name="f329" fmla="*/ f225 1 1488"/>
                              <a:gd name="f330" fmla="*/ f226 1 490"/>
                              <a:gd name="f331" fmla="*/ f227 1 1488"/>
                              <a:gd name="f332" fmla="*/ f228 1 1488"/>
                              <a:gd name="f333" fmla="*/ f229 1 490"/>
                              <a:gd name="f334" fmla="*/ f230 1 1488"/>
                              <a:gd name="f335" fmla="*/ f231 1 490"/>
                              <a:gd name="f336" fmla="*/ f232 1 1488"/>
                              <a:gd name="f337" fmla="*/ f233 1 490"/>
                              <a:gd name="f338" fmla="*/ f234 1 1488"/>
                              <a:gd name="f339" fmla="*/ f235 1 490"/>
                              <a:gd name="f340" fmla="*/ f236 1 1488"/>
                              <a:gd name="f341" fmla="*/ f237 1 490"/>
                              <a:gd name="f342" fmla="*/ f238 1 1488"/>
                              <a:gd name="f343" fmla="*/ f239 1 1488"/>
                              <a:gd name="f344" fmla="*/ f240 1 1488"/>
                              <a:gd name="f345" fmla="*/ f241 1 490"/>
                              <a:gd name="f346" fmla="*/ f242 1 1488"/>
                              <a:gd name="f347" fmla="*/ f243 1 490"/>
                              <a:gd name="f348" fmla="*/ f244 1 490"/>
                              <a:gd name="f349" fmla="*/ f245 1 1488"/>
                              <a:gd name="f350" fmla="*/ f246 1 1488"/>
                              <a:gd name="f351" fmla="*/ f247 1 490"/>
                              <a:gd name="f352" fmla="*/ f248 1 1488"/>
                              <a:gd name="f353" fmla="*/ f249 1 490"/>
                              <a:gd name="f354" fmla="*/ f250 1 1488"/>
                              <a:gd name="f355" fmla="*/ f251 1 490"/>
                              <a:gd name="f356" fmla="*/ f252 1 1488"/>
                              <a:gd name="f357" fmla="*/ f253 1 490"/>
                              <a:gd name="f358" fmla="*/ f254 1 1488"/>
                              <a:gd name="f359" fmla="*/ f255 1 490"/>
                              <a:gd name="f360" fmla="*/ f256 1 1488"/>
                              <a:gd name="f361" fmla="*/ f257 1 490"/>
                              <a:gd name="f362" fmla="*/ f258 1 1488"/>
                              <a:gd name="f363" fmla="*/ f259 1 490"/>
                              <a:gd name="f364" fmla="*/ f260 1 1488"/>
                              <a:gd name="f365" fmla="*/ f261 1 490"/>
                              <a:gd name="f366" fmla="*/ f262 1 490"/>
                              <a:gd name="f367" fmla="*/ f263 1 1488"/>
                              <a:gd name="f368" fmla="*/ f264 1 490"/>
                              <a:gd name="f369" fmla="*/ f265 1 1488"/>
                              <a:gd name="f370" fmla="*/ f266 1 490"/>
                              <a:gd name="f371" fmla="*/ f267 1 1488"/>
                              <a:gd name="f372" fmla="*/ f268 1 490"/>
                              <a:gd name="f373" fmla="*/ f269 1 1488"/>
                              <a:gd name="f374" fmla="*/ f270 1 490"/>
                              <a:gd name="f375" fmla="*/ f271 1 1488"/>
                              <a:gd name="f376" fmla="*/ f272 1 490"/>
                              <a:gd name="f377" fmla="*/ f273 1 1488"/>
                              <a:gd name="f378" fmla="*/ f274 1 1488"/>
                              <a:gd name="f379" fmla="*/ f275 1 490"/>
                              <a:gd name="f380" fmla="*/ f276 1 1488"/>
                              <a:gd name="f381" fmla="*/ f277 1 490"/>
                              <a:gd name="f382" fmla="*/ f278 1 1488"/>
                              <a:gd name="f383" fmla="*/ f279 1 490"/>
                              <a:gd name="f384" fmla="*/ f280 1 1488"/>
                              <a:gd name="f385" fmla="*/ f281 1 490"/>
                              <a:gd name="f386" fmla="*/ f282 1 1488"/>
                              <a:gd name="f387" fmla="*/ f283 1 490"/>
                              <a:gd name="f388" fmla="*/ f284 1 1488"/>
                              <a:gd name="f389" fmla="*/ f285 1 490"/>
                              <a:gd name="f390" fmla="*/ f286 1 1488"/>
                              <a:gd name="f391" fmla="*/ f287 1 490"/>
                              <a:gd name="f392" fmla="*/ f288 1 1488"/>
                              <a:gd name="f393" fmla="*/ f289 1 1488"/>
                              <a:gd name="f394" fmla="*/ f290 1 1488"/>
                              <a:gd name="f395" fmla="*/ f291 1 490"/>
                              <a:gd name="f396" fmla="*/ f292 1 1488"/>
                              <a:gd name="f397" fmla="*/ f293 1 490"/>
                              <a:gd name="f398" fmla="*/ f294 1 1488"/>
                              <a:gd name="f399" fmla="*/ 0 1 f190"/>
                              <a:gd name="f400" fmla="*/ f7 1 f190"/>
                              <a:gd name="f401" fmla="*/ 0 1 f191"/>
                              <a:gd name="f402" fmla="*/ f8 1 f191"/>
                              <a:gd name="f403" fmla="+- f295 0 f1"/>
                              <a:gd name="f404" fmla="*/ f296 1 f190"/>
                              <a:gd name="f405" fmla="*/ f297 1 f191"/>
                              <a:gd name="f406" fmla="*/ f298 1 f191"/>
                              <a:gd name="f407" fmla="*/ f299 1 f190"/>
                              <a:gd name="f408" fmla="*/ f300 1 f191"/>
                              <a:gd name="f409" fmla="*/ f301 1 f190"/>
                              <a:gd name="f410" fmla="*/ f302 1 f191"/>
                              <a:gd name="f411" fmla="*/ f303 1 f190"/>
                              <a:gd name="f412" fmla="*/ f304 1 f191"/>
                              <a:gd name="f413" fmla="*/ f305 1 f190"/>
                              <a:gd name="f414" fmla="*/ f306 1 f191"/>
                              <a:gd name="f415" fmla="*/ f307 1 f190"/>
                              <a:gd name="f416" fmla="*/ f308 1 f190"/>
                              <a:gd name="f417" fmla="*/ f309 1 f191"/>
                              <a:gd name="f418" fmla="*/ f310 1 f190"/>
                              <a:gd name="f419" fmla="*/ f311 1 f190"/>
                              <a:gd name="f420" fmla="*/ f312 1 f191"/>
                              <a:gd name="f421" fmla="*/ f313 1 f190"/>
                              <a:gd name="f422" fmla="*/ f314 1 f191"/>
                              <a:gd name="f423" fmla="*/ f315 1 f190"/>
                              <a:gd name="f424" fmla="*/ f316 1 f191"/>
                              <a:gd name="f425" fmla="*/ f317 1 f190"/>
                              <a:gd name="f426" fmla="*/ f318 1 f191"/>
                              <a:gd name="f427" fmla="*/ f319 1 f190"/>
                              <a:gd name="f428" fmla="*/ f320 1 f191"/>
                              <a:gd name="f429" fmla="*/ f321 1 f190"/>
                              <a:gd name="f430" fmla="*/ f322 1 f191"/>
                              <a:gd name="f431" fmla="*/ f323 1 f190"/>
                              <a:gd name="f432" fmla="*/ f324 1 f191"/>
                              <a:gd name="f433" fmla="*/ f325 1 f190"/>
                              <a:gd name="f434" fmla="*/ f326 1 f191"/>
                              <a:gd name="f435" fmla="*/ f327 1 f191"/>
                              <a:gd name="f436" fmla="*/ f328 1 f191"/>
                              <a:gd name="f437" fmla="*/ f329 1 f191"/>
                              <a:gd name="f438" fmla="*/ f330 1 f190"/>
                              <a:gd name="f439" fmla="*/ f331 1 f191"/>
                              <a:gd name="f440" fmla="*/ f332 1 f191"/>
                              <a:gd name="f441" fmla="*/ f333 1 f190"/>
                              <a:gd name="f442" fmla="*/ f334 1 f191"/>
                              <a:gd name="f443" fmla="*/ f335 1 f190"/>
                              <a:gd name="f444" fmla="*/ f336 1 f191"/>
                              <a:gd name="f445" fmla="*/ f337 1 f190"/>
                              <a:gd name="f446" fmla="*/ f338 1 f191"/>
                              <a:gd name="f447" fmla="*/ f339 1 f190"/>
                              <a:gd name="f448" fmla="*/ f340 1 f191"/>
                              <a:gd name="f449" fmla="*/ f341 1 f190"/>
                              <a:gd name="f450" fmla="*/ f342 1 f191"/>
                              <a:gd name="f451" fmla="*/ f343 1 f191"/>
                              <a:gd name="f452" fmla="*/ f344 1 f191"/>
                              <a:gd name="f453" fmla="*/ f345 1 f190"/>
                              <a:gd name="f454" fmla="*/ f346 1 f191"/>
                              <a:gd name="f455" fmla="*/ f347 1 f190"/>
                              <a:gd name="f456" fmla="*/ f348 1 f190"/>
                              <a:gd name="f457" fmla="*/ f349 1 f191"/>
                              <a:gd name="f458" fmla="*/ f350 1 f191"/>
                              <a:gd name="f459" fmla="*/ f351 1 f190"/>
                              <a:gd name="f460" fmla="*/ f352 1 f191"/>
                              <a:gd name="f461" fmla="*/ f353 1 f190"/>
                              <a:gd name="f462" fmla="*/ f354 1 f191"/>
                              <a:gd name="f463" fmla="*/ f355 1 f190"/>
                              <a:gd name="f464" fmla="*/ f356 1 f191"/>
                              <a:gd name="f465" fmla="*/ f357 1 f190"/>
                              <a:gd name="f466" fmla="*/ f358 1 f191"/>
                              <a:gd name="f467" fmla="*/ f359 1 f190"/>
                              <a:gd name="f468" fmla="*/ f360 1 f191"/>
                              <a:gd name="f469" fmla="*/ f361 1 f190"/>
                              <a:gd name="f470" fmla="*/ f362 1 f191"/>
                              <a:gd name="f471" fmla="*/ f363 1 f190"/>
                              <a:gd name="f472" fmla="*/ f364 1 f191"/>
                              <a:gd name="f473" fmla="*/ f365 1 f190"/>
                              <a:gd name="f474" fmla="*/ f366 1 f190"/>
                              <a:gd name="f475" fmla="*/ f367 1 f191"/>
                              <a:gd name="f476" fmla="*/ f368 1 f190"/>
                              <a:gd name="f477" fmla="*/ f369 1 f191"/>
                              <a:gd name="f478" fmla="*/ f370 1 f190"/>
                              <a:gd name="f479" fmla="*/ f371 1 f191"/>
                              <a:gd name="f480" fmla="*/ f372 1 f190"/>
                              <a:gd name="f481" fmla="*/ f373 1 f191"/>
                              <a:gd name="f482" fmla="*/ f374 1 f190"/>
                              <a:gd name="f483" fmla="*/ f375 1 f191"/>
                              <a:gd name="f484" fmla="*/ f376 1 f190"/>
                              <a:gd name="f485" fmla="*/ f377 1 f191"/>
                              <a:gd name="f486" fmla="*/ f378 1 f191"/>
                              <a:gd name="f487" fmla="*/ f379 1 f190"/>
                              <a:gd name="f488" fmla="*/ f380 1 f191"/>
                              <a:gd name="f489" fmla="*/ f381 1 f190"/>
                              <a:gd name="f490" fmla="*/ f382 1 f191"/>
                              <a:gd name="f491" fmla="*/ f383 1 f190"/>
                              <a:gd name="f492" fmla="*/ f384 1 f191"/>
                              <a:gd name="f493" fmla="*/ f385 1 f190"/>
                              <a:gd name="f494" fmla="*/ f386 1 f191"/>
                              <a:gd name="f495" fmla="*/ f387 1 f190"/>
                              <a:gd name="f496" fmla="*/ f388 1 f191"/>
                              <a:gd name="f497" fmla="*/ f389 1 f190"/>
                              <a:gd name="f498" fmla="*/ f390 1 f191"/>
                              <a:gd name="f499" fmla="*/ f391 1 f190"/>
                              <a:gd name="f500" fmla="*/ f392 1 f191"/>
                              <a:gd name="f501" fmla="*/ f393 1 f191"/>
                              <a:gd name="f502" fmla="*/ f394 1 f191"/>
                              <a:gd name="f503" fmla="*/ f395 1 f190"/>
                              <a:gd name="f504" fmla="*/ f396 1 f191"/>
                              <a:gd name="f505" fmla="*/ f397 1 f190"/>
                              <a:gd name="f506" fmla="*/ f398 1 f191"/>
                              <a:gd name="f507" fmla="*/ f399 f185 1"/>
                              <a:gd name="f508" fmla="*/ f400 f185 1"/>
                              <a:gd name="f509" fmla="*/ f402 f186 1"/>
                              <a:gd name="f510" fmla="*/ f401 f186 1"/>
                              <a:gd name="f511" fmla="*/ f404 f185 1"/>
                              <a:gd name="f512" fmla="*/ f405 f186 1"/>
                              <a:gd name="f513" fmla="*/ f406 f186 1"/>
                              <a:gd name="f514" fmla="*/ f407 f185 1"/>
                              <a:gd name="f515" fmla="*/ f408 f186 1"/>
                              <a:gd name="f516" fmla="*/ f409 f185 1"/>
                              <a:gd name="f517" fmla="*/ f410 f186 1"/>
                              <a:gd name="f518" fmla="*/ f411 f185 1"/>
                              <a:gd name="f519" fmla="*/ f412 f186 1"/>
                              <a:gd name="f520" fmla="*/ f413 f185 1"/>
                              <a:gd name="f521" fmla="*/ f414 f186 1"/>
                              <a:gd name="f522" fmla="*/ f415 f185 1"/>
                              <a:gd name="f523" fmla="*/ f416 f185 1"/>
                              <a:gd name="f524" fmla="*/ f417 f186 1"/>
                              <a:gd name="f525" fmla="*/ f418 f185 1"/>
                              <a:gd name="f526" fmla="*/ f419 f185 1"/>
                              <a:gd name="f527" fmla="*/ f420 f186 1"/>
                              <a:gd name="f528" fmla="*/ f421 f185 1"/>
                              <a:gd name="f529" fmla="*/ f422 f186 1"/>
                              <a:gd name="f530" fmla="*/ f423 f185 1"/>
                              <a:gd name="f531" fmla="*/ f424 f186 1"/>
                              <a:gd name="f532" fmla="*/ f425 f185 1"/>
                              <a:gd name="f533" fmla="*/ f426 f186 1"/>
                              <a:gd name="f534" fmla="*/ f427 f185 1"/>
                              <a:gd name="f535" fmla="*/ f428 f186 1"/>
                              <a:gd name="f536" fmla="*/ f429 f185 1"/>
                              <a:gd name="f537" fmla="*/ f430 f186 1"/>
                              <a:gd name="f538" fmla="*/ f431 f185 1"/>
                              <a:gd name="f539" fmla="*/ f432 f186 1"/>
                              <a:gd name="f540" fmla="*/ f433 f185 1"/>
                              <a:gd name="f541" fmla="*/ f434 f186 1"/>
                              <a:gd name="f542" fmla="*/ f435 f186 1"/>
                              <a:gd name="f543" fmla="*/ f436 f186 1"/>
                              <a:gd name="f544" fmla="*/ f437 f186 1"/>
                              <a:gd name="f545" fmla="*/ f438 f185 1"/>
                              <a:gd name="f546" fmla="*/ f439 f186 1"/>
                              <a:gd name="f547" fmla="*/ f440 f186 1"/>
                              <a:gd name="f548" fmla="*/ f441 f185 1"/>
                              <a:gd name="f549" fmla="*/ f442 f186 1"/>
                              <a:gd name="f550" fmla="*/ f443 f185 1"/>
                              <a:gd name="f551" fmla="*/ f444 f186 1"/>
                              <a:gd name="f552" fmla="*/ f445 f185 1"/>
                              <a:gd name="f553" fmla="*/ f446 f186 1"/>
                              <a:gd name="f554" fmla="*/ f447 f185 1"/>
                              <a:gd name="f555" fmla="*/ f448 f186 1"/>
                              <a:gd name="f556" fmla="*/ f449 f185 1"/>
                              <a:gd name="f557" fmla="*/ f450 f186 1"/>
                              <a:gd name="f558" fmla="*/ f451 f186 1"/>
                              <a:gd name="f559" fmla="*/ f452 f186 1"/>
                              <a:gd name="f560" fmla="*/ f453 f185 1"/>
                              <a:gd name="f561" fmla="*/ f454 f186 1"/>
                              <a:gd name="f562" fmla="*/ f455 f185 1"/>
                              <a:gd name="f563" fmla="*/ f456 f185 1"/>
                              <a:gd name="f564" fmla="*/ f457 f186 1"/>
                              <a:gd name="f565" fmla="*/ f458 f186 1"/>
                              <a:gd name="f566" fmla="*/ f459 f185 1"/>
                              <a:gd name="f567" fmla="*/ f460 f186 1"/>
                              <a:gd name="f568" fmla="*/ f461 f185 1"/>
                              <a:gd name="f569" fmla="*/ f462 f186 1"/>
                              <a:gd name="f570" fmla="*/ f463 f185 1"/>
                              <a:gd name="f571" fmla="*/ f464 f186 1"/>
                              <a:gd name="f572" fmla="*/ f465 f185 1"/>
                              <a:gd name="f573" fmla="*/ f466 f186 1"/>
                              <a:gd name="f574" fmla="*/ f467 f185 1"/>
                              <a:gd name="f575" fmla="*/ f468 f186 1"/>
                              <a:gd name="f576" fmla="*/ f469 f185 1"/>
                              <a:gd name="f577" fmla="*/ f470 f186 1"/>
                              <a:gd name="f578" fmla="*/ f471 f185 1"/>
                              <a:gd name="f579" fmla="*/ f472 f186 1"/>
                              <a:gd name="f580" fmla="*/ f473 f185 1"/>
                              <a:gd name="f581" fmla="*/ f474 f185 1"/>
                              <a:gd name="f582" fmla="*/ f475 f186 1"/>
                              <a:gd name="f583" fmla="*/ f476 f185 1"/>
                              <a:gd name="f584" fmla="*/ f477 f186 1"/>
                              <a:gd name="f585" fmla="*/ f478 f185 1"/>
                              <a:gd name="f586" fmla="*/ f479 f186 1"/>
                              <a:gd name="f587" fmla="*/ f480 f185 1"/>
                              <a:gd name="f588" fmla="*/ f481 f186 1"/>
                              <a:gd name="f589" fmla="*/ f482 f185 1"/>
                              <a:gd name="f590" fmla="*/ f483 f186 1"/>
                              <a:gd name="f591" fmla="*/ f484 f185 1"/>
                              <a:gd name="f592" fmla="*/ f485 f186 1"/>
                              <a:gd name="f593" fmla="*/ f486 f186 1"/>
                              <a:gd name="f594" fmla="*/ f487 f185 1"/>
                              <a:gd name="f595" fmla="*/ f488 f186 1"/>
                              <a:gd name="f596" fmla="*/ f489 f185 1"/>
                              <a:gd name="f597" fmla="*/ f490 f186 1"/>
                              <a:gd name="f598" fmla="*/ f491 f185 1"/>
                              <a:gd name="f599" fmla="*/ f492 f186 1"/>
                              <a:gd name="f600" fmla="*/ f493 f185 1"/>
                              <a:gd name="f601" fmla="*/ f494 f186 1"/>
                              <a:gd name="f602" fmla="*/ f495 f185 1"/>
                              <a:gd name="f603" fmla="*/ f496 f186 1"/>
                              <a:gd name="f604" fmla="*/ f497 f185 1"/>
                              <a:gd name="f605" fmla="*/ f498 f186 1"/>
                              <a:gd name="f606" fmla="*/ f499 f185 1"/>
                              <a:gd name="f607" fmla="*/ f500 f186 1"/>
                              <a:gd name="f608" fmla="*/ f501 f186 1"/>
                              <a:gd name="f609" fmla="*/ f502 f186 1"/>
                              <a:gd name="f610" fmla="*/ f503 f185 1"/>
                              <a:gd name="f611" fmla="*/ f504 f186 1"/>
                              <a:gd name="f612" fmla="*/ f505 f185 1"/>
                              <a:gd name="f613" fmla="*/ f506 f186 1"/>
                            </a:gdLst>
                            <a:ahLst/>
                            <a:cxnLst>
                              <a:cxn ang="3cd4">
                                <a:pos x="hc" y="t"/>
                              </a:cxn>
                              <a:cxn ang="0">
                                <a:pos x="r" y="vc"/>
                              </a:cxn>
                              <a:cxn ang="cd4">
                                <a:pos x="hc" y="b"/>
                              </a:cxn>
                              <a:cxn ang="cd2">
                                <a:pos x="l" y="vc"/>
                              </a:cxn>
                              <a:cxn ang="f403">
                                <a:pos x="f511" y="f512"/>
                              </a:cxn>
                              <a:cxn ang="f403">
                                <a:pos x="f511" y="f513"/>
                              </a:cxn>
                              <a:cxn ang="f403">
                                <a:pos x="f514" y="f515"/>
                              </a:cxn>
                              <a:cxn ang="f403">
                                <a:pos x="f516" y="f517"/>
                              </a:cxn>
                              <a:cxn ang="f403">
                                <a:pos x="f518" y="f519"/>
                              </a:cxn>
                              <a:cxn ang="f403">
                                <a:pos x="f520" y="f521"/>
                              </a:cxn>
                              <a:cxn ang="f403">
                                <a:pos x="f522" y="f521"/>
                              </a:cxn>
                              <a:cxn ang="f403">
                                <a:pos x="f523" y="f524"/>
                              </a:cxn>
                              <a:cxn ang="f403">
                                <a:pos x="f525" y="f521"/>
                              </a:cxn>
                              <a:cxn ang="f403">
                                <a:pos x="f526" y="f527"/>
                              </a:cxn>
                              <a:cxn ang="f403">
                                <a:pos x="f528" y="f529"/>
                              </a:cxn>
                              <a:cxn ang="f403">
                                <a:pos x="f530" y="f531"/>
                              </a:cxn>
                              <a:cxn ang="f403">
                                <a:pos x="f532" y="f533"/>
                              </a:cxn>
                              <a:cxn ang="f403">
                                <a:pos x="f534" y="f535"/>
                              </a:cxn>
                              <a:cxn ang="f403">
                                <a:pos x="f536" y="f537"/>
                              </a:cxn>
                              <a:cxn ang="f403">
                                <a:pos x="f538" y="f539"/>
                              </a:cxn>
                              <a:cxn ang="f403">
                                <a:pos x="f540" y="f541"/>
                              </a:cxn>
                              <a:cxn ang="f403">
                                <a:pos x="f516" y="f542"/>
                              </a:cxn>
                              <a:cxn ang="f403">
                                <a:pos x="f538" y="f543"/>
                              </a:cxn>
                              <a:cxn ang="f403">
                                <a:pos x="f511" y="f544"/>
                              </a:cxn>
                              <a:cxn ang="f403">
                                <a:pos x="f545" y="f546"/>
                              </a:cxn>
                              <a:cxn ang="f403">
                                <a:pos x="f525" y="f547"/>
                              </a:cxn>
                              <a:cxn ang="f403">
                                <a:pos x="f548" y="f549"/>
                              </a:cxn>
                              <a:cxn ang="f403">
                                <a:pos x="f550" y="f551"/>
                              </a:cxn>
                              <a:cxn ang="f403">
                                <a:pos x="f552" y="f553"/>
                              </a:cxn>
                              <a:cxn ang="f403">
                                <a:pos x="f554" y="f555"/>
                              </a:cxn>
                              <a:cxn ang="f403">
                                <a:pos x="f556" y="f557"/>
                              </a:cxn>
                              <a:cxn ang="f403">
                                <a:pos x="f526" y="f558"/>
                              </a:cxn>
                              <a:cxn ang="f403">
                                <a:pos x="f530" y="f559"/>
                              </a:cxn>
                              <a:cxn ang="f403">
                                <a:pos x="f560" y="f561"/>
                              </a:cxn>
                              <a:cxn ang="f403">
                                <a:pos x="f562" y="f559"/>
                              </a:cxn>
                              <a:cxn ang="f403">
                                <a:pos x="f563" y="f564"/>
                              </a:cxn>
                              <a:cxn ang="f403">
                                <a:pos x="f534" y="f565"/>
                              </a:cxn>
                              <a:cxn ang="f403">
                                <a:pos x="f566" y="f567"/>
                              </a:cxn>
                              <a:cxn ang="f403">
                                <a:pos x="f568" y="f569"/>
                              </a:cxn>
                              <a:cxn ang="f403">
                                <a:pos x="f570" y="f571"/>
                              </a:cxn>
                              <a:cxn ang="f403">
                                <a:pos x="f572" y="f573"/>
                              </a:cxn>
                              <a:cxn ang="f403">
                                <a:pos x="f574" y="f575"/>
                              </a:cxn>
                              <a:cxn ang="f403">
                                <a:pos x="f576" y="f577"/>
                              </a:cxn>
                              <a:cxn ang="f403">
                                <a:pos x="f578" y="f579"/>
                              </a:cxn>
                              <a:cxn ang="f403">
                                <a:pos x="f580" y="f579"/>
                              </a:cxn>
                              <a:cxn ang="f403">
                                <a:pos x="f581" y="f582"/>
                              </a:cxn>
                              <a:cxn ang="f403">
                                <a:pos x="f583" y="f584"/>
                              </a:cxn>
                              <a:cxn ang="f403">
                                <a:pos x="f585" y="f586"/>
                              </a:cxn>
                              <a:cxn ang="f403">
                                <a:pos x="f587" y="f588"/>
                              </a:cxn>
                              <a:cxn ang="f403">
                                <a:pos x="f589" y="f590"/>
                              </a:cxn>
                              <a:cxn ang="f403">
                                <a:pos x="f591" y="f592"/>
                              </a:cxn>
                              <a:cxn ang="f403">
                                <a:pos x="f587" y="f593"/>
                              </a:cxn>
                              <a:cxn ang="f403">
                                <a:pos x="f594" y="f595"/>
                              </a:cxn>
                              <a:cxn ang="f403">
                                <a:pos x="f596" y="f597"/>
                              </a:cxn>
                              <a:cxn ang="f403">
                                <a:pos x="f598" y="f599"/>
                              </a:cxn>
                              <a:cxn ang="f403">
                                <a:pos x="f600" y="f601"/>
                              </a:cxn>
                              <a:cxn ang="f403">
                                <a:pos x="f602" y="f603"/>
                              </a:cxn>
                              <a:cxn ang="f403">
                                <a:pos x="f604" y="f605"/>
                              </a:cxn>
                              <a:cxn ang="f403">
                                <a:pos x="f606" y="f607"/>
                              </a:cxn>
                              <a:cxn ang="f403">
                                <a:pos x="f540" y="f608"/>
                              </a:cxn>
                              <a:cxn ang="f403">
                                <a:pos x="f525" y="f609"/>
                              </a:cxn>
                              <a:cxn ang="f403">
                                <a:pos x="f610" y="f611"/>
                              </a:cxn>
                              <a:cxn ang="f403">
                                <a:pos x="f612" y="f613"/>
                              </a:cxn>
                            </a:cxnLst>
                            <a:rect l="f507" t="f510" r="f508" b="f509"/>
                            <a:pathLst>
                              <a:path w="490" h="1488">
                                <a:moveTo>
                                  <a:pt x="f9" y="f10"/>
                                </a:moveTo>
                                <a:lnTo>
                                  <a:pt x="f11" y="f12"/>
                                </a:lnTo>
                                <a:lnTo>
                                  <a:pt x="f11" y="f13"/>
                                </a:lnTo>
                                <a:lnTo>
                                  <a:pt x="f14" y="f15"/>
                                </a:lnTo>
                                <a:lnTo>
                                  <a:pt x="f11" y="f16"/>
                                </a:lnTo>
                                <a:lnTo>
                                  <a:pt x="f11" y="f17"/>
                                </a:lnTo>
                                <a:lnTo>
                                  <a:pt x="f18" y="f19"/>
                                </a:lnTo>
                                <a:lnTo>
                                  <a:pt x="f20" y="f21"/>
                                </a:lnTo>
                                <a:lnTo>
                                  <a:pt x="f22" y="f23"/>
                                </a:lnTo>
                                <a:lnTo>
                                  <a:pt x="f24" y="f25"/>
                                </a:lnTo>
                                <a:lnTo>
                                  <a:pt x="f26" y="f27"/>
                                </a:lnTo>
                                <a:lnTo>
                                  <a:pt x="f28" y="f29"/>
                                </a:lnTo>
                                <a:lnTo>
                                  <a:pt x="f30" y="f31"/>
                                </a:lnTo>
                                <a:lnTo>
                                  <a:pt x="f32" y="f33"/>
                                </a:lnTo>
                                <a:lnTo>
                                  <a:pt x="f34" y="f35"/>
                                </a:lnTo>
                                <a:lnTo>
                                  <a:pt x="f36" y="f37"/>
                                </a:lnTo>
                                <a:lnTo>
                                  <a:pt x="f38" y="f39"/>
                                </a:lnTo>
                                <a:lnTo>
                                  <a:pt x="f40" y="f41"/>
                                </a:lnTo>
                                <a:lnTo>
                                  <a:pt x="f42" y="f41"/>
                                </a:lnTo>
                                <a:lnTo>
                                  <a:pt x="f43" y="f41"/>
                                </a:lnTo>
                                <a:lnTo>
                                  <a:pt x="f44" y="f41"/>
                                </a:lnTo>
                                <a:lnTo>
                                  <a:pt x="f45" y="f39"/>
                                </a:lnTo>
                                <a:lnTo>
                                  <a:pt x="f46" y="f39"/>
                                </a:lnTo>
                                <a:lnTo>
                                  <a:pt x="f47" y="f48"/>
                                </a:lnTo>
                                <a:lnTo>
                                  <a:pt x="f32" y="f48"/>
                                </a:lnTo>
                                <a:lnTo>
                                  <a:pt x="f49" y="f48"/>
                                </a:lnTo>
                                <a:lnTo>
                                  <a:pt x="f50" y="f41"/>
                                </a:lnTo>
                                <a:lnTo>
                                  <a:pt x="f28" y="f51"/>
                                </a:lnTo>
                                <a:lnTo>
                                  <a:pt x="f52" y="f53"/>
                                </a:lnTo>
                                <a:lnTo>
                                  <a:pt x="f26" y="f54"/>
                                </a:lnTo>
                                <a:lnTo>
                                  <a:pt x="f26" y="f55"/>
                                </a:lnTo>
                                <a:lnTo>
                                  <a:pt x="f56" y="f57"/>
                                </a:lnTo>
                                <a:lnTo>
                                  <a:pt x="f58" y="f59"/>
                                </a:lnTo>
                                <a:lnTo>
                                  <a:pt x="f60" y="f61"/>
                                </a:lnTo>
                                <a:lnTo>
                                  <a:pt x="f50" y="f62"/>
                                </a:lnTo>
                                <a:lnTo>
                                  <a:pt x="f63" y="f64"/>
                                </a:lnTo>
                                <a:lnTo>
                                  <a:pt x="f20" y="f65"/>
                                </a:lnTo>
                                <a:lnTo>
                                  <a:pt x="f14" y="f66"/>
                                </a:lnTo>
                                <a:lnTo>
                                  <a:pt x="f67" y="f68"/>
                                </a:lnTo>
                                <a:lnTo>
                                  <a:pt x="f69" y="f70"/>
                                </a:lnTo>
                                <a:lnTo>
                                  <a:pt x="f71" y="f72"/>
                                </a:lnTo>
                                <a:lnTo>
                                  <a:pt x="f73" y="f74"/>
                                </a:lnTo>
                                <a:lnTo>
                                  <a:pt x="f6" y="f75"/>
                                </a:lnTo>
                                <a:lnTo>
                                  <a:pt x="f76" y="f77"/>
                                </a:lnTo>
                                <a:lnTo>
                                  <a:pt x="f78" y="f79"/>
                                </a:lnTo>
                                <a:lnTo>
                                  <a:pt x="f69" y="f80"/>
                                </a:lnTo>
                                <a:lnTo>
                                  <a:pt x="f81" y="f82"/>
                                </a:lnTo>
                                <a:lnTo>
                                  <a:pt x="f20" y="f83"/>
                                </a:lnTo>
                                <a:lnTo>
                                  <a:pt x="f84" y="f82"/>
                                </a:lnTo>
                                <a:lnTo>
                                  <a:pt x="f85" y="f86"/>
                                </a:lnTo>
                                <a:lnTo>
                                  <a:pt x="f30" y="f87"/>
                                </a:lnTo>
                                <a:lnTo>
                                  <a:pt x="f88" y="f89"/>
                                </a:lnTo>
                                <a:lnTo>
                                  <a:pt x="f90" y="f87"/>
                                </a:lnTo>
                                <a:lnTo>
                                  <a:pt x="f28" y="f91"/>
                                </a:lnTo>
                                <a:lnTo>
                                  <a:pt x="f84" y="f92"/>
                                </a:lnTo>
                                <a:lnTo>
                                  <a:pt x="f22" y="f93"/>
                                </a:lnTo>
                                <a:lnTo>
                                  <a:pt x="f20" y="f94"/>
                                </a:lnTo>
                                <a:lnTo>
                                  <a:pt x="f9" y="f95"/>
                                </a:lnTo>
                                <a:lnTo>
                                  <a:pt x="f18" y="f2"/>
                                </a:lnTo>
                                <a:lnTo>
                                  <a:pt x="f11" y="f96"/>
                                </a:lnTo>
                                <a:lnTo>
                                  <a:pt x="f97" y="f98"/>
                                </a:lnTo>
                                <a:lnTo>
                                  <a:pt x="f18" y="f99"/>
                                </a:lnTo>
                                <a:lnTo>
                                  <a:pt x="f100" y="f98"/>
                                </a:lnTo>
                                <a:lnTo>
                                  <a:pt x="f101" y="f96"/>
                                </a:lnTo>
                                <a:lnTo>
                                  <a:pt x="f28" y="f102"/>
                                </a:lnTo>
                                <a:lnTo>
                                  <a:pt x="f50" y="f103"/>
                                </a:lnTo>
                                <a:lnTo>
                                  <a:pt x="f49" y="f104"/>
                                </a:lnTo>
                                <a:lnTo>
                                  <a:pt x="f32" y="f105"/>
                                </a:lnTo>
                                <a:lnTo>
                                  <a:pt x="f106" y="f107"/>
                                </a:lnTo>
                                <a:lnTo>
                                  <a:pt x="f47" y="f108"/>
                                </a:lnTo>
                                <a:lnTo>
                                  <a:pt x="f46" y="f109"/>
                                </a:lnTo>
                                <a:lnTo>
                                  <a:pt x="f110" y="f93"/>
                                </a:lnTo>
                                <a:lnTo>
                                  <a:pt x="f110" y="f111"/>
                                </a:lnTo>
                                <a:lnTo>
                                  <a:pt x="f47" y="f103"/>
                                </a:lnTo>
                                <a:lnTo>
                                  <a:pt x="f112" y="f113"/>
                                </a:lnTo>
                                <a:lnTo>
                                  <a:pt x="f106" y="f114"/>
                                </a:lnTo>
                                <a:lnTo>
                                  <a:pt x="f90" y="f115"/>
                                </a:lnTo>
                                <a:lnTo>
                                  <a:pt x="f60" y="f106"/>
                                </a:lnTo>
                                <a:lnTo>
                                  <a:pt x="f85" y="f50"/>
                                </a:lnTo>
                                <a:lnTo>
                                  <a:pt x="f85" y="f85"/>
                                </a:lnTo>
                                <a:lnTo>
                                  <a:pt x="f85" y="f63"/>
                                </a:lnTo>
                                <a:lnTo>
                                  <a:pt x="f56" y="f22"/>
                                </a:lnTo>
                                <a:lnTo>
                                  <a:pt x="f101" y="f18"/>
                                </a:lnTo>
                                <a:lnTo>
                                  <a:pt x="f26" y="f100"/>
                                </a:lnTo>
                                <a:lnTo>
                                  <a:pt x="f26" y="f63"/>
                                </a:lnTo>
                                <a:lnTo>
                                  <a:pt x="f26" y="f56"/>
                                </a:lnTo>
                                <a:lnTo>
                                  <a:pt x="f63" y="f58"/>
                                </a:lnTo>
                                <a:lnTo>
                                  <a:pt x="f116" y="f30"/>
                                </a:lnTo>
                                <a:lnTo>
                                  <a:pt x="f117" y="f118"/>
                                </a:lnTo>
                                <a:lnTo>
                                  <a:pt x="f18" y="f118"/>
                                </a:lnTo>
                                <a:lnTo>
                                  <a:pt x="f119" y="f118"/>
                                </a:lnTo>
                                <a:lnTo>
                                  <a:pt x="f67" y="f30"/>
                                </a:lnTo>
                                <a:lnTo>
                                  <a:pt x="f69" y="f58"/>
                                </a:lnTo>
                                <a:lnTo>
                                  <a:pt x="f120" y="f28"/>
                                </a:lnTo>
                                <a:lnTo>
                                  <a:pt x="f78" y="f52"/>
                                </a:lnTo>
                                <a:lnTo>
                                  <a:pt x="f121" y="f84"/>
                                </a:lnTo>
                                <a:lnTo>
                                  <a:pt x="f121" y="f22"/>
                                </a:lnTo>
                                <a:lnTo>
                                  <a:pt x="f121" y="f11"/>
                                </a:lnTo>
                                <a:lnTo>
                                  <a:pt x="f73" y="f97"/>
                                </a:lnTo>
                                <a:lnTo>
                                  <a:pt x="f71" y="f122"/>
                                </a:lnTo>
                                <a:lnTo>
                                  <a:pt x="f69" y="f78"/>
                                </a:lnTo>
                                <a:lnTo>
                                  <a:pt x="f97" y="f76"/>
                                </a:lnTo>
                                <a:lnTo>
                                  <a:pt x="f18" y="f6"/>
                                </a:lnTo>
                                <a:lnTo>
                                  <a:pt x="f100" y="f6"/>
                                </a:lnTo>
                                <a:lnTo>
                                  <a:pt x="f101" y="f123"/>
                                </a:lnTo>
                                <a:lnTo>
                                  <a:pt x="f124" y="f120"/>
                                </a:lnTo>
                                <a:lnTo>
                                  <a:pt x="f60" y="f125"/>
                                </a:lnTo>
                                <a:lnTo>
                                  <a:pt x="f126" y="f117"/>
                                </a:lnTo>
                                <a:lnTo>
                                  <a:pt x="f110" y="f63"/>
                                </a:lnTo>
                                <a:lnTo>
                                  <a:pt x="f127" y="f128"/>
                                </a:lnTo>
                                <a:lnTo>
                                  <a:pt x="f45" y="f129"/>
                                </a:lnTo>
                                <a:lnTo>
                                  <a:pt x="f130" y="f131"/>
                                </a:lnTo>
                                <a:lnTo>
                                  <a:pt x="f36" y="f96"/>
                                </a:lnTo>
                                <a:lnTo>
                                  <a:pt x="f132" y="f133"/>
                                </a:lnTo>
                                <a:lnTo>
                                  <a:pt x="f43" y="f7"/>
                                </a:lnTo>
                                <a:lnTo>
                                  <a:pt x="f134" y="f86"/>
                                </a:lnTo>
                                <a:lnTo>
                                  <a:pt x="f114" y="f72"/>
                                </a:lnTo>
                                <a:lnTo>
                                  <a:pt x="f38" y="f135"/>
                                </a:lnTo>
                                <a:lnTo>
                                  <a:pt x="f96" y="f136"/>
                                </a:lnTo>
                                <a:lnTo>
                                  <a:pt x="f137" y="f62"/>
                                </a:lnTo>
                                <a:lnTo>
                                  <a:pt x="f95" y="f64"/>
                                </a:lnTo>
                                <a:lnTo>
                                  <a:pt x="f133" y="f64"/>
                                </a:lnTo>
                                <a:lnTo>
                                  <a:pt x="f105" y="f62"/>
                                </a:lnTo>
                                <a:lnTo>
                                  <a:pt x="f138" y="f139"/>
                                </a:lnTo>
                                <a:lnTo>
                                  <a:pt x="f140" y="f141"/>
                                </a:lnTo>
                                <a:lnTo>
                                  <a:pt x="f140" y="f142"/>
                                </a:lnTo>
                                <a:lnTo>
                                  <a:pt x="f140" y="f143"/>
                                </a:lnTo>
                                <a:lnTo>
                                  <a:pt x="f144" y="f89"/>
                                </a:lnTo>
                                <a:lnTo>
                                  <a:pt x="f145" y="f75"/>
                                </a:lnTo>
                                <a:lnTo>
                                  <a:pt x="f94" y="f87"/>
                                </a:lnTo>
                                <a:lnTo>
                                  <a:pt x="f133" y="f87"/>
                                </a:lnTo>
                                <a:lnTo>
                                  <a:pt x="f104" y="f146"/>
                                </a:lnTo>
                                <a:lnTo>
                                  <a:pt x="f95" y="f89"/>
                                </a:lnTo>
                                <a:lnTo>
                                  <a:pt x="f103" y="f72"/>
                                </a:lnTo>
                                <a:lnTo>
                                  <a:pt x="f147" y="f143"/>
                                </a:lnTo>
                                <a:lnTo>
                                  <a:pt x="f137" y="f74"/>
                                </a:lnTo>
                                <a:lnTo>
                                  <a:pt x="f147" y="f148"/>
                                </a:lnTo>
                                <a:lnTo>
                                  <a:pt x="f149" y="f150"/>
                                </a:lnTo>
                                <a:lnTo>
                                  <a:pt x="f95" y="f86"/>
                                </a:lnTo>
                                <a:lnTo>
                                  <a:pt x="f147" y="f83"/>
                                </a:lnTo>
                                <a:lnTo>
                                  <a:pt x="f102" y="f108"/>
                                </a:lnTo>
                                <a:lnTo>
                                  <a:pt x="f102" y="f92"/>
                                </a:lnTo>
                                <a:lnTo>
                                  <a:pt x="f2" y="f7"/>
                                </a:lnTo>
                                <a:lnTo>
                                  <a:pt x="f147" y="f151"/>
                                </a:lnTo>
                                <a:lnTo>
                                  <a:pt x="f103" y="f151"/>
                                </a:lnTo>
                                <a:lnTo>
                                  <a:pt x="f152" y="f153"/>
                                </a:lnTo>
                                <a:lnTo>
                                  <a:pt x="f154" y="f155"/>
                                </a:lnTo>
                                <a:lnTo>
                                  <a:pt x="f156" y="f92"/>
                                </a:lnTo>
                                <a:lnTo>
                                  <a:pt x="f145" y="f108"/>
                                </a:lnTo>
                                <a:lnTo>
                                  <a:pt x="f144" y="f82"/>
                                </a:lnTo>
                                <a:lnTo>
                                  <a:pt x="f107" y="f86"/>
                                </a:lnTo>
                                <a:lnTo>
                                  <a:pt x="f151" y="f75"/>
                                </a:lnTo>
                                <a:lnTo>
                                  <a:pt x="f7" y="f157"/>
                                </a:lnTo>
                                <a:lnTo>
                                  <a:pt x="f7" y="f62"/>
                                </a:lnTo>
                                <a:lnTo>
                                  <a:pt x="f153" y="f158"/>
                                </a:lnTo>
                                <a:lnTo>
                                  <a:pt x="f159" y="f160"/>
                                </a:lnTo>
                                <a:lnTo>
                                  <a:pt x="f138" y="f37"/>
                                </a:lnTo>
                                <a:lnTo>
                                  <a:pt x="f156" y="f35"/>
                                </a:lnTo>
                                <a:lnTo>
                                  <a:pt x="f161" y="f162"/>
                                </a:lnTo>
                                <a:lnTo>
                                  <a:pt x="f149" y="f163"/>
                                </a:lnTo>
                                <a:lnTo>
                                  <a:pt x="f164" y="f31"/>
                                </a:lnTo>
                                <a:lnTo>
                                  <a:pt x="f165" y="f166"/>
                                </a:lnTo>
                                <a:lnTo>
                                  <a:pt x="f167" y="f168"/>
                                </a:lnTo>
                                <a:lnTo>
                                  <a:pt x="f36" y="f169"/>
                                </a:lnTo>
                                <a:lnTo>
                                  <a:pt x="f127" y="f170"/>
                                </a:lnTo>
                                <a:lnTo>
                                  <a:pt x="f112" y="f171"/>
                                </a:lnTo>
                                <a:lnTo>
                                  <a:pt x="f88" y="f172"/>
                                </a:lnTo>
                                <a:lnTo>
                                  <a:pt x="f30" y="f173"/>
                                </a:lnTo>
                                <a:lnTo>
                                  <a:pt x="f58" y="f174"/>
                                </a:lnTo>
                                <a:lnTo>
                                  <a:pt x="f58" y="f175"/>
                                </a:lnTo>
                                <a:lnTo>
                                  <a:pt x="f50" y="f8"/>
                                </a:lnTo>
                                <a:lnTo>
                                  <a:pt x="f176" y="f177"/>
                                </a:lnTo>
                                <a:lnTo>
                                  <a:pt x="f28" y="f178"/>
                                </a:lnTo>
                                <a:lnTo>
                                  <a:pt x="f52" y="f179"/>
                                </a:lnTo>
                                <a:lnTo>
                                  <a:pt x="f101" y="f180"/>
                                </a:lnTo>
                                <a:lnTo>
                                  <a:pt x="f84" y="f181"/>
                                </a:lnTo>
                                <a:lnTo>
                                  <a:pt x="f116" y="f182"/>
                                </a:lnTo>
                                <a:lnTo>
                                  <a:pt x="f117" y="f183"/>
                                </a:lnTo>
                                <a:lnTo>
                                  <a:pt x="f9" y="f10"/>
                                </a:lnTo>
                                <a:close/>
                              </a:path>
                            </a:pathLst>
                          </a:custGeom>
                          <a:solidFill>
                            <a:srgbClr val="002060"/>
                          </a:solidFill>
                          <a:ln cap="flat">
                            <a:noFill/>
                            <a:prstDash val="solid"/>
                          </a:ln>
                        </wps:spPr>
                        <wps:bodyPr lIns="0" tIns="0" rIns="0" bIns="0"/>
                      </wps:wsp>
                      <wps:wsp>
                        <wps:cNvPr id="66" name="Freeform 279"/>
                        <wps:cNvSpPr/>
                        <wps:spPr>
                          <a:xfrm>
                            <a:off x="26791" y="8054620"/>
                            <a:ext cx="176296" cy="472059"/>
                          </a:xfrm>
                          <a:custGeom>
                            <a:avLst/>
                            <a:gdLst>
                              <a:gd name="f0" fmla="val 10800000"/>
                              <a:gd name="f1" fmla="val 5400000"/>
                              <a:gd name="f2" fmla="val 180"/>
                              <a:gd name="f3" fmla="val w"/>
                              <a:gd name="f4" fmla="val h"/>
                              <a:gd name="f5" fmla="val 0"/>
                              <a:gd name="f6" fmla="val 250"/>
                              <a:gd name="f7" fmla="val 811"/>
                              <a:gd name="f8" fmla="val 53"/>
                              <a:gd name="f9" fmla="val 207"/>
                              <a:gd name="f10" fmla="val 115"/>
                              <a:gd name="f11" fmla="val 168"/>
                              <a:gd name="f12" fmla="val 187"/>
                              <a:gd name="f13" fmla="val 139"/>
                              <a:gd name="f14" fmla="val 264"/>
                              <a:gd name="f15" fmla="val 111"/>
                              <a:gd name="f16" fmla="val 346"/>
                              <a:gd name="f17" fmla="val 96"/>
                              <a:gd name="f18" fmla="val 432"/>
                              <a:gd name="f19" fmla="val 87"/>
                              <a:gd name="f20" fmla="val 523"/>
                              <a:gd name="f21" fmla="val 619"/>
                              <a:gd name="f22" fmla="val 710"/>
                              <a:gd name="f23" fmla="val 19"/>
                              <a:gd name="f24" fmla="val 5"/>
                              <a:gd name="f25" fmla="val 730"/>
                              <a:gd name="f26" fmla="val 638"/>
                              <a:gd name="f27" fmla="val 542"/>
                              <a:gd name="f28" fmla="val 442"/>
                              <a:gd name="f29" fmla="val 341"/>
                              <a:gd name="f30" fmla="val 39"/>
                              <a:gd name="f31" fmla="val 240"/>
                              <a:gd name="f32" fmla="val 72"/>
                              <a:gd name="f33" fmla="val 149"/>
                              <a:gd name="f34" fmla="val 106"/>
                              <a:gd name="f35" fmla="val 62"/>
                              <a:gd name="f36" fmla="val 125"/>
                              <a:gd name="f37" fmla="val 135"/>
                              <a:gd name="f38" fmla="val 58"/>
                              <a:gd name="f39" fmla="val 144"/>
                              <a:gd name="f40" fmla="val 159"/>
                              <a:gd name="f41" fmla="val 48"/>
                              <a:gd name="f42" fmla="val 34"/>
                              <a:gd name="f43" fmla="val 178"/>
                              <a:gd name="f44" fmla="val 24"/>
                              <a:gd name="f45" fmla="val 192"/>
                              <a:gd name="f46" fmla="val 197"/>
                              <a:gd name="f47" fmla="val 211"/>
                              <a:gd name="f48" fmla="val 221"/>
                              <a:gd name="f49" fmla="val 14"/>
                              <a:gd name="f50" fmla="val 226"/>
                              <a:gd name="f51" fmla="val 29"/>
                              <a:gd name="f52" fmla="val 235"/>
                              <a:gd name="f53" fmla="val 38"/>
                              <a:gd name="f54" fmla="+- 0 0 -90"/>
                              <a:gd name="f55" fmla="*/ f3 1 250"/>
                              <a:gd name="f56" fmla="*/ f4 1 811"/>
                              <a:gd name="f57" fmla="+- f7 0 f5"/>
                              <a:gd name="f58" fmla="+- f6 0 f5"/>
                              <a:gd name="f59" fmla="*/ f54 f0 1"/>
                              <a:gd name="f60" fmla="*/ f58 1 250"/>
                              <a:gd name="f61" fmla="*/ f57 1 811"/>
                              <a:gd name="f62" fmla="*/ 250 f58 1"/>
                              <a:gd name="f63" fmla="*/ 53 f57 1"/>
                              <a:gd name="f64" fmla="*/ 207 f58 1"/>
                              <a:gd name="f65" fmla="*/ 115 f57 1"/>
                              <a:gd name="f66" fmla="*/ 168 f58 1"/>
                              <a:gd name="f67" fmla="*/ 187 f57 1"/>
                              <a:gd name="f68" fmla="*/ 139 f58 1"/>
                              <a:gd name="f69" fmla="*/ 264 f57 1"/>
                              <a:gd name="f70" fmla="*/ 111 f58 1"/>
                              <a:gd name="f71" fmla="*/ 346 f57 1"/>
                              <a:gd name="f72" fmla="*/ 96 f58 1"/>
                              <a:gd name="f73" fmla="*/ 432 f57 1"/>
                              <a:gd name="f74" fmla="*/ 87 f58 1"/>
                              <a:gd name="f75" fmla="*/ 523 f57 1"/>
                              <a:gd name="f76" fmla="*/ 619 f57 1"/>
                              <a:gd name="f77" fmla="*/ 710 f57 1"/>
                              <a:gd name="f78" fmla="*/ 19 f58 1"/>
                              <a:gd name="f79" fmla="*/ 811 f57 1"/>
                              <a:gd name="f80" fmla="*/ 5 f58 1"/>
                              <a:gd name="f81" fmla="*/ 730 f57 1"/>
                              <a:gd name="f82" fmla="*/ 0 f58 1"/>
                              <a:gd name="f83" fmla="*/ 638 f57 1"/>
                              <a:gd name="f84" fmla="*/ 542 f57 1"/>
                              <a:gd name="f85" fmla="*/ 442 f57 1"/>
                              <a:gd name="f86" fmla="*/ 341 f57 1"/>
                              <a:gd name="f87" fmla="*/ 39 f58 1"/>
                              <a:gd name="f88" fmla="*/ 240 f57 1"/>
                              <a:gd name="f89" fmla="*/ 72 f58 1"/>
                              <a:gd name="f90" fmla="*/ 149 f57 1"/>
                              <a:gd name="f91" fmla="*/ 106 f58 1"/>
                              <a:gd name="f92" fmla="*/ 62 f57 1"/>
                              <a:gd name="f93" fmla="*/ 115 f58 1"/>
                              <a:gd name="f94" fmla="*/ 125 f58 1"/>
                              <a:gd name="f95" fmla="*/ 135 f58 1"/>
                              <a:gd name="f96" fmla="*/ 58 f57 1"/>
                              <a:gd name="f97" fmla="*/ 144 f58 1"/>
                              <a:gd name="f98" fmla="*/ 159 f58 1"/>
                              <a:gd name="f99" fmla="*/ 48 f57 1"/>
                              <a:gd name="f100" fmla="*/ 34 f57 1"/>
                              <a:gd name="f101" fmla="*/ 178 f58 1"/>
                              <a:gd name="f102" fmla="*/ 24 f57 1"/>
                              <a:gd name="f103" fmla="*/ 192 f58 1"/>
                              <a:gd name="f104" fmla="*/ 5 f57 1"/>
                              <a:gd name="f105" fmla="*/ 197 f58 1"/>
                              <a:gd name="f106" fmla="*/ 0 f57 1"/>
                              <a:gd name="f107" fmla="*/ 211 f58 1"/>
                              <a:gd name="f108" fmla="*/ 221 f58 1"/>
                              <a:gd name="f109" fmla="*/ 14 f57 1"/>
                              <a:gd name="f110" fmla="*/ 226 f58 1"/>
                              <a:gd name="f111" fmla="*/ 29 f57 1"/>
                              <a:gd name="f112" fmla="*/ 235 f58 1"/>
                              <a:gd name="f113" fmla="*/ 38 f57 1"/>
                              <a:gd name="f114" fmla="*/ 240 f58 1"/>
                              <a:gd name="f115" fmla="*/ f59 1 f2"/>
                              <a:gd name="f116" fmla="*/ f62 1 250"/>
                              <a:gd name="f117" fmla="*/ f63 1 811"/>
                              <a:gd name="f118" fmla="*/ f64 1 250"/>
                              <a:gd name="f119" fmla="*/ f65 1 811"/>
                              <a:gd name="f120" fmla="*/ f66 1 250"/>
                              <a:gd name="f121" fmla="*/ f67 1 811"/>
                              <a:gd name="f122" fmla="*/ f68 1 250"/>
                              <a:gd name="f123" fmla="*/ f69 1 811"/>
                              <a:gd name="f124" fmla="*/ f70 1 250"/>
                              <a:gd name="f125" fmla="*/ f71 1 811"/>
                              <a:gd name="f126" fmla="*/ f72 1 250"/>
                              <a:gd name="f127" fmla="*/ f73 1 811"/>
                              <a:gd name="f128" fmla="*/ f74 1 250"/>
                              <a:gd name="f129" fmla="*/ f75 1 811"/>
                              <a:gd name="f130" fmla="*/ f76 1 811"/>
                              <a:gd name="f131" fmla="*/ f77 1 811"/>
                              <a:gd name="f132" fmla="*/ f78 1 250"/>
                              <a:gd name="f133" fmla="*/ f79 1 811"/>
                              <a:gd name="f134" fmla="*/ f80 1 250"/>
                              <a:gd name="f135" fmla="*/ f81 1 811"/>
                              <a:gd name="f136" fmla="*/ f82 1 250"/>
                              <a:gd name="f137" fmla="*/ f83 1 811"/>
                              <a:gd name="f138" fmla="*/ f84 1 811"/>
                              <a:gd name="f139" fmla="*/ f85 1 811"/>
                              <a:gd name="f140" fmla="*/ f86 1 811"/>
                              <a:gd name="f141" fmla="*/ f87 1 250"/>
                              <a:gd name="f142" fmla="*/ f88 1 811"/>
                              <a:gd name="f143" fmla="*/ f89 1 250"/>
                              <a:gd name="f144" fmla="*/ f90 1 811"/>
                              <a:gd name="f145" fmla="*/ f91 1 250"/>
                              <a:gd name="f146" fmla="*/ f92 1 811"/>
                              <a:gd name="f147" fmla="*/ f93 1 250"/>
                              <a:gd name="f148" fmla="*/ f94 1 250"/>
                              <a:gd name="f149" fmla="*/ f95 1 250"/>
                              <a:gd name="f150" fmla="*/ f96 1 811"/>
                              <a:gd name="f151" fmla="*/ f97 1 250"/>
                              <a:gd name="f152" fmla="*/ f98 1 250"/>
                              <a:gd name="f153" fmla="*/ f99 1 811"/>
                              <a:gd name="f154" fmla="*/ f100 1 811"/>
                              <a:gd name="f155" fmla="*/ f101 1 250"/>
                              <a:gd name="f156" fmla="*/ f102 1 811"/>
                              <a:gd name="f157" fmla="*/ f103 1 250"/>
                              <a:gd name="f158" fmla="*/ f104 1 811"/>
                              <a:gd name="f159" fmla="*/ f105 1 250"/>
                              <a:gd name="f160" fmla="*/ f106 1 811"/>
                              <a:gd name="f161" fmla="*/ f107 1 250"/>
                              <a:gd name="f162" fmla="*/ f108 1 250"/>
                              <a:gd name="f163" fmla="*/ f109 1 811"/>
                              <a:gd name="f164" fmla="*/ f110 1 250"/>
                              <a:gd name="f165" fmla="*/ f111 1 811"/>
                              <a:gd name="f166" fmla="*/ f112 1 250"/>
                              <a:gd name="f167" fmla="*/ f113 1 811"/>
                              <a:gd name="f168" fmla="*/ f114 1 250"/>
                              <a:gd name="f169" fmla="*/ 0 1 f60"/>
                              <a:gd name="f170" fmla="*/ f6 1 f60"/>
                              <a:gd name="f171" fmla="*/ 0 1 f61"/>
                              <a:gd name="f172" fmla="*/ f7 1 f61"/>
                              <a:gd name="f173" fmla="+- f115 0 f1"/>
                              <a:gd name="f174" fmla="*/ f116 1 f60"/>
                              <a:gd name="f175" fmla="*/ f117 1 f61"/>
                              <a:gd name="f176" fmla="*/ f118 1 f60"/>
                              <a:gd name="f177" fmla="*/ f119 1 f61"/>
                              <a:gd name="f178" fmla="*/ f120 1 f60"/>
                              <a:gd name="f179" fmla="*/ f121 1 f61"/>
                              <a:gd name="f180" fmla="*/ f122 1 f60"/>
                              <a:gd name="f181" fmla="*/ f123 1 f61"/>
                              <a:gd name="f182" fmla="*/ f124 1 f60"/>
                              <a:gd name="f183" fmla="*/ f125 1 f61"/>
                              <a:gd name="f184" fmla="*/ f126 1 f60"/>
                              <a:gd name="f185" fmla="*/ f127 1 f61"/>
                              <a:gd name="f186" fmla="*/ f128 1 f60"/>
                              <a:gd name="f187" fmla="*/ f129 1 f61"/>
                              <a:gd name="f188" fmla="*/ f130 1 f61"/>
                              <a:gd name="f189" fmla="*/ f131 1 f61"/>
                              <a:gd name="f190" fmla="*/ f132 1 f60"/>
                              <a:gd name="f191" fmla="*/ f133 1 f61"/>
                              <a:gd name="f192" fmla="*/ f134 1 f60"/>
                              <a:gd name="f193" fmla="*/ f135 1 f61"/>
                              <a:gd name="f194" fmla="*/ f136 1 f60"/>
                              <a:gd name="f195" fmla="*/ f137 1 f61"/>
                              <a:gd name="f196" fmla="*/ f138 1 f61"/>
                              <a:gd name="f197" fmla="*/ f139 1 f61"/>
                              <a:gd name="f198" fmla="*/ f140 1 f61"/>
                              <a:gd name="f199" fmla="*/ f141 1 f60"/>
                              <a:gd name="f200" fmla="*/ f142 1 f61"/>
                              <a:gd name="f201" fmla="*/ f143 1 f60"/>
                              <a:gd name="f202" fmla="*/ f144 1 f61"/>
                              <a:gd name="f203" fmla="*/ f145 1 f60"/>
                              <a:gd name="f204" fmla="*/ f146 1 f61"/>
                              <a:gd name="f205" fmla="*/ f147 1 f60"/>
                              <a:gd name="f206" fmla="*/ f148 1 f60"/>
                              <a:gd name="f207" fmla="*/ f149 1 f60"/>
                              <a:gd name="f208" fmla="*/ f150 1 f61"/>
                              <a:gd name="f209" fmla="*/ f151 1 f60"/>
                              <a:gd name="f210" fmla="*/ f152 1 f60"/>
                              <a:gd name="f211" fmla="*/ f153 1 f61"/>
                              <a:gd name="f212" fmla="*/ f154 1 f61"/>
                              <a:gd name="f213" fmla="*/ f155 1 f60"/>
                              <a:gd name="f214" fmla="*/ f156 1 f61"/>
                              <a:gd name="f215" fmla="*/ f157 1 f60"/>
                              <a:gd name="f216" fmla="*/ f158 1 f61"/>
                              <a:gd name="f217" fmla="*/ f159 1 f60"/>
                              <a:gd name="f218" fmla="*/ f160 1 f61"/>
                              <a:gd name="f219" fmla="*/ f161 1 f60"/>
                              <a:gd name="f220" fmla="*/ f162 1 f60"/>
                              <a:gd name="f221" fmla="*/ f163 1 f61"/>
                              <a:gd name="f222" fmla="*/ f164 1 f60"/>
                              <a:gd name="f223" fmla="*/ f165 1 f61"/>
                              <a:gd name="f224" fmla="*/ f166 1 f60"/>
                              <a:gd name="f225" fmla="*/ f167 1 f61"/>
                              <a:gd name="f226" fmla="*/ f168 1 f60"/>
                              <a:gd name="f227" fmla="*/ f169 f55 1"/>
                              <a:gd name="f228" fmla="*/ f170 f55 1"/>
                              <a:gd name="f229" fmla="*/ f172 f56 1"/>
                              <a:gd name="f230" fmla="*/ f171 f56 1"/>
                              <a:gd name="f231" fmla="*/ f174 f55 1"/>
                              <a:gd name="f232" fmla="*/ f175 f56 1"/>
                              <a:gd name="f233" fmla="*/ f176 f55 1"/>
                              <a:gd name="f234" fmla="*/ f177 f56 1"/>
                              <a:gd name="f235" fmla="*/ f178 f55 1"/>
                              <a:gd name="f236" fmla="*/ f179 f56 1"/>
                              <a:gd name="f237" fmla="*/ f180 f55 1"/>
                              <a:gd name="f238" fmla="*/ f181 f56 1"/>
                              <a:gd name="f239" fmla="*/ f182 f55 1"/>
                              <a:gd name="f240" fmla="*/ f183 f56 1"/>
                              <a:gd name="f241" fmla="*/ f184 f55 1"/>
                              <a:gd name="f242" fmla="*/ f185 f56 1"/>
                              <a:gd name="f243" fmla="*/ f186 f55 1"/>
                              <a:gd name="f244" fmla="*/ f187 f56 1"/>
                              <a:gd name="f245" fmla="*/ f188 f56 1"/>
                              <a:gd name="f246" fmla="*/ f189 f56 1"/>
                              <a:gd name="f247" fmla="*/ f190 f55 1"/>
                              <a:gd name="f248" fmla="*/ f191 f56 1"/>
                              <a:gd name="f249" fmla="*/ f192 f55 1"/>
                              <a:gd name="f250" fmla="*/ f193 f56 1"/>
                              <a:gd name="f251" fmla="*/ f194 f55 1"/>
                              <a:gd name="f252" fmla="*/ f195 f56 1"/>
                              <a:gd name="f253" fmla="*/ f196 f56 1"/>
                              <a:gd name="f254" fmla="*/ f197 f56 1"/>
                              <a:gd name="f255" fmla="*/ f198 f56 1"/>
                              <a:gd name="f256" fmla="*/ f199 f55 1"/>
                              <a:gd name="f257" fmla="*/ f200 f56 1"/>
                              <a:gd name="f258" fmla="*/ f201 f55 1"/>
                              <a:gd name="f259" fmla="*/ f202 f56 1"/>
                              <a:gd name="f260" fmla="*/ f203 f55 1"/>
                              <a:gd name="f261" fmla="*/ f204 f56 1"/>
                              <a:gd name="f262" fmla="*/ f205 f55 1"/>
                              <a:gd name="f263" fmla="*/ f206 f55 1"/>
                              <a:gd name="f264" fmla="*/ f207 f55 1"/>
                              <a:gd name="f265" fmla="*/ f208 f56 1"/>
                              <a:gd name="f266" fmla="*/ f209 f55 1"/>
                              <a:gd name="f267" fmla="*/ f210 f55 1"/>
                              <a:gd name="f268" fmla="*/ f211 f56 1"/>
                              <a:gd name="f269" fmla="*/ f212 f56 1"/>
                              <a:gd name="f270" fmla="*/ f213 f55 1"/>
                              <a:gd name="f271" fmla="*/ f214 f56 1"/>
                              <a:gd name="f272" fmla="*/ f215 f55 1"/>
                              <a:gd name="f273" fmla="*/ f216 f56 1"/>
                              <a:gd name="f274" fmla="*/ f217 f55 1"/>
                              <a:gd name="f275" fmla="*/ f218 f56 1"/>
                              <a:gd name="f276" fmla="*/ f219 f55 1"/>
                              <a:gd name="f277" fmla="*/ f220 f55 1"/>
                              <a:gd name="f278" fmla="*/ f221 f56 1"/>
                              <a:gd name="f279" fmla="*/ f222 f55 1"/>
                              <a:gd name="f280" fmla="*/ f223 f56 1"/>
                              <a:gd name="f281" fmla="*/ f224 f55 1"/>
                              <a:gd name="f282" fmla="*/ f225 f56 1"/>
                              <a:gd name="f283" fmla="*/ f226 f55 1"/>
                            </a:gdLst>
                            <a:ahLst/>
                            <a:cxnLst>
                              <a:cxn ang="3cd4">
                                <a:pos x="hc" y="t"/>
                              </a:cxn>
                              <a:cxn ang="0">
                                <a:pos x="r" y="vc"/>
                              </a:cxn>
                              <a:cxn ang="cd4">
                                <a:pos x="hc" y="b"/>
                              </a:cxn>
                              <a:cxn ang="cd2">
                                <a:pos x="l" y="vc"/>
                              </a:cxn>
                              <a:cxn ang="f173">
                                <a:pos x="f231" y="f232"/>
                              </a:cxn>
                              <a:cxn ang="f173">
                                <a:pos x="f233" y="f234"/>
                              </a:cxn>
                              <a:cxn ang="f173">
                                <a:pos x="f235" y="f236"/>
                              </a:cxn>
                              <a:cxn ang="f173">
                                <a:pos x="f237" y="f238"/>
                              </a:cxn>
                              <a:cxn ang="f173">
                                <a:pos x="f239" y="f240"/>
                              </a:cxn>
                              <a:cxn ang="f173">
                                <a:pos x="f241" y="f242"/>
                              </a:cxn>
                              <a:cxn ang="f173">
                                <a:pos x="f243" y="f244"/>
                              </a:cxn>
                              <a:cxn ang="f173">
                                <a:pos x="f243" y="f245"/>
                              </a:cxn>
                              <a:cxn ang="f173">
                                <a:pos x="f241" y="f246"/>
                              </a:cxn>
                              <a:cxn ang="f173">
                                <a:pos x="f247" y="f248"/>
                              </a:cxn>
                              <a:cxn ang="f173">
                                <a:pos x="f249" y="f250"/>
                              </a:cxn>
                              <a:cxn ang="f173">
                                <a:pos x="f251" y="f252"/>
                              </a:cxn>
                              <a:cxn ang="f173">
                                <a:pos x="f251" y="f253"/>
                              </a:cxn>
                              <a:cxn ang="f173">
                                <a:pos x="f249" y="f254"/>
                              </a:cxn>
                              <a:cxn ang="f173">
                                <a:pos x="f247" y="f255"/>
                              </a:cxn>
                              <a:cxn ang="f173">
                                <a:pos x="f256" y="f257"/>
                              </a:cxn>
                              <a:cxn ang="f173">
                                <a:pos x="f258" y="f259"/>
                              </a:cxn>
                              <a:cxn ang="f173">
                                <a:pos x="f260" y="f261"/>
                              </a:cxn>
                              <a:cxn ang="f173">
                                <a:pos x="f262" y="f261"/>
                              </a:cxn>
                              <a:cxn ang="f173">
                                <a:pos x="f263" y="f261"/>
                              </a:cxn>
                              <a:cxn ang="f173">
                                <a:pos x="f264" y="f265"/>
                              </a:cxn>
                              <a:cxn ang="f173">
                                <a:pos x="f266" y="f232"/>
                              </a:cxn>
                              <a:cxn ang="f173">
                                <a:pos x="f267" y="f268"/>
                              </a:cxn>
                              <a:cxn ang="f173">
                                <a:pos x="f235" y="f269"/>
                              </a:cxn>
                              <a:cxn ang="f173">
                                <a:pos x="f270" y="f271"/>
                              </a:cxn>
                              <a:cxn ang="f173">
                                <a:pos x="f272" y="f273"/>
                              </a:cxn>
                              <a:cxn ang="f173">
                                <a:pos x="f274" y="f275"/>
                              </a:cxn>
                              <a:cxn ang="f173">
                                <a:pos x="f233" y="f275"/>
                              </a:cxn>
                              <a:cxn ang="f173">
                                <a:pos x="f276" y="f273"/>
                              </a:cxn>
                              <a:cxn ang="f173">
                                <a:pos x="f277" y="f278"/>
                              </a:cxn>
                              <a:cxn ang="f173">
                                <a:pos x="f279" y="f280"/>
                              </a:cxn>
                              <a:cxn ang="f173">
                                <a:pos x="f281" y="f282"/>
                              </a:cxn>
                              <a:cxn ang="f173">
                                <a:pos x="f283" y="f268"/>
                              </a:cxn>
                              <a:cxn ang="f173">
                                <a:pos x="f231" y="f232"/>
                              </a:cxn>
                            </a:cxnLst>
                            <a:rect l="f227" t="f230" r="f228" b="f229"/>
                            <a:pathLst>
                              <a:path w="250" h="811">
                                <a:moveTo>
                                  <a:pt x="f6" y="f8"/>
                                </a:moveTo>
                                <a:lnTo>
                                  <a:pt x="f9" y="f10"/>
                                </a:lnTo>
                                <a:lnTo>
                                  <a:pt x="f11" y="f12"/>
                                </a:lnTo>
                                <a:lnTo>
                                  <a:pt x="f13" y="f14"/>
                                </a:lnTo>
                                <a:lnTo>
                                  <a:pt x="f15" y="f16"/>
                                </a:lnTo>
                                <a:lnTo>
                                  <a:pt x="f17" y="f18"/>
                                </a:lnTo>
                                <a:lnTo>
                                  <a:pt x="f19" y="f20"/>
                                </a:lnTo>
                                <a:lnTo>
                                  <a:pt x="f19" y="f21"/>
                                </a:lnTo>
                                <a:lnTo>
                                  <a:pt x="f17" y="f22"/>
                                </a:lnTo>
                                <a:lnTo>
                                  <a:pt x="f23" y="f7"/>
                                </a:lnTo>
                                <a:lnTo>
                                  <a:pt x="f24" y="f25"/>
                                </a:lnTo>
                                <a:lnTo>
                                  <a:pt x="f5" y="f26"/>
                                </a:lnTo>
                                <a:lnTo>
                                  <a:pt x="f5" y="f27"/>
                                </a:lnTo>
                                <a:lnTo>
                                  <a:pt x="f24" y="f28"/>
                                </a:lnTo>
                                <a:lnTo>
                                  <a:pt x="f23" y="f29"/>
                                </a:lnTo>
                                <a:lnTo>
                                  <a:pt x="f30" y="f31"/>
                                </a:lnTo>
                                <a:lnTo>
                                  <a:pt x="f32" y="f33"/>
                                </a:lnTo>
                                <a:lnTo>
                                  <a:pt x="f34" y="f35"/>
                                </a:lnTo>
                                <a:lnTo>
                                  <a:pt x="f10" y="f35"/>
                                </a:lnTo>
                                <a:lnTo>
                                  <a:pt x="f36" y="f35"/>
                                </a:lnTo>
                                <a:lnTo>
                                  <a:pt x="f37" y="f38"/>
                                </a:lnTo>
                                <a:lnTo>
                                  <a:pt x="f39" y="f8"/>
                                </a:lnTo>
                                <a:lnTo>
                                  <a:pt x="f40" y="f41"/>
                                </a:lnTo>
                                <a:lnTo>
                                  <a:pt x="f11" y="f42"/>
                                </a:lnTo>
                                <a:lnTo>
                                  <a:pt x="f43" y="f44"/>
                                </a:lnTo>
                                <a:lnTo>
                                  <a:pt x="f45" y="f24"/>
                                </a:lnTo>
                                <a:lnTo>
                                  <a:pt x="f46" y="f5"/>
                                </a:lnTo>
                                <a:lnTo>
                                  <a:pt x="f9" y="f5"/>
                                </a:lnTo>
                                <a:lnTo>
                                  <a:pt x="f47" y="f24"/>
                                </a:lnTo>
                                <a:lnTo>
                                  <a:pt x="f48" y="f49"/>
                                </a:lnTo>
                                <a:lnTo>
                                  <a:pt x="f50" y="f51"/>
                                </a:lnTo>
                                <a:lnTo>
                                  <a:pt x="f52" y="f53"/>
                                </a:lnTo>
                                <a:lnTo>
                                  <a:pt x="f31" y="f41"/>
                                </a:lnTo>
                                <a:lnTo>
                                  <a:pt x="f6" y="f8"/>
                                </a:lnTo>
                                <a:close/>
                              </a:path>
                            </a:pathLst>
                          </a:custGeom>
                          <a:solidFill>
                            <a:srgbClr val="002060"/>
                          </a:solidFill>
                          <a:ln cap="flat">
                            <a:noFill/>
                            <a:prstDash val="solid"/>
                          </a:ln>
                        </wps:spPr>
                        <wps:bodyPr lIns="0" tIns="0" rIns="0" bIns="0"/>
                      </wps:wsp>
                      <wps:wsp>
                        <wps:cNvPr id="67" name="Rectangle 280"/>
                        <wps:cNvSpPr/>
                        <wps:spPr>
                          <a:xfrm>
                            <a:off x="1736124" y="8419575"/>
                            <a:ext cx="2999085" cy="41906"/>
                          </a:xfrm>
                          <a:prstGeom prst="rect">
                            <a:avLst/>
                          </a:prstGeom>
                          <a:solidFill>
                            <a:srgbClr val="002060"/>
                          </a:solidFill>
                          <a:ln cap="flat">
                            <a:noFill/>
                            <a:prstDash val="solid"/>
                          </a:ln>
                        </wps:spPr>
                        <wps:bodyPr lIns="0" tIns="0" rIns="0" bIns="0"/>
                      </wps:wsp>
                      <wps:wsp>
                        <wps:cNvPr id="68" name="Rectangle 281"/>
                        <wps:cNvSpPr/>
                        <wps:spPr>
                          <a:xfrm>
                            <a:off x="6299282" y="1813136"/>
                            <a:ext cx="60643" cy="4950461"/>
                          </a:xfrm>
                          <a:prstGeom prst="rect">
                            <a:avLst/>
                          </a:prstGeom>
                          <a:solidFill>
                            <a:srgbClr val="002060"/>
                          </a:solidFill>
                          <a:ln cap="flat">
                            <a:noFill/>
                            <a:prstDash val="solid"/>
                          </a:ln>
                        </wps:spPr>
                        <wps:bodyPr lIns="0" tIns="0" rIns="0" bIns="0"/>
                      </wps:wsp>
                    </wpg:wgp>
                  </a:graphicData>
                </a:graphic>
              </wp:anchor>
            </w:drawing>
          </mc:Choice>
          <mc:Fallback>
            <w:pict>
              <v:group w14:anchorId="533DEE2F" id="Group 293" o:spid="_x0000_s1026" style="position:absolute;margin-left:-17.15pt;margin-top:-30.1pt;width:508.5pt;height:672.95pt;z-index:251664384" coordsize="64579,85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">
                <v:shape id="Freeform 215" o:spid="_x0000_s1027" style="position:absolute;left:54326;width:5789;height:4970;visibility:visible;mso-wrap-style:square;v-text-anchor:top" coordsize="821,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" path="m446,110l427,100,408,96r-15,4l379,100r-14,5l350,110r-14,5l321,110r5,14l331,148r10,29l355,201r19,29l403,254r24,19l461,283r28,9l518,307r29,14l571,340r24,29l614,398r19,34l648,465r14,34l672,532r9,39l686,609r5,39l686,681r,34l677,748r-5,20l662,782r-9,14l643,806r-10,10l624,820r-5,5l614,825r-14,l590,825r-19,-5l557,811,537,796,523,777,513,753r-4,-38l499,676,489,638r-9,-34l461,571,446,542,422,518,403,499,379,484,355,470,331,460r-29,l278,465r-24,5l230,484r-19,20l187,532r-10,24l173,580r,24l173,624r-24,4l125,628,96,624,72,609,48,590,33,561,24,528r,-44l29,460r9,-19l48,427,62,417r15,l96,417r14,l125,422r19,14l149,460r,24l144,504r-10,9l125,513r-5,-9l125,484r-5,-19l110,475,96,489r-5,15l91,518r5,10l105,537r5,5l120,547r9,5l139,552r10,-10l153,532r10,-9l168,504r5,-20l173,465r-5,-19l163,427,149,408,129,393r-24,-9l86,379r-24,5l43,388,29,403,14,422,9,446,,480r,38l5,552r14,33l38,614r24,19l96,652r38,l187,648r10,24l216,691r29,19l269,724r24,5l317,734r19,-10l350,705r5,-29l355,648r-5,-24l336,609r-5,-5l321,604r-9,l302,609r-9,5l283,619r-5,9l273,633r5,15l278,652r5,-4l293,643r9,-10l312,628r9,5l331,638r5,10l336,662r,14l331,691r-5,9l312,705r-15,l278,705r-19,-5l240,681,221,662,206,638r-5,-14l197,604r,-19l201,566r5,-19l221,528r19,-15l269,499r-5,19l264,532r,10l264,552r,l269,542r9,-10l293,523r19,-5l331,513r19,l369,513r15,5l403,532r19,15l437,566r24,43l475,657r10,48l494,753r19,43l533,825r33,19l609,854r39,-10l677,830r24,-29l725,768r14,-48l749,662r4,-62l753,528r-4,-24l744,470,734,441,720,408,710,379,696,350,681,326,667,312,657,297r-9,-19l638,259r-5,-19l629,220r,-19l624,182r,-10l633,158r10,43l657,244r20,39l696,326r19,34l734,398r15,34l758,465r10,-19l792,427r14,-19l816,388r5,-19l816,350,806,331,792,312,773,297,758,283r-5,-10l749,259r4,-10l758,240r10,-5l777,225r15,-5l801,216r5,-15l811,182r5,-19l811,144r-5,-24l792,100,777,86,758,76r-14,l729,76r-9,10l710,96r-9,14l691,120r-5,14l681,115r,-15l677,86,672,72,667,62,657,57r-9,-5l638,52r-9,l619,57,609,67r-14,9l590,91r-9,14l576,124r-5,24l571,120,566,96,561,76,557,57,547,52r-5,-4l533,43r-10,5l513,43r-9,l494,43,480,38,470,33r-9,-5l456,14,451,,437,24r4,28l446,76r10,24l465,115r15,9l494,144r15,14l518,172r10,15l542,201r5,10l552,220r-5,10l537,230r-9,-14l518,206r-9,-14l499,177,489,158,475,144,465,124r-9,-9l446,110xe" fillcolor="#002060" stroked="f">
                  <v:path arrowok="t" o:connecttype="custom" o:connectlocs="289472,0;578943,248543;289472,497086;0,248543;257386,61117;240462,103026;344827,169964;446371,251453;487271,377180;460475,463326;423101,480206;361751,438297;314505,315481;212961,267751;124815,323630;67696,363210;20450,267751;77568,242722;94493,298601;67696,284631;84620,318391;118468,293362;90967,228753;9872,245633;26796,357390;152316,402209;246809,410358;226359,351569;192511,368449;220012,365539;233411,402209;169240,396388;141739,329450;186164,309660;206614,304422;284183,309660;348353,438297;477399,483116;530992,307332;490797,203724;446371,139696;453423,116996;528171,251453;578943,214783;530992,158905;558493,128055;568365,69848;507721,50058;480219,58207;449897,30268;409703,61117;392779,33178;355405,25029;318031,0;338481,72176;385727,122816;358931,111757;314505,64027" o:connectangles="270,0,90,180,0,0,0,0,0,0,0,0,0,0,0,0,0,0,0,0,0,0,0,0,0,0,0,0,0,0,0,0,0,0,0,0,0,0,0,0,0,0,0,0,0,0,0,0,0,0,0,0,0,0,0,0,0,0" textboxrect="0,0,821,854"/>
                </v:shape>
                <v:shape id="Freeform 216" o:spid="_x0000_s1028" style="position:absolute;left:57506;top:2764;width:543;height:1060;visibility:visible;mso-wrap-style:square;v-text-anchor:top" coordsize="7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" path="m38,182r10,-9l58,153r9,-19l77,105r,-24l77,53r,-24l72,,67,19,62,43,58,57,53,77,43,86,34,96r-15,l,91r38,91xe" fillcolor="#002060" stroked="f">
                  <v:path arrowok="t" o:connecttype="custom" o:connectlocs="27149,0;54297,52967;27149,105933;0,52967;26796,105933;33847,100695;40899,89054;47245,77995;54297,61115;54297,47146;54297,30849;54297,16879;50771,0;47245,11059;43720,25028;40899,33177;37373,44818;30322,50056;23975,55877;13398,55877;0,52967;26796,105933" o:connectangles="270,0,90,180,0,0,0,0,0,0,0,0,0,0,0,0,0,0,0,0,0,0" textboxrect="0,0,77,182"/>
                </v:shape>
                <v:shape id="Freeform 217" o:spid="_x0000_s1029" style="position:absolute;left:58049;top:3795;width:437;height:506;visibility:visible;mso-wrap-style:square;v-text-anchor:top" coordsize="6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" path="m53,77l57,53,62,39,57,20,53,5,43,5,38,,33,,29,5r-5,l19,10r-5,5l9,20,,29,,48,5,63,9,77r10,5l29,87,43,82,53,77xe" fillcolor="#002060" stroked="f">
                  <v:path arrowok="t" o:connecttype="custom" o:connectlocs="21859,0;43717,25320;21859,50639;0,25320;37371,44818;40191,30849;43717,22700;40191,11641;37371,2910;30320,2910;26794,0;23269,0;20448,2910;16923,2910;13397,5821;9872,8731;6346,11641;0,16880;0,27939;3526,36670;6346,44818;13397,47729;20448,50639;30320,47729;37371,44818" o:connectangles="270,0,90,180,0,0,0,0,0,0,0,0,0,0,0,0,0,0,0,0,0,0,0,0,0" textboxrect="0,0,62,87"/>
                </v:shape>
                <v:shape id="Freeform 218" o:spid="_x0000_s1030" style="position:absolute;left:48572;top:250;width:8391;height:3574;visibility:visible;mso-wrap-style:square;v-text-anchor:top" coordsize="1190,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" path="m1128,105r-29,-4l1070,91r-33,l1003,91r-34,5l931,101r-34,9l859,125r-34,19l792,163r-34,24l729,221r-24,33l686,293r-19,43l657,389r-4,-20l653,336r4,-34l662,259r-5,-19l653,216,643,192,633,177r-14,-9l605,168r-15,14l576,211r-5,19l561,216r5,-58l561,115,547,86,533,67,509,53,494,38,480,24,480,,465,9,451,29,441,53r-4,28l432,115r5,34l446,182r24,39l485,249r-15,l441,187,408,149,374,125,345,115,312,105r-24,-4l273,91,269,77r-5,24l264,129r9,29l288,187r14,29l326,240r19,19l369,269r53,9l413,302r-20,-9l374,293r-19,-5l341,283r-20,l307,283r-19,-5l273,278r-19,-5l240,269r-19,-5l206,254,187,240,173,225,158,206,139,182r-10,l120,182r-10,l101,182r-10,l81,177r-4,-4l67,163r10,l81,163r10,5l101,168r9,l115,168r14,l134,158r10,-19l149,120r,-19l149,81,144,67,134,53,125,43,110,29,96,19r-15,l62,19,48,24,33,38,19,53,9,77,,101r,28l9,163r20,34l53,230r24,34l101,288r28,19l153,317r29,9l211,331r29,5l273,341r29,4l331,345r29,5l393,355r24,l446,360r24,5l489,374r20,5l528,393r14,15l552,422r9,34l571,489r,29l566,537r-9,20l542,566r-19,5l504,571,485,561,475,547r-5,-14l470,518r5,-19l485,485r9,-10l504,465r-10,-4l485,456r-15,l465,461r-9,4l451,470r-5,5l446,480r-9,-10l432,461r-5,-10l422,446r-9,l408,446r-10,l393,451r-9,10l384,475r5,19l398,509r10,19l422,547r15,19l446,581r15,9l480,595r19,10l518,609r24,5l561,614r24,-5l605,605r33,-24l667,557r19,-29l701,499r14,-34l729,437r20,-29l763,384r19,-19l801,345r20,-19l840,307r19,-14l878,273r24,-14l921,245r24,-10l974,225r29,-9l1032,211r33,-5l1104,206r43,5l1190,216r-9,-15l1166,187r-9,-10l1147,163r-5,-10l1137,139r-4,-19l1128,105xe" fillcolor="#002060" stroked="f">
                  <v:path arrowok="t" o:connecttype="custom" o:connectlocs="419577,0;839154,178692;419577,357384;0,178692;731263,52967;632539,64026;534520,108845;470349,195572;463298,175782;453425,111755;416051,105935;399127,91965;358932,30849;327905,5239;304634,66937;342008,144933;263734,72757;192512,52967;192512,91965;243284,150753;277132,170543;226360,164723;179114,158902;131867,139694;90967,105935;64171,105935;54298,94876;77569,97786;101545,80906;101545,38998;67696,11059;23271,22118;0,75086;54298,153663;128341,189751;212962,200810;294056,206631;358932,220600;395601,265419;392780,324207;342008,326535;334956,290447;348355,268329;321558,270657;308160,273568;291236,259598;270786,268329;287710,307327;325084,343415;382203,357384;449899,338176;504198,270657;551444,212451;605742,170543;666387,136784;751008,119904;832807,116994;805306,89055" o:connectangles="270,0,90,180,0,0,0,0,0,0,0,0,0,0,0,0,0,0,0,0,0,0,0,0,0,0,0,0,0,0,0,0,0,0,0,0,0,0,0,0,0,0,0,0,0,0,0,0,0,0,0,0,0,0,0,0,0,0" textboxrect="0,0,1190,614"/>
                </v:shape>
                <v:shape id="Freeform 219" o:spid="_x0000_s1031" style="position:absolute;left:59805;top:52;width:4569;height:1845;visibility:visible;mso-wrap-style:square;v-text-anchor:top" coordsize="648,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" path="m44,317l68,288,92,264r28,-29l149,216r34,-24l212,178r33,-19l279,144r33,-9l346,125r38,-10l418,111r38,l495,111r38,9l572,125,648,29,615,19,581,10,548,5,509,,471,,432,,394,5r-43,5l312,19,274,29,231,39,192,53,154,72,120,91,82,115,48,139r,10l48,159r,14l44,187r-5,15l29,211r-9,15l5,240,,250r,9l5,269r10,5l24,283r5,15l39,307r5,10xe" fillcolor="#002060" stroked="f">
                  <v:path arrowok="t" o:connecttype="custom" o:connectlocs="228477,0;456953,92258;228477,184516;0,92258;31028,184516;47952,167636;64876,153666;84621,136786;105071,125727;129047,111757;149497,103608;172768,92549;196744,83818;220014,78579;243990,72759;270787,66938;294763,64610;321560,64610;349061,64610;375858,69848;403360,72759;456953,16880;433682,11059;409706,5821;386436,2910;358934,0;332137,0;304635,0;277839,2910;247516,5821;220014,11059;193218,16880;162895,22701;135393,30850;108597,41909;84621,52968;57824,66938;33848,80908;33848,86728;33848,92549;33848,100698;31028,108847;27502,117578;20450,122817;14103,131548;3526,139697;0,145517;0,150756;3526,156577;10578,159487;16924,164726;20450,173457;27502,178695;31028,184516" o:connectangles="270,0,90,180,0,0,0,0,0,0,0,0,0,0,0,0,0,0,0,0,0,0,0,0,0,0,0,0,0,0,0,0,0,0,0,0,0,0,0,0,0,0,0,0,0,0,0,0,0,0,0,0,0,0" textboxrect="0,0,648,317"/>
                </v:shape>
                <v:shape id="Freeform 220" o:spid="_x0000_s1032" style="position:absolute;left:59572;top:977;width:3992;height:3795;visibility:visible;mso-wrap-style:square;v-text-anchor:top" coordsize="566,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" path="m566,14l537,4,509,,485,,465,9,451,19,437,33r-5,15l422,62r-5,14l413,81r,-14l413,43,408,33r-15,l369,43,345,57,317,76r-20,29l278,134r-9,34l264,192r-5,14l249,206r-4,-14l245,177r-10,-9l230,153r-9,-5l206,148r-14,10l173,177r-24,34l139,235r-5,29l125,302r-5,38l115,384r,43l120,465r9,24l134,513r-14,19l115,523r-5,-5l105,508r-4,-9l96,494r-5,-5l86,480r-9,l72,494r-5,19l57,532r-9,15l38,566r-9,10l19,585,9,590,,595r,5l5,600r4,l53,652,566,14xe" fillcolor="#002060" stroked="f">
                  <v:path arrowok="t" o:connecttype="custom" o:connectlocs="199563,0;399126,189752;199563,379503;0,189752;378676,2328;342007,0;318031,11059;304633,27939;294056,44237;291235,38998;287709,19208;260208,25029;223539,44237;196037,77996;186165,111755;175587,119904;172767,103025;162189,89055;145265,86145;121994,103025;98019,136784;88146,175782;81095,223511;84620,270658;94493,298597;81095,304417;74043,295686;67696,287538;60645,279389;50772,287538;40195,309656;26796,329446;13398,340505;0,346326;3526,349236;37374,379503" o:connectangles="270,0,90,180,0,0,0,0,0,0,0,0,0,0,0,0,0,0,0,0,0,0,0,0,0,0,0,0,0,0,0,0,0,0,0,0" textboxrect="0,0,566,652"/>
                </v:shape>
                <v:shape id="Freeform 221" o:spid="_x0000_s1033" style="position:absolute;left:59946;top:1059;width:3688;height:4109;visibility:visible;mso-wrap-style:square;v-text-anchor:top" coordsize="523,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" path="m513,r10,34l523,67r,29l513,120r-9,19l494,154r-10,14l475,173r-15,9l460,187r10,l489,187r5,10l494,216r-5,24l480,274r-20,33l441,336r-24,24l388,370r-19,4l360,384r,5l374,398r5,5l388,408r10,10l403,432r,14l398,466r-19,24l355,518r-19,10l312,538r-29,9l249,557r-33,5l182,562,153,552,129,542r-14,-4l96,552r9,10l110,566r10,5l124,576r5,10l134,590r5,10l139,605r-15,9l110,624,96,634,86,648,72,658,62,672,52,682r-4,14l43,706r,-5l43,696r,l,638,513,xe" fillcolor="#002060" stroked="f">
                  <v:path arrowok="t" o:connecttype="custom" o:connectlocs="184402,0;368804,205470;184402,410940;0,205470;368804,19790;368804,55879;355406,80907;341302,97787;324378,105936;331430,108847;348354,114667;344828,139696;324378,178695;294056,209544;260208,217693;253861,226424;267259,234573;280658,243304;284184,259602;267259,285213;236937,307332;199563,318391;152317,327122;107891,321302;81095,313153;74043,327122;84620,332361;90967,341092;98019,349241;87441,357390;67696,369031;50772,383001;36669,396970;30322,410940;30322,405119;0,371359" o:connectangles="270,0,90,180,0,0,0,0,0,0,0,0,0,0,0,0,0,0,0,0,0,0,0,0,0,0,0,0,0,0,0,0,0,0,0,0" textboxrect="0,0,523,706"/>
                </v:shape>
                <v:shape id="Freeform 222" o:spid="_x0000_s1034" style="position:absolute;left:58451;top:4889;width:1121;height:1117;visibility:visible;mso-wrap-style:square;v-text-anchor:top" coordsize="159,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" path="m116,l101,14,87,24,72,33,58,43,39,48r-15,l10,52,,48,5,62,15,72r9,9l34,91r10,9l53,110r5,5l68,115r-10,5l53,129r-9,5l39,144r-5,14l34,168r,14l44,192,159,48,116,xe" fillcolor="#002060" stroked="f">
                  <v:path arrowok="t" o:connecttype="custom" o:connectlocs="56062,0;112123,55879;56062,111757;0,55879;81800,0;71223,8149;61350,13970;50773,19208;40900,25029;27502,27939;16924,27939;7052,30268;0,27939;3526,36088;10578,41909;16924,47147;23976,52968;31028,58207;37374,64027;40900,66938;47952,66938;40900,69848;37374,75087;31028,77997;27502,83818;23976,91967;23976,97787;23976,105936;31028,111757;112123,27939;81800,0" o:connectangles="270,0,90,180,0,0,0,0,0,0,0,0,0,0,0,0,0,0,0,0,0,0,0,0,0,0,0,0,0,0,0" textboxrect="0,0,159,192"/>
                </v:shape>
                <v:shape id="Freeform 223" o:spid="_x0000_s1035" style="position:absolute;left:58761;top:5168;width:1079;height:1141;visibility:visible;mso-wrap-style:square;v-text-anchor:top"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" path="m153,52r-9,20l134,86r-10,24l120,129r-5,15l115,168r-5,14l115,196r-10,-9l96,177,86,168,81,153r-9,-9l67,134,62,124r,-9l57,124r-5,10l43,144r-5,9l28,158r-9,l9,153,,144,115,r38,52xe" fillcolor="#002060" stroked="f">
                  <v:path arrowok="t" o:connecttype="custom" o:connectlocs="53945,0;107890,57040;53945,114080;0,57040;107890,30266;101544,41907;94492,50056;87440,64024;84620,75083;81094,83814;81094,97783;77568,105931;81094,114080;74042,108842;67696,103021;60644,97783;57118,89052;50772,83814;47246,77993;43720,72173;43720,66935;40194,72173;36668,77993;30322,83814;26796,89052;19745,91962;13398,91962;6346,89052;0,83814;81094,0;107890,30266" o:connectangles="270,0,90,180,0,0,0,0,0,0,0,0,0,0,0,0,0,0,0,0,0,0,0,0,0,0,0,0,0,0,0" textboxrect="0,0,153,196"/>
                </v:shape>
                <v:shape id="Freeform 224" o:spid="_x0000_s1036" style="position:absolute;left:59636;top:4889;width:987;height:1059;visibility:visible;mso-wrap-style:square;v-text-anchor:top" coordsize="140,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" path="m29,l44,19,63,43,77,62,96,81r15,19l120,115r10,14l135,134r5,5l140,148r,15l135,172r-5,5l120,182r-4,l106,172,92,158,77,139,58,115,44,91,29,67,15,52,5,38,,33,29,xe" fillcolor="#002060" stroked="f">
                  <v:path arrowok="t" o:connecttype="custom" o:connectlocs="49364,0;98727,52967;49364,105933;0,52967;20451,0;31028,11059;44427,25028;54300,36087;67699,47146;78276,58205;84623,66936;91675,75084;95201,77995;98727,80905;98727,86143;98727,94874;95201,100113;91675,103023;84623,105933;81802,105933;74750,100113;64878,91964;54300,80905;40901,66936;31028,52967;20451,38997;10578,30267;3526,22118;0,19208;20451,0" o:connectangles="270,0,90,180,0,0,0,0,0,0,0,0,0,0,0,0,0,0,0,0,0,0,0,0,0,0,0,0,0,0" textboxrect="0,0,140,182"/>
                </v:shape>
                <v:shape id="Freeform 225" o:spid="_x0000_s1037" style="position:absolute;left:59741;top:4580;width:4838;height:5978;visibility:visible;mso-wrap-style:square;v-text-anchor:top" coordsize="686,1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" path="m600,475r5,24l609,523r,14l605,557r-5,19l595,590r,19l595,629r-10,-5l566,619,542,605,523,585,499,557,480,528,465,494r-4,-38l451,417,441,379,427,345,413,312,389,288,369,259,341,240,317,216,288,201,259,187,225,177r-28,-4l168,168r-29,l110,173r-24,9l72,192r-10,9l48,211r-5,14l33,235r-4,10l29,254r-5,10l24,278r,19l29,317r9,19l48,360r14,14l86,389r29,9l144,403r33,14l201,432r29,19l249,475r24,24l288,528r14,29l307,590r10,29l317,653r-5,28l307,715r-10,29l278,768r-19,29l249,801r-9,10l230,811r-9,5l211,816r-10,l197,811r-10,l182,845r,28l187,907r10,34l216,969r19,20l264,998r33,5l317,998r19,-14l345,969r5,-19l355,931r,-19l350,893r-5,-15l341,864r-5,-10l326,845r-9,l307,840r-10,l288,845r-5,4l273,859r,14l283,883r14,-5l312,878r-5,10l302,897r-5,5l293,907r-5,5l283,917r-10,l269,912,259,902,249,878r-4,-24l259,835r10,-10l283,821r14,-5l312,811r19,5l345,825r15,20l369,869r10,28l384,926r-5,29l374,974r-9,19l345,1013r-19,9l302,1027r-29,l245,1022r-29,-14l197,984,177,955r-9,-43l163,859r5,-62l149,782,134,758,120,729,105,696r-4,-29l101,633r9,-24l125,595r9,-5l149,581r9,l168,581r9,4l187,590r10,5l197,605r4,24l197,657r-10,20l177,686r-9,l163,681r5,-9l173,662r4,-5l182,643r-5,-14l173,619r-5,-10l158,609r-14,l134,614r-9,10l120,638r,19l120,681r9,24l139,729r14,24l173,768r14,9l201,782r15,l230,777r19,-4l264,753r14,-24l288,691r-19,5l259,701r-10,l245,701r,-5l249,691r10,-10l269,662r4,-19l278,619r,-24l273,571r-4,-24l259,523,249,504,230,485,216,465r-19,-9l177,446r-19,-9l139,427r-19,-5l101,417,81,408,67,403,48,389,38,379,24,365,14,345,9,321,5,297,,264,5,240,9,221r5,-20l19,182,29,168,43,149,57,139,72,125,91,115r19,-10l134,101r19,-5l177,91r29,l230,86r29,5l283,91r24,10l331,115r29,14l384,144r19,19l422,177r15,15l446,211r15,10l480,230r14,5l509,240r14,5l537,249r15,l561,240r-19,-5l523,225r-19,-9l485,211,465,197,451,182r-19,-9l413,158,398,144,384,129r-15,-9l355,105,345,96,331,91r-5,-5l317,86,331,72,341,38,355,19,369,5,384,r19,9l417,19r15,19l451,62r10,19l465,91r10,l485,86r4,-5l499,67r5,-10l509,43r4,-14l523,19r14,-5l557,14r14,l585,24r20,14l619,57r5,20l629,96r-5,19l619,129r-10,15l600,158r-15,10l581,173r14,4l605,182r14,5l629,192r4,9l638,211r5,5l643,230r,15l638,259r-5,10l624,283r-10,10l600,307r-15,5l566,317r24,4l609,326r15,5l638,336r10,9l648,355r,10l648,374r,29l653,427r9,24l686,470r-9,10l667,480r-10,5l648,480r-15,l624,470r-10,-5l605,461,595,446,585,432,571,413,561,398,547,384,537,365,523,355r-5,-10l509,341r-5,4l504,360r5,14l518,384r15,9l542,403r15,14l571,432r14,14l590,461r10,14xe" fillcolor="#002060" stroked="f">
                  <v:path arrowok="t" o:connecttype="custom" o:connectlocs="241873,0;483745,298890;241873,597779;0,298890;423101,335268;382201,352148;318031,242720;240462,139695;118468,97787;33848,122815;16924,161814;60644,226423;175587,276480;223538,380087;175587,466233;138918,472053;152316,564019;243283,564019;240462,502903;203088,491843;220012,511052;199562,533752;182638,486023;243283,480202;263733,566930;172766,594869;118468,463904;71222,368446;118468,338179;138918,382416;121994,385326;111416,354477;84620,396385;141739,455173;203088,402206;175587,402206;192511,332358;138918,265421;57119,237482;6347,186842;13398,105936;77568,61117;182638,52968;284183,94876;348353,136785;382201,136785;304632,100697;243283,55878;250335,11059;318031,36088;351879,38998;392778,8149;443550,55878;409702,100697;449897,122815;440025,164724;429447,189753;456949,217692;470347,279390;426626,268331;378675,212453;358930,217692;412523,259600" o:connectangles="270,0,90,180,0,0,0,0,0,0,0,0,0,0,0,0,0,0,0,0,0,0,0,0,0,0,0,0,0,0,0,0,0,0,0,0,0,0,0,0,0,0,0,0,0,0,0,0,0,0,0,0,0,0,0,0,0,0,0,0,0,0,0" textboxrect="0,0,686,1027"/>
                </v:shape>
                <v:shape id="Freeform 226" o:spid="_x0000_s1038" style="position:absolute;left:60856;top:6705;width:1050;height:559;visibility:visible;mso-wrap-style:square;v-text-anchor:top" coordsize="1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" path="m,52l10,38,24,24,43,14,63,9,82,4,106,r19,4l149,9,130,19r-15,5l101,28,87,38,77,48,72,62,67,76r5,20l,52xe" fillcolor="#002060" stroked="f">
                  <v:path arrowok="t" o:connecttype="custom" o:connectlocs="52537,0;105073,27939;52537,55878;0,27939;0,30267;7052,22118;16925,13970;30323,8149;44427,5239;57825,2328;74750,0;88148,2328;105073,5239;91674,11059;81097,13970;71224,16298;61351,22118;54299,27939;50774,36088;47248,44237;50774,55878;0,30267" o:connectangles="270,0,90,180,0,0,0,0,0,0,0,0,0,0,0,0,0,0,0,0,0,0" textboxrect="0,0,149,96"/>
                </v:shape>
                <v:shape id="Freeform 227" o:spid="_x0000_s1039" style="position:absolute;left:60418;top:6286;width:473;height:442;visibility:visible;mso-wrap-style:square;v-text-anchor:top" coordsize="6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" path="m9,14l14,4r10,l33,r5,l43,,53,4r4,l62,14r5,14l67,38,57,52,53,67r-5,5l43,76r-10,l29,76,24,72r-10,l9,67r,-5l5,52,,38,,24,9,14xe" fillcolor="#002060" stroked="f">
                  <v:path arrowok="t" o:connecttype="custom" o:connectlocs="23624,0;47247,22119;23624,44238;0,22119;6347,8149;9873,2328;16924,2328;23271,0;26797,0;30323,0;37374,2328;40195,2328;43721,8149;47247,16298;47247,22119;40195,30268;37374,38999;33849,41910;30323,44238;23271,44238;20450,44238;16924,41910;9873,41910;6347,38999;6347,36089;3526,30268;0,22119;0,13970;6347,8149" o:connectangles="270,0,90,180,0,0,0,0,0,0,0,0,0,0,0,0,0,0,0,0,0,0,0,0,0,0,0,0,0" textboxrect="0,0,67,76"/>
                </v:shape>
                <v:shape id="Freeform 228" o:spid="_x0000_s1040" style="position:absolute;left:60891;top:7846;width:3455;height:8661;visibility:visible;mso-wrap-style:square;v-text-anchor:top" coordsize="490,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" path="m403,82r5,29l413,149r,43l413,236r,43l408,322r-10,48l389,413r-15,48l355,500r-19,38l312,576r-29,29l250,634r-34,19l178,668r9,4l197,672r9,l221,672r14,l250,668r14,-5l278,663r20,l317,672r14,10l346,696r9,15l355,730r-9,19l322,768r-20,10l317,783r43,-5l394,788r24,19l437,826r9,24l456,874r14,14l490,893r-10,19l466,927r-20,9l427,946r-29,5l370,946,341,932,312,903,293,884r-5,19l336,941r34,39l389,1018r9,43l403,1100r5,28l413,1152r14,5l408,1162r-24,-5l360,1148r-24,-15l317,1109r-19,-24l278,1056r-4,-28l264,960r-14,15l254,1023r5,43l264,1109r5,43l274,1196r14,38l307,1277r34,39l341,1344r,20l346,1388r14,19l355,1388r,-24l355,1344r5,-24l379,1311r15,-5l408,1306r14,l437,1311r9,9l456,1335r10,14l475,1368r,20l475,1412r-5,19l461,1450r-15,19l427,1479r-19,9l384,1488r-24,-14l331,1455r-29,-29l278,1392r-19,-28l240,1330r-5,-29l221,1229r-5,-77l211,1076r-5,-72l202,936,187,874,173,831,149,802,120,788,96,778r-19,l58,783,43,797r-9,15l29,836r5,24l38,884r10,9l62,903r10,-5l86,898r15,-14l110,874r5,-14l125,888r-5,24l115,927r-14,9l120,951r10,14l130,980r-5,24l120,1008r-10,l91,1004,82,994,62,980,48,965,34,946,24,932,10,893,,840,,788,5,735,24,692,43,653,67,629,91,610r24,-19l139,576r19,-19l178,533r33,-48l240,437r29,-48l293,336r14,-62l322,197r,-86l317,r9,15l336,29r10,15l355,48r10,10l379,68r10,4l403,82xe" fillcolor="#002060" stroked="f">
                  <v:path arrowok="t" o:connecttype="custom" o:connectlocs="172767,0;345533,433055;172767,866110;0,433055;291235,86727;291235,162396;274311,240392;236937,313150;176292,369028;131867,391146;155842,391146;186165,385908;223539,391146;250335,413847;227065,447025;253861,452845;308159,480784;331430,516872;328609,539573;280657,553542;220013,525603;236937,547721;280657,617569;291235,670537;270785,673447;223539,645508;193216,598361;179113,595451;189691,670537;216487,743295;240463,793934;250335,807904;253861,768323;287709,760175;314506,768323;334955,796262;331430,832932;301107,860871;253861,857961;196037,810232;165715,757264;148791,626300;131867,508723;84620,458666;40900,455755;20450,486605;33848,519782;60645,522693;81094,500574;81094,539573;91672,561691;84620,586720;57824,578571;23976,550632;0,488933;16924,402788;64170,355059;111417,324209;169241,254362;216487,159485;223539,0;243989,25611;267259,39580" o:connectangles="270,0,90,180,0,0,0,0,0,0,0,0,0,0,0,0,0,0,0,0,0,0,0,0,0,0,0,0,0,0,0,0,0,0,0,0,0,0,0,0,0,0,0,0,0,0,0,0,0,0,0,0,0,0,0,0,0,0,0,0,0,0,0" textboxrect="0,0,490,1488"/>
                </v:shape>
                <v:shape id="Freeform 229" o:spid="_x0000_s1041" style="position:absolute;left:62753;top:221;width:1763;height:4691;visibility:visible;mso-wrap-style:square;v-text-anchor:top" coordsize="250,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" path="m,754l43,691,82,619r28,-77l134,461r20,-91l163,278r,-91l149,96,230,r15,82l250,173r,96l245,365,230,466,211,566r-33,92l144,744r-10,l125,744r-15,5l101,754r-10,4l82,768,72,782,58,802r-5,4l43,806r-5,-4l29,792,24,778,14,768,5,758,,754xe" fillcolor="#002060" stroked="f">
                  <v:path arrowok="t" o:connecttype="custom" o:connectlocs="88148,0;176296,234571;88148,469142;0,234571;0,438875;30323,402205;57825,360296;77570,315478;94495,268331;108598,215363;114945,161813;114945,108846;105072,55878;162192,0;172770,47729;176296,100697;176296,156575;172770,212453;162192,271241;148794,329447;125523,382997;101546,433054;94495,433054;88148,433054;77570,435964;71224,438875;64172,441203;57825,447024;50773,455173;40901,466814;37375,469142;30323,469142;26797,466814;20450,460993;16924,452844;9873,447024;3526,441203;0,438875" o:connectangles="270,0,90,180,0,0,0,0,0,0,0,0,0,0,0,0,0,0,0,0,0,0,0,0,0,0,0,0,0,0,0,0,0,0,0,0,0,0" textboxrect="0,0,250,806"/>
                </v:shape>
                <v:shape id="Freeform 230" o:spid="_x0000_s1042" style="position:absolute;left:58691;top:80377;width:1051;height:1007;visibility:visible;mso-wrap-style:square;v-text-anchor:top" coordsize="149,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" path="m149,34l130,53,115,77,96,96,82,115,67,135r-9,14l43,163r-5,5l34,173r-5,l19,168r-9,l5,159,,149,,139,10,125,24,111,38,91,58,72,77,53,91,29,106,15,115,r5,l149,34xe" fillcolor="#002060" stroked="f">
                  <v:path arrowok="t" o:connecttype="custom" o:connectlocs="52537,0;105073,50347;52537,100693;0,50347;105073,19789;91674,30848;81097,44817;67698,55876;57825,66935;47248,78575;40901,86724;30323,94873;26797,97783;23976,100693;20450,100693;13399,97783;7052,97783;3526,92544;0,86724;0,80904;7052,72755;16925,64606;26797,52966;40901,41907;54299,30848;64172,16879;74750,8731;81097,0;84623,0;105073,19789" o:connectangles="270,0,90,180,0,0,0,0,0,0,0,0,0,0,0,0,0,0,0,0,0,0,0,0,0,0,0,0,0,0" textboxrect="0,0,149,173"/>
                </v:shape>
                <v:shape id="Freeform 231" o:spid="_x0000_s1043" style="position:absolute;left:54220;top:80488;width:5789;height:4976;visibility:visible;mso-wrap-style:square;v-text-anchor:top" coordsize="821,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" path="m447,744r-19,10l408,759r-14,l380,749r-15,-5l351,740r-15,l322,744r,-14l332,706r9,-29l356,648r19,-28l399,596r29,-20l461,567r29,-5l519,548r29,-15l572,509r24,-24l615,456r19,-33l648,389r15,-33l672,317r10,-38l687,245r5,-38l687,173r,-38l677,106,672,87,663,72,653,58,644,48,634,39,624,34r-4,-5l615,29r-15,l586,29r-14,5l552,44r-14,9l524,77r-10,24l504,140r-4,38l490,216r-14,34l461,284r-14,28l423,336r-19,20l380,370r-24,14l332,389r-29,5l279,389r-24,-9l231,365,212,346,188,322,178,293r-5,-24l173,250r,-14l149,226r-24,l96,231,72,245,48,264,34,293,24,327r,38l29,394r10,19l48,428r15,4l77,437r19,l111,432r14,l144,413r5,-19l149,365r-5,-14l135,341r-10,l116,351r9,14l120,389,106,375,96,365,92,351r,-19l96,327r5,-10l111,312r9,-4l130,303r10,5l149,308r5,9l164,332r4,19l173,365r,24l168,408r-4,20l149,447r-19,14l106,471r-19,5l63,471,44,466,29,452,15,432,5,404,,375,,336,5,303,20,269,39,240,63,216,96,202r39,-5l183,207r14,-24l216,164r24,-20l269,130r24,-10l317,120r19,10l351,149r5,34l356,207r-5,24l336,245r-4,5l322,250r-10,-5l303,245r-15,-5l284,236r-5,-10l274,221r,-14l279,202r5,l293,212r10,9l312,221r10,l332,216r4,-9l336,192r,-14l332,168r-5,-14l312,149r-14,-5l279,149r-19,10l240,168r-19,20l207,216r-5,15l197,245r,19l202,288r5,20l221,327r19,14l269,356r-5,-24l264,317r-4,-9l264,303r,l269,312r10,10l293,332r19,4l332,341r19,l370,341r14,-9l404,322r19,-14l437,288r24,-48l476,192r9,-48l495,96,509,58,533,24,567,5,610,r38,5l677,24r24,29l720,87r20,48l749,188r5,67l754,322r-5,29l744,380r-9,33l720,447r-9,29l692,500r-10,24l668,543r-10,14l648,576r-9,20l634,615r-5,19l629,653r-5,19l624,682r10,19l644,653r14,-43l672,567r24,-39l716,495r19,-39l749,423r10,-34l768,408r24,20l807,442r9,19l821,480r-5,20l807,524r-15,14l773,557r-14,10l754,581r-5,10l754,600r5,10l768,620r10,4l792,634r10,5l807,653r5,19l816,692r-4,19l802,730r-10,19l778,768r-19,10l744,783r-14,-5l720,768r-9,-9l701,744r-9,-14l687,720r-5,20l677,754r-5,14l672,783r-9,5l658,797r-10,5l639,802r-10,l620,797r-15,-9l596,778,586,764r-5,-20l576,725r-4,-19l567,735r,24l557,778r-5,14l548,802r-10,10l533,812r-9,-5l514,812r-10,l490,812r-10,l471,816r-10,10l456,840r-9,15l437,831r5,-29l447,778r9,-24l466,740r14,-15l490,711r14,-15l519,682r9,-14l538,653r10,-9l552,629r-4,-5l538,624r-14,10l519,648r-10,15l500,677r-10,15l476,711r-10,14l456,740r-9,4xe" fillcolor="#002060" stroked="f">
                  <v:path arrowok="t" o:connecttype="custom" o:connectlocs="289472,0;578943,248831;289472,497662;0,248831;257386,433053;240462,394055;345532,327118;447077,246212;487976,120487;460475,33760;423101,16880;362456,58788;315210,181603;213666,229332;125520,170544;67696,134456;20450,229332;78274,251450;95198,198483;67696,212452;84620,179275;118468,204303;91672,268330;10578,251450;27502,139695;152316,95458;247514,86727;227064,145515;193216,128635;220012,128635;234116,97786;169240,97786;142444,167634;186164,184513;206614,193244;284888,187424;349058,55878;477399,13969;531697,187424;487976,291030;447077,357967;454128,380086;528171,246212;578943,279389;531697,338177;558493,369027;565545,424904;507721,447023;477399,438874;450602,466813;409703,433053;389253,460992;355405,472633;315210,497662;338481,421994;386432,374847;358931,385906;315210,433053" o:connectangles="270,0,90,180,0,0,0,0,0,0,0,0,0,0,0,0,0,0,0,0,0,0,0,0,0,0,0,0,0,0,0,0,0,0,0,0,0,0,0,0,0,0,0,0,0,0,0,0,0,0,0,0,0,0,0,0,0,0" textboxrect="0,0,821,855"/>
                </v:shape>
                <v:shape id="Freeform 232" o:spid="_x0000_s1044" style="position:absolute;left:57407;top:81634;width:536;height:1065;visibility:visible;mso-wrap-style:square;v-text-anchor:top" coordsize="76,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" path="m33,l48,10r9,19l67,48r5,29l76,101r,29l76,154r-4,29l67,159,62,144,57,125,52,106,43,91,33,87r-14,l,87,33,xe" fillcolor="#002060" stroked="f">
                  <v:path arrowok="t" o:connecttype="custom" o:connectlocs="26796,0;53592,53259;26796,106518;0,53259;23270,0;33848,5821;40194,16880;47246,27939;50771,44819;53592,58789;53592,75669;53592,89638;50771,106518;47246,92548;43720,83817;40194,72758;36668,61699;30322,52968;23270,50640;13398,50640;0,50640;23270,0" o:connectangles="270,0,90,180,0,0,0,0,0,0,0,0,0,0,0,0,0,0,0,0,0,0" textboxrect="0,0,76,183"/>
                </v:shape>
                <v:shape id="Freeform 233" o:spid="_x0000_s1045" style="position:absolute;left:57943;top:81163;width:444;height:500;visibility:visible;mso-wrap-style:square;v-text-anchor:top" coordsize="6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" path="m53,9r5,19l63,48,58,67,53,81r-9,l39,86r-5,l29,81r-5,l20,76,15,72,5,67,,52,,38,5,24,10,9,20,4,29,,44,r9,9xe" fillcolor="#002060" stroked="f">
                  <v:path arrowok="t" o:connecttype="custom" o:connectlocs="22211,0;44421,25027;22211,50054;0,25027;37370,5238;40896,16297;44421,27937;40896,38996;37370,47144;31024,47144;27499,50054;23973,50054;20448,47144;16922,47144;14102,44234;10576,41906;3525,38996;0,30265;0,22117;3525,13969;7051,5238;14102,2328;20448,0;31024,0;37370,5238" o:connectangles="270,0,90,180,0,0,0,0,0,0,0,0,0,0,0,0,0,0,0,0,0,0,0,0,0" textboxrect="0,0,63,86"/>
                </v:shape>
                <v:shape id="Freeform 234" o:spid="_x0000_s1046" style="position:absolute;left:48466;top:81634;width:8398;height:3580;visibility:visible;mso-wrap-style:square;v-text-anchor:top" coordsize="1191,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" path="m1128,509r-28,5l1071,519r-34,4l1004,523r-34,-4l932,509,898,499r-38,-9l826,471,792,451,759,423,730,394,706,360,687,317,668,274,658,226r-5,24l653,279r5,38l663,355r-5,24l653,399r-9,24l634,437r-14,10l605,447,591,432,576,403r-4,-19l562,399r5,57l562,499r-14,29l528,547r-19,15l495,576r-15,15l476,615,466,605,452,586,442,562r-5,-29l432,499r5,-33l447,427r19,-33l485,370,466,360r-24,63l408,466r-33,24l341,499r-29,10l288,514r-14,9l264,538r-4,-24l264,485r10,-34l288,423r15,-24l322,375r24,-20l370,346r53,-15l413,312r-19,5l375,327r-19,l341,331r-19,l308,331r-20,5l274,336r-19,5l240,346r-19,5l207,360r-19,15l173,389r-19,14l140,427r-10,5l116,432r-10,l101,432r-9,l82,437r-5,5l68,451r9,l82,451r10,-4l101,447r5,l116,447r9,4l135,456r9,19l149,495r,19l149,533r-5,14l135,562r-10,14l111,586r-15,9l82,595r-19,l48,591,29,576,20,562,10,538,,514,,485,10,451,29,418,48,384,77,355r24,-28l130,307r24,-9l183,288r29,-5l240,279r34,-5l303,269r29,l360,264r29,l418,259r29,-4l471,250r19,-10l509,231r19,-10l538,207r14,-15l562,154r10,-29l572,96,567,77,557,58,538,43r-14,l504,43,485,53r-9,14l471,82r,14l476,111r4,19l495,139r9,10l495,154r-15,l471,154r-10,l456,149r-4,-5l447,139r,-4l437,144r-5,10l428,163r-5,5l413,168r-5,l399,168r-10,-5l384,154r,-15l389,120r10,-19l408,82,423,67,437,48r10,-9l461,24r15,-9l500,10,519,5,543,r19,l586,5r19,5l639,34r29,24l687,87r14,28l716,149r14,29l744,207r20,24l783,250r19,19l821,288r19,15l860,322r19,19l898,355r24,15l946,379r29,10l1004,399r28,4l1066,403r38,l1143,403r48,-4l1181,413r-14,10l1157,437r-9,14l1143,461r-10,14l1133,490r-5,19xe" fillcolor="#002060" stroked="f">
                  <v:path arrowok="t" o:connecttype="custom" o:connectlocs="419929,0;839858,178985;419929,357969;0,178985;731262,304419;633243,290450;535224,246213;471054,159485;464002,184514;454130,246213;416756,251451;399832,265421;358932,327120;328609,352148;304634,290450;342008,215363;264439,285211;193217,304419;193217,262511;243989,206633;277837,184514;227065,192663;179818,198484;132572,218274;91672,251451;64876,251451;54298,262511;74748,260182;101545,276480;101545,318389;67696,346328;20450,335269;0,282301;54298,206633;129046,167634;213667,156575;294761,150754;358932,134457;396306,89638;392780,33760;342008,30849;335661,64609;349059,89638;321558,86727;308159,83817;291235,97787;270785,89638;287710,47729;325084,13970;382908,0;450604,19790;504902,86727;552148,145516;606447,187424;667091,220602;751712,234572;832806,240392;806010,268331" o:connectangles="270,0,90,180,0,0,0,0,0,0,0,0,0,0,0,0,0,0,0,0,0,0,0,0,0,0,0,0,0,0,0,0,0,0,0,0,0,0,0,0,0,0,0,0,0,0,0,0,0,0,0,0,0,0,0,0,0,0" textboxrect="0,0,1191,615"/>
                </v:shape>
                <v:shape id="Freeform 235" o:spid="_x0000_s1047" style="position:absolute;left:59706;top:83561;width:4570;height:1845;visibility:visible;mso-wrap-style:square;v-text-anchor:top" coordsize="648,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" path="m38,l67,29,91,53r29,29l149,101r29,24l211,144r34,15l278,173r34,10l346,192r38,10l418,202r38,5l494,202r39,-5l566,192r82,96l614,298r-33,10l547,312r-38,5l470,317r-38,l394,312r-44,-4l312,298,269,288r-39,-9l192,264,154,245,120,226,82,202,48,178r,-10l48,159r,-15l43,130,38,120,29,106,19,92,5,77,,68,,58,5,48r9,-9l19,29,29,24,38,10,38,xe" fillcolor="#002060" stroked="f">
                  <v:path arrowok="t" o:connecttype="custom" o:connectlocs="228477,0;456953,92258;228477,184516;0,92258;26797,0;47247,16880;64171,30850;84621,47730;105071,58789;125521,72759;148792,83818;172768,92549;196038,100698;220014,106519;243990,111757;270787,117578;294763,117578;321560,120488;348356,117578;375858,114668;399129,111757;456953,167636;432977,173457;409706,179277;385730,181606;358934,184516;331432,184516;304635,184516;277839,181606;246811,179277;220014,173457;189692,167636;162190,162397;135393,153666;108597,142607;84621,131548;57824,117578;33848,103608;33848,97788;33848,92549;33848,83818;30322,75669;26797,69848;20450,61699;13398,53550;3526,44819;0,39581;0,33760;3526,27939;9872,22701;13398,16880;20450,13970;26797,5821;26797,0" o:connectangles="270,0,90,180,0,0,0,0,0,0,0,0,0,0,0,0,0,0,0,0,0,0,0,0,0,0,0,0,0,0,0,0,0,0,0,0,0,0,0,0,0,0,0,0,0,0,0,0,0,0,0,0,0,0" textboxrect="0,0,648,317"/>
                </v:shape>
                <v:shape id="Freeform 236" o:spid="_x0000_s1048" style="position:absolute;left:59466;top:80685;width:3999;height:3801;visibility:visible;mso-wrap-style:square;v-text-anchor:top" coordsize="567,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" path="m567,638r-29,10l509,653r-24,l466,643,452,629,437,619r-5,-14l423,595r-5,-19l413,571r,15l413,610r-9,9l389,619r-19,-9l341,595,317,576,293,552,279,518,269,485r-5,-24l260,446r-10,l245,461r-5,14l236,485r-5,14l221,504r-14,l192,494,173,475,149,442r-9,-20l135,389,125,350r-5,-38l116,269r,-43l120,192r10,-29l135,139,120,120r-4,10l111,139r-5,5l101,154r-5,4l92,163r-5,10l77,173,72,158,68,139,58,120,48,106,34,86,24,77,20,67,10,58,,58,,53r5,l10,53,53,,567,638xe" fillcolor="#002060" stroked="f">
                  <v:path arrowok="t" o:connecttype="custom" o:connectlocs="199915,0;399830,190044;199915,380088;0,190044;379380,377178;342006,380088;318736,366118;304632,352149;294760,335269;291234,341090;284888,360298;260912,355059;223538,335269;196742,301509;186164,268332;176292,259601;169240,276481;162894,290450;145970,293360;121994,276481;98723,245631;88146,203723;81799,156575;84620,111756;95198,80907;81799,75668;74748,83817;67696,91966;61350,100697;50772,91966;40900,69848;23976,50058;14103,38998;0,33760;3526,30849;37374,0" o:connectangles="270,0,90,180,0,0,0,0,0,0,0,0,0,0,0,0,0,0,0,0,0,0,0,0,0,0,0,0,0,0,0,0,0,0,0,0" textboxrect="0,0,567,653"/>
                </v:shape>
                <v:shape id="Freeform 237" o:spid="_x0000_s1049" style="position:absolute;left:59840;top:80295;width:3688;height:4104;visibility:visible;mso-wrap-style:square;v-text-anchor:top" coordsize="523,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" path="m514,705r9,-38l523,638r,-29l514,585,504,561r-9,-14l485,537r-10,-4l461,523r,-5l471,513r19,l495,509r,-20l490,461,480,427,461,398,442,369,413,345r-24,-9l370,331,360,321r,-9l370,307r9,-5l389,297r10,-9l403,273r,-14l399,240,379,216,355,187,336,177r-24,-9l283,158r-33,-9l211,144r-28,l154,149r-24,14l115,168,96,153r10,-4l111,139r4,-5l125,125r5,-5l135,115r,-10l139,101,125,91,111,81,96,72,87,57,72,43,63,33,53,24,48,9,43,r,l39,9r,l,67,514,705xe" fillcolor="#002060" stroked="f">
                  <v:path arrowok="t" o:connecttype="custom" o:connectlocs="184402,0;368804,205178;184402,410355;0,205178;368804,388237;368804,354477;355406,326538;342008,312568;325083,304419;332135,298599;349059,296270;345533,268331;325083,231661;291235,200812;260913,192663;253861,181604;267259,175783;281363,167634;284184,150755;267259,125726;236937,103025;199563,91966;148791,83817;108596,86728;81095,97787;74748,86728;81095,77997;91672,69848;95198,61117;88146,52968;67696,41909;50772,25029;37374,13970;30322,0;27502,5239;0,38998" o:connectangles="270,0,90,180,0,0,0,0,0,0,0,0,0,0,0,0,0,0,0,0,0,0,0,0,0,0,0,0,0,0,0,0,0,0,0,0" textboxrect="0,0,523,705"/>
                </v:shape>
                <v:shape id="Freeform 238" o:spid="_x0000_s1050" style="position:absolute;left:58352;top:79457;width:1114;height:1089;visibility:visible;mso-wrap-style:square;v-text-anchor:top" coordsize="158,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" path="m115,187l101,177,86,163,72,158,58,149,38,144r-14,l10,139,,144,5,129r9,-9l24,110r10,-9l43,91,53,86r5,-9l67,77,58,72,48,62,43,57,38,48,34,33,29,24,34,9,43,,158,144r-43,43xe" fillcolor="#002060" stroked="f">
                  <v:path arrowok="t" o:connecttype="custom" o:connectlocs="55710,0;111419,54425;55710,108850;0,54425;81096,108850;71224,103029;60646,94880;50773,91970;40901,86731;26797,83820;16924,83820;7052,80910;0,83820;3526,75089;9873,69850;16924,64029;23976,58791;30323,52970;37375,50059;40901,44821;47247,44821;40901,41910;33849,36089;30323,33179;26797,27940;23976,19209;20450,13970;23976,5239;30323,0;111419,83820;81096,108850" o:connectangles="270,0,90,180,0,0,0,0,0,0,0,0,0,0,0,0,0,0,0,0,0,0,0,0,0,0,0,0,0,0,0" textboxrect="0,0,158,187"/>
                </v:shape>
                <v:shape id="Freeform 239" o:spid="_x0000_s1051" style="position:absolute;left:58656;top:79149;width:1085;height:1146;visibility:visible;mso-wrap-style:square;v-text-anchor:top" coordsize="154,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" path="m154,149l144,130r-9,-20l125,91,120,67,115,53r,-24l111,14,115,r-9,10l96,19,87,29,82,43,72,53r-5,9l63,72r,10l58,72,53,62,43,53,39,43,29,38r-10,l10,43,,53,115,197r39,-48xe" fillcolor="#002060" stroked="f">
                  <v:path arrowok="t" o:connecttype="custom" o:connectlocs="54297,0;108594,57333;54297,114665;0,57333;108594,86726;101542,75667;95196,64026;88144,52967;84619,38998;81093,30849;81093,16880;78272,8149;81093,0;74747,5821;67695,11059;61349,16880;57823,25028;50771,30849;47245,36087;44425,41908;44425,47729;40899,41908;37373,36087;30322,30849;27501,25028;20450,22118;13398,22118;7052,25028;0,30849;81093,114665;108594,86726" o:connectangles="270,0,90,180,0,0,0,0,0,0,0,0,0,0,0,0,0,0,0,0,0,0,0,0,0,0,0,0,0,0,0" textboxrect="0,0,154,197"/>
                </v:shape>
                <v:shape id="Freeform 240" o:spid="_x0000_s1052" style="position:absolute;left:59537;top:79510;width:980;height:1065;visibility:visible;mso-wrap-style:square;v-text-anchor:top" coordsize="139,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" path="m29,183l43,164,62,144,77,120,96,101,110,82,120,68,130,53r4,-5l139,39r,-10l139,20,134,10,130,5,120,,110,r-9,10l91,24,77,44,58,68,43,92,24,111,14,130,5,144,,149r29,34xe" fillcolor="#002060" stroked="f">
                  <v:path arrowok="t" o:connecttype="custom" o:connectlocs="49007,0;98014,53259;49007,106518;0,53259;20449,106518;30321,95459;43718,83817;54296,69848;67693,58789;77565,47729;84616,39580;91668,30849;94488,27939;98014,22701;98014,16880;98014,11641;94488,5821;91668,2910;84616,0;77565,0;71219,5821;64167,13970;54296,25611;40898,39580;30321,53550;16923,64609;9872,75669;3526,83817;0,86728;20449,106518" o:connectangles="270,0,90,180,0,0,0,0,0,0,0,0,0,0,0,0,0,0,0,0,0,0,0,0,0,0,0,0,0,0" textboxrect="0,0,139,183"/>
                </v:shape>
                <v:shape id="Freeform 241" o:spid="_x0000_s1053" style="position:absolute;left:59636;top:74900;width:4844;height:5983;visibility:visible;mso-wrap-style:square;v-text-anchor:top" coordsize="687,1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" path="m596,552r9,-24l610,504r,-14l605,471r-5,-19l596,437r,-14l596,399r-10,5l567,413r-24,10l524,442r-24,24l480,500r-14,33l456,572r-4,38l442,648r-14,34l408,711r-19,29l365,768r-24,24l317,807r-29,19l255,840r-29,10l197,855r-29,5l140,860r-29,-5l87,845,72,836,58,826,48,816,39,802,34,792,29,778r-5,-5l24,764r,-15l24,735r5,-24l39,687r9,-19l63,653,87,639r29,-10l144,624r29,-14l202,596r29,-20l250,552r19,-24l288,500r15,-29l308,442r9,-34l317,380r-5,-34l308,317,298,288,279,260,260,236,250,226r-10,-5l231,216r-10,-4l212,212r-10,l197,216r-9,l183,183r,-29l188,120r9,-33l212,58,236,39,264,29r34,-5l317,29r15,15l346,58r5,19l351,96r,20l351,135r-5,19l341,164r-9,14l327,183r-10,l308,188r-10,l288,183r-4,-5l274,168r,-14l284,144r14,10l312,149r-4,-9l303,130r-5,-5l293,120r-5,-4l284,111r-10,l269,116r-14,9l250,149r-5,19l255,192r14,10l284,207r14,9l312,216r20,-4l346,202r14,-19l370,159r10,-29l380,101r,-24l375,53,360,34,346,20,327,5,303,,269,,245,5,216,20,192,44,178,72r-14,44l164,168r4,58l149,245r-14,24l116,298r-10,34l101,365r,29l106,413r19,19l135,437r9,5l159,442r9,l178,442r10,-5l192,432r5,-9l202,399r-5,-29l188,351,178,341r-10,l164,346r,10l173,365r5,10l178,384r,15l173,413r-5,5l159,418r-15,l135,413r-10,-9l120,389r,-19l120,346r10,-24l140,298r14,-24l173,260r15,-10l202,245r14,l231,245r19,10l264,274r10,24l288,336r-19,-4l260,327r-10,l245,327r,5l250,336r10,10l269,365r5,19l274,408r,24l274,456r-5,24l260,504r-10,24l231,548r-15,14l197,576r-19,10l159,591r-19,9l120,605r-19,10l82,620r-14,9l48,639r-9,9l24,663r-9,19l5,706r,24l,764r5,24l5,807r10,19l20,845r9,15l44,879r14,14l72,903r20,9l111,922r24,5l154,936r24,l207,941r24,l260,941r24,-5l308,927r24,-15l360,898r20,-14l404,864r19,-14l437,831r10,-15l461,807r15,-10l495,792r14,-4l524,783r14,-5l552,778r10,10l543,792r-19,10l504,807r-19,9l466,831r-14,14l432,855r-19,14l399,884r-15,14l370,908r-14,14l346,927r-14,9l322,941r-5,l332,956r9,33l351,1013r14,10l384,1028r15,-5l418,1008r14,-19l447,965r9,-19l466,936r10,l485,941r5,5l500,960r4,15l509,989r5,10l524,1008r14,5l552,1013r20,l586,1004r19,-15l615,970r9,-19l624,927r,-15l620,898,610,884,596,874,586,860r-5,-5l596,850r9,-5l620,840r4,-4l634,831r5,-10l644,807r,-10l644,783r-5,-15l634,759,624,744r-14,-9l600,725r-19,-9l567,711r24,l610,706r14,-10l639,692r5,-10l648,672r,-9l648,653r,-29l653,600r10,-24l687,557r-10,-5l668,548r-10,l644,548r-10,4l624,557r-9,5l605,572r-9,9l586,596r-14,19l562,629r-14,15l533,658r-9,14l519,682r-15,5l504,682r,-14l509,653r10,-9l533,634r10,-10l557,610r15,-19l581,581r10,-14l596,552xe" fillcolor="#002060" stroked="f">
                  <v:path arrowok="t" o:connecttype="custom" o:connectlocs="242225,0;484449,299183;242225,598365;0,299183;423100,263094;382905,246214;318735,355061;240462,460997;118468,500578;33848,474967;16924,435968;61349,371941;176291,321301;223538,221186;176291,131547;138918,125726;149495,33760;243987,33760;240462,95459;203088,106518;220012,86728;200267,64609;179817,111757;243987,117578;264437,30850;172766,2910;118468,131547;71222,229334;118468,257274;138918,215365;121994,212454;112121,243304;84620,201395;142444,142606;203088,195575;176291,195575;193215,265423;138918,335271;57824,360882;3526,410939;14103,491847;78273,536666;183343,547725;284887,502906;349057,460997;382905,460997;304632,497667;243987,539576;247513,589634;315209,561695;352583,558784;389252,589634;440024,539576;409701,497667;450601,477877;440024,433058;430151,410939;456948,380090;471051,318973;426625,332942;375853,383000;358929,380090;409701,338181" o:connectangles="270,0,90,180,0,0,0,0,0,0,0,0,0,0,0,0,0,0,0,0,0,0,0,0,0,0,0,0,0,0,0,0,0,0,0,0,0,0,0,0,0,0,0,0,0,0,0,0,0,0,0,0,0,0,0,0,0,0,0,0,0,0,0" textboxrect="0,0,687,1028"/>
                </v:shape>
                <v:shape id="Freeform 242" o:spid="_x0000_s1054" style="position:absolute;left:60757;top:78171;width:1015;height:559;visibility:visible;mso-wrap-style:square;v-text-anchor:top" coordsize="14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" path="m,43l9,62,24,72,43,86r19,5l81,96r24,l125,96r19,-5l129,82,115,77,101,67,86,62,77,53,72,38,67,24,72,,,43xe" fillcolor="#002060" stroked="f">
                  <v:path arrowok="t" o:connecttype="custom" o:connectlocs="50772,0;101544,27939;50772,55878;0,27939;0,25029;6347,36088;16924,41909;30322,50057;43720,52968;57119,55878;74043,55878;88146,55878;101544,52968;90967,47729;81094,44819;71222,38998;60644,36088;54298,30849;50772,22118;47246,13970;50772,0;0,25029" o:connectangles="270,0,90,180,0,0,0,0,0,0,0,0,0,0,0,0,0,0,0,0,0,0" textboxrect="0,0,144,96"/>
                </v:shape>
                <v:shape id="Freeform 243" o:spid="_x0000_s1055" style="position:absolute;left:60313;top:78730;width:479;height:448;visibility:visible;mso-wrap-style:square;v-text-anchor:top" coordsize="68,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" path="m5,62l15,72r9,l34,77r5,l44,77r9,-5l58,72,63,62,68,48r,-10l58,24,53,10,48,5,44,,34,,29,,20,5r-5,l10,10,5,14,,24,,38,,53r5,9xe" fillcolor="#002060" stroked="f">
                  <v:path arrowok="t" o:connecttype="custom" o:connectlocs="23976,0;47951,22407;23976,44814;0,22407;3526,36084;10577,41904;16924,41904;23976,44814;27501,44814;31027,44814;37374,41904;40899,41904;44425,36084;47951,27936;47951,22116;40899,13968;37374,5820;33848,2910;31027,0;23976,0;20450,0;14103,2910;10577,2910;7052,5820;3526,8148;0,13968;0,22116;0,30846;3526,36084" o:connectangles="270,0,90,180,0,0,0,0,0,0,0,0,0,0,0,0,0,0,0,0,0,0,0,0,0,0,0,0,0" textboxrect="0,0,68,77"/>
                </v:shape>
                <v:shape id="Freeform 244" o:spid="_x0000_s1056" style="position:absolute;left:60757;top:68951;width:3483;height:8661;visibility:visible;mso-wrap-style:square;v-text-anchor:top" coordsize="494,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" path="m408,1406r5,-28l417,1339r,-43l417,1258r,-48l408,1166r-5,-48l393,1075r-14,-43l360,989,341,950,317,912,288,883,254,859,221,835,182,821r5,-5l201,816r10,l225,816r15,5l254,821r15,5l283,826r19,l321,816r15,-10l350,792r10,-14l360,758,345,739,326,720r-19,-5l317,706r48,4l398,701r24,-19l437,662r14,-24l461,614r14,-14l494,595r-9,-14l470,566,451,552,427,542r-24,-4l374,542r-29,15l317,586r-20,19l293,586r48,-39l374,509r19,-39l403,427r5,-38l413,360r4,-19l432,331r-19,-5l389,331r-24,10l341,355r-24,24l297,403r-14,29l278,461r-9,67l249,518r10,-48l264,422r5,-43l269,336r9,-38l288,254r24,-38l345,173r,-24l345,125r5,-24l360,82r,24l360,125r,19l365,168r19,10l398,182r15,l427,182r10,-4l451,168r10,-14l470,139r5,-19l480,101r,-24l475,58,465,38,451,24,432,10,413,,389,,360,14,336,34,307,62,283,96r-19,29l245,158r-10,29l225,259r-4,82l216,413r-5,77l201,557r-9,57l177,658r-24,33l125,706r-24,4l81,710,62,706,48,696,38,677,33,653r,-24l43,605,53,595r9,-9l77,586r14,4l105,605r5,9l120,629r9,-29l125,576r-5,-14l105,557r20,-19l134,528r,-19l129,490r-9,-10l110,480r-14,5l81,494,67,509,53,528,38,542r-9,15l14,595,5,648,,706r9,48l29,797r19,38l72,859r24,19l120,898r24,14l163,931r19,24l216,1003r29,48l273,1099r24,53l312,1214r14,77l326,1382r-9,106l331,1474r10,-15l350,1445r10,-10l369,1430r10,-9l393,1411r15,-5xe" fillcolor="#002060" stroked="f">
                  <v:path arrowok="t" o:connecttype="custom" o:connectlocs="174175,0;348349,433055;174175,866110;0,433055;294052,779383;294052,704296;277128,625718;240460,552960;179111,499992;131865,474964;158661,474964;189688,480784;226356,474964;253858,452845;229882,419085;257383,413265;308155,385326;334951,349238;331425,329448;284179,313150;223536,341089;240460,318389;284179,248541;294052,198484;274307,192663;223536,220602;196034,268331;182636,273570;189688,195573;220010,125726;243280,72758;253858,61699;257383,97787;291231,105935;318027,97787;334951,69848;334951,33760;304629,5821;253858,8149;199560,55878;165713,108846;152315,240392;135391,357387;88145,410937;43720,410937;23270,380087;37373,346328;64170,343417;84619,366118;84619,327120;94491,307329;84619,279390;57118,287539;26796,315478;3526,377177;20450,463904;67695,511051;114941,541901;172764,611748;220010,706625;223536,866110;246806,841081;267256,827112" o:connectangles="270,0,90,180,0,0,0,0,0,0,0,0,0,0,0,0,0,0,0,0,0,0,0,0,0,0,0,0,0,0,0,0,0,0,0,0,0,0,0,0,0,0,0,0,0,0,0,0,0,0,0,0,0,0,0,0,0,0,0,0,0,0,0" textboxrect="0,0,494,1488"/>
                </v:shape>
                <v:shape id="Freeform 245" o:spid="_x0000_s1057" style="position:absolute;left:62619;top:80546;width:1791;height:4720;visibility:visible;mso-wrap-style:square;v-text-anchor:top" coordsize="254,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" path="m,53r48,62l81,187r34,77l139,346r19,86l163,523r,96l153,710r82,101l249,730r5,-92l254,542,249,442,235,341,211,240,182,149,144,62r-5,l129,62,115,58,105,53,96,48,86,34,77,24,62,5,57,,48,,43,5,33,14,29,29,19,38,9,48,,53xe" fillcolor="#002060" stroked="f">
                  <v:path arrowok="t" o:connecttype="custom" o:connectlocs="89556,0;179112,236030;89556,472059;0,236030;0,30850;33848,66938;57118,108847;81094,153667;98018,201396;111416,251454;114942,304423;114942,360302;107890,413270;165714,472059;175586,424911;179112,371361;179112,315482;175586,257275;165714,198486;148790,139697;128340,86728;101544,36088;98018,36088;90966,36088;81094,33760;74042,30850;67696,27939;60644,19790;54298,13970;43720,2910;40194,0;33848,0;30322,2910;23270,8149;20450,16880;13398,22119;6346,27939;0,30850" o:connectangles="270,0,90,180,0,0,0,0,0,0,0,0,0,0,0,0,0,0,0,0,0,0,0,0,0,0,0,0,0,0,0,0,0,0,0,0,0,0" textboxrect="0,0,254,811"/>
                </v:shape>
                <v:shape id="Freeform 246" o:spid="_x0000_s1058" style="position:absolute;left:4703;top:4074;width:1051;height:1007;visibility:visible;mso-wrap-style:square;v-text-anchor:top" coordsize="149,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" path="m,140l19,120,34,96,53,77,67,58,82,39,96,24,106,10r4,-5l115,r10,l134,r5,5l149,15r,9l149,34,139,44r-9,19l110,82,96,101,77,125,58,144,43,159r-9,14l29,173,,140xe" fillcolor="#002060" stroked="f">
                  <v:path arrowok="t" o:connecttype="custom" o:connectlocs="52537,0;105073,50347;52537,100693;0,50347;0,81486;13399,69845;23976,55876;37375,44817;47248,33758;57825,22700;67698,13969;74750,5820;77571,2910;81097,0;88148,0;94495,0;98021,2910;105073,8731;105073,13969;105073,19789;98021,25610;91674,36669;77571,47727;67698,58786;54299,72755;40901,83814;30323,92544;23976,100693;20450,100693;0,81486" o:connectangles="270,0,90,180,0,0,0,0,0,0,0,0,0,0,0,0,0,0,0,0,0,0,0,0,0,0,0,0,0,0" textboxrect="0,0,149,173"/>
                </v:shape>
                <v:shape id="Freeform 247" o:spid="_x0000_s1059" style="position:absolute;left:4463;width:5754;height:4970;visibility:visible;mso-wrap-style:square;v-text-anchor:top" coordsize="816,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" path="m375,110r19,-10l408,96r20,4l442,100r10,5l466,110r14,5l495,110r,14l490,148r-14,29l461,201r-19,29l418,254r-29,19l356,283r-29,9l298,307r-24,14l245,340r-19,29l202,398r-19,34l168,465r-14,34l144,532r-9,39l135,609r-5,39l130,681r5,34l140,748r4,20l154,782r10,14l173,806r10,10l192,820r5,5l202,825r14,l231,825r14,-5l264,811r15,-15l293,777r15,-24l312,715r5,-39l327,638r14,-34l356,571r19,-29l394,518r24,-19l442,484r24,-14l490,460r24,l538,465r29,5l586,484r24,20l629,532r15,24l644,580r,24l644,624r24,4l692,628r28,-4l744,609r24,-19l788,561r4,-33l797,484r-5,-24l783,441,768,427,754,417r-14,l725,417r-14,l696,422r-19,14l668,460r,24l672,504r10,9l692,513r9,-9l696,484r,-19l711,475r9,14l725,504r,14l720,528r-4,9l706,542r-10,5l687,552r-5,l668,542r-5,-10l658,523,648,504r-4,-20l644,465r4,-19l658,427r10,-19l692,393r19,-9l735,379r19,5l773,388r15,15l802,422r10,24l816,480r,38l812,552r-10,33l783,614r-24,19l725,652r-43,l634,648r-14,24l600,691r-24,19l552,724r-24,5l504,734,485,724,471,705,461,676r,-28l466,624r14,-15l490,604r10,l509,604r10,5l528,614r10,5l538,628r5,5l543,648r-5,4l533,648r-5,-5l519,633r-10,-5l495,633r-5,5l480,648r,14l480,676r5,15l495,700r9,5l524,705r14,l562,700r19,-19l596,662r14,-24l615,624r5,-20l620,585r,-19l610,547,600,528,576,513,548,499r4,19l557,532r,10l552,552r,l548,542,538,532r-14,-9l504,518r-14,-5l471,513r-19,l432,518r-19,14l399,547r-19,19l356,609r-15,48l332,705r-10,48l308,796r-20,29l255,844r-48,10l173,844,140,830,116,801,96,768,82,720,72,662,68,600r,-72l68,504r9,-34l87,441r9,-33l111,379r14,-29l135,326r14,-14l164,297r4,-19l178,259r5,-19l188,220r4,-19l192,182r,-10l188,158r-10,43l164,244r-20,39l120,326r-19,34l82,398,68,432r-5,33l53,446,29,427,10,408,,388,,369,5,350r5,-19l24,312,44,297,58,283,68,273r,-14l68,249,58,240,48,235,39,225,29,220r-9,-4l10,201,5,182r,-19l10,144r5,-24l24,100,39,86,58,76r14,l87,76r14,10l111,96r9,14l125,120r10,14l135,115r5,-15l144,86r5,-14l154,62r10,-5l168,52r10,l188,52r14,5l212,67r9,9l231,91r9,14l245,124r,24l250,120r5,-24l260,76r4,-19l269,52r10,-4l288,43r5,5l303,43r14,l327,43r9,-5l346,33r10,-5l365,14,370,r10,24l380,52r-5,24l360,100r-9,15l336,124r-9,20l312,158r-14,14l288,187r-9,14l274,211r-5,9l274,230r5,l293,216r5,-10l308,192r14,-15l332,158r9,-14l351,124r14,-9l375,110xe" fillcolor="#002060" stroked="f">
                  <v:path arrowok="t" o:connecttype="custom" o:connectlocs="287711,0;575422,248543;287711,497086;0,248543;318739,61117;335663,103026;230592,169964;129047,251453;91673,377180;115649,463326;152318,480206;217194,438297;264440,315481;362459,267751;454132,323630;507725,363210;558498,267751;501379,242722;480929,298601;507725,284631;490801,318391;456953,293362;487980,228753;565550,245633;552151,357390;423104,402209;332137,410358;352587,351569;382909,368449;358934,365539;342009,402209;409706,396388;437208,329450;392782,309660;369511,304422;291237,309660;227066,438297;98724,483116;47952,307332;88147,203724;129047,139696;125521,116996;47952,251453;0,214783;47952,158905;20450,128055;10578,69848;71223,50058;98724,58207;125521,30268;169242,61117;186166,33178;223540,25029;260914,0;236938,72176;193218,122816;217194,111757;264440,64027" o:connectangles="270,0,90,180,0,0,0,0,0,0,0,0,0,0,0,0,0,0,0,0,0,0,0,0,0,0,0,0,0,0,0,0,0,0,0,0,0,0,0,0,0,0,0,0,0,0,0,0,0,0,0,0,0,0,0,0,0,0" textboxrect="0,0,816,854"/>
                </v:shape>
                <v:shape id="Freeform 248" o:spid="_x0000_s1060" style="position:absolute;left:6494;top:2764;width:543;height:1060;visibility:visible;mso-wrap-style:square;v-text-anchor:top" coordsize="7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" path="m39,182l29,173,20,153,10,134,5,105,,81,,53,,29,5,r5,19l20,43r4,14l29,77r5,9l44,96r14,l77,91,39,182xe" fillcolor="#002060" stroked="f">
                  <v:path arrowok="t" o:connecttype="custom" o:connectlocs="27149,0;54297,52967;27149,105933;0,52967;27501,105933;20450,100695;14103,89054;7052,77995;3526,61115;0,47146;0,30849;0,16879;3526,0;7052,11059;14103,25028;16924,33177;20450,44818;23975,50056;31027,55877;40899,55877;54297,52967;27501,105933" o:connectangles="270,0,90,180,0,0,0,0,0,0,0,0,0,0,0,0,0,0,0,0,0,0" textboxrect="0,0,77,182"/>
                </v:shape>
                <v:shape id="Freeform 249" o:spid="_x0000_s1061" style="position:absolute;left:6057;top:3795;width:437;height:506;visibility:visible;mso-wrap-style:square;v-text-anchor:top" coordsize="6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" path="m14,77l5,53,,39,5,20,14,5,24,,34,5r14,5l58,20r4,9l62,48,58,63,53,77,43,82r-9,5l24,82,14,77xe" fillcolor="#002060" stroked="f">
                  <v:path arrowok="t" o:connecttype="custom" o:connectlocs="21859,0;43717,25320;21859,50639;0,25320;9872,44818;3526,30849;0,22700;3526,11641;9872,2910;16923,0;23974,2910;33845,5821;40897,11641;43717,16880;43717,27939;40897,36670;37371,44818;30320,47729;23974,50639;16923,47729;9872,44818" o:connectangles="270,0,90,180,0,0,0,0,0,0,0,0,0,0,0,0,0,0,0,0,0" textboxrect="0,0,62,87"/>
                </v:shape>
                <v:shape id="Freeform 250" o:spid="_x0000_s1062" style="position:absolute;left:7580;top:250;width:8392;height:3574;visibility:visible;mso-wrap-style:square;v-text-anchor:top" coordsize="1190,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" path="m67,105r24,-4l120,91r34,l187,91r39,5l259,101r39,9l331,125r39,19l403,163r29,24l461,221r24,33l509,293r14,43l533,389r5,-20l538,336r-5,-34l528,259r5,-19l538,216r9,-24l557,177r14,-9l586,168r14,14l614,211r5,19l629,216r-5,-58l634,115r9,-29l662,67,682,53,701,38r9,-14l715,r15,9l739,29r10,24l758,81r,34l758,149r-14,33l725,221r-15,28l725,249r29,-62l782,149r34,-24l850,115r33,-10l902,101,922,91r4,-14l931,101r-5,28l922,158r-15,29l888,216r-19,24l845,259r-24,10l768,278r10,24l797,293r19,l835,288r19,-5l874,283r14,l902,278r20,l936,273r19,-4l970,264r19,-10l1003,240r19,-15l1037,206r19,-24l1066,182r9,l1085,182r9,l1104,182r5,-5l1118,173r5,-10l1118,163r-9,l1099,168r-5,l1085,168r-10,l1066,168r-10,-10l1051,139r-5,-19l1042,101r4,-20l1051,67r5,-14l1070,43r10,-14l1094,19r20,l1128,19r19,5l1162,38r14,15l1186,77r4,24l1190,129r-9,34l1166,197r-24,33l1118,264r-28,24l1066,307r-24,10l1013,326r-29,5l950,336r-28,5l888,345r-29,l830,350r-28,5l773,355r-24,5l725,365r-24,9l682,379r-15,14l653,408r-10,14l629,456r-5,33l624,518r5,19l638,557r10,9l667,571r19,l706,561r9,-14l720,533r,-15l715,499r-5,-14l701,475,686,465r15,-4l710,456r10,l730,461r4,4l744,470r,5l749,480r5,-10l758,461r10,-10l773,446r5,l787,446r5,l802,451r4,10l806,475r,19l797,509r-15,19l773,547r-15,19l744,581r-10,9l715,595r-19,10l672,609r-24,5l629,614r-24,-5l586,605,552,581,528,557,504,528,490,499,475,465,461,437,446,408,427,384,408,365,389,345,370,326,350,307,331,293,312,273,293,259,269,245,245,235,221,225r-29,-9l158,211r-33,-5l86,206r-43,5l,216,14,201,24,187,34,177r9,-14l48,153,58,139r4,-19l67,105xe" fillcolor="#002060" stroked="f">
                  <v:path arrowok="t" o:connecttype="custom" o:connectlocs="419577,0;839154,178692;419577,357384;0,178692;108596,52967;210141,64026;304634,108845;368805,195572;375856,175782;385729,111755;423103,105935;440027,91965;480927,30849;514775,5239;534520,66937;500672,144933;575420,72757;650168,52967;650168,91965;595870,150753;562022,170543;616320,164723;660040,158902;707287,139694;751713,105935;778509,105935;788382,94876;765111,97786;741135,80906;741135,38998;771458,11059;819409,22118;839154,75086;788382,153663;714339,189751;626192,200810;545098,206631;480927,220600;443553,265419;449899,324207;497851,326535;504198,290447;494325,268329;517596,270657;531699,273568;548623,259598;568368,268329;551444,307327;517596,343415;456951,357384;389255,338176;334956,270657;287710,212451;233412,170543;172767,136784;88146,119904;9872,116994;33848,89055" o:connectangles="270,0,90,180,0,0,0,0,0,0,0,0,0,0,0,0,0,0,0,0,0,0,0,0,0,0,0,0,0,0,0,0,0,0,0,0,0,0,0,0,0,0,0,0,0,0,0,0,0,0,0,0,0,0,0,0,0,0" textboxrect="0,0,1190,614"/>
                </v:shape>
                <v:shape id="Freeform 251" o:spid="_x0000_s1063" style="position:absolute;left:204;top:52;width:4534;height:1845;visibility:visible;mso-wrap-style:square;v-text-anchor:top" coordsize="643,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" path="m604,317l580,288,552,264,523,235,494,216,465,192,432,178,398,159,364,144r-28,-9l297,125,264,115r-39,-4l187,111r-34,l115,120r-39,5l,29,28,19,62,10,100,5,134,r38,l211,r43,5l292,10r39,9l374,29r38,10l451,53r38,19l528,91r33,24l595,139r,10l595,159r5,14l600,187r9,15l614,211r14,15l638,240r5,10l643,259r-5,10l633,274r-9,9l614,298r-10,9l604,317xe" fillcolor="#002060" stroked="f">
                  <v:path arrowok="t" o:connecttype="custom" o:connectlocs="226712,0;453423,92258;226712,184516;0,92258;425921,184516;408997,167636;389253,153666;368803,136786;348353,125727;327903,111757;304633,103608;280657,92549;256681,83818;236936,78579;209435,72759;186164,66938;158663,64610;131866,64610;107891,64610;81094,69848;53593,72759;0,16880;19745,11059;43720,5821;70517,2910;94493,0;121289,0;148790,0;179113,2910;205909,5821;233411,11059;263733,16880;290529,22701;318031,30850;344827,41909;372329,52968;395599,66938;419575,80908;419575,86728;419575,92549;423101,100698;423101,108847;429447,117578;432973,122817;442845,131548;449897,139697;453423,145517;453423,150756;449897,156577;446371,159487;440025,164726;432973,173457;425921,178695;425921,184516" o:connectangles="270,0,90,180,0,0,0,0,0,0,0,0,0,0,0,0,0,0,0,0,0,0,0,0,0,0,0,0,0,0,0,0,0,0,0,0,0,0,0,0,0,0,0,0,0,0,0,0,0,0,0,0,0,0" textboxrect="0,0,643,317"/>
                </v:shape>
                <v:shape id="Freeform 252" o:spid="_x0000_s1064" style="position:absolute;left:1015;top:977;width:3956;height:3795;visibility:visible;mso-wrap-style:square;v-text-anchor:top" coordsize="561,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" path="m,14l29,4,53,,77,,96,9r14,10l125,33r9,15l139,62r5,14l149,81r,-14l149,43r9,-10l173,33r19,10l221,57r24,19l269,105r19,29l293,168r4,24l307,206r5,l317,192r4,-15l326,168r10,-15l345,148r10,l374,158r19,19l413,211r9,24l432,264r5,38l441,340r5,44l446,427r-5,38l432,489r-5,24l441,532r10,-14l461,499r9,-10l485,480r4,14l499,513r10,19l518,547r10,19l537,576r10,9l552,590r9,5l561,600r-4,l552,600r-43,52l,14xe" fillcolor="#002060" stroked="f">
                  <v:path arrowok="t" o:connecttype="custom" o:connectlocs="197798,0;395596,189752;197798,379503;0,189752;0,8149;20450,2328;37374,0;54297,0;67696,5239;77568,11059;88145,19208;94492,27939;98018,36088;101543,44237;105069,47147;105069,38998;105069,25029;111416,19208;121993,19208;135391,25029;155841,33177;172765,44237;189689,61116;203087,77996;206613,97786;209433,111755;216485,119904;220011,119904;223536,111755;226357,103025;229883,97786;236935,89055;243281,86145;250333,86145;263731,91965;277129,103025;291232,122815;297578,136784;304630,153664;308156,175782;310977,197900;314502,223511;314502,248540;310977,270658;304630,284627;301104,298597;310977,309656;318028,301507;325080,290448;331426,284627;342004,279389;344824,287538;351876,298597;358928,309656;365274,318387;372326,329446;378672,335266;385724,340505;389250,343415;395596,346326;395596,349236;392775,349236;389250,349236;358928,379503;0,8149" o:connectangles="270,0,90,180,0,0,0,0,0,0,0,0,0,0,0,0,0,0,0,0,0,0,0,0,0,0,0,0,0,0,0,0,0,0,0,0,0,0,0,0,0,0,0,0,0,0,0,0,0,0,0,0,0,0,0,0,0,0,0,0,0,0,0,0,0" textboxrect="0,0,561,652"/>
                </v:shape>
                <v:shape id="Freeform 253" o:spid="_x0000_s1065" style="position:absolute;left:909;top:1059;width:3695;height:4109;visibility:visible;mso-wrap-style:square;v-text-anchor:top" coordsize="524,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" path="m15,l5,34,,67,5,96r5,24l20,139r9,15l39,168r14,5l63,182r5,5l58,187r-19,l29,197r,19l34,240r14,34l63,307r24,29l111,360r24,10l159,374r9,10l164,389r-10,9l144,403r-9,5l125,418r-5,14l120,446r10,20l144,490r29,28l188,528r24,10l240,547r39,10l312,562r34,l375,552r19,-10l413,538r15,14l423,562r-5,4l408,571r-4,5l399,586r-5,4l389,600r-5,5l399,614r14,10l428,634r14,14l456,658r10,14l471,682r5,14l480,706r,-5l485,696r,l524,638,15,xe" fillcolor="#002060" stroked="f">
                  <v:path arrowok="t" o:connecttype="custom" o:connectlocs="184755,0;369509,205470;184755,410940;0,205470;3526,19790;3526,55879;14103,80907;27502,97787;44426,105936;40900,108847;20450,114667;23976,139696;44426,178695;78274,209544;112122,217693;115648,226424;101544,234573;88146,243304;84620,259602;101544,285213;132572,307332;169241,318391;220013,327122;264439,321302;291235,313153;298287,327122;287709,332361;281363,341092;274311,349241;281363,357390;301813,369031;321557,383001;332135,396970;338482,410940;342007,405119;369509,371359" o:connectangles="270,0,90,180,0,0,0,0,0,0,0,0,0,0,0,0,0,0,0,0,0,0,0,0,0,0,0,0,0,0,0,0,0,0,0,0" textboxrect="0,0,524,706"/>
                </v:shape>
                <v:shape id="Freeform 254" o:spid="_x0000_s1066" style="position:absolute;left:4971;top:4889;width:1156;height:1117;visibility:visible;mso-wrap-style:square;v-text-anchor:top" coordsize="164,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" path="m44,l58,14,72,24r15,9l106,43r14,5l135,48r14,4l164,48,154,62,144,72r-9,9l125,91r-9,9l106,110r-5,5l92,115r9,5l111,129r9,5l125,144r5,14l130,168r-5,14l120,192,,48,44,xe" fillcolor="#002060" stroked="f">
                  <v:path arrowok="t" o:connecttype="custom" o:connectlocs="57822,0;115644,55879;57822,111757;0,55879;31026,0;40898,8149;50771,13970;61348,19208;74746,25029;84618,27939;95195,27939;105067,30268;115644,27939;108593,36088;101541,41909;95195,47147;88143,52968;81797,58207;74746,64027;71220,66938;64873,66938;71220,69848;78271,75087;84618,77997;88143,83818;91669,91967;91669,97787;88143,105936;84618,111757;0,27939;31026,0" o:connectangles="270,0,90,180,0,0,0,0,0,0,0,0,0,0,0,0,0,0,0,0,0,0,0,0,0,0,0,0,0,0,0" textboxrect="0,0,164,192"/>
                </v:shape>
                <v:shape id="Freeform 255" o:spid="_x0000_s1067" style="position:absolute;left:4738;top:5168;width:1051;height:1141;visibility:visible;mso-wrap-style:square;v-text-anchor:top" coordsize="149,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" path="m,52l9,72,19,86r5,24l29,129r4,15l38,168r,14l38,196r5,-9l53,177r9,-9l72,153r5,-9l86,134r5,-10l91,115r,9l101,134r4,10l115,153r5,5l129,158r10,-5l149,144,33,,,52xe" fillcolor="#002060" stroked="f">
                  <v:path arrowok="t" o:connecttype="custom" o:connectlocs="52537,0;105073,57040;52537,114080;0,57040;0,30266;6347,41907;13399,50056;16925,64024;20450,75083;23271,83814;26797,97783;26797,105931;26797,114080;30323,108842;37375,103021;43722,97783;50774,89052;54299,83814;60646,77993;64172,72173;64172,66935;64172,72173;71224,77993;74045,83814;81097,89052;84623,91962;90969,91962;98021,89052;105073,83814;23271,0;0,30266" o:connectangles="270,0,90,180,0,0,0,0,0,0,0,0,0,0,0,0,0,0,0,0,0,0,0,0,0,0,0,0,0,0,0" textboxrect="0,0,149,196"/>
                </v:shape>
                <v:shape id="Freeform 256" o:spid="_x0000_s1068" style="position:absolute;left:3927;top:4889;width:980;height:1059;visibility:visible;mso-wrap-style:square;v-text-anchor:top" coordsize="139,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" path="m110,l96,19,81,43,62,62,48,81,33,100,19,115,9,129r-5,5l,139r,9l4,163r,9l14,177r5,5l28,182,38,172,52,158,67,139,81,115,100,91,115,67,129,52,139,38r,-5l110,xe" fillcolor="#002060" stroked="f">
                  <v:path arrowok="t" o:connecttype="custom" o:connectlocs="49007,0;98014,52967;49007,105933;0,52967;77565,0;67693,11059;57116,25028;43718,36087;33847,47146;23270,58205;13398,66936;6346,75084;2821,77995;0,80905;0,86143;2821,94874;2821,100113;9872,103023;13398,105933;19744,105933;26795,100113;36667,91964;47244,80905;57116,66936;70514,52967;81091,38997;90963,30267;98014,22118;98014,19208;77565,0" o:connectangles="270,0,90,180,0,0,0,0,0,0,0,0,0,0,0,0,0,0,0,0,0,0,0,0,0,0,0,0,0,0" textboxrect="0,0,139,182"/>
                </v:shape>
                <v:shape id="Freeform 257" o:spid="_x0000_s1069" style="position:absolute;top:4580;width:4802;height:5978;visibility:visible;mso-wrap-style:square;v-text-anchor:top" coordsize="681,1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" path="m86,475r-9,24l77,523r,14l81,557r5,19l91,590r,19l86,629r15,-5l115,619r24,-14l163,585r19,-28l201,528r15,-34l225,456r5,-39l240,379r14,-34l273,312r20,-24l317,259r24,-19l369,216r29,-15l427,187r29,-10l485,173r28,-5l542,168r29,5l595,182r14,10l624,201r9,10l643,225r10,10l657,245r,9l657,264r,14l657,297r,20l648,336r-10,24l624,374r-24,15l571,398r-34,5l509,417r-29,15l456,451r-24,24l413,499r-15,29l384,557r-10,33l369,619r,34l369,681r5,34l389,744r14,24l422,797r10,4l446,811r10,l465,816r5,l480,816r9,-5l494,811r5,34l499,873r-5,34l485,941r-15,28l446,989r-24,9l389,1003r-24,-5l350,984r-9,-15l331,950r,-19l331,912r,-19l336,878r5,-14l350,854r10,-9l369,845r5,-5l389,840r4,5l403,849r5,10l408,873r-5,10l389,878r-20,l374,888r5,9l384,902r9,5l398,912r5,5l408,917r5,-5l427,902r10,-24l437,854,427,835,417,825r-14,-4l389,816r-20,-5l355,816r-14,9l326,845r-14,24l307,897r-5,29l302,955r10,19l321,993r15,20l355,1022r29,5l413,1027r28,-5l465,1008r24,-24l509,955r9,-43l523,859r-5,-62l533,782r19,-24l566,729r10,-33l581,667r4,-34l576,609,561,595r-14,-5l537,581r-9,l513,581r-9,4l499,590r-10,5l485,605r-5,24l485,657r9,20l504,686r9,l518,681r,-9l513,662r-9,-5l504,643r,-14l509,619r9,-10l528,609r9,l547,614r10,10l561,638r5,19l561,681r-4,24l547,729r-19,24l509,768r-10,9l485,782r-15,l451,777r-14,-4l422,753,408,729,398,691r15,5l427,701r5,l437,701r,-5l432,691,422,681r-5,-19l413,643r-5,-24l408,595r,-24l413,547r9,-24l437,504r14,-19l470,465r15,-9l504,446r24,-9l547,427r19,-5l585,417r15,-9l619,403r14,-14l648,379r9,-14l667,345r10,-24l681,297r,-33l681,240r-4,-19l672,201,662,182r-9,-14l638,149r-9,-10l609,125,590,115,576,105r-24,-4l528,96,504,91r-24,l451,86r-29,5l398,91r-24,10l350,115r-24,14l302,144r-24,19l264,177r-15,15l235,211r-14,10l206,230r-19,5l173,240r-15,5l144,249r-10,l125,240r14,-5l158,225r19,-9l197,211r19,-14l235,182r14,-9l269,158r14,-14l297,129r15,-9l326,105r15,-9l350,91r10,-5l369,86,355,72,345,38,331,19,317,5,297,,283,9,264,19,249,38,235,62,225,81r-9,10l206,91r-5,-5l192,81,187,67,177,57r,-14l168,29,158,19,144,14r-15,l110,14,96,24,81,38,67,57,57,77r,19l62,115r5,14l77,144r9,14l96,168r9,5l91,177r-14,5l67,187r-10,5l48,201r-5,10l43,216r-5,14l43,245r5,14l53,269r9,14l72,293r9,14l101,312r14,5l96,321r-24,5l57,331r-9,5l38,345r-5,10l33,365r,9l33,403r-4,24l19,451,,470r9,10l19,480r10,5l38,480r10,l57,470r10,-5l81,461,91,446r10,-14l110,413r15,-15l134,384r15,-19l158,355r5,-10l177,341r5,4l182,360r-9,14l163,384r-10,9l139,403r-14,14l110,432r-9,14l91,461r-5,14xe" fillcolor="#002060" stroked="f">
                  <v:path arrowok="t" o:connecttype="custom" o:connectlocs="240112,0;480224,298890;240112,597779;0,298890;60645,335268;98019,352148;162190,242720;240465,139695;361755,97787;446376,122815;463300,161814;423105,226423;304635,276480;260209,380087;304635,466233;344830,472053;331432,564019;240465,564019;240465,502903;277134,491843;260209,511052;284185,533752;301110,486023;240465,480202;220015,566930;310982,594869;365281,463904;412527,368446;361755,338179;342010,382416;361755,385326;372332,354477;395603,396385;342010,455173;280660,402206;304635,402206;287711,332358;342010,265421;423105,237482;477403,186842;466826,105936;406181,61117;297584,52968;196039,94876;131868,136785;98019,136785;175589,100697;240465,55878;233413,11059;165716,36088;131868,38998;90968,8149;40195,55878;74043,100697;30323,122815;43721,164724;50773,189753;23271,217692;13398,279390;57119,268331;105071,212453;121995,217692;71223,259600" o:connectangles="270,0,90,180,0,0,0,0,0,0,0,0,0,0,0,0,0,0,0,0,0,0,0,0,0,0,0,0,0,0,0,0,0,0,0,0,0,0,0,0,0,0,0,0,0,0,0,0,0,0,0,0,0,0,0,0,0,0,0,0,0,0,0" textboxrect="0,0,681,1027"/>
                </v:shape>
                <v:shape id="Freeform 258" o:spid="_x0000_s1070" style="position:absolute;left:2672;top:6705;width:1051;height:559;visibility:visible;mso-wrap-style:square;v-text-anchor:top" coordsize="1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" path="m149,52l134,38,120,24,106,14,86,9,62,4,43,,19,4,,9,14,19r15,5l43,28,58,38r9,10l72,62r5,14l72,96,149,52xe" fillcolor="#002060" stroked="f">
                  <v:path arrowok="t" o:connecttype="custom" o:connectlocs="52537,0;105073,27939;52537,55878;0,27939;105073,30267;94495,22118;84623,13970;74750,8149;60646,5239;43722,2328;30323,0;13399,2328;0,5239;9873,11059;20450,13970;30323,16298;40901,22118;47248,27939;50774,36088;54299,44237;50774,55878;105073,30267" o:connectangles="270,0,90,180,0,0,0,0,0,0,0,0,0,0,0,0,0,0,0,0,0,0" textboxrect="0,0,149,96"/>
                </v:shape>
                <v:shape id="Freeform 259" o:spid="_x0000_s1071" style="position:absolute;left:3652;top:6286;width:508;height:442;visibility:visible;mso-wrap-style:square;v-text-anchor:top" coordsize="7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" path="m63,14l53,4,43,4,39,,29,,24,,19,4r-9,l10,14,,28,5,38r5,14l19,67r5,5l29,76r5,l39,76r9,-4l53,72r5,-5l63,62,67,52,72,38r,-14l63,14xe" fillcolor="#002060" stroked="f">
                  <v:path arrowok="t" o:connecttype="custom" o:connectlocs="25384,0;50767,22119;25384,44238;0,22119;44421,8149;37370,2328;30319,2328;27499,0;20448,0;16922,0;13397,2328;7051,2328;7051,8149;0,16298;3525,22119;7051,30268;13397,38999;16922,41910;20448,44238;23973,44238;27499,44238;33845,41910;37370,41910;40896,38999;44421,36089;47242,30268;50767,22119;50767,13970;44421,8149" o:connectangles="270,0,90,180,0,0,0,0,0,0,0,0,0,0,0,0,0,0,0,0,0,0,0,0,0,0,0,0,0" textboxrect="0,0,72,76"/>
                </v:shape>
                <v:shape id="Freeform 260" o:spid="_x0000_s1072" style="position:absolute;left:204;top:7846;width:3483;height:8661;visibility:visible;mso-wrap-style:square;v-text-anchor:top" coordsize="494,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" path="m86,82r-5,29l76,149r,43l76,236r5,43l86,322r10,48l105,413r15,48l134,500r24,38l182,576r24,29l240,634r33,19l316,668r-9,4l297,672r-9,l273,672r-14,l244,668r-19,-5l211,663r-19,l177,672r-19,10l144,696r-5,15l139,730r9,19l172,768r15,10l177,783r-48,-5l96,788,72,807,57,826r-9,24l33,874,19,888,,893r9,19l24,927r19,9l67,946r29,5l120,946r28,-14l182,903r19,-19l206,903r-53,38l124,980r-19,38l96,1061r-10,39l86,1128r-10,24l62,1157r19,5l110,1157r19,-9l158,1133r19,-24l196,1085r15,-29l220,1028r5,-68l244,975r-9,48l230,1066r,43l225,1152r-5,44l206,1234r-24,43l148,1316r,28l148,1364r,24l134,1407r,-19l139,1364r,-20l129,1320r-19,-9l100,1306r-19,l72,1306r-15,5l48,1320r-15,15l28,1349r-9,19l19,1388r,24l24,1431r9,19l48,1469r14,10l81,1488r29,l134,1474r29,-19l187,1426r24,-34l235,1364r14,-34l259,1301r9,-72l278,1152r5,-76l288,1004r4,-68l302,874r14,-43l340,802r29,-14l393,778r24,l436,783r10,14l456,812r4,24l460,860r-9,24l441,893r-9,10l417,898r-14,l393,884r-9,-10l374,860r-5,28l369,912r10,15l388,936r-19,15l360,965r,15l364,1004r10,4l384,1008r14,-4l412,994r15,-14l441,965r15,-19l465,932r15,-39l489,840r5,-52l484,735,470,692,451,653,427,629,403,610,374,591,350,576,331,557,312,533,278,485,249,437,220,389,201,336,182,274,172,197r-4,-86l177,,163,15,153,29r-9,15l134,48,124,58r-9,10l100,72,86,82xe" fillcolor="#002060" stroked="f">
                  <v:path arrowok="t" o:connecttype="custom" o:connectlocs="174175,0;348349,433055;174175,866110;0,433055;53592,86727;57118,162396;74042,240392;111415,313150;169238,369028;216484,391146;192509,391146;158661,385908;124813,391146;98017,413847;121288,447025;90966,452845;40194,480784;13398,516872;16924,539573;67695,553542;128339,525603;107889,547721;67695,617569;53592,670537;77568,673447;124813,645508;155135,598361;165713,595451;158661,670537;128339,743295;104364,793934;94491,807904;90966,768323;57118,760175;33848,768323;13398,796262;16924,832932;43720,860871;94491,857961;148789,810232;182636,757264;199560,626300;212958,508723;260204,458666;307450,455755;324374,486605;310976,519782;284179,522693;263730,500574;267256,539573;253858,561691;263730,586720;290526,578571;321553,550632;344823,488933;331425,402788;284179,355059;233408,324209;175585,254362;128339,159485;124813,0;101543,25611;81093,39580" o:connectangles="270,0,90,180,0,0,0,0,0,0,0,0,0,0,0,0,0,0,0,0,0,0,0,0,0,0,0,0,0,0,0,0,0,0,0,0,0,0,0,0,0,0,0,0,0,0,0,0,0,0,0,0,0,0,0,0,0,0,0,0,0,0,0" textboxrect="0,0,494,1488"/>
                </v:shape>
                <v:shape id="Freeform 261" o:spid="_x0000_s1073" style="position:absolute;left:35;top:221;width:1791;height:4691;visibility:visible;mso-wrap-style:square;v-text-anchor:top" coordsize="254,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" path="m254,754l211,691,172,619,139,542,115,461,100,370,91,278r,-91l100,96,24,,9,82,,173r,96l9,365,24,466,43,566r29,92l110,744r10,l129,744r10,5l148,754r10,4l172,768r10,14l192,802r9,4l206,806r10,-4l220,792r10,-14l235,768r9,-10l254,754xe" fillcolor="#002060" stroked="f">
                  <v:path arrowok="t" o:connecttype="custom" o:connectlocs="89556,0;179112,234571;89556,469142;0,234571;179112,438875;148790,402205;121288,360296;98018,315478;81094,268331;70517,215363;64170,161813;64170,108846;70517,55878;16924,0;6346,47729;0,100697;0,156575;6346,212453;16924,271241;30322,329447;50772,382997;77568,433054;84620,433054;90966,433054;98018,435964;104364,438875;111416,441203;121288,447024;128340,455173;135392,466814;141738,469142;145264,469142;152316,466814;155136,460993;162188,452844;165714,447024;172060,441203;179112,438875" o:connectangles="270,0,90,180,0,0,0,0,0,0,0,0,0,0,0,0,0,0,0,0,0,0,0,0,0,0,0,0,0,0,0,0,0,0,0,0,0,0" textboxrect="0,0,254,806"/>
                </v:shape>
                <v:rect id="Rectangle 262" o:spid="_x0000_s1074" style="position:absolute;left:944;top:17764;width:579;height:49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" fillcolor="#002060" stroked="f">
                  <v:textbox inset="0,0,0,0"/>
                </v:rect>
                <v:rect id="Rectangle 263" o:spid="_x0000_s1075" style="position:absolute;left:17361;top:948;width:29991;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" fillcolor="#002060" stroked="f">
                  <v:textbox inset="0,0,0,0"/>
                </v:rect>
                <v:shape id="Freeform 264" o:spid="_x0000_s1076" style="position:absolute;left:4943;top:80377;width:1015;height:1007;visibility:visible;mso-wrap-style:square;v-text-anchor:top" coordsize="144,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" path="m,34l14,53,33,77,48,96r14,19l76,135r15,14l100,163r5,5l115,173r5,l129,168r5,l144,159r,-10l144,139,134,125,124,111,110,91,91,72,72,53,52,29,38,15,28,,24,,,34xe" fillcolor="#002060" stroked="f">
                  <v:path arrowok="t" o:connecttype="custom" o:connectlocs="50772,0;101544,50347;50772,100693;0,50347;0,19789;9872,30848;23271,44817;33848,55876;43720,66935;53593,78575;64170,86724;70517,94873;74043,97783;81094,100693;84620,100693;90967,97783;94492,97783;101544,92544;101544,86724;101544,80904;94492,72755;87441,64606;77568,52966;64170,41907;50772,30848;36669,16879;26796,8731;19745,0;16924,0;0,19789" o:connectangles="270,0,90,180,0,0,0,0,0,0,0,0,0,0,0,0,0,0,0,0,0,0,0,0,0,0,0,0,0,0" textboxrect="0,0,144,173"/>
                </v:shape>
                <v:shape id="Freeform 265" o:spid="_x0000_s1077" style="position:absolute;left:4668;top:80488;width:5754;height:4976;visibility:visible;mso-wrap-style:square;v-text-anchor:top" coordsize="816,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" path="m375,744r19,10l413,759r14,l442,749r14,-5l466,740r14,l499,744r-4,-14l490,706,480,677,461,648,442,620,418,596,394,576r-34,-9l327,562,298,548,274,533,245,509,226,485,207,456,187,423,168,389r-9,-33l144,317r-5,-38l135,245r-5,-38l135,173r,-38l144,106r5,-19l159,72r4,-14l178,48r5,-9l192,34r10,-5l207,29r9,l231,29r19,5l264,44r19,9l298,77r9,24l312,140r10,38l331,216r10,34l355,284r20,28l399,336r19,20l442,370r24,14l490,389r29,5l543,389r24,-9l591,365r19,-19l629,322r14,-29l648,269r,-19l643,236r24,-10l696,226r24,5l749,245r19,19l787,293r10,34l797,365r-5,29l783,413r-10,15l754,432r-15,5l725,437r-14,-5l696,432,677,413,667,394r,-29l672,351r10,-10l696,341r5,10l696,365r5,24l711,375r9,-10l725,351r,-19l720,327r-5,-10l706,312r-5,-4l691,303r-9,5l672,308r-9,9l658,332r-5,19l648,365r,24l648,408r10,20l672,447r19,14l715,471r20,5l759,471r14,-5l792,452r10,-20l811,404r5,-29l816,336r-5,-33l802,269,783,240,759,216,725,202r-38,-5l634,207,619,183,600,164,576,144,552,130,528,120r-24,l485,130r-14,19l461,183r,24l471,231r9,14l490,250r9,l509,245r10,l528,240r10,-4l543,226r,-5l543,207r-5,-5l533,202r-5,10l519,221r-10,l499,221r-9,-5l485,207r-5,-15l485,178r5,-10l495,154r9,-5l523,144r20,5l562,159r19,9l595,188r15,28l615,231r4,14l619,264r,24l615,308r-15,19l581,341r-34,15l552,332r5,-15l557,308r,-5l552,303r-5,9l543,322r-20,10l509,336r-19,5l471,341r-20,l432,332,413,322,399,308,379,288,360,240,346,192,331,144,322,96,307,58,288,24,255,5,207,,173,5,144,24,115,53,96,87,82,135,72,188r-5,67l67,322r,29l77,380r10,33l96,447r15,29l125,500r14,24l149,543r14,14l173,576r5,20l183,615r4,19l192,653r,19l192,682r-5,19l178,653,163,610,144,567,125,528,101,495,82,456,67,423,63,389,53,408,29,428,15,442,5,461,,480r5,20l15,524r14,14l48,557r10,10l67,581r,10l67,600r-9,10l53,620r-14,4l29,634r-10,5l10,653,5,672r,20l10,711r5,19l24,749r15,19l58,778r14,5l87,778r14,-10l111,759r9,-15l130,730r5,-10l139,740r,14l144,768r5,15l154,788r9,9l168,802r10,l192,802r10,-5l211,788r10,-10l231,764r9,-20l245,725r5,-19l250,735r5,24l259,778r5,14l274,802r5,10l288,812r10,-5l307,812r10,l327,812r9,l351,816r4,10l365,840r5,15l379,831r,-29l375,778,360,754r-9,-14l341,725,327,711,312,696r-9,-14l288,668r-9,-15l274,644r-5,-15l274,624r9,l293,634r10,14l307,663r15,14l331,692r15,19l355,725r10,15l375,744xe" fillcolor="#002060" stroked="f">
                  <v:path arrowok="t" o:connecttype="custom" o:connectlocs="287711,0;575422,248831;287711,497662;0,248831;321559,433053;338484,394055;230592,327118;131868,246212;91673,120487;114943,33760;152318,16880;216488,58788;264440,181603;365985,229332;453427,170544;507725,134456;558498,229332;501379,251450;480929,198483;507725,212452;494327,179275;460479,204303;487275,268330;565550,251450;552151,139695;423104,95458;332137,86727;351882,145515;382909,128635;358934,128635;345535,97786;409706,97786;436503,167634;392782,184513;368806,193244;291237,187424;227066,55878;101545,13969;47247,187424;88147,291030;129047,357967;125521,380086;47247,246212;0,279389;47247,338177;20450,369027;10578,424904;71223,447023;98019,438874;125521,466813;169242,433053;186166,460992;223540,472633;260914,497662;240464,421994;193218,374847;216488,385906;264440,433053" o:connectangles="270,0,90,180,0,0,0,0,0,0,0,0,0,0,0,0,0,0,0,0,0,0,0,0,0,0,0,0,0,0,0,0,0,0,0,0,0,0,0,0,0,0,0,0,0,0,0,0,0,0,0,0,0,0,0,0,0,0" textboxrect="0,0,816,855"/>
                </v:shape>
                <v:shape id="Freeform 266" o:spid="_x0000_s1078" style="position:absolute;left:6699;top:81634;width:543;height:1065;visibility:visible;mso-wrap-style:square;v-text-anchor:top" coordsize="77,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" path="m43,l29,10,19,29,10,48,5,77,,101r,29l5,154r,29l15,159r4,-15l24,125r5,-19l39,91r9,-4l58,87r19,l43,xe" fillcolor="#002060" stroked="f">
                  <v:path arrowok="t" o:connecttype="custom" o:connectlocs="27149,0;54297,53259;27149,106518;0,53259;30322,0;20450,5821;13398,16880;7052,27939;3526,44819;0,58789;0,75669;3526,89638;3526,106518;10577,92548;13398,83817;16924,72758;20450,61699;27501,52968;33847,50640;40899,50640;54297,50640;30322,0" o:connectangles="270,0,90,180,0,0,0,0,0,0,0,0,0,0,0,0,0,0,0,0,0,0" textboxrect="0,0,77,183"/>
                </v:shape>
                <v:shape id="Freeform 267" o:spid="_x0000_s1079" style="position:absolute;left:6297;top:81163;width:402;height:500;visibility:visible;mso-wrap-style:square;v-text-anchor:top" coordsize="5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" path="m9,9l,28,,48,,67,9,81r10,5l33,81,43,76r9,-9l57,52r,-14l52,24,48,9,43,4,28,,19,,9,9xe" fillcolor="#002060" stroked="f">
                  <v:path arrowok="t" o:connecttype="custom" o:connectlocs="20099,0;40197,25027;20099,50054;0,25027;6347,5238;0,16297;0,27937;0,38996;6347,47144;13399,50054;23272,47144;30324,44234;36671,38996;40197,30265;40197,22117;36671,13969;33850,5238;30324,2328;19746,0;13399,0;6347,5238" o:connectangles="270,0,90,180,0,0,0,0,0,0,0,0,0,0,0,0,0,0,0,0,0" textboxrect="0,0,57,86"/>
                </v:shape>
                <v:shape id="Freeform 268" o:spid="_x0000_s1080" style="position:absolute;left:7785;top:81634;width:8426;height:3580;visibility:visible;mso-wrap-style:square;v-text-anchor:top" coordsize="1195,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" path="m67,509r24,5l120,519r33,4l187,523r38,-4l259,509r38,-10l336,490r33,-19l403,451r29,-28l461,394r28,-34l509,317r14,-43l537,226r5,24l537,279r,38l533,355r,24l537,399r10,24l557,437r14,10l585,447r15,-15l614,403r10,-19l629,399r-5,57l633,499r15,29l667,547r14,15l701,576r9,15l715,615r14,-10l739,586r14,-24l758,533r5,-34l758,466r-9,-39l725,394,710,370r15,-10l753,423r34,43l816,490r38,9l883,509r24,5l921,523r10,15l931,514r,-29l921,451,907,423,893,399,869,375,849,355r-24,-9l773,331r9,-19l801,317r15,10l835,327r19,4l873,331r15,l907,336r14,l941,341r14,5l974,351r15,9l1003,375r19,14l1041,403r15,24l1065,432r10,l1085,432r9,l1104,432r9,5l1118,442r10,9l1118,451r-9,l1104,447r-10,l1085,447r-10,l1070,451r-9,5l1051,475r-5,20l1046,514r,19l1051,547r10,15l1070,576r10,10l1099,595r14,l1128,595r19,-4l1161,576r15,-14l1185,538r10,-24l1195,485r-14,-34l1166,418r-24,-34l1118,355r-29,-28l1065,307r-24,-9l1013,288r-29,-5l955,279r-34,-5l893,269r-34,l830,264r-29,l773,259r-24,-4l725,250,701,240r-20,-9l667,221,653,207,643,192,629,154r-5,-29l624,96r5,-19l638,58,653,43r14,l691,43r14,10l720,67r5,15l725,96r-5,15l710,130r-9,9l691,149r10,5l710,154r10,l729,154r10,-5l744,144r5,-5l749,135r9,9l763,154r5,9l773,168r4,l787,168r5,l806,163r5,-9l811,139r-5,-19l797,101,787,82,773,67,758,48r-9,-9l734,24,715,15,696,10,677,5,653,,629,,609,5r-19,5l552,34,528,58,509,87r-20,28l475,149r-14,29l446,207r-19,24l408,250r-19,19l369,288r-19,15l336,322r-24,19l293,355r-24,15l245,379r-24,10l192,399r-34,4l125,403r-39,l48,403,,399r14,14l24,423r9,14l43,451r10,10l57,475r5,15l67,509xe" fillcolor="#002060" stroked="f">
                  <v:path arrowok="t" o:connecttype="custom" o:connectlocs="421337,0;842674,178985;421337,357969;0,178985;107890,304419;209434,290450;304632,246213;368802,159485;378674,184514;385726,246213;423100,251451;440024,265421;480218,327120;514066,352148;538042,290450;500668,215363;575416,285211;649458,304419;649458,262511;598686,206633;564838,184514;615610,192663;663562,198484;707282,218274;751002,251451;778504,251451;788376,262511;765106,260182;741130,276480;741130,318389;774978,346328;818698,335269;842674,282301;788376,206633;714334,167634;629714,156575;545094,150754;480218,134457;443550,89638;449896,33760;497142,30849;507720,64609;494322,89638;521118,86727;534516,83817;547914,97787;571890,89638;554966,47729;517592,13970;460474,0;389252,19790;334954,86727;287708,145516;236936,187424;172766,220602;88146,234572;9872,240392;37374,268331" o:connectangles="270,0,90,180,0,0,0,0,0,0,0,0,0,0,0,0,0,0,0,0,0,0,0,0,0,0,0,0,0,0,0,0,0,0,0,0,0,0,0,0,0,0,0,0,0,0,0,0,0,0,0,0,0,0,0,0,0,0" textboxrect="0,0,1195,615"/>
                </v:shape>
                <v:shape id="Freeform 269" o:spid="_x0000_s1081" style="position:absolute;left:401;top:83561;width:4570;height:1845;visibility:visible;mso-wrap-style:square;v-text-anchor:top" coordsize="648,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" path="m605,l581,29,552,53,528,82r-28,19l466,125r-29,19l404,159r-34,14l336,183r-38,9l264,202r-38,l192,207r-38,-5l116,197,77,192,,288r34,10l68,308r33,4l140,317r33,l216,317r39,-5l293,308r39,-10l375,288r38,-9l452,264r38,-19l528,226r39,-24l596,178r,-10l596,159r4,-15l605,130r5,-10l615,106,629,92,644,77r4,-9l648,58,644,48,634,39,624,29r-9,-5l610,10,605,xe" fillcolor="#002060" stroked="f">
                  <v:path arrowok="t" o:connecttype="custom" o:connectlocs="228477,0;456953,92258;228477,184516;0,92258;426631,0;409706,16880;389256,30850;372332,47730;352587,58789;328611,72759;308161,83818;284890,92549;260915,100698;236939,106519;210142,111757;186166,117578;159369,117578;135393,120488;108597,117578;81800,114668;54298,111757;0,167636;23976,173457;47952,179277;71223,181606;98724,184516;121995,184516;152318,184516;179819,181606;206616,179277;234118,173457;264440,167636;291237,162397;318739,153666;345535,142607;372332,131548;399834,117578;420284,103608;420284,97788;420284,92549;423105,83818;426631,75669;430156,69848;433682,61699;443555,53550;454132,44819;456953,39581;456953,33760;454132,27939;447081,22701;440029,16880;433682,13970;430156,5821;426631,0" o:connectangles="270,0,90,180,0,0,0,0,0,0,0,0,0,0,0,0,0,0,0,0,0,0,0,0,0,0,0,0,0,0,0,0,0,0,0,0,0,0,0,0,0,0,0,0,0,0,0,0,0,0,0,0,0,0" textboxrect="0,0,648,317"/>
                </v:shape>
                <v:shape id="Freeform 270" o:spid="_x0000_s1082" style="position:absolute;left:1219;top:80685;width:3992;height:3801;visibility:visible;mso-wrap-style:square;v-text-anchor:top" coordsize="566,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" path="m,638r28,10l52,653r24,l96,643r19,-14l124,619r10,-14l139,595r5,-19l148,571r5,15l153,610r5,9l172,619r24,-9l220,595r24,-19l268,552r20,-34l297,485r5,-24l307,446r5,l316,461r5,14l326,485r10,14l345,504r15,l374,494r19,-19l412,442r10,-20l432,389r9,-39l446,312r,-43l446,226r-5,-34l436,163r-9,-24l441,120r10,19l460,154r10,9l484,173r5,-15l499,139r9,-19l518,106,528,86r9,-9l547,67r9,-9l566,58r-5,-5l556,53r,l508,,,638xe" fillcolor="#002060" stroked="f">
                  <v:path arrowok="t" o:connecttype="custom" o:connectlocs="199563,0;399126,190044;199563,380088;0,190044;0,371357;19745,377178;36669,380088;53593,380088;67696,374267;81095,366118;87441,360298;94493,352149;98019,346328;101544,335269;104365,332359;107891,341090;107891,355059;111417,360298;121289,360298;138213,355059;155137,346328;172061,335269;188985,321300;203089,301509;209435,282301;212961,268332;216487,259601;220013,259601;222834,268332;226359,276481;229885,282301;236937,290450;243284,293360;253861,293360;263733,287540;277132,276481;290530,257272;297582,245631;304633,226423;310980,203723;314506,181604;314506,156575;314506,131547;310980,111756;307454,94876;301107,80907;310980,69848;318031,80907;324378,89638;331430,94876;341302,100697;344828,91966;351880,80907;358226,69848;365278,61699;372330,50058;378676,44819;385728,38998;392074,33760;399126,33760;395600,30849;392074,30849;392074,30849;358226,0;0,371357" o:connectangles="270,0,90,180,0,0,0,0,0,0,0,0,0,0,0,0,0,0,0,0,0,0,0,0,0,0,0,0,0,0,0,0,0,0,0,0,0,0,0,0,0,0,0,0,0,0,0,0,0,0,0,0,0,0,0,0,0,0,0,0,0,0,0,0,0" textboxrect="0,0,566,653"/>
                </v:shape>
                <v:shape id="Freeform 271" o:spid="_x0000_s1083" style="position:absolute;left:1149;top:80295;width:3653;height:4104;visibility:visible;mso-wrap-style:square;v-text-anchor:top" coordsize="518,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" path="m10,705l,667,,638,,609,5,585r9,-24l24,547,38,537r10,-4l62,523r,-5l53,513r-19,l24,509r,-20l34,461r9,-34l62,398,82,369r24,-24l134,336r20,-5l163,321r,-9l149,307r-10,-5l130,297r-5,-9l120,273r,-14l125,240r14,-24l168,187r19,-10l211,168r29,-10l274,149r33,-5l341,144r29,5l394,163r14,5l422,153r-4,-4l413,139r-10,-5l398,125r-4,-5l389,115r-5,-10l379,101,394,91,408,81r14,-9l437,57,451,43,461,33r9,-9l470,9,475,r5,l480,9r,l518,67,10,705xe" fillcolor="#002060" stroked="f">
                  <v:path arrowok="t" o:connecttype="custom" o:connectlocs="182638,0;365275,205178;182638,410355;0,205178;0,388237;0,354477;9872,326538;26796,312568;43720,304419;37374,298599;16924,296270;23976,268331;43720,231661;74747,200812;108595,192663;114942,181604;98018,175783;88146,167634;84620,150755;98018,125726;131866,103025;169239,91966;216485,83817;260911,86728;287707,97787;294759,86728;284181,77997;277835,69848;270783,61117;277835,52968;297579,41909;318029,25029;331427,13970;334953,0;338479,5239;365275,38998" o:connectangles="270,0,90,180,0,0,0,0,0,0,0,0,0,0,0,0,0,0,0,0,0,0,0,0,0,0,0,0,0,0,0,0,0,0,0,0" textboxrect="0,0,518,705"/>
                </v:shape>
                <v:shape id="Freeform 272" o:spid="_x0000_s1084" style="position:absolute;left:5211;top:79457;width:1114;height:1089;visibility:visible;mso-wrap-style:square;v-text-anchor:top" coordsize="158,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" path="m38,187l53,177,67,163r19,-5l101,149r14,-5l130,144r14,-5l158,144r-9,-15l139,120r-9,-10l125,101,115,91r-9,-5l96,77r-5,l96,72,106,62r9,-5l120,48r5,-15l125,24,120,9,115,,,144r38,43xe" fillcolor="#002060" stroked="f">
                  <v:path arrowok="t" o:connecttype="custom" o:connectlocs="55710,0;111419,54425;55710,108850;0,54425;26797,108850;37375,103029;47247,94880;60646,91970;71224,86731;81096,83820;91674,83820;101546,80910;111419,83820;105072,75089;98021,69850;91674,64029;88148,58791;81096,52970;74749,50059;67698,44821;64172,44821;67698,41910;74749,36089;81096,33179;84622,27940;88148,19209;88148,13970;84622,5239;81096,0;0,83820;26797,108850" o:connectangles="270,0,90,180,0,0,0,0,0,0,0,0,0,0,0,0,0,0,0,0,0,0,0,0,0,0,0,0,0,0,0" textboxrect="0,0,158,187"/>
                </v:shape>
                <v:shape id="Freeform 273" o:spid="_x0000_s1085" style="position:absolute;left:4943;top:79149;width:1079;height:1146;visibility:visible;mso-wrap-style:square;v-text-anchor:top" coordsize="153,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" path="m,149l9,130,19,110,24,91,33,67,38,53r,-24l38,14,38,,48,10r4,9l62,29,72,43r9,10l86,62r5,10l91,82,96,72r4,-10l105,53,115,43r9,-5l134,38r10,5l153,53,38,197,,149xe" fillcolor="#002060" stroked="f">
                  <v:path arrowok="t" o:connecttype="custom" o:connectlocs="53945,0;107890,57333;53945,114665;0,57333;0,86726;6346,75667;13398,64026;16924,52967;23270,38998;26796,30849;26796,16880;26796,8149;26796,0;33848,5821;36668,11059;43720,16880;50772,25028;57118,30849;60644,36087;64170,41908;64170,47729;67696,41908;70516,36087;74042,30849;81094,25028;87440,22118;94492,22118;101544,25028;107890,30849;26796,114665;0,86726" o:connectangles="270,0,90,180,0,0,0,0,0,0,0,0,0,0,0,0,0,0,0,0,0,0,0,0,0,0,0,0,0,0,0" textboxrect="0,0,153,197"/>
                </v:shape>
                <v:shape id="Freeform 274" o:spid="_x0000_s1086" style="position:absolute;left:4160;top:79510;width:980;height:1065;visibility:visible;mso-wrap-style:square;v-text-anchor:top" coordsize="139,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" path="m111,183l91,164,77,144,58,120,43,101,29,82,15,68,5,53,,48,,39,,29,,20,5,10,10,5,15,r9,l34,10,48,24,63,44,77,68,96,92r15,19l125,130r10,14l139,149r-28,34xe" fillcolor="#002060" stroked="f">
                  <v:path arrowok="t" o:connecttype="custom" o:connectlocs="49007,0;98014,53259;49007,106518;0,53259;78270,106518;64167,95459;54296,83817;40898,69848;30321,58789;20449,47729;10577,39580;3526,30849;0,27939;0,22701;0,16880;0,11641;3526,5821;7051,2910;10577,0;16923,0;23975,5821;33847,13970;44424,25611;54296,39580;67693,53550;78270,64609;88142,75669;95193,83817;98014,86728;78270,106518" o:connectangles="270,0,90,180,0,0,0,0,0,0,0,0,0,0,0,0,0,0,0,0,0,0,0,0,0,0,0,0,0,0" textboxrect="0,0,139,183"/>
                </v:shape>
                <v:shape id="Freeform 275" o:spid="_x0000_s1087" style="position:absolute;left:204;top:74900;width:4802;height:5983;visibility:visible;mso-wrap-style:square;v-text-anchor:top" coordsize="681,1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" path="m86,552l76,528r,-24l76,490r5,-19l86,452r5,-15l91,423r,-24l100,404r20,9l139,423r24,19l187,466r14,34l220,533r5,39l230,610r14,38l254,682r19,29l297,740r19,28l345,792r24,15l398,826r29,14l456,850r33,5l518,860r24,l571,855r24,-10l614,836r10,-10l638,816r5,-14l652,792r5,-14l657,773r5,-9l662,749r-5,-14l657,711r-9,-24l638,668,624,653,600,639,571,629r-29,-5l508,610,480,596,456,576,432,552,412,528,398,500,384,471,374,442r-5,-34l369,380r,-34l379,317r9,-29l403,260r24,-24l436,226r10,-5l456,216r9,-4l475,212r5,l489,216r5,l504,183r,-29l494,120,484,87,470,58,451,39,422,29,388,24r-24,5l350,44,340,58r-4,19l331,96r,20l336,135r,19l345,164r5,14l360,183r9,l379,188r9,l398,183r5,-5l412,168r,-14l403,144r-15,10l374,149r,-9l379,130r5,-5l393,120r5,-4l403,111r5,l417,116r10,9l436,149r,19l427,192r-10,10l403,207r-15,9l374,216r-19,-4l340,202,326,183,316,159r-9,-29l302,101r5,-24l312,53r9,-19l336,20,355,5,384,r28,l441,5r24,15l489,44r19,28l518,116r5,52l518,226r19,19l552,269r14,29l576,332r9,33l585,394r-9,19l561,432r-9,5l537,442r-9,l518,442r-10,l499,437r-10,-5l484,423r,-24l484,370r10,-19l508,341r5,l518,346r,10l513,365r-9,10l504,384r,15l508,413r10,5l528,418r14,l552,413r9,-9l561,389r5,-19l561,346r-5,-24l547,298,532,274,508,260r-9,-10l484,245r-14,l451,245r-15,10l422,274r-14,24l398,336r19,-4l427,327r5,l436,327r,5l432,336r-5,10l417,365r-5,19l408,408r,24l412,456r5,24l422,504r14,24l451,548r19,14l489,576r19,10l528,591r19,9l566,605r19,10l604,620r15,9l633,639r15,9l662,663r10,19l676,706r5,24l681,764r,24l676,807r-4,19l662,845r-10,15l643,879r-15,14l609,903r-14,9l576,922r-24,5l528,936r-24,l480,941r-29,l422,941r-19,-5l374,927,350,912,326,898,302,884,278,864,264,850,249,831r-9,-15l225,807,206,797r-14,-5l172,788r-14,-5l144,778r-10,l124,788r20,4l163,802r19,5l201,816r15,15l235,845r19,10l268,869r20,15l302,898r14,10l326,922r14,5l350,936r10,5l369,941r-14,15l345,989r-14,24l316,1023r-14,5l283,1023r-15,-15l249,989,235,965,225,946r-9,-10l206,936r-5,5l192,946r-5,14l182,975r-5,14l168,999r-10,9l144,1013r-15,l115,1013r-19,-9l81,989,67,970,62,951,57,927r5,-15l67,898r9,-14l86,874,96,860r9,-5l91,850,76,845r-9,-5l57,836r-5,-5l43,821r,-14l43,797r,-14l48,768r4,-9l62,744r10,-9l86,725r14,-9l120,711r-24,l76,706,57,696r-9,-4l38,682,33,672r,-9l33,653r,-29l28,600,19,576,,557r9,-5l19,548r9,l38,548r10,4l62,557r10,5l81,572r10,9l100,596r15,19l124,629r15,15l148,658r10,14l168,682r9,5l182,682r,-14l172,653r-4,-9l153,634,139,624,124,610r-9,-19l100,581,91,567,86,552xe" fillcolor="#002060" stroked="f">
                  <v:path arrowok="t" o:connecttype="custom" o:connectlocs="240112,0;480224,299183;240112,598365;0,299183;60645,263094;98019,246214;162190,355061;243285,460997;365281,500578;449901,474967;466826,435968;423105,371941;304635,321301;260209,221186;307456,131547;344830,125726;331432,33760;239759,33760;243285,95459;280660,106518;263735,86728;284185,64609;301110,111757;239759,117578;220015,30850;310982,2910;365281,131547;412527,229334;365281,257274;341305,215365;361755,212454;372332,243304;395603,201395;341305,142606;280660,195575;304635,195575;290532,265423;344830,335271;425926,360882;476698,410939;466826,491847;406181,536666;297584,547725;196039,502906;135394,460997;101545,460997;179114,497667;239759,539576;233413,589634;165716,561695;131868,558784;90968,589634;40195,539576;74043,497667;30323,477877;43721,433058;53593,410939;23271,380090;13398,318973;57119,332942;104366,383000;121290,380090;70517,338181" o:connectangles="270,0,90,180,0,0,0,0,0,0,0,0,0,0,0,0,0,0,0,0,0,0,0,0,0,0,0,0,0,0,0,0,0,0,0,0,0,0,0,0,0,0,0,0,0,0,0,0,0,0,0,0,0,0,0,0,0,0,0,0,0,0,0" textboxrect="0,0,681,1028"/>
                </v:shape>
                <v:shape id="Freeform 276" o:spid="_x0000_s1088" style="position:absolute;left:2877;top:78171;width:1050;height:559;visibility:visible;mso-wrap-style:square;v-text-anchor:top" coordsize="1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" path="m149,43l139,62,125,72,105,86,86,91,67,96r-24,l19,96,,91,19,82,33,77,48,67r9,-5l72,53,77,38r,-14l72,r77,43xe" fillcolor="#002060" stroked="f">
                  <v:path arrowok="t" o:connecttype="custom" o:connectlocs="52537,0;105073,27939;52537,55878;0,27939;105073,25029;98021,36088;88148,41909;74045,50057;60646,52968;47248,55878;30323,55878;13399,55878;0,52968;13399,47729;23271,44819;33849,38998;40196,36088;50774,30849;54299,22118;54299,13970;50774,0;105073,25029" o:connectangles="270,0,90,180,0,0,0,0,0,0,0,0,0,0,0,0,0,0,0,0,0,0" textboxrect="0,0,149,96"/>
                </v:shape>
                <v:shape id="Freeform 277" o:spid="_x0000_s1089" style="position:absolute;left:3892;top:78730;width:472;height:448;visibility:visible;mso-wrap-style:square;v-text-anchor:top" coordsize="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" path="m57,62l48,72r-5,l33,77r-4,l19,77,14,72r-5,l5,62,,48,,38,5,24,14,10,19,5,24,r9,l38,r5,5l48,5r9,5l57,14r5,10l67,38r,15l57,62xe" fillcolor="#002060" stroked="f">
                  <v:path arrowok="t" o:connecttype="custom" o:connectlocs="23624,0;47247,22407;23624,44814;0,22407;40195,36084;33849,41904;30323,41904;23271,44814;20450,44814;13398,44814;9873,41904;6347,41904;3526,36084;0,27936;0,22116;3526,13968;9873,5820;13398,2910;16924,0;23271,0;26797,0;30323,2910;33849,2910;40195,5820;40195,8148;43721,13968;47247,22116;47247,30846;40195,36084" o:connectangles="270,0,90,180,0,0,0,0,0,0,0,0,0,0,0,0,0,0,0,0,0,0,0,0,0,0,0,0,0" textboxrect="0,0,67,77"/>
                </v:shape>
                <v:shape id="Freeform 278" o:spid="_x0000_s1090" style="position:absolute;left:437;top:68951;width:3455;height:8661;visibility:visible;mso-wrap-style:square;v-text-anchor:top" coordsize="490,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" path="m87,1406l77,1378r,-39l72,1296r5,-38l77,1210r5,-44l91,1118r10,-43l115,1032r20,-43l154,950r24,-38l207,883r28,-24l274,835r38,-14l303,816r-10,l283,816r-14,l255,821r-15,l226,826r-19,l192,826,173,816,154,806,139,792r-4,-14l135,758r9,-19l168,720r15,-5l173,706r-48,4l91,701,72,682,53,662,43,638,29,614,19,600,,595,10,581,24,566,43,552,63,542r28,-4l120,542r29,15l178,586r19,19l202,586,154,547,120,509,101,470,91,427,87,389,82,360,77,341,58,331r24,-5l106,331r24,10l154,355r19,24l192,403r15,29l216,461r10,67l240,518r-9,-48l231,422r-5,-43l221,336r-5,-38l202,254,183,216,149,173r,-24l149,125r-5,-24l130,82r5,24l135,125r,19l125,168r-14,10l96,182r-14,l67,182,53,178,43,168,34,154,24,139,15,120r,-19l15,77,19,58,29,38,43,24,58,10,82,r24,l130,14r29,20l183,62r28,34l231,125r14,33l255,187r9,72l274,341r5,72l283,490r5,67l298,614r14,44l341,691r24,15l389,710r24,l432,706r15,-10l456,677r,-24l456,629r-5,-24l442,595r-15,-9l413,586r-10,4l389,605r-10,9l370,629r-5,-29l370,576r5,-14l389,557,370,538,355,528r,-19l360,490r10,-10l379,480r15,5l408,494r15,15l442,528r9,14l461,557r19,38l490,648r,58l485,754r-19,43l447,835r-24,24l399,878r-24,20l351,912r-24,19l307,955r-33,48l245,1051r-24,48l197,1152r-19,62l168,1291r,91l173,1488r-10,-14l154,1459r-15,-14l130,1435r-10,-5l111,1421,96,1411r-9,-5xe" fillcolor="#002060" stroked="f">
                  <v:path arrowok="t" o:connecttype="custom" o:connectlocs="172767,0;345533,433055;172767,866110;0,433055;54298,779383;54298,704296;71222,625718;108596,552960;165715,499992;213666,474964;189691,474964;159368,480784;121994,474964;95198,452845;118468,419085;88146,413265;37374,385326;13398,349238;16924,329448;64170,313150;125520,341089;108596,318389;64170,248541;54298,198484;74748,192663;121994,220602;152317,268331;162894,273570;155842,195573;129046,125726;105070,72758;95198,61699;88146,97787;57824,105935;30322,97787;10578,69848;13398,33760;40900,5821;91672,8149;148791,55878;179818,108846;196742,240392;210140,357387;257387,410937;304633,410937;321557,380087;311685,346328;284183,343417;260913,366118;264439,327120;250335,307329;260913,279390;287709,287539;318031,315478;345533,377177;328609,463904;281363,511051;230590,541901;172767,611748;125520,706625;121994,866110;98019,841081;78274,827112" o:connectangles="270,0,90,180,0,0,0,0,0,0,0,0,0,0,0,0,0,0,0,0,0,0,0,0,0,0,0,0,0,0,0,0,0,0,0,0,0,0,0,0,0,0,0,0,0,0,0,0,0,0,0,0,0,0,0,0,0,0,0,0,0,0,0" textboxrect="0,0,490,1488"/>
                </v:shape>
                <v:shape id="Freeform 279" o:spid="_x0000_s1091" style="position:absolute;left:267;top:80546;width:1763;height:4720;visibility:visible;mso-wrap-style:square;v-text-anchor:top" coordsize="250,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" path="m250,53r-43,62l168,187r-29,77l111,346,96,432r-9,91l87,619r9,91l19,811,5,730,,638,,542,5,442,19,341,39,240,72,149,106,62r9,l125,62r10,-4l144,53r15,-5l168,34,178,24,192,5,197,r10,l211,5r10,9l226,29r9,9l240,48r10,5xe" fillcolor="#002060" stroked="f">
                  <v:path arrowok="t" o:connecttype="custom" o:connectlocs="88148,0;176296,236030;88148,472059;0,236030;176296,30850;145973,66938;118471,108847;98021,153667;78275,201396;67698,251454;61351,304423;61351,360302;67698,413270;13398,472059;3526,424911;0,371361;0,315482;3526,257275;13398,198486;27502,139697;50773,86728;74750,36088;81096,36088;88148,36088;95200,33760;101546,30850;112124,27939;118471,19790;125523,13970;135395,2910;138921,0;145973,0;148794,2910;155846,8149;159372,16880;165718,22119;169244,27939;176296,30850" o:connectangles="270,0,90,180,0,0,0,0,0,0,0,0,0,0,0,0,0,0,0,0,0,0,0,0,0,0,0,0,0,0,0,0,0,0,0,0,0,0" textboxrect="0,0,250,811"/>
                </v:shape>
                <v:rect id="Rectangle 280" o:spid="_x0000_s1092" style="position:absolute;left:17361;top:84195;width:29991;height: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" fillcolor="#002060" stroked="f">
                  <v:textbox inset="0,0,0,0"/>
                </v:rect>
                <v:rect id="Rectangle 281" o:spid="_x0000_s1093" style="position:absolute;left:62992;top:18131;width:607;height:49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" fillcolor="#002060" stroked="f">
                  <v:textbox inset="0,0,0,0"/>
                </v:rect>
              </v:group>
            </w:pict>
          </mc:Fallback>
        </mc:AlternateContent>
      </w:r>
      <w:r w:rsidR="00C418DE" w:rsidRPr="00CD1425">
        <w:rPr>
          <w:rFonts w:ascii="Times New Roman" w:eastAsia="Calibri" w:hAnsi="Times New Roman" w:cs="Times New Roman"/>
          <w:noProof/>
          <w:color w:val="000000" w:themeColor="text1"/>
          <w:lang w:eastAsia="en-US" w:bidi="ar-SA"/>
        </w:rPr>
        <mc:AlternateContent>
          <mc:Choice Requires="wpg">
            <w:drawing>
              <wp:anchor distT="0" distB="0" distL="114300" distR="114300" simplePos="0" relativeHeight="251665408" behindDoc="0" locked="0" layoutInCell="1" allowOverlap="1" wp14:anchorId="49DE5215" wp14:editId="70FFC977">
                <wp:simplePos x="0" y="0"/>
                <wp:positionH relativeFrom="column">
                  <wp:posOffset>-211455</wp:posOffset>
                </wp:positionH>
                <wp:positionV relativeFrom="paragraph">
                  <wp:posOffset>-372746</wp:posOffset>
                </wp:positionV>
                <wp:extent cx="6457949" cy="8546457"/>
                <wp:effectExtent l="0" t="0" r="1" b="6993"/>
                <wp:wrapNone/>
                <wp:docPr id="69" name="Group 278"/>
                <wp:cNvGraphicFramePr/>
                <a:graphic xmlns:a="http://schemas.openxmlformats.org/drawingml/2006/main">
                  <a:graphicData uri="http://schemas.microsoft.com/office/word/2010/wordprocessingGroup">
                    <wpg:wgp>
                      <wpg:cNvGrpSpPr/>
                      <wpg:grpSpPr>
                        <a:xfrm>
                          <a:off x="0" y="0"/>
                          <a:ext cx="6457949" cy="8546457"/>
                          <a:chOff x="0" y="0"/>
                          <a:chExt cx="6457949" cy="8546457"/>
                        </a:xfrm>
                      </wpg:grpSpPr>
                      <wps:wsp>
                        <wps:cNvPr id="70" name="Freeform 215"/>
                        <wps:cNvSpPr/>
                        <wps:spPr>
                          <a:xfrm>
                            <a:off x="5432633" y="0"/>
                            <a:ext cx="578943" cy="497086"/>
                          </a:xfrm>
                          <a:custGeom>
                            <a:avLst/>
                            <a:gdLst>
                              <a:gd name="f0" fmla="val 10800000"/>
                              <a:gd name="f1" fmla="val 5400000"/>
                              <a:gd name="f2" fmla="val 360"/>
                              <a:gd name="f3" fmla="val 180"/>
                              <a:gd name="f4" fmla="val w"/>
                              <a:gd name="f5" fmla="val h"/>
                              <a:gd name="f6" fmla="val 0"/>
                              <a:gd name="f7" fmla="val 821"/>
                              <a:gd name="f8" fmla="val 854"/>
                              <a:gd name="f9" fmla="val 446"/>
                              <a:gd name="f10" fmla="val 110"/>
                              <a:gd name="f11" fmla="val 427"/>
                              <a:gd name="f12" fmla="val 100"/>
                              <a:gd name="f13" fmla="val 408"/>
                              <a:gd name="f14" fmla="val 96"/>
                              <a:gd name="f15" fmla="val 393"/>
                              <a:gd name="f16" fmla="val 379"/>
                              <a:gd name="f17" fmla="val 365"/>
                              <a:gd name="f18" fmla="val 105"/>
                              <a:gd name="f19" fmla="val 350"/>
                              <a:gd name="f20" fmla="val 336"/>
                              <a:gd name="f21" fmla="val 115"/>
                              <a:gd name="f22" fmla="val 321"/>
                              <a:gd name="f23" fmla="val 326"/>
                              <a:gd name="f24" fmla="val 124"/>
                              <a:gd name="f25" fmla="val 331"/>
                              <a:gd name="f26" fmla="val 148"/>
                              <a:gd name="f27" fmla="val 341"/>
                              <a:gd name="f28" fmla="val 177"/>
                              <a:gd name="f29" fmla="val 355"/>
                              <a:gd name="f30" fmla="val 201"/>
                              <a:gd name="f31" fmla="val 374"/>
                              <a:gd name="f32" fmla="val 230"/>
                              <a:gd name="f33" fmla="val 403"/>
                              <a:gd name="f34" fmla="val 254"/>
                              <a:gd name="f35" fmla="val 273"/>
                              <a:gd name="f36" fmla="val 461"/>
                              <a:gd name="f37" fmla="val 283"/>
                              <a:gd name="f38" fmla="val 489"/>
                              <a:gd name="f39" fmla="val 292"/>
                              <a:gd name="f40" fmla="val 518"/>
                              <a:gd name="f41" fmla="val 307"/>
                              <a:gd name="f42" fmla="val 547"/>
                              <a:gd name="f43" fmla="val 571"/>
                              <a:gd name="f44" fmla="val 340"/>
                              <a:gd name="f45" fmla="val 595"/>
                              <a:gd name="f46" fmla="val 369"/>
                              <a:gd name="f47" fmla="val 614"/>
                              <a:gd name="f48" fmla="val 398"/>
                              <a:gd name="f49" fmla="val 633"/>
                              <a:gd name="f50" fmla="val 432"/>
                              <a:gd name="f51" fmla="val 648"/>
                              <a:gd name="f52" fmla="val 465"/>
                              <a:gd name="f53" fmla="val 662"/>
                              <a:gd name="f54" fmla="val 499"/>
                              <a:gd name="f55" fmla="val 672"/>
                              <a:gd name="f56" fmla="val 532"/>
                              <a:gd name="f57" fmla="val 681"/>
                              <a:gd name="f58" fmla="val 686"/>
                              <a:gd name="f59" fmla="val 609"/>
                              <a:gd name="f60" fmla="val 691"/>
                              <a:gd name="f61" fmla="val 715"/>
                              <a:gd name="f62" fmla="val 677"/>
                              <a:gd name="f63" fmla="val 748"/>
                              <a:gd name="f64" fmla="val 768"/>
                              <a:gd name="f65" fmla="val 782"/>
                              <a:gd name="f66" fmla="val 653"/>
                              <a:gd name="f67" fmla="val 796"/>
                              <a:gd name="f68" fmla="val 643"/>
                              <a:gd name="f69" fmla="val 806"/>
                              <a:gd name="f70" fmla="val 816"/>
                              <a:gd name="f71" fmla="val 624"/>
                              <a:gd name="f72" fmla="val 820"/>
                              <a:gd name="f73" fmla="val 619"/>
                              <a:gd name="f74" fmla="val 825"/>
                              <a:gd name="f75" fmla="val 600"/>
                              <a:gd name="f76" fmla="val 590"/>
                              <a:gd name="f77" fmla="val 557"/>
                              <a:gd name="f78" fmla="val 811"/>
                              <a:gd name="f79" fmla="val 537"/>
                              <a:gd name="f80" fmla="val 523"/>
                              <a:gd name="f81" fmla="val 777"/>
                              <a:gd name="f82" fmla="val 513"/>
                              <a:gd name="f83" fmla="val 753"/>
                              <a:gd name="f84" fmla="val 509"/>
                              <a:gd name="f85" fmla="val 676"/>
                              <a:gd name="f86" fmla="val 638"/>
                              <a:gd name="f87" fmla="val 480"/>
                              <a:gd name="f88" fmla="val 604"/>
                              <a:gd name="f89" fmla="val 542"/>
                              <a:gd name="f90" fmla="val 422"/>
                              <a:gd name="f91" fmla="val 484"/>
                              <a:gd name="f92" fmla="val 470"/>
                              <a:gd name="f93" fmla="val 460"/>
                              <a:gd name="f94" fmla="val 302"/>
                              <a:gd name="f95" fmla="val 278"/>
                              <a:gd name="f96" fmla="val 211"/>
                              <a:gd name="f97" fmla="val 504"/>
                              <a:gd name="f98" fmla="val 187"/>
                              <a:gd name="f99" fmla="val 556"/>
                              <a:gd name="f100" fmla="val 173"/>
                              <a:gd name="f101" fmla="val 580"/>
                              <a:gd name="f102" fmla="val 149"/>
                              <a:gd name="f103" fmla="val 628"/>
                              <a:gd name="f104" fmla="val 125"/>
                              <a:gd name="f105" fmla="val 72"/>
                              <a:gd name="f106" fmla="val 48"/>
                              <a:gd name="f107" fmla="val 33"/>
                              <a:gd name="f108" fmla="val 561"/>
                              <a:gd name="f109" fmla="val 24"/>
                              <a:gd name="f110" fmla="val 528"/>
                              <a:gd name="f111" fmla="val 29"/>
                              <a:gd name="f112" fmla="val 38"/>
                              <a:gd name="f113" fmla="val 441"/>
                              <a:gd name="f114" fmla="val 62"/>
                              <a:gd name="f115" fmla="val 417"/>
                              <a:gd name="f116" fmla="val 77"/>
                              <a:gd name="f117" fmla="val 144"/>
                              <a:gd name="f118" fmla="val 436"/>
                              <a:gd name="f119" fmla="val 134"/>
                              <a:gd name="f120" fmla="val 120"/>
                              <a:gd name="f121" fmla="val 475"/>
                              <a:gd name="f122" fmla="val 91"/>
                              <a:gd name="f123" fmla="val 129"/>
                              <a:gd name="f124" fmla="val 552"/>
                              <a:gd name="f125" fmla="val 139"/>
                              <a:gd name="f126" fmla="val 153"/>
                              <a:gd name="f127" fmla="val 163"/>
                              <a:gd name="f128" fmla="val 168"/>
                              <a:gd name="f129" fmla="val 384"/>
                              <a:gd name="f130" fmla="val 86"/>
                              <a:gd name="f131" fmla="val 43"/>
                              <a:gd name="f132" fmla="val 388"/>
                              <a:gd name="f133" fmla="val 14"/>
                              <a:gd name="f134" fmla="val 9"/>
                              <a:gd name="f135" fmla="val 5"/>
                              <a:gd name="f136" fmla="val 19"/>
                              <a:gd name="f137" fmla="val 585"/>
                              <a:gd name="f138" fmla="val 652"/>
                              <a:gd name="f139" fmla="val 197"/>
                              <a:gd name="f140" fmla="val 216"/>
                              <a:gd name="f141" fmla="val 245"/>
                              <a:gd name="f142" fmla="val 710"/>
                              <a:gd name="f143" fmla="val 269"/>
                              <a:gd name="f144" fmla="val 724"/>
                              <a:gd name="f145" fmla="val 293"/>
                              <a:gd name="f146" fmla="val 729"/>
                              <a:gd name="f147" fmla="val 317"/>
                              <a:gd name="f148" fmla="val 734"/>
                              <a:gd name="f149" fmla="val 705"/>
                              <a:gd name="f150" fmla="val 312"/>
                              <a:gd name="f151" fmla="val 700"/>
                              <a:gd name="f152" fmla="val 297"/>
                              <a:gd name="f153" fmla="val 259"/>
                              <a:gd name="f154" fmla="val 240"/>
                              <a:gd name="f155" fmla="val 221"/>
                              <a:gd name="f156" fmla="val 206"/>
                              <a:gd name="f157" fmla="val 566"/>
                              <a:gd name="f158" fmla="val 264"/>
                              <a:gd name="f159" fmla="val 437"/>
                              <a:gd name="f160" fmla="val 657"/>
                              <a:gd name="f161" fmla="val 485"/>
                              <a:gd name="f162" fmla="val 494"/>
                              <a:gd name="f163" fmla="val 533"/>
                              <a:gd name="f164" fmla="val 844"/>
                              <a:gd name="f165" fmla="val 830"/>
                              <a:gd name="f166" fmla="val 701"/>
                              <a:gd name="f167" fmla="val 801"/>
                              <a:gd name="f168" fmla="val 725"/>
                              <a:gd name="f169" fmla="val 739"/>
                              <a:gd name="f170" fmla="val 720"/>
                              <a:gd name="f171" fmla="val 749"/>
                              <a:gd name="f172" fmla="val 744"/>
                              <a:gd name="f173" fmla="val 696"/>
                              <a:gd name="f174" fmla="val 667"/>
                              <a:gd name="f175" fmla="val 629"/>
                              <a:gd name="f176" fmla="val 220"/>
                              <a:gd name="f177" fmla="val 182"/>
                              <a:gd name="f178" fmla="val 172"/>
                              <a:gd name="f179" fmla="val 158"/>
                              <a:gd name="f180" fmla="val 244"/>
                              <a:gd name="f181" fmla="val 758"/>
                              <a:gd name="f182" fmla="val 792"/>
                              <a:gd name="f183" fmla="val 773"/>
                              <a:gd name="f184" fmla="val 249"/>
                              <a:gd name="f185" fmla="val 235"/>
                              <a:gd name="f186" fmla="val 225"/>
                              <a:gd name="f187" fmla="val 76"/>
                              <a:gd name="f188" fmla="val 57"/>
                              <a:gd name="f189" fmla="val 52"/>
                              <a:gd name="f190" fmla="val 67"/>
                              <a:gd name="f191" fmla="val 581"/>
                              <a:gd name="f192" fmla="val 576"/>
                              <a:gd name="f193" fmla="val 28"/>
                              <a:gd name="f194" fmla="val 456"/>
                              <a:gd name="f195" fmla="val 451"/>
                              <a:gd name="f196" fmla="val 192"/>
                              <a:gd name="f197" fmla="+- 0 0 -90"/>
                              <a:gd name="f198" fmla="*/ f4 1 821"/>
                              <a:gd name="f199" fmla="*/ f5 1 854"/>
                              <a:gd name="f200" fmla="+- f8 0 f6"/>
                              <a:gd name="f201" fmla="+- f7 0 f6"/>
                              <a:gd name="f202" fmla="*/ f197 f0 1"/>
                              <a:gd name="f203" fmla="*/ f201 1 821"/>
                              <a:gd name="f204" fmla="*/ f200 1 854"/>
                              <a:gd name="f205" fmla="*/ 365 f201 1"/>
                              <a:gd name="f206" fmla="*/ 105 f200 1"/>
                              <a:gd name="f207" fmla="*/ 341 f201 1"/>
                              <a:gd name="f208" fmla="*/ 177 f200 1"/>
                              <a:gd name="f209" fmla="*/ 489 f201 1"/>
                              <a:gd name="f210" fmla="*/ 292 f200 1"/>
                              <a:gd name="f211" fmla="*/ 633 f201 1"/>
                              <a:gd name="f212" fmla="*/ 432 f200 1"/>
                              <a:gd name="f213" fmla="*/ 691 f201 1"/>
                              <a:gd name="f214" fmla="*/ 648 f200 1"/>
                              <a:gd name="f215" fmla="*/ 653 f201 1"/>
                              <a:gd name="f216" fmla="*/ 796 f200 1"/>
                              <a:gd name="f217" fmla="*/ 600 f201 1"/>
                              <a:gd name="f218" fmla="*/ 825 f200 1"/>
                              <a:gd name="f219" fmla="*/ 513 f201 1"/>
                              <a:gd name="f220" fmla="*/ 753 f200 1"/>
                              <a:gd name="f221" fmla="*/ 446 f201 1"/>
                              <a:gd name="f222" fmla="*/ 542 f200 1"/>
                              <a:gd name="f223" fmla="*/ 302 f201 1"/>
                              <a:gd name="f224" fmla="*/ 460 f200 1"/>
                              <a:gd name="f225" fmla="*/ 177 f201 1"/>
                              <a:gd name="f226" fmla="*/ 556 f200 1"/>
                              <a:gd name="f227" fmla="*/ 96 f201 1"/>
                              <a:gd name="f228" fmla="*/ 624 f200 1"/>
                              <a:gd name="f229" fmla="*/ 29 f201 1"/>
                              <a:gd name="f230" fmla="*/ 110 f201 1"/>
                              <a:gd name="f231" fmla="*/ 417 f200 1"/>
                              <a:gd name="f232" fmla="*/ 134 f201 1"/>
                              <a:gd name="f233" fmla="*/ 513 f200 1"/>
                              <a:gd name="f234" fmla="*/ 489 f200 1"/>
                              <a:gd name="f235" fmla="*/ 120 f201 1"/>
                              <a:gd name="f236" fmla="*/ 547 f200 1"/>
                              <a:gd name="f237" fmla="*/ 168 f201 1"/>
                              <a:gd name="f238" fmla="*/ 504 f200 1"/>
                              <a:gd name="f239" fmla="*/ 129 f201 1"/>
                              <a:gd name="f240" fmla="*/ 393 f200 1"/>
                              <a:gd name="f241" fmla="*/ 14 f201 1"/>
                              <a:gd name="f242" fmla="*/ 422 f200 1"/>
                              <a:gd name="f243" fmla="*/ 38 f201 1"/>
                              <a:gd name="f244" fmla="*/ 614 f200 1"/>
                              <a:gd name="f245" fmla="*/ 216 f201 1"/>
                              <a:gd name="f246" fmla="*/ 691 f200 1"/>
                              <a:gd name="f247" fmla="*/ 350 f201 1"/>
                              <a:gd name="f248" fmla="*/ 705 f200 1"/>
                              <a:gd name="f249" fmla="*/ 321 f201 1"/>
                              <a:gd name="f250" fmla="*/ 604 f200 1"/>
                              <a:gd name="f251" fmla="*/ 273 f201 1"/>
                              <a:gd name="f252" fmla="*/ 633 f200 1"/>
                              <a:gd name="f253" fmla="*/ 312 f201 1"/>
                              <a:gd name="f254" fmla="*/ 628 f200 1"/>
                              <a:gd name="f255" fmla="*/ 331 f201 1"/>
                              <a:gd name="f256" fmla="*/ 240 f201 1"/>
                              <a:gd name="f257" fmla="*/ 681 f200 1"/>
                              <a:gd name="f258" fmla="*/ 201 f201 1"/>
                              <a:gd name="f259" fmla="*/ 566 f200 1"/>
                              <a:gd name="f260" fmla="*/ 264 f201 1"/>
                              <a:gd name="f261" fmla="*/ 532 f200 1"/>
                              <a:gd name="f262" fmla="*/ 293 f201 1"/>
                              <a:gd name="f263" fmla="*/ 523 f200 1"/>
                              <a:gd name="f264" fmla="*/ 403 f201 1"/>
                              <a:gd name="f265" fmla="*/ 494 f201 1"/>
                              <a:gd name="f266" fmla="*/ 677 f201 1"/>
                              <a:gd name="f267" fmla="*/ 830 f200 1"/>
                              <a:gd name="f268" fmla="*/ 753 f201 1"/>
                              <a:gd name="f269" fmla="*/ 528 f200 1"/>
                              <a:gd name="f270" fmla="*/ 696 f201 1"/>
                              <a:gd name="f271" fmla="*/ 350 f200 1"/>
                              <a:gd name="f272" fmla="*/ 240 f200 1"/>
                              <a:gd name="f273" fmla="*/ 643 f201 1"/>
                              <a:gd name="f274" fmla="*/ 201 f200 1"/>
                              <a:gd name="f275" fmla="*/ 749 f201 1"/>
                              <a:gd name="f276" fmla="*/ 821 f201 1"/>
                              <a:gd name="f277" fmla="*/ 369 f200 1"/>
                              <a:gd name="f278" fmla="*/ 273 f200 1"/>
                              <a:gd name="f279" fmla="*/ 792 f201 1"/>
                              <a:gd name="f280" fmla="*/ 220 f200 1"/>
                              <a:gd name="f281" fmla="*/ 806 f201 1"/>
                              <a:gd name="f282" fmla="*/ 120 f200 1"/>
                              <a:gd name="f283" fmla="*/ 720 f201 1"/>
                              <a:gd name="f284" fmla="*/ 86 f200 1"/>
                              <a:gd name="f285" fmla="*/ 681 f201 1"/>
                              <a:gd name="f286" fmla="*/ 100 f200 1"/>
                              <a:gd name="f287" fmla="*/ 638 f201 1"/>
                              <a:gd name="f288" fmla="*/ 52 f200 1"/>
                              <a:gd name="f289" fmla="*/ 581 f201 1"/>
                              <a:gd name="f290" fmla="*/ 557 f201 1"/>
                              <a:gd name="f291" fmla="*/ 57 f200 1"/>
                              <a:gd name="f292" fmla="*/ 504 f201 1"/>
                              <a:gd name="f293" fmla="*/ 43 f200 1"/>
                              <a:gd name="f294" fmla="*/ 451 f201 1"/>
                              <a:gd name="f295" fmla="*/ 0 f200 1"/>
                              <a:gd name="f296" fmla="*/ 480 f201 1"/>
                              <a:gd name="f297" fmla="*/ 124 f200 1"/>
                              <a:gd name="f298" fmla="*/ 547 f201 1"/>
                              <a:gd name="f299" fmla="*/ 211 f200 1"/>
                              <a:gd name="f300" fmla="*/ 509 f201 1"/>
                              <a:gd name="f301" fmla="*/ 192 f200 1"/>
                              <a:gd name="f302" fmla="*/ 110 f200 1"/>
                              <a:gd name="f303" fmla="*/ f202 1 f3"/>
                              <a:gd name="f304" fmla="*/ f205 1 821"/>
                              <a:gd name="f305" fmla="*/ f206 1 854"/>
                              <a:gd name="f306" fmla="*/ f207 1 821"/>
                              <a:gd name="f307" fmla="*/ f208 1 854"/>
                              <a:gd name="f308" fmla="*/ f209 1 821"/>
                              <a:gd name="f309" fmla="*/ f210 1 854"/>
                              <a:gd name="f310" fmla="*/ f211 1 821"/>
                              <a:gd name="f311" fmla="*/ f212 1 854"/>
                              <a:gd name="f312" fmla="*/ f213 1 821"/>
                              <a:gd name="f313" fmla="*/ f214 1 854"/>
                              <a:gd name="f314" fmla="*/ f215 1 821"/>
                              <a:gd name="f315" fmla="*/ f216 1 854"/>
                              <a:gd name="f316" fmla="*/ f217 1 821"/>
                              <a:gd name="f317" fmla="*/ f218 1 854"/>
                              <a:gd name="f318" fmla="*/ f219 1 821"/>
                              <a:gd name="f319" fmla="*/ f220 1 854"/>
                              <a:gd name="f320" fmla="*/ f221 1 821"/>
                              <a:gd name="f321" fmla="*/ f222 1 854"/>
                              <a:gd name="f322" fmla="*/ f223 1 821"/>
                              <a:gd name="f323" fmla="*/ f224 1 854"/>
                              <a:gd name="f324" fmla="*/ f225 1 821"/>
                              <a:gd name="f325" fmla="*/ f226 1 854"/>
                              <a:gd name="f326" fmla="*/ f227 1 821"/>
                              <a:gd name="f327" fmla="*/ f228 1 854"/>
                              <a:gd name="f328" fmla="*/ f229 1 821"/>
                              <a:gd name="f329" fmla="*/ f230 1 821"/>
                              <a:gd name="f330" fmla="*/ f231 1 854"/>
                              <a:gd name="f331" fmla="*/ f232 1 821"/>
                              <a:gd name="f332" fmla="*/ f233 1 854"/>
                              <a:gd name="f333" fmla="*/ f234 1 854"/>
                              <a:gd name="f334" fmla="*/ f235 1 821"/>
                              <a:gd name="f335" fmla="*/ f236 1 854"/>
                              <a:gd name="f336" fmla="*/ f237 1 821"/>
                              <a:gd name="f337" fmla="*/ f238 1 854"/>
                              <a:gd name="f338" fmla="*/ f239 1 821"/>
                              <a:gd name="f339" fmla="*/ f240 1 854"/>
                              <a:gd name="f340" fmla="*/ f241 1 821"/>
                              <a:gd name="f341" fmla="*/ f242 1 854"/>
                              <a:gd name="f342" fmla="*/ f243 1 821"/>
                              <a:gd name="f343" fmla="*/ f244 1 854"/>
                              <a:gd name="f344" fmla="*/ f245 1 821"/>
                              <a:gd name="f345" fmla="*/ f246 1 854"/>
                              <a:gd name="f346" fmla="*/ f247 1 821"/>
                              <a:gd name="f347" fmla="*/ f248 1 854"/>
                              <a:gd name="f348" fmla="*/ f249 1 821"/>
                              <a:gd name="f349" fmla="*/ f250 1 854"/>
                              <a:gd name="f350" fmla="*/ f251 1 821"/>
                              <a:gd name="f351" fmla="*/ f252 1 854"/>
                              <a:gd name="f352" fmla="*/ f253 1 821"/>
                              <a:gd name="f353" fmla="*/ f254 1 854"/>
                              <a:gd name="f354" fmla="*/ f255 1 821"/>
                              <a:gd name="f355" fmla="*/ f256 1 821"/>
                              <a:gd name="f356" fmla="*/ f257 1 854"/>
                              <a:gd name="f357" fmla="*/ f258 1 821"/>
                              <a:gd name="f358" fmla="*/ f259 1 854"/>
                              <a:gd name="f359" fmla="*/ f260 1 821"/>
                              <a:gd name="f360" fmla="*/ f261 1 854"/>
                              <a:gd name="f361" fmla="*/ f262 1 821"/>
                              <a:gd name="f362" fmla="*/ f263 1 854"/>
                              <a:gd name="f363" fmla="*/ f264 1 821"/>
                              <a:gd name="f364" fmla="*/ f265 1 821"/>
                              <a:gd name="f365" fmla="*/ f266 1 821"/>
                              <a:gd name="f366" fmla="*/ f267 1 854"/>
                              <a:gd name="f367" fmla="*/ f268 1 821"/>
                              <a:gd name="f368" fmla="*/ f269 1 854"/>
                              <a:gd name="f369" fmla="*/ f270 1 821"/>
                              <a:gd name="f370" fmla="*/ f271 1 854"/>
                              <a:gd name="f371" fmla="*/ f272 1 854"/>
                              <a:gd name="f372" fmla="*/ f273 1 821"/>
                              <a:gd name="f373" fmla="*/ f274 1 854"/>
                              <a:gd name="f374" fmla="*/ f275 1 821"/>
                              <a:gd name="f375" fmla="*/ f276 1 821"/>
                              <a:gd name="f376" fmla="*/ f277 1 854"/>
                              <a:gd name="f377" fmla="*/ f278 1 854"/>
                              <a:gd name="f378" fmla="*/ f279 1 821"/>
                              <a:gd name="f379" fmla="*/ f280 1 854"/>
                              <a:gd name="f380" fmla="*/ f281 1 821"/>
                              <a:gd name="f381" fmla="*/ f282 1 854"/>
                              <a:gd name="f382" fmla="*/ f283 1 821"/>
                              <a:gd name="f383" fmla="*/ f284 1 854"/>
                              <a:gd name="f384" fmla="*/ f285 1 821"/>
                              <a:gd name="f385" fmla="*/ f286 1 854"/>
                              <a:gd name="f386" fmla="*/ f287 1 821"/>
                              <a:gd name="f387" fmla="*/ f288 1 854"/>
                              <a:gd name="f388" fmla="*/ f289 1 821"/>
                              <a:gd name="f389" fmla="*/ f290 1 821"/>
                              <a:gd name="f390" fmla="*/ f291 1 854"/>
                              <a:gd name="f391" fmla="*/ f292 1 821"/>
                              <a:gd name="f392" fmla="*/ f293 1 854"/>
                              <a:gd name="f393" fmla="*/ f294 1 821"/>
                              <a:gd name="f394" fmla="*/ f295 1 854"/>
                              <a:gd name="f395" fmla="*/ f296 1 821"/>
                              <a:gd name="f396" fmla="*/ f297 1 854"/>
                              <a:gd name="f397" fmla="*/ f298 1 821"/>
                              <a:gd name="f398" fmla="*/ f299 1 854"/>
                              <a:gd name="f399" fmla="*/ f300 1 821"/>
                              <a:gd name="f400" fmla="*/ f301 1 854"/>
                              <a:gd name="f401" fmla="*/ f302 1 854"/>
                              <a:gd name="f402" fmla="*/ 0 1 f203"/>
                              <a:gd name="f403" fmla="*/ f7 1 f203"/>
                              <a:gd name="f404" fmla="*/ 0 1 f204"/>
                              <a:gd name="f405" fmla="*/ f8 1 f204"/>
                              <a:gd name="f406" fmla="+- f303 0 f1"/>
                              <a:gd name="f407" fmla="*/ f304 1 f203"/>
                              <a:gd name="f408" fmla="*/ f305 1 f204"/>
                              <a:gd name="f409" fmla="*/ f306 1 f203"/>
                              <a:gd name="f410" fmla="*/ f307 1 f204"/>
                              <a:gd name="f411" fmla="*/ f308 1 f203"/>
                              <a:gd name="f412" fmla="*/ f309 1 f204"/>
                              <a:gd name="f413" fmla="*/ f310 1 f203"/>
                              <a:gd name="f414" fmla="*/ f311 1 f204"/>
                              <a:gd name="f415" fmla="*/ f312 1 f203"/>
                              <a:gd name="f416" fmla="*/ f313 1 f204"/>
                              <a:gd name="f417" fmla="*/ f314 1 f203"/>
                              <a:gd name="f418" fmla="*/ f315 1 f204"/>
                              <a:gd name="f419" fmla="*/ f316 1 f203"/>
                              <a:gd name="f420" fmla="*/ f317 1 f204"/>
                              <a:gd name="f421" fmla="*/ f318 1 f203"/>
                              <a:gd name="f422" fmla="*/ f319 1 f204"/>
                              <a:gd name="f423" fmla="*/ f320 1 f203"/>
                              <a:gd name="f424" fmla="*/ f321 1 f204"/>
                              <a:gd name="f425" fmla="*/ f322 1 f203"/>
                              <a:gd name="f426" fmla="*/ f323 1 f204"/>
                              <a:gd name="f427" fmla="*/ f324 1 f203"/>
                              <a:gd name="f428" fmla="*/ f325 1 f204"/>
                              <a:gd name="f429" fmla="*/ f326 1 f203"/>
                              <a:gd name="f430" fmla="*/ f327 1 f204"/>
                              <a:gd name="f431" fmla="*/ f328 1 f203"/>
                              <a:gd name="f432" fmla="*/ f329 1 f203"/>
                              <a:gd name="f433" fmla="*/ f330 1 f204"/>
                              <a:gd name="f434" fmla="*/ f331 1 f203"/>
                              <a:gd name="f435" fmla="*/ f332 1 f204"/>
                              <a:gd name="f436" fmla="*/ f333 1 f204"/>
                              <a:gd name="f437" fmla="*/ f334 1 f203"/>
                              <a:gd name="f438" fmla="*/ f335 1 f204"/>
                              <a:gd name="f439" fmla="*/ f336 1 f203"/>
                              <a:gd name="f440" fmla="*/ f337 1 f204"/>
                              <a:gd name="f441" fmla="*/ f338 1 f203"/>
                              <a:gd name="f442" fmla="*/ f339 1 f204"/>
                              <a:gd name="f443" fmla="*/ f340 1 f203"/>
                              <a:gd name="f444" fmla="*/ f341 1 f204"/>
                              <a:gd name="f445" fmla="*/ f342 1 f203"/>
                              <a:gd name="f446" fmla="*/ f343 1 f204"/>
                              <a:gd name="f447" fmla="*/ f344 1 f203"/>
                              <a:gd name="f448" fmla="*/ f345 1 f204"/>
                              <a:gd name="f449" fmla="*/ f346 1 f203"/>
                              <a:gd name="f450" fmla="*/ f347 1 f204"/>
                              <a:gd name="f451" fmla="*/ f348 1 f203"/>
                              <a:gd name="f452" fmla="*/ f349 1 f204"/>
                              <a:gd name="f453" fmla="*/ f350 1 f203"/>
                              <a:gd name="f454" fmla="*/ f351 1 f204"/>
                              <a:gd name="f455" fmla="*/ f352 1 f203"/>
                              <a:gd name="f456" fmla="*/ f353 1 f204"/>
                              <a:gd name="f457" fmla="*/ f354 1 f203"/>
                              <a:gd name="f458" fmla="*/ f355 1 f203"/>
                              <a:gd name="f459" fmla="*/ f356 1 f204"/>
                              <a:gd name="f460" fmla="*/ f357 1 f203"/>
                              <a:gd name="f461" fmla="*/ f358 1 f204"/>
                              <a:gd name="f462" fmla="*/ f359 1 f203"/>
                              <a:gd name="f463" fmla="*/ f360 1 f204"/>
                              <a:gd name="f464" fmla="*/ f361 1 f203"/>
                              <a:gd name="f465" fmla="*/ f362 1 f204"/>
                              <a:gd name="f466" fmla="*/ f363 1 f203"/>
                              <a:gd name="f467" fmla="*/ f364 1 f203"/>
                              <a:gd name="f468" fmla="*/ f365 1 f203"/>
                              <a:gd name="f469" fmla="*/ f366 1 f204"/>
                              <a:gd name="f470" fmla="*/ f367 1 f203"/>
                              <a:gd name="f471" fmla="*/ f368 1 f204"/>
                              <a:gd name="f472" fmla="*/ f369 1 f203"/>
                              <a:gd name="f473" fmla="*/ f370 1 f204"/>
                              <a:gd name="f474" fmla="*/ f371 1 f204"/>
                              <a:gd name="f475" fmla="*/ f372 1 f203"/>
                              <a:gd name="f476" fmla="*/ f373 1 f204"/>
                              <a:gd name="f477" fmla="*/ f374 1 f203"/>
                              <a:gd name="f478" fmla="*/ f375 1 f203"/>
                              <a:gd name="f479" fmla="*/ f376 1 f204"/>
                              <a:gd name="f480" fmla="*/ f377 1 f204"/>
                              <a:gd name="f481" fmla="*/ f378 1 f203"/>
                              <a:gd name="f482" fmla="*/ f379 1 f204"/>
                              <a:gd name="f483" fmla="*/ f380 1 f203"/>
                              <a:gd name="f484" fmla="*/ f381 1 f204"/>
                              <a:gd name="f485" fmla="*/ f382 1 f203"/>
                              <a:gd name="f486" fmla="*/ f383 1 f204"/>
                              <a:gd name="f487" fmla="*/ f384 1 f203"/>
                              <a:gd name="f488" fmla="*/ f385 1 f204"/>
                              <a:gd name="f489" fmla="*/ f386 1 f203"/>
                              <a:gd name="f490" fmla="*/ f387 1 f204"/>
                              <a:gd name="f491" fmla="*/ f388 1 f203"/>
                              <a:gd name="f492" fmla="*/ f389 1 f203"/>
                              <a:gd name="f493" fmla="*/ f390 1 f204"/>
                              <a:gd name="f494" fmla="*/ f391 1 f203"/>
                              <a:gd name="f495" fmla="*/ f392 1 f204"/>
                              <a:gd name="f496" fmla="*/ f393 1 f203"/>
                              <a:gd name="f497" fmla="*/ f394 1 f204"/>
                              <a:gd name="f498" fmla="*/ f395 1 f203"/>
                              <a:gd name="f499" fmla="*/ f396 1 f204"/>
                              <a:gd name="f500" fmla="*/ f397 1 f203"/>
                              <a:gd name="f501" fmla="*/ f398 1 f204"/>
                              <a:gd name="f502" fmla="*/ f399 1 f203"/>
                              <a:gd name="f503" fmla="*/ f400 1 f204"/>
                              <a:gd name="f504" fmla="*/ f401 1 f204"/>
                              <a:gd name="f505" fmla="*/ f402 f198 1"/>
                              <a:gd name="f506" fmla="*/ f403 f198 1"/>
                              <a:gd name="f507" fmla="*/ f405 f199 1"/>
                              <a:gd name="f508" fmla="*/ f404 f199 1"/>
                              <a:gd name="f509" fmla="*/ f407 f198 1"/>
                              <a:gd name="f510" fmla="*/ f408 f199 1"/>
                              <a:gd name="f511" fmla="*/ f409 f198 1"/>
                              <a:gd name="f512" fmla="*/ f410 f199 1"/>
                              <a:gd name="f513" fmla="*/ f411 f198 1"/>
                              <a:gd name="f514" fmla="*/ f412 f199 1"/>
                              <a:gd name="f515" fmla="*/ f413 f198 1"/>
                              <a:gd name="f516" fmla="*/ f414 f199 1"/>
                              <a:gd name="f517" fmla="*/ f415 f198 1"/>
                              <a:gd name="f518" fmla="*/ f416 f199 1"/>
                              <a:gd name="f519" fmla="*/ f417 f198 1"/>
                              <a:gd name="f520" fmla="*/ f418 f199 1"/>
                              <a:gd name="f521" fmla="*/ f419 f198 1"/>
                              <a:gd name="f522" fmla="*/ f420 f199 1"/>
                              <a:gd name="f523" fmla="*/ f421 f198 1"/>
                              <a:gd name="f524" fmla="*/ f422 f199 1"/>
                              <a:gd name="f525" fmla="*/ f423 f198 1"/>
                              <a:gd name="f526" fmla="*/ f424 f199 1"/>
                              <a:gd name="f527" fmla="*/ f425 f198 1"/>
                              <a:gd name="f528" fmla="*/ f426 f199 1"/>
                              <a:gd name="f529" fmla="*/ f427 f198 1"/>
                              <a:gd name="f530" fmla="*/ f428 f199 1"/>
                              <a:gd name="f531" fmla="*/ f429 f198 1"/>
                              <a:gd name="f532" fmla="*/ f430 f199 1"/>
                              <a:gd name="f533" fmla="*/ f431 f198 1"/>
                              <a:gd name="f534" fmla="*/ f432 f198 1"/>
                              <a:gd name="f535" fmla="*/ f433 f199 1"/>
                              <a:gd name="f536" fmla="*/ f434 f198 1"/>
                              <a:gd name="f537" fmla="*/ f435 f199 1"/>
                              <a:gd name="f538" fmla="*/ f436 f199 1"/>
                              <a:gd name="f539" fmla="*/ f437 f198 1"/>
                              <a:gd name="f540" fmla="*/ f438 f199 1"/>
                              <a:gd name="f541" fmla="*/ f439 f198 1"/>
                              <a:gd name="f542" fmla="*/ f440 f199 1"/>
                              <a:gd name="f543" fmla="*/ f441 f198 1"/>
                              <a:gd name="f544" fmla="*/ f442 f199 1"/>
                              <a:gd name="f545" fmla="*/ f443 f198 1"/>
                              <a:gd name="f546" fmla="*/ f444 f199 1"/>
                              <a:gd name="f547" fmla="*/ f445 f198 1"/>
                              <a:gd name="f548" fmla="*/ f446 f199 1"/>
                              <a:gd name="f549" fmla="*/ f447 f198 1"/>
                              <a:gd name="f550" fmla="*/ f448 f199 1"/>
                              <a:gd name="f551" fmla="*/ f449 f198 1"/>
                              <a:gd name="f552" fmla="*/ f450 f199 1"/>
                              <a:gd name="f553" fmla="*/ f451 f198 1"/>
                              <a:gd name="f554" fmla="*/ f452 f199 1"/>
                              <a:gd name="f555" fmla="*/ f453 f198 1"/>
                              <a:gd name="f556" fmla="*/ f454 f199 1"/>
                              <a:gd name="f557" fmla="*/ f455 f198 1"/>
                              <a:gd name="f558" fmla="*/ f456 f199 1"/>
                              <a:gd name="f559" fmla="*/ f457 f198 1"/>
                              <a:gd name="f560" fmla="*/ f458 f198 1"/>
                              <a:gd name="f561" fmla="*/ f459 f199 1"/>
                              <a:gd name="f562" fmla="*/ f460 f198 1"/>
                              <a:gd name="f563" fmla="*/ f461 f199 1"/>
                              <a:gd name="f564" fmla="*/ f462 f198 1"/>
                              <a:gd name="f565" fmla="*/ f463 f199 1"/>
                              <a:gd name="f566" fmla="*/ f464 f198 1"/>
                              <a:gd name="f567" fmla="*/ f465 f199 1"/>
                              <a:gd name="f568" fmla="*/ f466 f198 1"/>
                              <a:gd name="f569" fmla="*/ f467 f198 1"/>
                              <a:gd name="f570" fmla="*/ f468 f198 1"/>
                              <a:gd name="f571" fmla="*/ f469 f199 1"/>
                              <a:gd name="f572" fmla="*/ f470 f198 1"/>
                              <a:gd name="f573" fmla="*/ f471 f199 1"/>
                              <a:gd name="f574" fmla="*/ f472 f198 1"/>
                              <a:gd name="f575" fmla="*/ f473 f199 1"/>
                              <a:gd name="f576" fmla="*/ f474 f199 1"/>
                              <a:gd name="f577" fmla="*/ f475 f198 1"/>
                              <a:gd name="f578" fmla="*/ f476 f199 1"/>
                              <a:gd name="f579" fmla="*/ f477 f198 1"/>
                              <a:gd name="f580" fmla="*/ f478 f198 1"/>
                              <a:gd name="f581" fmla="*/ f479 f199 1"/>
                              <a:gd name="f582" fmla="*/ f480 f199 1"/>
                              <a:gd name="f583" fmla="*/ f481 f198 1"/>
                              <a:gd name="f584" fmla="*/ f482 f199 1"/>
                              <a:gd name="f585" fmla="*/ f483 f198 1"/>
                              <a:gd name="f586" fmla="*/ f484 f199 1"/>
                              <a:gd name="f587" fmla="*/ f485 f198 1"/>
                              <a:gd name="f588" fmla="*/ f486 f199 1"/>
                              <a:gd name="f589" fmla="*/ f487 f198 1"/>
                              <a:gd name="f590" fmla="*/ f488 f199 1"/>
                              <a:gd name="f591" fmla="*/ f489 f198 1"/>
                              <a:gd name="f592" fmla="*/ f490 f199 1"/>
                              <a:gd name="f593" fmla="*/ f491 f198 1"/>
                              <a:gd name="f594" fmla="*/ f492 f198 1"/>
                              <a:gd name="f595" fmla="*/ f493 f199 1"/>
                              <a:gd name="f596" fmla="*/ f494 f198 1"/>
                              <a:gd name="f597" fmla="*/ f495 f199 1"/>
                              <a:gd name="f598" fmla="*/ f496 f198 1"/>
                              <a:gd name="f599" fmla="*/ f497 f199 1"/>
                              <a:gd name="f600" fmla="*/ f498 f198 1"/>
                              <a:gd name="f601" fmla="*/ f499 f199 1"/>
                              <a:gd name="f602" fmla="*/ f500 f198 1"/>
                              <a:gd name="f603" fmla="*/ f501 f199 1"/>
                              <a:gd name="f604" fmla="*/ f502 f198 1"/>
                              <a:gd name="f605" fmla="*/ f503 f199 1"/>
                              <a:gd name="f606" fmla="*/ f504 f199 1"/>
                            </a:gdLst>
                            <a:ahLst/>
                            <a:cxnLst>
                              <a:cxn ang="3cd4">
                                <a:pos x="hc" y="t"/>
                              </a:cxn>
                              <a:cxn ang="0">
                                <a:pos x="r" y="vc"/>
                              </a:cxn>
                              <a:cxn ang="cd4">
                                <a:pos x="hc" y="b"/>
                              </a:cxn>
                              <a:cxn ang="cd2">
                                <a:pos x="l" y="vc"/>
                              </a:cxn>
                              <a:cxn ang="f406">
                                <a:pos x="f509" y="f510"/>
                              </a:cxn>
                              <a:cxn ang="f406">
                                <a:pos x="f511" y="f512"/>
                              </a:cxn>
                              <a:cxn ang="f406">
                                <a:pos x="f513" y="f514"/>
                              </a:cxn>
                              <a:cxn ang="f406">
                                <a:pos x="f515" y="f516"/>
                              </a:cxn>
                              <a:cxn ang="f406">
                                <a:pos x="f517" y="f518"/>
                              </a:cxn>
                              <a:cxn ang="f406">
                                <a:pos x="f519" y="f520"/>
                              </a:cxn>
                              <a:cxn ang="f406">
                                <a:pos x="f521" y="f522"/>
                              </a:cxn>
                              <a:cxn ang="f406">
                                <a:pos x="f523" y="f524"/>
                              </a:cxn>
                              <a:cxn ang="f406">
                                <a:pos x="f525" y="f526"/>
                              </a:cxn>
                              <a:cxn ang="f406">
                                <a:pos x="f527" y="f528"/>
                              </a:cxn>
                              <a:cxn ang="f406">
                                <a:pos x="f529" y="f530"/>
                              </a:cxn>
                              <a:cxn ang="f406">
                                <a:pos x="f531" y="f532"/>
                              </a:cxn>
                              <a:cxn ang="f406">
                                <a:pos x="f533" y="f528"/>
                              </a:cxn>
                              <a:cxn ang="f406">
                                <a:pos x="f534" y="f535"/>
                              </a:cxn>
                              <a:cxn ang="f406">
                                <a:pos x="f536" y="f537"/>
                              </a:cxn>
                              <a:cxn ang="f406">
                                <a:pos x="f531" y="f538"/>
                              </a:cxn>
                              <a:cxn ang="f406">
                                <a:pos x="f539" y="f540"/>
                              </a:cxn>
                              <a:cxn ang="f406">
                                <a:pos x="f541" y="f542"/>
                              </a:cxn>
                              <a:cxn ang="f406">
                                <a:pos x="f543" y="f544"/>
                              </a:cxn>
                              <a:cxn ang="f406">
                                <a:pos x="f545" y="f546"/>
                              </a:cxn>
                              <a:cxn ang="f406">
                                <a:pos x="f547" y="f548"/>
                              </a:cxn>
                              <a:cxn ang="f406">
                                <a:pos x="f549" y="f550"/>
                              </a:cxn>
                              <a:cxn ang="f406">
                                <a:pos x="f551" y="f552"/>
                              </a:cxn>
                              <a:cxn ang="f406">
                                <a:pos x="f553" y="f554"/>
                              </a:cxn>
                              <a:cxn ang="f406">
                                <a:pos x="f555" y="f556"/>
                              </a:cxn>
                              <a:cxn ang="f406">
                                <a:pos x="f557" y="f558"/>
                              </a:cxn>
                              <a:cxn ang="f406">
                                <a:pos x="f559" y="f550"/>
                              </a:cxn>
                              <a:cxn ang="f406">
                                <a:pos x="f560" y="f561"/>
                              </a:cxn>
                              <a:cxn ang="f406">
                                <a:pos x="f562" y="f563"/>
                              </a:cxn>
                              <a:cxn ang="f406">
                                <a:pos x="f564" y="f565"/>
                              </a:cxn>
                              <a:cxn ang="f406">
                                <a:pos x="f566" y="f567"/>
                              </a:cxn>
                              <a:cxn ang="f406">
                                <a:pos x="f568" y="f565"/>
                              </a:cxn>
                              <a:cxn ang="f406">
                                <a:pos x="f569" y="f524"/>
                              </a:cxn>
                              <a:cxn ang="f406">
                                <a:pos x="f570" y="f571"/>
                              </a:cxn>
                              <a:cxn ang="f406">
                                <a:pos x="f572" y="f573"/>
                              </a:cxn>
                              <a:cxn ang="f406">
                                <a:pos x="f574" y="f575"/>
                              </a:cxn>
                              <a:cxn ang="f406">
                                <a:pos x="f515" y="f576"/>
                              </a:cxn>
                              <a:cxn ang="f406">
                                <a:pos x="f577" y="f578"/>
                              </a:cxn>
                              <a:cxn ang="f406">
                                <a:pos x="f579" y="f516"/>
                              </a:cxn>
                              <a:cxn ang="f406">
                                <a:pos x="f580" y="f581"/>
                              </a:cxn>
                              <a:cxn ang="f406">
                                <a:pos x="f572" y="f582"/>
                              </a:cxn>
                              <a:cxn ang="f406">
                                <a:pos x="f583" y="f584"/>
                              </a:cxn>
                              <a:cxn ang="f406">
                                <a:pos x="f585" y="f586"/>
                              </a:cxn>
                              <a:cxn ang="f406">
                                <a:pos x="f587" y="f588"/>
                              </a:cxn>
                              <a:cxn ang="f406">
                                <a:pos x="f589" y="f590"/>
                              </a:cxn>
                              <a:cxn ang="f406">
                                <a:pos x="f591" y="f592"/>
                              </a:cxn>
                              <a:cxn ang="f406">
                                <a:pos x="f593" y="f510"/>
                              </a:cxn>
                              <a:cxn ang="f406">
                                <a:pos x="f594" y="f595"/>
                              </a:cxn>
                              <a:cxn ang="f406">
                                <a:pos x="f596" y="f597"/>
                              </a:cxn>
                              <a:cxn ang="f406">
                                <a:pos x="f598" y="f599"/>
                              </a:cxn>
                              <a:cxn ang="f406">
                                <a:pos x="f600" y="f601"/>
                              </a:cxn>
                              <a:cxn ang="f406">
                                <a:pos x="f602" y="f603"/>
                              </a:cxn>
                              <a:cxn ang="f406">
                                <a:pos x="f604" y="f605"/>
                              </a:cxn>
                              <a:cxn ang="f406">
                                <a:pos x="f525" y="f606"/>
                              </a:cxn>
                            </a:cxnLst>
                            <a:rect l="f505" t="f508" r="f506" b="f507"/>
                            <a:pathLst>
                              <a:path w="821" h="854">
                                <a:moveTo>
                                  <a:pt x="f9" y="f10"/>
                                </a:moveTo>
                                <a:lnTo>
                                  <a:pt x="f11" y="f12"/>
                                </a:lnTo>
                                <a:lnTo>
                                  <a:pt x="f13" y="f14"/>
                                </a:lnTo>
                                <a:lnTo>
                                  <a:pt x="f15" y="f12"/>
                                </a:lnTo>
                                <a:lnTo>
                                  <a:pt x="f16" y="f12"/>
                                </a:lnTo>
                                <a:lnTo>
                                  <a:pt x="f17" y="f18"/>
                                </a:lnTo>
                                <a:lnTo>
                                  <a:pt x="f19" y="f10"/>
                                </a:lnTo>
                                <a:lnTo>
                                  <a:pt x="f20" y="f21"/>
                                </a:lnTo>
                                <a:lnTo>
                                  <a:pt x="f22" y="f10"/>
                                </a:lnTo>
                                <a:lnTo>
                                  <a:pt x="f23" y="f24"/>
                                </a:lnTo>
                                <a:lnTo>
                                  <a:pt x="f25" y="f26"/>
                                </a:lnTo>
                                <a:lnTo>
                                  <a:pt x="f27" y="f28"/>
                                </a:lnTo>
                                <a:lnTo>
                                  <a:pt x="f29" y="f30"/>
                                </a:lnTo>
                                <a:lnTo>
                                  <a:pt x="f31" y="f32"/>
                                </a:lnTo>
                                <a:lnTo>
                                  <a:pt x="f33" y="f34"/>
                                </a:lnTo>
                                <a:lnTo>
                                  <a:pt x="f11" y="f35"/>
                                </a:lnTo>
                                <a:lnTo>
                                  <a:pt x="f36" y="f37"/>
                                </a:lnTo>
                                <a:lnTo>
                                  <a:pt x="f38" y="f39"/>
                                </a:lnTo>
                                <a:lnTo>
                                  <a:pt x="f40" y="f41"/>
                                </a:lnTo>
                                <a:lnTo>
                                  <a:pt x="f42" y="f22"/>
                                </a:lnTo>
                                <a:lnTo>
                                  <a:pt x="f43" y="f44"/>
                                </a:lnTo>
                                <a:lnTo>
                                  <a:pt x="f45" y="f46"/>
                                </a:lnTo>
                                <a:lnTo>
                                  <a:pt x="f47" y="f48"/>
                                </a:lnTo>
                                <a:lnTo>
                                  <a:pt x="f49" y="f50"/>
                                </a:lnTo>
                                <a:lnTo>
                                  <a:pt x="f51" y="f52"/>
                                </a:lnTo>
                                <a:lnTo>
                                  <a:pt x="f53" y="f54"/>
                                </a:lnTo>
                                <a:lnTo>
                                  <a:pt x="f55" y="f56"/>
                                </a:lnTo>
                                <a:lnTo>
                                  <a:pt x="f57" y="f43"/>
                                </a:lnTo>
                                <a:lnTo>
                                  <a:pt x="f58" y="f59"/>
                                </a:lnTo>
                                <a:lnTo>
                                  <a:pt x="f60" y="f51"/>
                                </a:lnTo>
                                <a:lnTo>
                                  <a:pt x="f58" y="f57"/>
                                </a:lnTo>
                                <a:lnTo>
                                  <a:pt x="f58" y="f61"/>
                                </a:lnTo>
                                <a:lnTo>
                                  <a:pt x="f62" y="f63"/>
                                </a:lnTo>
                                <a:lnTo>
                                  <a:pt x="f55" y="f64"/>
                                </a:lnTo>
                                <a:lnTo>
                                  <a:pt x="f53" y="f65"/>
                                </a:lnTo>
                                <a:lnTo>
                                  <a:pt x="f66" y="f67"/>
                                </a:lnTo>
                                <a:lnTo>
                                  <a:pt x="f68" y="f69"/>
                                </a:lnTo>
                                <a:lnTo>
                                  <a:pt x="f49" y="f70"/>
                                </a:lnTo>
                                <a:lnTo>
                                  <a:pt x="f71" y="f72"/>
                                </a:lnTo>
                                <a:lnTo>
                                  <a:pt x="f73" y="f74"/>
                                </a:lnTo>
                                <a:lnTo>
                                  <a:pt x="f47" y="f74"/>
                                </a:lnTo>
                                <a:lnTo>
                                  <a:pt x="f75" y="f74"/>
                                </a:lnTo>
                                <a:lnTo>
                                  <a:pt x="f76" y="f74"/>
                                </a:lnTo>
                                <a:lnTo>
                                  <a:pt x="f43" y="f72"/>
                                </a:lnTo>
                                <a:lnTo>
                                  <a:pt x="f77" y="f78"/>
                                </a:lnTo>
                                <a:lnTo>
                                  <a:pt x="f79" y="f67"/>
                                </a:lnTo>
                                <a:lnTo>
                                  <a:pt x="f80" y="f81"/>
                                </a:lnTo>
                                <a:lnTo>
                                  <a:pt x="f82" y="f83"/>
                                </a:lnTo>
                                <a:lnTo>
                                  <a:pt x="f84" y="f61"/>
                                </a:lnTo>
                                <a:lnTo>
                                  <a:pt x="f54" y="f85"/>
                                </a:lnTo>
                                <a:lnTo>
                                  <a:pt x="f38" y="f86"/>
                                </a:lnTo>
                                <a:lnTo>
                                  <a:pt x="f87" y="f88"/>
                                </a:lnTo>
                                <a:lnTo>
                                  <a:pt x="f36" y="f43"/>
                                </a:lnTo>
                                <a:lnTo>
                                  <a:pt x="f9" y="f89"/>
                                </a:lnTo>
                                <a:lnTo>
                                  <a:pt x="f90" y="f40"/>
                                </a:lnTo>
                                <a:lnTo>
                                  <a:pt x="f33" y="f54"/>
                                </a:lnTo>
                                <a:lnTo>
                                  <a:pt x="f16" y="f91"/>
                                </a:lnTo>
                                <a:lnTo>
                                  <a:pt x="f29" y="f92"/>
                                </a:lnTo>
                                <a:lnTo>
                                  <a:pt x="f25" y="f93"/>
                                </a:lnTo>
                                <a:lnTo>
                                  <a:pt x="f94" y="f93"/>
                                </a:lnTo>
                                <a:lnTo>
                                  <a:pt x="f95" y="f52"/>
                                </a:lnTo>
                                <a:lnTo>
                                  <a:pt x="f34" y="f92"/>
                                </a:lnTo>
                                <a:lnTo>
                                  <a:pt x="f32" y="f91"/>
                                </a:lnTo>
                                <a:lnTo>
                                  <a:pt x="f96" y="f97"/>
                                </a:lnTo>
                                <a:lnTo>
                                  <a:pt x="f98" y="f56"/>
                                </a:lnTo>
                                <a:lnTo>
                                  <a:pt x="f28" y="f99"/>
                                </a:lnTo>
                                <a:lnTo>
                                  <a:pt x="f100" y="f101"/>
                                </a:lnTo>
                                <a:lnTo>
                                  <a:pt x="f100" y="f88"/>
                                </a:lnTo>
                                <a:lnTo>
                                  <a:pt x="f100" y="f71"/>
                                </a:lnTo>
                                <a:lnTo>
                                  <a:pt x="f102" y="f103"/>
                                </a:lnTo>
                                <a:lnTo>
                                  <a:pt x="f104" y="f103"/>
                                </a:lnTo>
                                <a:lnTo>
                                  <a:pt x="f14" y="f71"/>
                                </a:lnTo>
                                <a:lnTo>
                                  <a:pt x="f105" y="f59"/>
                                </a:lnTo>
                                <a:lnTo>
                                  <a:pt x="f106" y="f76"/>
                                </a:lnTo>
                                <a:lnTo>
                                  <a:pt x="f107" y="f108"/>
                                </a:lnTo>
                                <a:lnTo>
                                  <a:pt x="f109" y="f110"/>
                                </a:lnTo>
                                <a:lnTo>
                                  <a:pt x="f109" y="f91"/>
                                </a:lnTo>
                                <a:lnTo>
                                  <a:pt x="f111" y="f93"/>
                                </a:lnTo>
                                <a:lnTo>
                                  <a:pt x="f112" y="f113"/>
                                </a:lnTo>
                                <a:lnTo>
                                  <a:pt x="f106" y="f11"/>
                                </a:lnTo>
                                <a:lnTo>
                                  <a:pt x="f114" y="f115"/>
                                </a:lnTo>
                                <a:lnTo>
                                  <a:pt x="f116" y="f115"/>
                                </a:lnTo>
                                <a:lnTo>
                                  <a:pt x="f14" y="f115"/>
                                </a:lnTo>
                                <a:lnTo>
                                  <a:pt x="f10" y="f115"/>
                                </a:lnTo>
                                <a:lnTo>
                                  <a:pt x="f104" y="f90"/>
                                </a:lnTo>
                                <a:lnTo>
                                  <a:pt x="f117" y="f118"/>
                                </a:lnTo>
                                <a:lnTo>
                                  <a:pt x="f102" y="f93"/>
                                </a:lnTo>
                                <a:lnTo>
                                  <a:pt x="f102" y="f91"/>
                                </a:lnTo>
                                <a:lnTo>
                                  <a:pt x="f117" y="f97"/>
                                </a:lnTo>
                                <a:lnTo>
                                  <a:pt x="f119" y="f82"/>
                                </a:lnTo>
                                <a:lnTo>
                                  <a:pt x="f104" y="f82"/>
                                </a:lnTo>
                                <a:lnTo>
                                  <a:pt x="f120" y="f97"/>
                                </a:lnTo>
                                <a:lnTo>
                                  <a:pt x="f104" y="f91"/>
                                </a:lnTo>
                                <a:lnTo>
                                  <a:pt x="f120" y="f52"/>
                                </a:lnTo>
                                <a:lnTo>
                                  <a:pt x="f10" y="f121"/>
                                </a:lnTo>
                                <a:lnTo>
                                  <a:pt x="f14" y="f38"/>
                                </a:lnTo>
                                <a:lnTo>
                                  <a:pt x="f122" y="f97"/>
                                </a:lnTo>
                                <a:lnTo>
                                  <a:pt x="f122" y="f40"/>
                                </a:lnTo>
                                <a:lnTo>
                                  <a:pt x="f14" y="f110"/>
                                </a:lnTo>
                                <a:lnTo>
                                  <a:pt x="f18" y="f79"/>
                                </a:lnTo>
                                <a:lnTo>
                                  <a:pt x="f10" y="f89"/>
                                </a:lnTo>
                                <a:lnTo>
                                  <a:pt x="f120" y="f42"/>
                                </a:lnTo>
                                <a:lnTo>
                                  <a:pt x="f123" y="f124"/>
                                </a:lnTo>
                                <a:lnTo>
                                  <a:pt x="f125" y="f124"/>
                                </a:lnTo>
                                <a:lnTo>
                                  <a:pt x="f102" y="f89"/>
                                </a:lnTo>
                                <a:lnTo>
                                  <a:pt x="f126" y="f56"/>
                                </a:lnTo>
                                <a:lnTo>
                                  <a:pt x="f127" y="f80"/>
                                </a:lnTo>
                                <a:lnTo>
                                  <a:pt x="f128" y="f97"/>
                                </a:lnTo>
                                <a:lnTo>
                                  <a:pt x="f100" y="f91"/>
                                </a:lnTo>
                                <a:lnTo>
                                  <a:pt x="f100" y="f52"/>
                                </a:lnTo>
                                <a:lnTo>
                                  <a:pt x="f128" y="f9"/>
                                </a:lnTo>
                                <a:lnTo>
                                  <a:pt x="f127" y="f11"/>
                                </a:lnTo>
                                <a:lnTo>
                                  <a:pt x="f102" y="f13"/>
                                </a:lnTo>
                                <a:lnTo>
                                  <a:pt x="f123" y="f15"/>
                                </a:lnTo>
                                <a:lnTo>
                                  <a:pt x="f18" y="f129"/>
                                </a:lnTo>
                                <a:lnTo>
                                  <a:pt x="f130" y="f16"/>
                                </a:lnTo>
                                <a:lnTo>
                                  <a:pt x="f114" y="f129"/>
                                </a:lnTo>
                                <a:lnTo>
                                  <a:pt x="f131" y="f132"/>
                                </a:lnTo>
                                <a:lnTo>
                                  <a:pt x="f111" y="f33"/>
                                </a:lnTo>
                                <a:lnTo>
                                  <a:pt x="f133" y="f90"/>
                                </a:lnTo>
                                <a:lnTo>
                                  <a:pt x="f134" y="f9"/>
                                </a:lnTo>
                                <a:lnTo>
                                  <a:pt x="f6" y="f87"/>
                                </a:lnTo>
                                <a:lnTo>
                                  <a:pt x="f6" y="f40"/>
                                </a:lnTo>
                                <a:lnTo>
                                  <a:pt x="f135" y="f124"/>
                                </a:lnTo>
                                <a:lnTo>
                                  <a:pt x="f136" y="f137"/>
                                </a:lnTo>
                                <a:lnTo>
                                  <a:pt x="f112" y="f47"/>
                                </a:lnTo>
                                <a:lnTo>
                                  <a:pt x="f114" y="f49"/>
                                </a:lnTo>
                                <a:lnTo>
                                  <a:pt x="f14" y="f138"/>
                                </a:lnTo>
                                <a:lnTo>
                                  <a:pt x="f119" y="f138"/>
                                </a:lnTo>
                                <a:lnTo>
                                  <a:pt x="f98" y="f51"/>
                                </a:lnTo>
                                <a:lnTo>
                                  <a:pt x="f139" y="f55"/>
                                </a:lnTo>
                                <a:lnTo>
                                  <a:pt x="f140" y="f60"/>
                                </a:lnTo>
                                <a:lnTo>
                                  <a:pt x="f141" y="f142"/>
                                </a:lnTo>
                                <a:lnTo>
                                  <a:pt x="f143" y="f144"/>
                                </a:lnTo>
                                <a:lnTo>
                                  <a:pt x="f145" y="f146"/>
                                </a:lnTo>
                                <a:lnTo>
                                  <a:pt x="f147" y="f148"/>
                                </a:lnTo>
                                <a:lnTo>
                                  <a:pt x="f20" y="f144"/>
                                </a:lnTo>
                                <a:lnTo>
                                  <a:pt x="f19" y="f149"/>
                                </a:lnTo>
                                <a:lnTo>
                                  <a:pt x="f29" y="f85"/>
                                </a:lnTo>
                                <a:lnTo>
                                  <a:pt x="f29" y="f51"/>
                                </a:lnTo>
                                <a:lnTo>
                                  <a:pt x="f19" y="f71"/>
                                </a:lnTo>
                                <a:lnTo>
                                  <a:pt x="f20" y="f59"/>
                                </a:lnTo>
                                <a:lnTo>
                                  <a:pt x="f25" y="f88"/>
                                </a:lnTo>
                                <a:lnTo>
                                  <a:pt x="f22" y="f88"/>
                                </a:lnTo>
                                <a:lnTo>
                                  <a:pt x="f150" y="f88"/>
                                </a:lnTo>
                                <a:lnTo>
                                  <a:pt x="f94" y="f59"/>
                                </a:lnTo>
                                <a:lnTo>
                                  <a:pt x="f145" y="f47"/>
                                </a:lnTo>
                                <a:lnTo>
                                  <a:pt x="f37" y="f73"/>
                                </a:lnTo>
                                <a:lnTo>
                                  <a:pt x="f95" y="f103"/>
                                </a:lnTo>
                                <a:lnTo>
                                  <a:pt x="f35" y="f49"/>
                                </a:lnTo>
                                <a:lnTo>
                                  <a:pt x="f95" y="f51"/>
                                </a:lnTo>
                                <a:lnTo>
                                  <a:pt x="f95" y="f138"/>
                                </a:lnTo>
                                <a:lnTo>
                                  <a:pt x="f37" y="f51"/>
                                </a:lnTo>
                                <a:lnTo>
                                  <a:pt x="f145" y="f68"/>
                                </a:lnTo>
                                <a:lnTo>
                                  <a:pt x="f94" y="f49"/>
                                </a:lnTo>
                                <a:lnTo>
                                  <a:pt x="f150" y="f103"/>
                                </a:lnTo>
                                <a:lnTo>
                                  <a:pt x="f22" y="f49"/>
                                </a:lnTo>
                                <a:lnTo>
                                  <a:pt x="f25" y="f86"/>
                                </a:lnTo>
                                <a:lnTo>
                                  <a:pt x="f20" y="f51"/>
                                </a:lnTo>
                                <a:lnTo>
                                  <a:pt x="f20" y="f53"/>
                                </a:lnTo>
                                <a:lnTo>
                                  <a:pt x="f20" y="f85"/>
                                </a:lnTo>
                                <a:lnTo>
                                  <a:pt x="f25" y="f60"/>
                                </a:lnTo>
                                <a:lnTo>
                                  <a:pt x="f23" y="f151"/>
                                </a:lnTo>
                                <a:lnTo>
                                  <a:pt x="f150" y="f149"/>
                                </a:lnTo>
                                <a:lnTo>
                                  <a:pt x="f152" y="f149"/>
                                </a:lnTo>
                                <a:lnTo>
                                  <a:pt x="f95" y="f149"/>
                                </a:lnTo>
                                <a:lnTo>
                                  <a:pt x="f153" y="f151"/>
                                </a:lnTo>
                                <a:lnTo>
                                  <a:pt x="f154" y="f57"/>
                                </a:lnTo>
                                <a:lnTo>
                                  <a:pt x="f155" y="f53"/>
                                </a:lnTo>
                                <a:lnTo>
                                  <a:pt x="f156" y="f86"/>
                                </a:lnTo>
                                <a:lnTo>
                                  <a:pt x="f30" y="f71"/>
                                </a:lnTo>
                                <a:lnTo>
                                  <a:pt x="f139" y="f88"/>
                                </a:lnTo>
                                <a:lnTo>
                                  <a:pt x="f139" y="f137"/>
                                </a:lnTo>
                                <a:lnTo>
                                  <a:pt x="f30" y="f157"/>
                                </a:lnTo>
                                <a:lnTo>
                                  <a:pt x="f156" y="f42"/>
                                </a:lnTo>
                                <a:lnTo>
                                  <a:pt x="f155" y="f110"/>
                                </a:lnTo>
                                <a:lnTo>
                                  <a:pt x="f154" y="f82"/>
                                </a:lnTo>
                                <a:lnTo>
                                  <a:pt x="f143" y="f54"/>
                                </a:lnTo>
                                <a:lnTo>
                                  <a:pt x="f158" y="f40"/>
                                </a:lnTo>
                                <a:lnTo>
                                  <a:pt x="f158" y="f56"/>
                                </a:lnTo>
                                <a:lnTo>
                                  <a:pt x="f158" y="f89"/>
                                </a:lnTo>
                                <a:lnTo>
                                  <a:pt x="f158" y="f124"/>
                                </a:lnTo>
                                <a:lnTo>
                                  <a:pt x="f158" y="f124"/>
                                </a:lnTo>
                                <a:lnTo>
                                  <a:pt x="f143" y="f89"/>
                                </a:lnTo>
                                <a:lnTo>
                                  <a:pt x="f95" y="f56"/>
                                </a:lnTo>
                                <a:lnTo>
                                  <a:pt x="f145" y="f80"/>
                                </a:lnTo>
                                <a:lnTo>
                                  <a:pt x="f150" y="f40"/>
                                </a:lnTo>
                                <a:lnTo>
                                  <a:pt x="f25" y="f82"/>
                                </a:lnTo>
                                <a:lnTo>
                                  <a:pt x="f19" y="f82"/>
                                </a:lnTo>
                                <a:lnTo>
                                  <a:pt x="f46" y="f82"/>
                                </a:lnTo>
                                <a:lnTo>
                                  <a:pt x="f129" y="f40"/>
                                </a:lnTo>
                                <a:lnTo>
                                  <a:pt x="f33" y="f56"/>
                                </a:lnTo>
                                <a:lnTo>
                                  <a:pt x="f90" y="f42"/>
                                </a:lnTo>
                                <a:lnTo>
                                  <a:pt x="f159" y="f157"/>
                                </a:lnTo>
                                <a:lnTo>
                                  <a:pt x="f36" y="f59"/>
                                </a:lnTo>
                                <a:lnTo>
                                  <a:pt x="f121" y="f160"/>
                                </a:lnTo>
                                <a:lnTo>
                                  <a:pt x="f161" y="f149"/>
                                </a:lnTo>
                                <a:lnTo>
                                  <a:pt x="f162" y="f83"/>
                                </a:lnTo>
                                <a:lnTo>
                                  <a:pt x="f82" y="f67"/>
                                </a:lnTo>
                                <a:lnTo>
                                  <a:pt x="f163" y="f74"/>
                                </a:lnTo>
                                <a:lnTo>
                                  <a:pt x="f157" y="f164"/>
                                </a:lnTo>
                                <a:lnTo>
                                  <a:pt x="f59" y="f8"/>
                                </a:lnTo>
                                <a:lnTo>
                                  <a:pt x="f51" y="f164"/>
                                </a:lnTo>
                                <a:lnTo>
                                  <a:pt x="f62" y="f165"/>
                                </a:lnTo>
                                <a:lnTo>
                                  <a:pt x="f166" y="f167"/>
                                </a:lnTo>
                                <a:lnTo>
                                  <a:pt x="f168" y="f64"/>
                                </a:lnTo>
                                <a:lnTo>
                                  <a:pt x="f169" y="f170"/>
                                </a:lnTo>
                                <a:lnTo>
                                  <a:pt x="f171" y="f53"/>
                                </a:lnTo>
                                <a:lnTo>
                                  <a:pt x="f83" y="f75"/>
                                </a:lnTo>
                                <a:lnTo>
                                  <a:pt x="f83" y="f110"/>
                                </a:lnTo>
                                <a:lnTo>
                                  <a:pt x="f171" y="f97"/>
                                </a:lnTo>
                                <a:lnTo>
                                  <a:pt x="f172" y="f92"/>
                                </a:lnTo>
                                <a:lnTo>
                                  <a:pt x="f148" y="f113"/>
                                </a:lnTo>
                                <a:lnTo>
                                  <a:pt x="f170" y="f13"/>
                                </a:lnTo>
                                <a:lnTo>
                                  <a:pt x="f142" y="f16"/>
                                </a:lnTo>
                                <a:lnTo>
                                  <a:pt x="f173" y="f19"/>
                                </a:lnTo>
                                <a:lnTo>
                                  <a:pt x="f57" y="f23"/>
                                </a:lnTo>
                                <a:lnTo>
                                  <a:pt x="f174" y="f150"/>
                                </a:lnTo>
                                <a:lnTo>
                                  <a:pt x="f160" y="f152"/>
                                </a:lnTo>
                                <a:lnTo>
                                  <a:pt x="f51" y="f95"/>
                                </a:lnTo>
                                <a:lnTo>
                                  <a:pt x="f86" y="f153"/>
                                </a:lnTo>
                                <a:lnTo>
                                  <a:pt x="f49" y="f154"/>
                                </a:lnTo>
                                <a:lnTo>
                                  <a:pt x="f175" y="f176"/>
                                </a:lnTo>
                                <a:lnTo>
                                  <a:pt x="f175" y="f30"/>
                                </a:lnTo>
                                <a:lnTo>
                                  <a:pt x="f71" y="f177"/>
                                </a:lnTo>
                                <a:lnTo>
                                  <a:pt x="f71" y="f178"/>
                                </a:lnTo>
                                <a:lnTo>
                                  <a:pt x="f49" y="f179"/>
                                </a:lnTo>
                                <a:lnTo>
                                  <a:pt x="f68" y="f30"/>
                                </a:lnTo>
                                <a:lnTo>
                                  <a:pt x="f160" y="f180"/>
                                </a:lnTo>
                                <a:lnTo>
                                  <a:pt x="f62" y="f37"/>
                                </a:lnTo>
                                <a:lnTo>
                                  <a:pt x="f173" y="f23"/>
                                </a:lnTo>
                                <a:lnTo>
                                  <a:pt x="f61" y="f2"/>
                                </a:lnTo>
                                <a:lnTo>
                                  <a:pt x="f148" y="f48"/>
                                </a:lnTo>
                                <a:lnTo>
                                  <a:pt x="f171" y="f50"/>
                                </a:lnTo>
                                <a:lnTo>
                                  <a:pt x="f181" y="f52"/>
                                </a:lnTo>
                                <a:lnTo>
                                  <a:pt x="f64" y="f9"/>
                                </a:lnTo>
                                <a:lnTo>
                                  <a:pt x="f182" y="f11"/>
                                </a:lnTo>
                                <a:lnTo>
                                  <a:pt x="f69" y="f13"/>
                                </a:lnTo>
                                <a:lnTo>
                                  <a:pt x="f70" y="f132"/>
                                </a:lnTo>
                                <a:lnTo>
                                  <a:pt x="f7" y="f46"/>
                                </a:lnTo>
                                <a:lnTo>
                                  <a:pt x="f70" y="f19"/>
                                </a:lnTo>
                                <a:lnTo>
                                  <a:pt x="f69" y="f25"/>
                                </a:lnTo>
                                <a:lnTo>
                                  <a:pt x="f182" y="f150"/>
                                </a:lnTo>
                                <a:lnTo>
                                  <a:pt x="f183" y="f152"/>
                                </a:lnTo>
                                <a:lnTo>
                                  <a:pt x="f181" y="f37"/>
                                </a:lnTo>
                                <a:lnTo>
                                  <a:pt x="f83" y="f35"/>
                                </a:lnTo>
                                <a:lnTo>
                                  <a:pt x="f171" y="f153"/>
                                </a:lnTo>
                                <a:lnTo>
                                  <a:pt x="f83" y="f184"/>
                                </a:lnTo>
                                <a:lnTo>
                                  <a:pt x="f181" y="f154"/>
                                </a:lnTo>
                                <a:lnTo>
                                  <a:pt x="f64" y="f185"/>
                                </a:lnTo>
                                <a:lnTo>
                                  <a:pt x="f81" y="f186"/>
                                </a:lnTo>
                                <a:lnTo>
                                  <a:pt x="f182" y="f176"/>
                                </a:lnTo>
                                <a:lnTo>
                                  <a:pt x="f167" y="f140"/>
                                </a:lnTo>
                                <a:lnTo>
                                  <a:pt x="f69" y="f30"/>
                                </a:lnTo>
                                <a:lnTo>
                                  <a:pt x="f78" y="f177"/>
                                </a:lnTo>
                                <a:lnTo>
                                  <a:pt x="f70" y="f127"/>
                                </a:lnTo>
                                <a:lnTo>
                                  <a:pt x="f78" y="f117"/>
                                </a:lnTo>
                                <a:lnTo>
                                  <a:pt x="f69" y="f120"/>
                                </a:lnTo>
                                <a:lnTo>
                                  <a:pt x="f182" y="f12"/>
                                </a:lnTo>
                                <a:lnTo>
                                  <a:pt x="f81" y="f130"/>
                                </a:lnTo>
                                <a:lnTo>
                                  <a:pt x="f181" y="f187"/>
                                </a:lnTo>
                                <a:lnTo>
                                  <a:pt x="f172" y="f187"/>
                                </a:lnTo>
                                <a:lnTo>
                                  <a:pt x="f146" y="f187"/>
                                </a:lnTo>
                                <a:lnTo>
                                  <a:pt x="f170" y="f130"/>
                                </a:lnTo>
                                <a:lnTo>
                                  <a:pt x="f142" y="f14"/>
                                </a:lnTo>
                                <a:lnTo>
                                  <a:pt x="f166" y="f10"/>
                                </a:lnTo>
                                <a:lnTo>
                                  <a:pt x="f60" y="f120"/>
                                </a:lnTo>
                                <a:lnTo>
                                  <a:pt x="f58" y="f119"/>
                                </a:lnTo>
                                <a:lnTo>
                                  <a:pt x="f57" y="f21"/>
                                </a:lnTo>
                                <a:lnTo>
                                  <a:pt x="f57" y="f12"/>
                                </a:lnTo>
                                <a:lnTo>
                                  <a:pt x="f62" y="f130"/>
                                </a:lnTo>
                                <a:lnTo>
                                  <a:pt x="f55" y="f105"/>
                                </a:lnTo>
                                <a:lnTo>
                                  <a:pt x="f174" y="f114"/>
                                </a:lnTo>
                                <a:lnTo>
                                  <a:pt x="f160" y="f188"/>
                                </a:lnTo>
                                <a:lnTo>
                                  <a:pt x="f51" y="f189"/>
                                </a:lnTo>
                                <a:lnTo>
                                  <a:pt x="f86" y="f189"/>
                                </a:lnTo>
                                <a:lnTo>
                                  <a:pt x="f175" y="f189"/>
                                </a:lnTo>
                                <a:lnTo>
                                  <a:pt x="f73" y="f188"/>
                                </a:lnTo>
                                <a:lnTo>
                                  <a:pt x="f59" y="f190"/>
                                </a:lnTo>
                                <a:lnTo>
                                  <a:pt x="f45" y="f187"/>
                                </a:lnTo>
                                <a:lnTo>
                                  <a:pt x="f76" y="f122"/>
                                </a:lnTo>
                                <a:lnTo>
                                  <a:pt x="f191" y="f18"/>
                                </a:lnTo>
                                <a:lnTo>
                                  <a:pt x="f192" y="f24"/>
                                </a:lnTo>
                                <a:lnTo>
                                  <a:pt x="f43" y="f26"/>
                                </a:lnTo>
                                <a:lnTo>
                                  <a:pt x="f43" y="f120"/>
                                </a:lnTo>
                                <a:lnTo>
                                  <a:pt x="f157" y="f14"/>
                                </a:lnTo>
                                <a:lnTo>
                                  <a:pt x="f108" y="f187"/>
                                </a:lnTo>
                                <a:lnTo>
                                  <a:pt x="f77" y="f188"/>
                                </a:lnTo>
                                <a:lnTo>
                                  <a:pt x="f42" y="f189"/>
                                </a:lnTo>
                                <a:lnTo>
                                  <a:pt x="f89" y="f106"/>
                                </a:lnTo>
                                <a:lnTo>
                                  <a:pt x="f163" y="f131"/>
                                </a:lnTo>
                                <a:lnTo>
                                  <a:pt x="f80" y="f106"/>
                                </a:lnTo>
                                <a:lnTo>
                                  <a:pt x="f82" y="f131"/>
                                </a:lnTo>
                                <a:lnTo>
                                  <a:pt x="f97" y="f131"/>
                                </a:lnTo>
                                <a:lnTo>
                                  <a:pt x="f162" y="f131"/>
                                </a:lnTo>
                                <a:lnTo>
                                  <a:pt x="f87" y="f112"/>
                                </a:lnTo>
                                <a:lnTo>
                                  <a:pt x="f92" y="f107"/>
                                </a:lnTo>
                                <a:lnTo>
                                  <a:pt x="f36" y="f193"/>
                                </a:lnTo>
                                <a:lnTo>
                                  <a:pt x="f194" y="f133"/>
                                </a:lnTo>
                                <a:lnTo>
                                  <a:pt x="f195" y="f6"/>
                                </a:lnTo>
                                <a:lnTo>
                                  <a:pt x="f159" y="f109"/>
                                </a:lnTo>
                                <a:lnTo>
                                  <a:pt x="f113" y="f189"/>
                                </a:lnTo>
                                <a:lnTo>
                                  <a:pt x="f9" y="f187"/>
                                </a:lnTo>
                                <a:lnTo>
                                  <a:pt x="f194" y="f12"/>
                                </a:lnTo>
                                <a:lnTo>
                                  <a:pt x="f52" y="f21"/>
                                </a:lnTo>
                                <a:lnTo>
                                  <a:pt x="f87" y="f24"/>
                                </a:lnTo>
                                <a:lnTo>
                                  <a:pt x="f162" y="f117"/>
                                </a:lnTo>
                                <a:lnTo>
                                  <a:pt x="f84" y="f179"/>
                                </a:lnTo>
                                <a:lnTo>
                                  <a:pt x="f40" y="f178"/>
                                </a:lnTo>
                                <a:lnTo>
                                  <a:pt x="f110" y="f98"/>
                                </a:lnTo>
                                <a:lnTo>
                                  <a:pt x="f89" y="f30"/>
                                </a:lnTo>
                                <a:lnTo>
                                  <a:pt x="f42" y="f96"/>
                                </a:lnTo>
                                <a:lnTo>
                                  <a:pt x="f124" y="f176"/>
                                </a:lnTo>
                                <a:lnTo>
                                  <a:pt x="f42" y="f32"/>
                                </a:lnTo>
                                <a:lnTo>
                                  <a:pt x="f79" y="f32"/>
                                </a:lnTo>
                                <a:lnTo>
                                  <a:pt x="f110" y="f140"/>
                                </a:lnTo>
                                <a:lnTo>
                                  <a:pt x="f40" y="f156"/>
                                </a:lnTo>
                                <a:lnTo>
                                  <a:pt x="f84" y="f196"/>
                                </a:lnTo>
                                <a:lnTo>
                                  <a:pt x="f54" y="f28"/>
                                </a:lnTo>
                                <a:lnTo>
                                  <a:pt x="f38" y="f179"/>
                                </a:lnTo>
                                <a:lnTo>
                                  <a:pt x="f121" y="f117"/>
                                </a:lnTo>
                                <a:lnTo>
                                  <a:pt x="f52" y="f24"/>
                                </a:lnTo>
                                <a:lnTo>
                                  <a:pt x="f194" y="f21"/>
                                </a:lnTo>
                                <a:lnTo>
                                  <a:pt x="f9" y="f10"/>
                                </a:lnTo>
                                <a:close/>
                              </a:path>
                            </a:pathLst>
                          </a:custGeom>
                          <a:solidFill>
                            <a:srgbClr val="002060"/>
                          </a:solidFill>
                          <a:ln cap="flat">
                            <a:noFill/>
                            <a:prstDash val="solid"/>
                          </a:ln>
                        </wps:spPr>
                        <wps:bodyPr lIns="0" tIns="0" rIns="0" bIns="0"/>
                      </wps:wsp>
                      <wps:wsp>
                        <wps:cNvPr id="71" name="Freeform 216"/>
                        <wps:cNvSpPr/>
                        <wps:spPr>
                          <a:xfrm>
                            <a:off x="5750661" y="276478"/>
                            <a:ext cx="54297" cy="105933"/>
                          </a:xfrm>
                          <a:custGeom>
                            <a:avLst/>
                            <a:gdLst>
                              <a:gd name="f0" fmla="val 10800000"/>
                              <a:gd name="f1" fmla="val 5400000"/>
                              <a:gd name="f2" fmla="val 180"/>
                              <a:gd name="f3" fmla="val w"/>
                              <a:gd name="f4" fmla="val h"/>
                              <a:gd name="f5" fmla="val 0"/>
                              <a:gd name="f6" fmla="val 77"/>
                              <a:gd name="f7" fmla="val 182"/>
                              <a:gd name="f8" fmla="val 38"/>
                              <a:gd name="f9" fmla="val 48"/>
                              <a:gd name="f10" fmla="val 173"/>
                              <a:gd name="f11" fmla="val 58"/>
                              <a:gd name="f12" fmla="val 153"/>
                              <a:gd name="f13" fmla="val 67"/>
                              <a:gd name="f14" fmla="val 134"/>
                              <a:gd name="f15" fmla="val 105"/>
                              <a:gd name="f16" fmla="val 81"/>
                              <a:gd name="f17" fmla="val 53"/>
                              <a:gd name="f18" fmla="val 29"/>
                              <a:gd name="f19" fmla="val 72"/>
                              <a:gd name="f20" fmla="val 19"/>
                              <a:gd name="f21" fmla="val 62"/>
                              <a:gd name="f22" fmla="val 43"/>
                              <a:gd name="f23" fmla="val 57"/>
                              <a:gd name="f24" fmla="val 86"/>
                              <a:gd name="f25" fmla="val 34"/>
                              <a:gd name="f26" fmla="val 96"/>
                              <a:gd name="f27" fmla="val 91"/>
                              <a:gd name="f28" fmla="+- 0 0 -90"/>
                              <a:gd name="f29" fmla="*/ f3 1 77"/>
                              <a:gd name="f30" fmla="*/ f4 1 182"/>
                              <a:gd name="f31" fmla="+- f7 0 f5"/>
                              <a:gd name="f32" fmla="+- f6 0 f5"/>
                              <a:gd name="f33" fmla="*/ f28 f0 1"/>
                              <a:gd name="f34" fmla="*/ f32 1 77"/>
                              <a:gd name="f35" fmla="*/ f31 1 182"/>
                              <a:gd name="f36" fmla="*/ 38 f32 1"/>
                              <a:gd name="f37" fmla="*/ 182 f31 1"/>
                              <a:gd name="f38" fmla="*/ 48 f32 1"/>
                              <a:gd name="f39" fmla="*/ 173 f31 1"/>
                              <a:gd name="f40" fmla="*/ 58 f32 1"/>
                              <a:gd name="f41" fmla="*/ 153 f31 1"/>
                              <a:gd name="f42" fmla="*/ 67 f32 1"/>
                              <a:gd name="f43" fmla="*/ 134 f31 1"/>
                              <a:gd name="f44" fmla="*/ 77 f32 1"/>
                              <a:gd name="f45" fmla="*/ 105 f31 1"/>
                              <a:gd name="f46" fmla="*/ 81 f31 1"/>
                              <a:gd name="f47" fmla="*/ 53 f31 1"/>
                              <a:gd name="f48" fmla="*/ 29 f31 1"/>
                              <a:gd name="f49" fmla="*/ 72 f32 1"/>
                              <a:gd name="f50" fmla="*/ 0 f31 1"/>
                              <a:gd name="f51" fmla="*/ 19 f31 1"/>
                              <a:gd name="f52" fmla="*/ 62 f32 1"/>
                              <a:gd name="f53" fmla="*/ 43 f31 1"/>
                              <a:gd name="f54" fmla="*/ 57 f31 1"/>
                              <a:gd name="f55" fmla="*/ 53 f32 1"/>
                              <a:gd name="f56" fmla="*/ 77 f31 1"/>
                              <a:gd name="f57" fmla="*/ 43 f32 1"/>
                              <a:gd name="f58" fmla="*/ 86 f31 1"/>
                              <a:gd name="f59" fmla="*/ 34 f32 1"/>
                              <a:gd name="f60" fmla="*/ 96 f31 1"/>
                              <a:gd name="f61" fmla="*/ 19 f32 1"/>
                              <a:gd name="f62" fmla="*/ 0 f32 1"/>
                              <a:gd name="f63" fmla="*/ 91 f31 1"/>
                              <a:gd name="f64" fmla="*/ f33 1 f2"/>
                              <a:gd name="f65" fmla="*/ f36 1 77"/>
                              <a:gd name="f66" fmla="*/ f37 1 182"/>
                              <a:gd name="f67" fmla="*/ f38 1 77"/>
                              <a:gd name="f68" fmla="*/ f39 1 182"/>
                              <a:gd name="f69" fmla="*/ f40 1 77"/>
                              <a:gd name="f70" fmla="*/ f41 1 182"/>
                              <a:gd name="f71" fmla="*/ f42 1 77"/>
                              <a:gd name="f72" fmla="*/ f43 1 182"/>
                              <a:gd name="f73" fmla="*/ f44 1 77"/>
                              <a:gd name="f74" fmla="*/ f45 1 182"/>
                              <a:gd name="f75" fmla="*/ f46 1 182"/>
                              <a:gd name="f76" fmla="*/ f47 1 182"/>
                              <a:gd name="f77" fmla="*/ f48 1 182"/>
                              <a:gd name="f78" fmla="*/ f49 1 77"/>
                              <a:gd name="f79" fmla="*/ f50 1 182"/>
                              <a:gd name="f80" fmla="*/ f51 1 182"/>
                              <a:gd name="f81" fmla="*/ f52 1 77"/>
                              <a:gd name="f82" fmla="*/ f53 1 182"/>
                              <a:gd name="f83" fmla="*/ f54 1 182"/>
                              <a:gd name="f84" fmla="*/ f55 1 77"/>
                              <a:gd name="f85" fmla="*/ f56 1 182"/>
                              <a:gd name="f86" fmla="*/ f57 1 77"/>
                              <a:gd name="f87" fmla="*/ f58 1 182"/>
                              <a:gd name="f88" fmla="*/ f59 1 77"/>
                              <a:gd name="f89" fmla="*/ f60 1 182"/>
                              <a:gd name="f90" fmla="*/ f61 1 77"/>
                              <a:gd name="f91" fmla="*/ f62 1 77"/>
                              <a:gd name="f92" fmla="*/ f63 1 182"/>
                              <a:gd name="f93" fmla="*/ 0 1 f34"/>
                              <a:gd name="f94" fmla="*/ f6 1 f34"/>
                              <a:gd name="f95" fmla="*/ 0 1 f35"/>
                              <a:gd name="f96" fmla="*/ f7 1 f35"/>
                              <a:gd name="f97" fmla="+- f64 0 f1"/>
                              <a:gd name="f98" fmla="*/ f65 1 f34"/>
                              <a:gd name="f99" fmla="*/ f66 1 f35"/>
                              <a:gd name="f100" fmla="*/ f67 1 f34"/>
                              <a:gd name="f101" fmla="*/ f68 1 f35"/>
                              <a:gd name="f102" fmla="*/ f69 1 f34"/>
                              <a:gd name="f103" fmla="*/ f70 1 f35"/>
                              <a:gd name="f104" fmla="*/ f71 1 f34"/>
                              <a:gd name="f105" fmla="*/ f72 1 f35"/>
                              <a:gd name="f106" fmla="*/ f73 1 f34"/>
                              <a:gd name="f107" fmla="*/ f74 1 f35"/>
                              <a:gd name="f108" fmla="*/ f75 1 f35"/>
                              <a:gd name="f109" fmla="*/ f76 1 f35"/>
                              <a:gd name="f110" fmla="*/ f77 1 f35"/>
                              <a:gd name="f111" fmla="*/ f78 1 f34"/>
                              <a:gd name="f112" fmla="*/ f79 1 f35"/>
                              <a:gd name="f113" fmla="*/ f80 1 f35"/>
                              <a:gd name="f114" fmla="*/ f81 1 f34"/>
                              <a:gd name="f115" fmla="*/ f82 1 f35"/>
                              <a:gd name="f116" fmla="*/ f83 1 f35"/>
                              <a:gd name="f117" fmla="*/ f84 1 f34"/>
                              <a:gd name="f118" fmla="*/ f85 1 f35"/>
                              <a:gd name="f119" fmla="*/ f86 1 f34"/>
                              <a:gd name="f120" fmla="*/ f87 1 f35"/>
                              <a:gd name="f121" fmla="*/ f88 1 f34"/>
                              <a:gd name="f122" fmla="*/ f89 1 f35"/>
                              <a:gd name="f123" fmla="*/ f90 1 f34"/>
                              <a:gd name="f124" fmla="*/ f91 1 f34"/>
                              <a:gd name="f125" fmla="*/ f92 1 f35"/>
                              <a:gd name="f126" fmla="*/ f93 f29 1"/>
                              <a:gd name="f127" fmla="*/ f94 f29 1"/>
                              <a:gd name="f128" fmla="*/ f96 f30 1"/>
                              <a:gd name="f129" fmla="*/ f95 f30 1"/>
                              <a:gd name="f130" fmla="*/ f98 f29 1"/>
                              <a:gd name="f131" fmla="*/ f99 f30 1"/>
                              <a:gd name="f132" fmla="*/ f100 f29 1"/>
                              <a:gd name="f133" fmla="*/ f101 f30 1"/>
                              <a:gd name="f134" fmla="*/ f102 f29 1"/>
                              <a:gd name="f135" fmla="*/ f103 f30 1"/>
                              <a:gd name="f136" fmla="*/ f104 f29 1"/>
                              <a:gd name="f137" fmla="*/ f105 f30 1"/>
                              <a:gd name="f138" fmla="*/ f106 f29 1"/>
                              <a:gd name="f139" fmla="*/ f107 f30 1"/>
                              <a:gd name="f140" fmla="*/ f108 f30 1"/>
                              <a:gd name="f141" fmla="*/ f109 f30 1"/>
                              <a:gd name="f142" fmla="*/ f110 f30 1"/>
                              <a:gd name="f143" fmla="*/ f111 f29 1"/>
                              <a:gd name="f144" fmla="*/ f112 f30 1"/>
                              <a:gd name="f145" fmla="*/ f113 f30 1"/>
                              <a:gd name="f146" fmla="*/ f114 f29 1"/>
                              <a:gd name="f147" fmla="*/ f115 f30 1"/>
                              <a:gd name="f148" fmla="*/ f116 f30 1"/>
                              <a:gd name="f149" fmla="*/ f117 f29 1"/>
                              <a:gd name="f150" fmla="*/ f118 f30 1"/>
                              <a:gd name="f151" fmla="*/ f119 f29 1"/>
                              <a:gd name="f152" fmla="*/ f120 f30 1"/>
                              <a:gd name="f153" fmla="*/ f121 f29 1"/>
                              <a:gd name="f154" fmla="*/ f122 f30 1"/>
                              <a:gd name="f155" fmla="*/ f123 f29 1"/>
                              <a:gd name="f156" fmla="*/ f124 f29 1"/>
                              <a:gd name="f157" fmla="*/ f125 f30 1"/>
                            </a:gdLst>
                            <a:ahLst/>
                            <a:cxnLst>
                              <a:cxn ang="3cd4">
                                <a:pos x="hc" y="t"/>
                              </a:cxn>
                              <a:cxn ang="0">
                                <a:pos x="r" y="vc"/>
                              </a:cxn>
                              <a:cxn ang="cd4">
                                <a:pos x="hc" y="b"/>
                              </a:cxn>
                              <a:cxn ang="cd2">
                                <a:pos x="l" y="vc"/>
                              </a:cxn>
                              <a:cxn ang="f97">
                                <a:pos x="f130" y="f131"/>
                              </a:cxn>
                              <a:cxn ang="f97">
                                <a:pos x="f132" y="f133"/>
                              </a:cxn>
                              <a:cxn ang="f97">
                                <a:pos x="f134" y="f135"/>
                              </a:cxn>
                              <a:cxn ang="f97">
                                <a:pos x="f136" y="f137"/>
                              </a:cxn>
                              <a:cxn ang="f97">
                                <a:pos x="f138" y="f139"/>
                              </a:cxn>
                              <a:cxn ang="f97">
                                <a:pos x="f138" y="f140"/>
                              </a:cxn>
                              <a:cxn ang="f97">
                                <a:pos x="f138" y="f141"/>
                              </a:cxn>
                              <a:cxn ang="f97">
                                <a:pos x="f138" y="f142"/>
                              </a:cxn>
                              <a:cxn ang="f97">
                                <a:pos x="f143" y="f144"/>
                              </a:cxn>
                              <a:cxn ang="f97">
                                <a:pos x="f136" y="f145"/>
                              </a:cxn>
                              <a:cxn ang="f97">
                                <a:pos x="f146" y="f147"/>
                              </a:cxn>
                              <a:cxn ang="f97">
                                <a:pos x="f134" y="f148"/>
                              </a:cxn>
                              <a:cxn ang="f97">
                                <a:pos x="f149" y="f150"/>
                              </a:cxn>
                              <a:cxn ang="f97">
                                <a:pos x="f151" y="f152"/>
                              </a:cxn>
                              <a:cxn ang="f97">
                                <a:pos x="f153" y="f154"/>
                              </a:cxn>
                              <a:cxn ang="f97">
                                <a:pos x="f155" y="f154"/>
                              </a:cxn>
                              <a:cxn ang="f97">
                                <a:pos x="f156" y="f157"/>
                              </a:cxn>
                              <a:cxn ang="f97">
                                <a:pos x="f130" y="f131"/>
                              </a:cxn>
                            </a:cxnLst>
                            <a:rect l="f126" t="f129" r="f127" b="f128"/>
                            <a:pathLst>
                              <a:path w="77" h="182">
                                <a:moveTo>
                                  <a:pt x="f8" y="f7"/>
                                </a:moveTo>
                                <a:lnTo>
                                  <a:pt x="f9" y="f10"/>
                                </a:lnTo>
                                <a:lnTo>
                                  <a:pt x="f11" y="f12"/>
                                </a:lnTo>
                                <a:lnTo>
                                  <a:pt x="f13" y="f14"/>
                                </a:lnTo>
                                <a:lnTo>
                                  <a:pt x="f6" y="f15"/>
                                </a:lnTo>
                                <a:lnTo>
                                  <a:pt x="f6" y="f16"/>
                                </a:lnTo>
                                <a:lnTo>
                                  <a:pt x="f6" y="f17"/>
                                </a:lnTo>
                                <a:lnTo>
                                  <a:pt x="f6" y="f18"/>
                                </a:lnTo>
                                <a:lnTo>
                                  <a:pt x="f19" y="f5"/>
                                </a:lnTo>
                                <a:lnTo>
                                  <a:pt x="f13" y="f20"/>
                                </a:lnTo>
                                <a:lnTo>
                                  <a:pt x="f21" y="f22"/>
                                </a:lnTo>
                                <a:lnTo>
                                  <a:pt x="f11" y="f23"/>
                                </a:lnTo>
                                <a:lnTo>
                                  <a:pt x="f17" y="f6"/>
                                </a:lnTo>
                                <a:lnTo>
                                  <a:pt x="f22" y="f24"/>
                                </a:lnTo>
                                <a:lnTo>
                                  <a:pt x="f25" y="f26"/>
                                </a:lnTo>
                                <a:lnTo>
                                  <a:pt x="f20" y="f26"/>
                                </a:lnTo>
                                <a:lnTo>
                                  <a:pt x="f5" y="f27"/>
                                </a:lnTo>
                                <a:lnTo>
                                  <a:pt x="f8" y="f7"/>
                                </a:lnTo>
                                <a:close/>
                              </a:path>
                            </a:pathLst>
                          </a:custGeom>
                          <a:solidFill>
                            <a:srgbClr val="002060"/>
                          </a:solidFill>
                          <a:ln cap="flat">
                            <a:noFill/>
                            <a:prstDash val="solid"/>
                          </a:ln>
                        </wps:spPr>
                        <wps:bodyPr lIns="0" tIns="0" rIns="0" bIns="0"/>
                      </wps:wsp>
                      <wps:wsp>
                        <wps:cNvPr id="72" name="Freeform 217"/>
                        <wps:cNvSpPr/>
                        <wps:spPr>
                          <a:xfrm>
                            <a:off x="5804958" y="379512"/>
                            <a:ext cx="43717" cy="50639"/>
                          </a:xfrm>
                          <a:custGeom>
                            <a:avLst/>
                            <a:gdLst>
                              <a:gd name="f0" fmla="val 10800000"/>
                              <a:gd name="f1" fmla="val 5400000"/>
                              <a:gd name="f2" fmla="val 180"/>
                              <a:gd name="f3" fmla="val w"/>
                              <a:gd name="f4" fmla="val h"/>
                              <a:gd name="f5" fmla="val 0"/>
                              <a:gd name="f6" fmla="val 62"/>
                              <a:gd name="f7" fmla="val 87"/>
                              <a:gd name="f8" fmla="val 53"/>
                              <a:gd name="f9" fmla="val 77"/>
                              <a:gd name="f10" fmla="val 57"/>
                              <a:gd name="f11" fmla="val 39"/>
                              <a:gd name="f12" fmla="val 20"/>
                              <a:gd name="f13" fmla="val 5"/>
                              <a:gd name="f14" fmla="val 43"/>
                              <a:gd name="f15" fmla="val 38"/>
                              <a:gd name="f16" fmla="val 33"/>
                              <a:gd name="f17" fmla="val 29"/>
                              <a:gd name="f18" fmla="val 24"/>
                              <a:gd name="f19" fmla="val 19"/>
                              <a:gd name="f20" fmla="val 10"/>
                              <a:gd name="f21" fmla="val 14"/>
                              <a:gd name="f22" fmla="val 15"/>
                              <a:gd name="f23" fmla="val 9"/>
                              <a:gd name="f24" fmla="val 48"/>
                              <a:gd name="f25" fmla="val 63"/>
                              <a:gd name="f26" fmla="val 82"/>
                              <a:gd name="f27" fmla="+- 0 0 -90"/>
                              <a:gd name="f28" fmla="*/ f3 1 62"/>
                              <a:gd name="f29" fmla="*/ f4 1 87"/>
                              <a:gd name="f30" fmla="+- f7 0 f5"/>
                              <a:gd name="f31" fmla="+- f6 0 f5"/>
                              <a:gd name="f32" fmla="*/ f27 f0 1"/>
                              <a:gd name="f33" fmla="*/ f31 1 62"/>
                              <a:gd name="f34" fmla="*/ f30 1 87"/>
                              <a:gd name="f35" fmla="*/ 53 f31 1"/>
                              <a:gd name="f36" fmla="*/ 77 f30 1"/>
                              <a:gd name="f37" fmla="*/ 57 f31 1"/>
                              <a:gd name="f38" fmla="*/ 53 f30 1"/>
                              <a:gd name="f39" fmla="*/ 62 f31 1"/>
                              <a:gd name="f40" fmla="*/ 39 f30 1"/>
                              <a:gd name="f41" fmla="*/ 20 f30 1"/>
                              <a:gd name="f42" fmla="*/ 5 f30 1"/>
                              <a:gd name="f43" fmla="*/ 43 f31 1"/>
                              <a:gd name="f44" fmla="*/ 38 f31 1"/>
                              <a:gd name="f45" fmla="*/ 0 f30 1"/>
                              <a:gd name="f46" fmla="*/ 33 f31 1"/>
                              <a:gd name="f47" fmla="*/ 29 f31 1"/>
                              <a:gd name="f48" fmla="*/ 24 f31 1"/>
                              <a:gd name="f49" fmla="*/ 19 f31 1"/>
                              <a:gd name="f50" fmla="*/ 10 f30 1"/>
                              <a:gd name="f51" fmla="*/ 14 f31 1"/>
                              <a:gd name="f52" fmla="*/ 15 f30 1"/>
                              <a:gd name="f53" fmla="*/ 9 f31 1"/>
                              <a:gd name="f54" fmla="*/ 0 f31 1"/>
                              <a:gd name="f55" fmla="*/ 29 f30 1"/>
                              <a:gd name="f56" fmla="*/ 48 f30 1"/>
                              <a:gd name="f57" fmla="*/ 5 f31 1"/>
                              <a:gd name="f58" fmla="*/ 63 f30 1"/>
                              <a:gd name="f59" fmla="*/ 82 f30 1"/>
                              <a:gd name="f60" fmla="*/ 87 f30 1"/>
                              <a:gd name="f61" fmla="*/ f32 1 f2"/>
                              <a:gd name="f62" fmla="*/ f35 1 62"/>
                              <a:gd name="f63" fmla="*/ f36 1 87"/>
                              <a:gd name="f64" fmla="*/ f37 1 62"/>
                              <a:gd name="f65" fmla="*/ f38 1 87"/>
                              <a:gd name="f66" fmla="*/ f39 1 62"/>
                              <a:gd name="f67" fmla="*/ f40 1 87"/>
                              <a:gd name="f68" fmla="*/ f41 1 87"/>
                              <a:gd name="f69" fmla="*/ f42 1 87"/>
                              <a:gd name="f70" fmla="*/ f43 1 62"/>
                              <a:gd name="f71" fmla="*/ f44 1 62"/>
                              <a:gd name="f72" fmla="*/ f45 1 87"/>
                              <a:gd name="f73" fmla="*/ f46 1 62"/>
                              <a:gd name="f74" fmla="*/ f47 1 62"/>
                              <a:gd name="f75" fmla="*/ f48 1 62"/>
                              <a:gd name="f76" fmla="*/ f49 1 62"/>
                              <a:gd name="f77" fmla="*/ f50 1 87"/>
                              <a:gd name="f78" fmla="*/ f51 1 62"/>
                              <a:gd name="f79" fmla="*/ f52 1 87"/>
                              <a:gd name="f80" fmla="*/ f53 1 62"/>
                              <a:gd name="f81" fmla="*/ f54 1 62"/>
                              <a:gd name="f82" fmla="*/ f55 1 87"/>
                              <a:gd name="f83" fmla="*/ f56 1 87"/>
                              <a:gd name="f84" fmla="*/ f57 1 62"/>
                              <a:gd name="f85" fmla="*/ f58 1 87"/>
                              <a:gd name="f86" fmla="*/ f59 1 87"/>
                              <a:gd name="f87" fmla="*/ f60 1 87"/>
                              <a:gd name="f88" fmla="*/ 0 1 f33"/>
                              <a:gd name="f89" fmla="*/ f6 1 f33"/>
                              <a:gd name="f90" fmla="*/ 0 1 f34"/>
                              <a:gd name="f91" fmla="*/ f7 1 f34"/>
                              <a:gd name="f92" fmla="+- f61 0 f1"/>
                              <a:gd name="f93" fmla="*/ f62 1 f33"/>
                              <a:gd name="f94" fmla="*/ f63 1 f34"/>
                              <a:gd name="f95" fmla="*/ f64 1 f33"/>
                              <a:gd name="f96" fmla="*/ f65 1 f34"/>
                              <a:gd name="f97" fmla="*/ f66 1 f33"/>
                              <a:gd name="f98" fmla="*/ f67 1 f34"/>
                              <a:gd name="f99" fmla="*/ f68 1 f34"/>
                              <a:gd name="f100" fmla="*/ f69 1 f34"/>
                              <a:gd name="f101" fmla="*/ f70 1 f33"/>
                              <a:gd name="f102" fmla="*/ f71 1 f33"/>
                              <a:gd name="f103" fmla="*/ f72 1 f34"/>
                              <a:gd name="f104" fmla="*/ f73 1 f33"/>
                              <a:gd name="f105" fmla="*/ f74 1 f33"/>
                              <a:gd name="f106" fmla="*/ f75 1 f33"/>
                              <a:gd name="f107" fmla="*/ f76 1 f33"/>
                              <a:gd name="f108" fmla="*/ f77 1 f34"/>
                              <a:gd name="f109" fmla="*/ f78 1 f33"/>
                              <a:gd name="f110" fmla="*/ f79 1 f34"/>
                              <a:gd name="f111" fmla="*/ f80 1 f33"/>
                              <a:gd name="f112" fmla="*/ f81 1 f33"/>
                              <a:gd name="f113" fmla="*/ f82 1 f34"/>
                              <a:gd name="f114" fmla="*/ f83 1 f34"/>
                              <a:gd name="f115" fmla="*/ f84 1 f33"/>
                              <a:gd name="f116" fmla="*/ f85 1 f34"/>
                              <a:gd name="f117" fmla="*/ f86 1 f34"/>
                              <a:gd name="f118" fmla="*/ f87 1 f34"/>
                              <a:gd name="f119" fmla="*/ f88 f28 1"/>
                              <a:gd name="f120" fmla="*/ f89 f28 1"/>
                              <a:gd name="f121" fmla="*/ f91 f29 1"/>
                              <a:gd name="f122" fmla="*/ f90 f29 1"/>
                              <a:gd name="f123" fmla="*/ f93 f28 1"/>
                              <a:gd name="f124" fmla="*/ f94 f29 1"/>
                              <a:gd name="f125" fmla="*/ f95 f28 1"/>
                              <a:gd name="f126" fmla="*/ f96 f29 1"/>
                              <a:gd name="f127" fmla="*/ f97 f28 1"/>
                              <a:gd name="f128" fmla="*/ f98 f29 1"/>
                              <a:gd name="f129" fmla="*/ f99 f29 1"/>
                              <a:gd name="f130" fmla="*/ f100 f29 1"/>
                              <a:gd name="f131" fmla="*/ f101 f28 1"/>
                              <a:gd name="f132" fmla="*/ f102 f28 1"/>
                              <a:gd name="f133" fmla="*/ f103 f29 1"/>
                              <a:gd name="f134" fmla="*/ f104 f28 1"/>
                              <a:gd name="f135" fmla="*/ f105 f28 1"/>
                              <a:gd name="f136" fmla="*/ f106 f28 1"/>
                              <a:gd name="f137" fmla="*/ f107 f28 1"/>
                              <a:gd name="f138" fmla="*/ f108 f29 1"/>
                              <a:gd name="f139" fmla="*/ f109 f28 1"/>
                              <a:gd name="f140" fmla="*/ f110 f29 1"/>
                              <a:gd name="f141" fmla="*/ f111 f28 1"/>
                              <a:gd name="f142" fmla="*/ f112 f28 1"/>
                              <a:gd name="f143" fmla="*/ f113 f29 1"/>
                              <a:gd name="f144" fmla="*/ f114 f29 1"/>
                              <a:gd name="f145" fmla="*/ f115 f28 1"/>
                              <a:gd name="f146" fmla="*/ f116 f29 1"/>
                              <a:gd name="f147" fmla="*/ f117 f29 1"/>
                              <a:gd name="f148" fmla="*/ f118 f29 1"/>
                            </a:gdLst>
                            <a:ahLst/>
                            <a:cxnLst>
                              <a:cxn ang="3cd4">
                                <a:pos x="hc" y="t"/>
                              </a:cxn>
                              <a:cxn ang="0">
                                <a:pos x="r" y="vc"/>
                              </a:cxn>
                              <a:cxn ang="cd4">
                                <a:pos x="hc" y="b"/>
                              </a:cxn>
                              <a:cxn ang="cd2">
                                <a:pos x="l" y="vc"/>
                              </a:cxn>
                              <a:cxn ang="f92">
                                <a:pos x="f123" y="f124"/>
                              </a:cxn>
                              <a:cxn ang="f92">
                                <a:pos x="f125" y="f126"/>
                              </a:cxn>
                              <a:cxn ang="f92">
                                <a:pos x="f127" y="f128"/>
                              </a:cxn>
                              <a:cxn ang="f92">
                                <a:pos x="f125" y="f129"/>
                              </a:cxn>
                              <a:cxn ang="f92">
                                <a:pos x="f123" y="f130"/>
                              </a:cxn>
                              <a:cxn ang="f92">
                                <a:pos x="f131" y="f130"/>
                              </a:cxn>
                              <a:cxn ang="f92">
                                <a:pos x="f132" y="f133"/>
                              </a:cxn>
                              <a:cxn ang="f92">
                                <a:pos x="f134" y="f133"/>
                              </a:cxn>
                              <a:cxn ang="f92">
                                <a:pos x="f135" y="f130"/>
                              </a:cxn>
                              <a:cxn ang="f92">
                                <a:pos x="f136" y="f130"/>
                              </a:cxn>
                              <a:cxn ang="f92">
                                <a:pos x="f137" y="f138"/>
                              </a:cxn>
                              <a:cxn ang="f92">
                                <a:pos x="f139" y="f140"/>
                              </a:cxn>
                              <a:cxn ang="f92">
                                <a:pos x="f141" y="f129"/>
                              </a:cxn>
                              <a:cxn ang="f92">
                                <a:pos x="f142" y="f143"/>
                              </a:cxn>
                              <a:cxn ang="f92">
                                <a:pos x="f142" y="f144"/>
                              </a:cxn>
                              <a:cxn ang="f92">
                                <a:pos x="f145" y="f146"/>
                              </a:cxn>
                              <a:cxn ang="f92">
                                <a:pos x="f141" y="f124"/>
                              </a:cxn>
                              <a:cxn ang="f92">
                                <a:pos x="f137" y="f147"/>
                              </a:cxn>
                              <a:cxn ang="f92">
                                <a:pos x="f135" y="f148"/>
                              </a:cxn>
                              <a:cxn ang="f92">
                                <a:pos x="f131" y="f147"/>
                              </a:cxn>
                              <a:cxn ang="f92">
                                <a:pos x="f123" y="f124"/>
                              </a:cxn>
                            </a:cxnLst>
                            <a:rect l="f119" t="f122" r="f120" b="f121"/>
                            <a:pathLst>
                              <a:path w="62" h="87">
                                <a:moveTo>
                                  <a:pt x="f8" y="f9"/>
                                </a:moveTo>
                                <a:lnTo>
                                  <a:pt x="f10" y="f8"/>
                                </a:lnTo>
                                <a:lnTo>
                                  <a:pt x="f6" y="f11"/>
                                </a:lnTo>
                                <a:lnTo>
                                  <a:pt x="f10" y="f12"/>
                                </a:lnTo>
                                <a:lnTo>
                                  <a:pt x="f8" y="f13"/>
                                </a:lnTo>
                                <a:lnTo>
                                  <a:pt x="f14" y="f13"/>
                                </a:lnTo>
                                <a:lnTo>
                                  <a:pt x="f15" y="f5"/>
                                </a:lnTo>
                                <a:lnTo>
                                  <a:pt x="f16" y="f5"/>
                                </a:lnTo>
                                <a:lnTo>
                                  <a:pt x="f17" y="f13"/>
                                </a:lnTo>
                                <a:lnTo>
                                  <a:pt x="f18" y="f13"/>
                                </a:lnTo>
                                <a:lnTo>
                                  <a:pt x="f19" y="f20"/>
                                </a:lnTo>
                                <a:lnTo>
                                  <a:pt x="f21" y="f22"/>
                                </a:lnTo>
                                <a:lnTo>
                                  <a:pt x="f23" y="f12"/>
                                </a:lnTo>
                                <a:lnTo>
                                  <a:pt x="f5" y="f17"/>
                                </a:lnTo>
                                <a:lnTo>
                                  <a:pt x="f5" y="f24"/>
                                </a:lnTo>
                                <a:lnTo>
                                  <a:pt x="f13" y="f25"/>
                                </a:lnTo>
                                <a:lnTo>
                                  <a:pt x="f23" y="f9"/>
                                </a:lnTo>
                                <a:lnTo>
                                  <a:pt x="f19" y="f26"/>
                                </a:lnTo>
                                <a:lnTo>
                                  <a:pt x="f17" y="f7"/>
                                </a:lnTo>
                                <a:lnTo>
                                  <a:pt x="f14" y="f26"/>
                                </a:lnTo>
                                <a:lnTo>
                                  <a:pt x="f8" y="f9"/>
                                </a:lnTo>
                                <a:close/>
                              </a:path>
                            </a:pathLst>
                          </a:custGeom>
                          <a:solidFill>
                            <a:srgbClr val="002060"/>
                          </a:solidFill>
                          <a:ln cap="flat">
                            <a:noFill/>
                            <a:prstDash val="solid"/>
                          </a:ln>
                        </wps:spPr>
                        <wps:bodyPr lIns="0" tIns="0" rIns="0" bIns="0"/>
                      </wps:wsp>
                      <wps:wsp>
                        <wps:cNvPr id="73" name="Freeform 218"/>
                        <wps:cNvSpPr/>
                        <wps:spPr>
                          <a:xfrm>
                            <a:off x="4857210" y="25028"/>
                            <a:ext cx="839154" cy="357384"/>
                          </a:xfrm>
                          <a:custGeom>
                            <a:avLst/>
                            <a:gdLst>
                              <a:gd name="f0" fmla="val 10800000"/>
                              <a:gd name="f1" fmla="val 5400000"/>
                              <a:gd name="f2" fmla="val 360"/>
                              <a:gd name="f3" fmla="val 180"/>
                              <a:gd name="f4" fmla="val w"/>
                              <a:gd name="f5" fmla="val h"/>
                              <a:gd name="f6" fmla="val 0"/>
                              <a:gd name="f7" fmla="val 1190"/>
                              <a:gd name="f8" fmla="val 614"/>
                              <a:gd name="f9" fmla="val 1128"/>
                              <a:gd name="f10" fmla="val 105"/>
                              <a:gd name="f11" fmla="val 1099"/>
                              <a:gd name="f12" fmla="val 101"/>
                              <a:gd name="f13" fmla="val 1070"/>
                              <a:gd name="f14" fmla="val 91"/>
                              <a:gd name="f15" fmla="val 1037"/>
                              <a:gd name="f16" fmla="val 1003"/>
                              <a:gd name="f17" fmla="val 969"/>
                              <a:gd name="f18" fmla="val 96"/>
                              <a:gd name="f19" fmla="val 931"/>
                              <a:gd name="f20" fmla="val 897"/>
                              <a:gd name="f21" fmla="val 110"/>
                              <a:gd name="f22" fmla="val 859"/>
                              <a:gd name="f23" fmla="val 125"/>
                              <a:gd name="f24" fmla="val 825"/>
                              <a:gd name="f25" fmla="val 144"/>
                              <a:gd name="f26" fmla="val 792"/>
                              <a:gd name="f27" fmla="val 163"/>
                              <a:gd name="f28" fmla="val 758"/>
                              <a:gd name="f29" fmla="val 187"/>
                              <a:gd name="f30" fmla="val 729"/>
                              <a:gd name="f31" fmla="val 221"/>
                              <a:gd name="f32" fmla="val 705"/>
                              <a:gd name="f33" fmla="val 254"/>
                              <a:gd name="f34" fmla="val 686"/>
                              <a:gd name="f35" fmla="val 293"/>
                              <a:gd name="f36" fmla="val 667"/>
                              <a:gd name="f37" fmla="val 336"/>
                              <a:gd name="f38" fmla="val 657"/>
                              <a:gd name="f39" fmla="val 389"/>
                              <a:gd name="f40" fmla="val 653"/>
                              <a:gd name="f41" fmla="val 369"/>
                              <a:gd name="f42" fmla="val 302"/>
                              <a:gd name="f43" fmla="val 662"/>
                              <a:gd name="f44" fmla="val 259"/>
                              <a:gd name="f45" fmla="val 240"/>
                              <a:gd name="f46" fmla="val 216"/>
                              <a:gd name="f47" fmla="val 643"/>
                              <a:gd name="f48" fmla="val 192"/>
                              <a:gd name="f49" fmla="val 633"/>
                              <a:gd name="f50" fmla="val 177"/>
                              <a:gd name="f51" fmla="val 619"/>
                              <a:gd name="f52" fmla="val 168"/>
                              <a:gd name="f53" fmla="val 605"/>
                              <a:gd name="f54" fmla="val 590"/>
                              <a:gd name="f55" fmla="val 182"/>
                              <a:gd name="f56" fmla="val 576"/>
                              <a:gd name="f57" fmla="val 211"/>
                              <a:gd name="f58" fmla="val 571"/>
                              <a:gd name="f59" fmla="val 230"/>
                              <a:gd name="f60" fmla="val 561"/>
                              <a:gd name="f61" fmla="val 566"/>
                              <a:gd name="f62" fmla="val 158"/>
                              <a:gd name="f63" fmla="val 115"/>
                              <a:gd name="f64" fmla="val 547"/>
                              <a:gd name="f65" fmla="val 86"/>
                              <a:gd name="f66" fmla="val 533"/>
                              <a:gd name="f67" fmla="val 67"/>
                              <a:gd name="f68" fmla="val 509"/>
                              <a:gd name="f69" fmla="val 53"/>
                              <a:gd name="f70" fmla="val 494"/>
                              <a:gd name="f71" fmla="val 38"/>
                              <a:gd name="f72" fmla="val 480"/>
                              <a:gd name="f73" fmla="val 24"/>
                              <a:gd name="f74" fmla="val 465"/>
                              <a:gd name="f75" fmla="val 9"/>
                              <a:gd name="f76" fmla="val 451"/>
                              <a:gd name="f77" fmla="val 29"/>
                              <a:gd name="f78" fmla="val 441"/>
                              <a:gd name="f79" fmla="val 437"/>
                              <a:gd name="f80" fmla="val 81"/>
                              <a:gd name="f81" fmla="val 432"/>
                              <a:gd name="f82" fmla="val 149"/>
                              <a:gd name="f83" fmla="val 446"/>
                              <a:gd name="f84" fmla="val 470"/>
                              <a:gd name="f85" fmla="val 485"/>
                              <a:gd name="f86" fmla="val 249"/>
                              <a:gd name="f87" fmla="val 408"/>
                              <a:gd name="f88" fmla="val 374"/>
                              <a:gd name="f89" fmla="val 345"/>
                              <a:gd name="f90" fmla="val 312"/>
                              <a:gd name="f91" fmla="val 288"/>
                              <a:gd name="f92" fmla="val 273"/>
                              <a:gd name="f93" fmla="val 269"/>
                              <a:gd name="f94" fmla="val 77"/>
                              <a:gd name="f95" fmla="val 264"/>
                              <a:gd name="f96" fmla="val 129"/>
                              <a:gd name="f97" fmla="val 326"/>
                              <a:gd name="f98" fmla="val 422"/>
                              <a:gd name="f99" fmla="val 278"/>
                              <a:gd name="f100" fmla="val 413"/>
                              <a:gd name="f101" fmla="val 393"/>
                              <a:gd name="f102" fmla="val 355"/>
                              <a:gd name="f103" fmla="val 341"/>
                              <a:gd name="f104" fmla="val 283"/>
                              <a:gd name="f105" fmla="val 321"/>
                              <a:gd name="f106" fmla="val 307"/>
                              <a:gd name="f107" fmla="val 206"/>
                              <a:gd name="f108" fmla="val 173"/>
                              <a:gd name="f109" fmla="val 225"/>
                              <a:gd name="f110" fmla="val 139"/>
                              <a:gd name="f111" fmla="val 120"/>
                              <a:gd name="f112" fmla="val 134"/>
                              <a:gd name="f113" fmla="val 43"/>
                              <a:gd name="f114" fmla="val 19"/>
                              <a:gd name="f115" fmla="val 62"/>
                              <a:gd name="f116" fmla="val 48"/>
                              <a:gd name="f117" fmla="val 33"/>
                              <a:gd name="f118" fmla="val 197"/>
                              <a:gd name="f119" fmla="val 153"/>
                              <a:gd name="f120" fmla="val 317"/>
                              <a:gd name="f121" fmla="val 331"/>
                              <a:gd name="f122" fmla="val 350"/>
                              <a:gd name="f123" fmla="val 417"/>
                              <a:gd name="f124" fmla="val 365"/>
                              <a:gd name="f125" fmla="val 489"/>
                              <a:gd name="f126" fmla="val 379"/>
                              <a:gd name="f127" fmla="val 528"/>
                              <a:gd name="f128" fmla="val 542"/>
                              <a:gd name="f129" fmla="val 552"/>
                              <a:gd name="f130" fmla="val 456"/>
                              <a:gd name="f131" fmla="val 518"/>
                              <a:gd name="f132" fmla="val 537"/>
                              <a:gd name="f133" fmla="val 557"/>
                              <a:gd name="f134" fmla="val 523"/>
                              <a:gd name="f135" fmla="val 504"/>
                              <a:gd name="f136" fmla="val 475"/>
                              <a:gd name="f137" fmla="val 499"/>
                              <a:gd name="f138" fmla="val 461"/>
                              <a:gd name="f139" fmla="val 427"/>
                              <a:gd name="f140" fmla="val 398"/>
                              <a:gd name="f141" fmla="val 384"/>
                              <a:gd name="f142" fmla="val 581"/>
                              <a:gd name="f143" fmla="val 595"/>
                              <a:gd name="f144" fmla="val 609"/>
                              <a:gd name="f145" fmla="val 585"/>
                              <a:gd name="f146" fmla="val 638"/>
                              <a:gd name="f147" fmla="val 701"/>
                              <a:gd name="f148" fmla="val 715"/>
                              <a:gd name="f149" fmla="val 749"/>
                              <a:gd name="f150" fmla="val 763"/>
                              <a:gd name="f151" fmla="val 782"/>
                              <a:gd name="f152" fmla="val 801"/>
                              <a:gd name="f153" fmla="val 821"/>
                              <a:gd name="f154" fmla="val 840"/>
                              <a:gd name="f155" fmla="val 878"/>
                              <a:gd name="f156" fmla="val 902"/>
                              <a:gd name="f157" fmla="val 921"/>
                              <a:gd name="f158" fmla="val 245"/>
                              <a:gd name="f159" fmla="val 945"/>
                              <a:gd name="f160" fmla="val 235"/>
                              <a:gd name="f161" fmla="val 974"/>
                              <a:gd name="f162" fmla="val 1032"/>
                              <a:gd name="f163" fmla="val 1065"/>
                              <a:gd name="f164" fmla="val 1104"/>
                              <a:gd name="f165" fmla="val 1147"/>
                              <a:gd name="f166" fmla="val 1181"/>
                              <a:gd name="f167" fmla="val 201"/>
                              <a:gd name="f168" fmla="val 1166"/>
                              <a:gd name="f169" fmla="val 1157"/>
                              <a:gd name="f170" fmla="val 1142"/>
                              <a:gd name="f171" fmla="val 1137"/>
                              <a:gd name="f172" fmla="val 1133"/>
                              <a:gd name="f173" fmla="+- 0 0 -90"/>
                              <a:gd name="f174" fmla="*/ f4 1 1190"/>
                              <a:gd name="f175" fmla="*/ f5 1 614"/>
                              <a:gd name="f176" fmla="+- f8 0 f6"/>
                              <a:gd name="f177" fmla="+- f7 0 f6"/>
                              <a:gd name="f178" fmla="*/ f173 f0 1"/>
                              <a:gd name="f179" fmla="*/ f177 1 1190"/>
                              <a:gd name="f180" fmla="*/ f176 1 614"/>
                              <a:gd name="f181" fmla="*/ 1037 f177 1"/>
                              <a:gd name="f182" fmla="*/ 91 f176 1"/>
                              <a:gd name="f183" fmla="*/ 897 f177 1"/>
                              <a:gd name="f184" fmla="*/ 110 f176 1"/>
                              <a:gd name="f185" fmla="*/ 758 f177 1"/>
                              <a:gd name="f186" fmla="*/ 187 f176 1"/>
                              <a:gd name="f187" fmla="*/ 667 f177 1"/>
                              <a:gd name="f188" fmla="*/ 336 f176 1"/>
                              <a:gd name="f189" fmla="*/ 657 f177 1"/>
                              <a:gd name="f190" fmla="*/ 302 f176 1"/>
                              <a:gd name="f191" fmla="*/ 643 f177 1"/>
                              <a:gd name="f192" fmla="*/ 192 f176 1"/>
                              <a:gd name="f193" fmla="*/ 590 f177 1"/>
                              <a:gd name="f194" fmla="*/ 182 f176 1"/>
                              <a:gd name="f195" fmla="*/ 566 f177 1"/>
                              <a:gd name="f196" fmla="*/ 158 f176 1"/>
                              <a:gd name="f197" fmla="*/ 509 f177 1"/>
                              <a:gd name="f198" fmla="*/ 53 f176 1"/>
                              <a:gd name="f199" fmla="*/ 465 f177 1"/>
                              <a:gd name="f200" fmla="*/ 9 f176 1"/>
                              <a:gd name="f201" fmla="*/ 432 f177 1"/>
                              <a:gd name="f202" fmla="*/ 115 f176 1"/>
                              <a:gd name="f203" fmla="*/ 485 f177 1"/>
                              <a:gd name="f204" fmla="*/ 249 f176 1"/>
                              <a:gd name="f205" fmla="*/ 374 f177 1"/>
                              <a:gd name="f206" fmla="*/ 125 f176 1"/>
                              <a:gd name="f207" fmla="*/ 273 f177 1"/>
                              <a:gd name="f208" fmla="*/ 345 f177 1"/>
                              <a:gd name="f209" fmla="*/ 259 f176 1"/>
                              <a:gd name="f210" fmla="*/ 393 f177 1"/>
                              <a:gd name="f211" fmla="*/ 293 f176 1"/>
                              <a:gd name="f212" fmla="*/ 321 f177 1"/>
                              <a:gd name="f213" fmla="*/ 283 f176 1"/>
                              <a:gd name="f214" fmla="*/ 254 f177 1"/>
                              <a:gd name="f215" fmla="*/ 273 f176 1"/>
                              <a:gd name="f216" fmla="*/ 187 f177 1"/>
                              <a:gd name="f217" fmla="*/ 240 f176 1"/>
                              <a:gd name="f218" fmla="*/ 129 f177 1"/>
                              <a:gd name="f219" fmla="*/ 91 f177 1"/>
                              <a:gd name="f220" fmla="*/ 77 f177 1"/>
                              <a:gd name="f221" fmla="*/ 163 f176 1"/>
                              <a:gd name="f222" fmla="*/ 110 f177 1"/>
                              <a:gd name="f223" fmla="*/ 168 f176 1"/>
                              <a:gd name="f224" fmla="*/ 144 f177 1"/>
                              <a:gd name="f225" fmla="*/ 139 f176 1"/>
                              <a:gd name="f226" fmla="*/ 67 f176 1"/>
                              <a:gd name="f227" fmla="*/ 96 f177 1"/>
                              <a:gd name="f228" fmla="*/ 19 f176 1"/>
                              <a:gd name="f229" fmla="*/ 33 f177 1"/>
                              <a:gd name="f230" fmla="*/ 38 f176 1"/>
                              <a:gd name="f231" fmla="*/ 0 f177 1"/>
                              <a:gd name="f232" fmla="*/ 129 f176 1"/>
                              <a:gd name="f233" fmla="*/ 264 f176 1"/>
                              <a:gd name="f234" fmla="*/ 182 f177 1"/>
                              <a:gd name="f235" fmla="*/ 326 f176 1"/>
                              <a:gd name="f236" fmla="*/ 302 f177 1"/>
                              <a:gd name="f237" fmla="*/ 345 f176 1"/>
                              <a:gd name="f238" fmla="*/ 417 f177 1"/>
                              <a:gd name="f239" fmla="*/ 355 f176 1"/>
                              <a:gd name="f240" fmla="*/ 379 f176 1"/>
                              <a:gd name="f241" fmla="*/ 561 f177 1"/>
                              <a:gd name="f242" fmla="*/ 456 f176 1"/>
                              <a:gd name="f243" fmla="*/ 557 f177 1"/>
                              <a:gd name="f244" fmla="*/ 557 f176 1"/>
                              <a:gd name="f245" fmla="*/ 561 f176 1"/>
                              <a:gd name="f246" fmla="*/ 475 f177 1"/>
                              <a:gd name="f247" fmla="*/ 499 f176 1"/>
                              <a:gd name="f248" fmla="*/ 494 f177 1"/>
                              <a:gd name="f249" fmla="*/ 461 f176 1"/>
                              <a:gd name="f250" fmla="*/ 456 f177 1"/>
                              <a:gd name="f251" fmla="*/ 465 f176 1"/>
                              <a:gd name="f252" fmla="*/ 437 f177 1"/>
                              <a:gd name="f253" fmla="*/ 470 f176 1"/>
                              <a:gd name="f254" fmla="*/ 413 f177 1"/>
                              <a:gd name="f255" fmla="*/ 446 f176 1"/>
                              <a:gd name="f256" fmla="*/ 384 f177 1"/>
                              <a:gd name="f257" fmla="*/ 408 f177 1"/>
                              <a:gd name="f258" fmla="*/ 528 f176 1"/>
                              <a:gd name="f259" fmla="*/ 461 f177 1"/>
                              <a:gd name="f260" fmla="*/ 590 f176 1"/>
                              <a:gd name="f261" fmla="*/ 542 f177 1"/>
                              <a:gd name="f262" fmla="*/ 614 f176 1"/>
                              <a:gd name="f263" fmla="*/ 638 f177 1"/>
                              <a:gd name="f264" fmla="*/ 581 f176 1"/>
                              <a:gd name="f265" fmla="*/ 715 f177 1"/>
                              <a:gd name="f266" fmla="*/ 782 f177 1"/>
                              <a:gd name="f267" fmla="*/ 365 f176 1"/>
                              <a:gd name="f268" fmla="*/ 859 f177 1"/>
                              <a:gd name="f269" fmla="*/ 945 f177 1"/>
                              <a:gd name="f270" fmla="*/ 235 f176 1"/>
                              <a:gd name="f271" fmla="*/ 1065 f177 1"/>
                              <a:gd name="f272" fmla="*/ 206 f176 1"/>
                              <a:gd name="f273" fmla="*/ 1181 f177 1"/>
                              <a:gd name="f274" fmla="*/ 201 f176 1"/>
                              <a:gd name="f275" fmla="*/ 1142 f177 1"/>
                              <a:gd name="f276" fmla="*/ 153 f176 1"/>
                              <a:gd name="f277" fmla="*/ f178 1 f3"/>
                              <a:gd name="f278" fmla="*/ f181 1 1190"/>
                              <a:gd name="f279" fmla="*/ f182 1 614"/>
                              <a:gd name="f280" fmla="*/ f183 1 1190"/>
                              <a:gd name="f281" fmla="*/ f184 1 614"/>
                              <a:gd name="f282" fmla="*/ f185 1 1190"/>
                              <a:gd name="f283" fmla="*/ f186 1 614"/>
                              <a:gd name="f284" fmla="*/ f187 1 1190"/>
                              <a:gd name="f285" fmla="*/ f188 1 614"/>
                              <a:gd name="f286" fmla="*/ f189 1 1190"/>
                              <a:gd name="f287" fmla="*/ f190 1 614"/>
                              <a:gd name="f288" fmla="*/ f191 1 1190"/>
                              <a:gd name="f289" fmla="*/ f192 1 614"/>
                              <a:gd name="f290" fmla="*/ f193 1 1190"/>
                              <a:gd name="f291" fmla="*/ f194 1 614"/>
                              <a:gd name="f292" fmla="*/ f195 1 1190"/>
                              <a:gd name="f293" fmla="*/ f196 1 614"/>
                              <a:gd name="f294" fmla="*/ f197 1 1190"/>
                              <a:gd name="f295" fmla="*/ f198 1 614"/>
                              <a:gd name="f296" fmla="*/ f199 1 1190"/>
                              <a:gd name="f297" fmla="*/ f200 1 614"/>
                              <a:gd name="f298" fmla="*/ f201 1 1190"/>
                              <a:gd name="f299" fmla="*/ f202 1 614"/>
                              <a:gd name="f300" fmla="*/ f203 1 1190"/>
                              <a:gd name="f301" fmla="*/ f204 1 614"/>
                              <a:gd name="f302" fmla="*/ f205 1 1190"/>
                              <a:gd name="f303" fmla="*/ f206 1 614"/>
                              <a:gd name="f304" fmla="*/ f207 1 1190"/>
                              <a:gd name="f305" fmla="*/ f208 1 1190"/>
                              <a:gd name="f306" fmla="*/ f209 1 614"/>
                              <a:gd name="f307" fmla="*/ f210 1 1190"/>
                              <a:gd name="f308" fmla="*/ f211 1 614"/>
                              <a:gd name="f309" fmla="*/ f212 1 1190"/>
                              <a:gd name="f310" fmla="*/ f213 1 614"/>
                              <a:gd name="f311" fmla="*/ f214 1 1190"/>
                              <a:gd name="f312" fmla="*/ f215 1 614"/>
                              <a:gd name="f313" fmla="*/ f216 1 1190"/>
                              <a:gd name="f314" fmla="*/ f217 1 614"/>
                              <a:gd name="f315" fmla="*/ f218 1 1190"/>
                              <a:gd name="f316" fmla="*/ f219 1 1190"/>
                              <a:gd name="f317" fmla="*/ f220 1 1190"/>
                              <a:gd name="f318" fmla="*/ f221 1 614"/>
                              <a:gd name="f319" fmla="*/ f222 1 1190"/>
                              <a:gd name="f320" fmla="*/ f223 1 614"/>
                              <a:gd name="f321" fmla="*/ f224 1 1190"/>
                              <a:gd name="f322" fmla="*/ f225 1 614"/>
                              <a:gd name="f323" fmla="*/ f226 1 614"/>
                              <a:gd name="f324" fmla="*/ f227 1 1190"/>
                              <a:gd name="f325" fmla="*/ f228 1 614"/>
                              <a:gd name="f326" fmla="*/ f229 1 1190"/>
                              <a:gd name="f327" fmla="*/ f230 1 614"/>
                              <a:gd name="f328" fmla="*/ f231 1 1190"/>
                              <a:gd name="f329" fmla="*/ f232 1 614"/>
                              <a:gd name="f330" fmla="*/ f233 1 614"/>
                              <a:gd name="f331" fmla="*/ f234 1 1190"/>
                              <a:gd name="f332" fmla="*/ f235 1 614"/>
                              <a:gd name="f333" fmla="*/ f236 1 1190"/>
                              <a:gd name="f334" fmla="*/ f237 1 614"/>
                              <a:gd name="f335" fmla="*/ f238 1 1190"/>
                              <a:gd name="f336" fmla="*/ f239 1 614"/>
                              <a:gd name="f337" fmla="*/ f240 1 614"/>
                              <a:gd name="f338" fmla="*/ f241 1 1190"/>
                              <a:gd name="f339" fmla="*/ f242 1 614"/>
                              <a:gd name="f340" fmla="*/ f243 1 1190"/>
                              <a:gd name="f341" fmla="*/ f244 1 614"/>
                              <a:gd name="f342" fmla="*/ f245 1 614"/>
                              <a:gd name="f343" fmla="*/ f246 1 1190"/>
                              <a:gd name="f344" fmla="*/ f247 1 614"/>
                              <a:gd name="f345" fmla="*/ f248 1 1190"/>
                              <a:gd name="f346" fmla="*/ f249 1 614"/>
                              <a:gd name="f347" fmla="*/ f250 1 1190"/>
                              <a:gd name="f348" fmla="*/ f251 1 614"/>
                              <a:gd name="f349" fmla="*/ f252 1 1190"/>
                              <a:gd name="f350" fmla="*/ f253 1 614"/>
                              <a:gd name="f351" fmla="*/ f254 1 1190"/>
                              <a:gd name="f352" fmla="*/ f255 1 614"/>
                              <a:gd name="f353" fmla="*/ f256 1 1190"/>
                              <a:gd name="f354" fmla="*/ f257 1 1190"/>
                              <a:gd name="f355" fmla="*/ f258 1 614"/>
                              <a:gd name="f356" fmla="*/ f259 1 1190"/>
                              <a:gd name="f357" fmla="*/ f260 1 614"/>
                              <a:gd name="f358" fmla="*/ f261 1 1190"/>
                              <a:gd name="f359" fmla="*/ f262 1 614"/>
                              <a:gd name="f360" fmla="*/ f263 1 1190"/>
                              <a:gd name="f361" fmla="*/ f264 1 614"/>
                              <a:gd name="f362" fmla="*/ f265 1 1190"/>
                              <a:gd name="f363" fmla="*/ f266 1 1190"/>
                              <a:gd name="f364" fmla="*/ f267 1 614"/>
                              <a:gd name="f365" fmla="*/ f268 1 1190"/>
                              <a:gd name="f366" fmla="*/ f269 1 1190"/>
                              <a:gd name="f367" fmla="*/ f270 1 614"/>
                              <a:gd name="f368" fmla="*/ f271 1 1190"/>
                              <a:gd name="f369" fmla="*/ f272 1 614"/>
                              <a:gd name="f370" fmla="*/ f273 1 1190"/>
                              <a:gd name="f371" fmla="*/ f274 1 614"/>
                              <a:gd name="f372" fmla="*/ f275 1 1190"/>
                              <a:gd name="f373" fmla="*/ f276 1 614"/>
                              <a:gd name="f374" fmla="*/ 0 1 f179"/>
                              <a:gd name="f375" fmla="*/ f7 1 f179"/>
                              <a:gd name="f376" fmla="*/ 0 1 f180"/>
                              <a:gd name="f377" fmla="*/ f8 1 f180"/>
                              <a:gd name="f378" fmla="+- f277 0 f1"/>
                              <a:gd name="f379" fmla="*/ f278 1 f179"/>
                              <a:gd name="f380" fmla="*/ f279 1 f180"/>
                              <a:gd name="f381" fmla="*/ f280 1 f179"/>
                              <a:gd name="f382" fmla="*/ f281 1 f180"/>
                              <a:gd name="f383" fmla="*/ f282 1 f179"/>
                              <a:gd name="f384" fmla="*/ f283 1 f180"/>
                              <a:gd name="f385" fmla="*/ f284 1 f179"/>
                              <a:gd name="f386" fmla="*/ f285 1 f180"/>
                              <a:gd name="f387" fmla="*/ f286 1 f179"/>
                              <a:gd name="f388" fmla="*/ f287 1 f180"/>
                              <a:gd name="f389" fmla="*/ f288 1 f179"/>
                              <a:gd name="f390" fmla="*/ f289 1 f180"/>
                              <a:gd name="f391" fmla="*/ f290 1 f179"/>
                              <a:gd name="f392" fmla="*/ f291 1 f180"/>
                              <a:gd name="f393" fmla="*/ f292 1 f179"/>
                              <a:gd name="f394" fmla="*/ f293 1 f180"/>
                              <a:gd name="f395" fmla="*/ f294 1 f179"/>
                              <a:gd name="f396" fmla="*/ f295 1 f180"/>
                              <a:gd name="f397" fmla="*/ f296 1 f179"/>
                              <a:gd name="f398" fmla="*/ f297 1 f180"/>
                              <a:gd name="f399" fmla="*/ f298 1 f179"/>
                              <a:gd name="f400" fmla="*/ f299 1 f180"/>
                              <a:gd name="f401" fmla="*/ f300 1 f179"/>
                              <a:gd name="f402" fmla="*/ f301 1 f180"/>
                              <a:gd name="f403" fmla="*/ f302 1 f179"/>
                              <a:gd name="f404" fmla="*/ f303 1 f180"/>
                              <a:gd name="f405" fmla="*/ f304 1 f179"/>
                              <a:gd name="f406" fmla="*/ f305 1 f179"/>
                              <a:gd name="f407" fmla="*/ f306 1 f180"/>
                              <a:gd name="f408" fmla="*/ f307 1 f179"/>
                              <a:gd name="f409" fmla="*/ f308 1 f180"/>
                              <a:gd name="f410" fmla="*/ f309 1 f179"/>
                              <a:gd name="f411" fmla="*/ f310 1 f180"/>
                              <a:gd name="f412" fmla="*/ f311 1 f179"/>
                              <a:gd name="f413" fmla="*/ f312 1 f180"/>
                              <a:gd name="f414" fmla="*/ f313 1 f179"/>
                              <a:gd name="f415" fmla="*/ f314 1 f180"/>
                              <a:gd name="f416" fmla="*/ f315 1 f179"/>
                              <a:gd name="f417" fmla="*/ f316 1 f179"/>
                              <a:gd name="f418" fmla="*/ f317 1 f179"/>
                              <a:gd name="f419" fmla="*/ f318 1 f180"/>
                              <a:gd name="f420" fmla="*/ f319 1 f179"/>
                              <a:gd name="f421" fmla="*/ f320 1 f180"/>
                              <a:gd name="f422" fmla="*/ f321 1 f179"/>
                              <a:gd name="f423" fmla="*/ f322 1 f180"/>
                              <a:gd name="f424" fmla="*/ f323 1 f180"/>
                              <a:gd name="f425" fmla="*/ f324 1 f179"/>
                              <a:gd name="f426" fmla="*/ f325 1 f180"/>
                              <a:gd name="f427" fmla="*/ f326 1 f179"/>
                              <a:gd name="f428" fmla="*/ f327 1 f180"/>
                              <a:gd name="f429" fmla="*/ f328 1 f179"/>
                              <a:gd name="f430" fmla="*/ f329 1 f180"/>
                              <a:gd name="f431" fmla="*/ f330 1 f180"/>
                              <a:gd name="f432" fmla="*/ f331 1 f179"/>
                              <a:gd name="f433" fmla="*/ f332 1 f180"/>
                              <a:gd name="f434" fmla="*/ f333 1 f179"/>
                              <a:gd name="f435" fmla="*/ f334 1 f180"/>
                              <a:gd name="f436" fmla="*/ f335 1 f179"/>
                              <a:gd name="f437" fmla="*/ f336 1 f180"/>
                              <a:gd name="f438" fmla="*/ f337 1 f180"/>
                              <a:gd name="f439" fmla="*/ f338 1 f179"/>
                              <a:gd name="f440" fmla="*/ f339 1 f180"/>
                              <a:gd name="f441" fmla="*/ f340 1 f179"/>
                              <a:gd name="f442" fmla="*/ f341 1 f180"/>
                              <a:gd name="f443" fmla="*/ f342 1 f180"/>
                              <a:gd name="f444" fmla="*/ f343 1 f179"/>
                              <a:gd name="f445" fmla="*/ f344 1 f180"/>
                              <a:gd name="f446" fmla="*/ f345 1 f179"/>
                              <a:gd name="f447" fmla="*/ f346 1 f180"/>
                              <a:gd name="f448" fmla="*/ f347 1 f179"/>
                              <a:gd name="f449" fmla="*/ f348 1 f180"/>
                              <a:gd name="f450" fmla="*/ f349 1 f179"/>
                              <a:gd name="f451" fmla="*/ f350 1 f180"/>
                              <a:gd name="f452" fmla="*/ f351 1 f179"/>
                              <a:gd name="f453" fmla="*/ f352 1 f180"/>
                              <a:gd name="f454" fmla="*/ f353 1 f179"/>
                              <a:gd name="f455" fmla="*/ f354 1 f179"/>
                              <a:gd name="f456" fmla="*/ f355 1 f180"/>
                              <a:gd name="f457" fmla="*/ f356 1 f179"/>
                              <a:gd name="f458" fmla="*/ f357 1 f180"/>
                              <a:gd name="f459" fmla="*/ f358 1 f179"/>
                              <a:gd name="f460" fmla="*/ f359 1 f180"/>
                              <a:gd name="f461" fmla="*/ f360 1 f179"/>
                              <a:gd name="f462" fmla="*/ f361 1 f180"/>
                              <a:gd name="f463" fmla="*/ f362 1 f179"/>
                              <a:gd name="f464" fmla="*/ f363 1 f179"/>
                              <a:gd name="f465" fmla="*/ f364 1 f180"/>
                              <a:gd name="f466" fmla="*/ f365 1 f179"/>
                              <a:gd name="f467" fmla="*/ f366 1 f179"/>
                              <a:gd name="f468" fmla="*/ f367 1 f180"/>
                              <a:gd name="f469" fmla="*/ f368 1 f179"/>
                              <a:gd name="f470" fmla="*/ f369 1 f180"/>
                              <a:gd name="f471" fmla="*/ f370 1 f179"/>
                              <a:gd name="f472" fmla="*/ f371 1 f180"/>
                              <a:gd name="f473" fmla="*/ f372 1 f179"/>
                              <a:gd name="f474" fmla="*/ f373 1 f180"/>
                              <a:gd name="f475" fmla="*/ f374 f174 1"/>
                              <a:gd name="f476" fmla="*/ f375 f174 1"/>
                              <a:gd name="f477" fmla="*/ f377 f175 1"/>
                              <a:gd name="f478" fmla="*/ f376 f175 1"/>
                              <a:gd name="f479" fmla="*/ f379 f174 1"/>
                              <a:gd name="f480" fmla="*/ f380 f175 1"/>
                              <a:gd name="f481" fmla="*/ f381 f174 1"/>
                              <a:gd name="f482" fmla="*/ f382 f175 1"/>
                              <a:gd name="f483" fmla="*/ f383 f174 1"/>
                              <a:gd name="f484" fmla="*/ f384 f175 1"/>
                              <a:gd name="f485" fmla="*/ f385 f174 1"/>
                              <a:gd name="f486" fmla="*/ f386 f175 1"/>
                              <a:gd name="f487" fmla="*/ f387 f174 1"/>
                              <a:gd name="f488" fmla="*/ f388 f175 1"/>
                              <a:gd name="f489" fmla="*/ f389 f174 1"/>
                              <a:gd name="f490" fmla="*/ f390 f175 1"/>
                              <a:gd name="f491" fmla="*/ f391 f174 1"/>
                              <a:gd name="f492" fmla="*/ f392 f175 1"/>
                              <a:gd name="f493" fmla="*/ f393 f174 1"/>
                              <a:gd name="f494" fmla="*/ f394 f175 1"/>
                              <a:gd name="f495" fmla="*/ f395 f174 1"/>
                              <a:gd name="f496" fmla="*/ f396 f175 1"/>
                              <a:gd name="f497" fmla="*/ f397 f174 1"/>
                              <a:gd name="f498" fmla="*/ f398 f175 1"/>
                              <a:gd name="f499" fmla="*/ f399 f174 1"/>
                              <a:gd name="f500" fmla="*/ f400 f175 1"/>
                              <a:gd name="f501" fmla="*/ f401 f174 1"/>
                              <a:gd name="f502" fmla="*/ f402 f175 1"/>
                              <a:gd name="f503" fmla="*/ f403 f174 1"/>
                              <a:gd name="f504" fmla="*/ f404 f175 1"/>
                              <a:gd name="f505" fmla="*/ f405 f174 1"/>
                              <a:gd name="f506" fmla="*/ f406 f174 1"/>
                              <a:gd name="f507" fmla="*/ f407 f175 1"/>
                              <a:gd name="f508" fmla="*/ f408 f174 1"/>
                              <a:gd name="f509" fmla="*/ f409 f175 1"/>
                              <a:gd name="f510" fmla="*/ f410 f174 1"/>
                              <a:gd name="f511" fmla="*/ f411 f175 1"/>
                              <a:gd name="f512" fmla="*/ f412 f174 1"/>
                              <a:gd name="f513" fmla="*/ f413 f175 1"/>
                              <a:gd name="f514" fmla="*/ f414 f174 1"/>
                              <a:gd name="f515" fmla="*/ f415 f175 1"/>
                              <a:gd name="f516" fmla="*/ f416 f174 1"/>
                              <a:gd name="f517" fmla="*/ f417 f174 1"/>
                              <a:gd name="f518" fmla="*/ f418 f174 1"/>
                              <a:gd name="f519" fmla="*/ f419 f175 1"/>
                              <a:gd name="f520" fmla="*/ f420 f174 1"/>
                              <a:gd name="f521" fmla="*/ f421 f175 1"/>
                              <a:gd name="f522" fmla="*/ f422 f174 1"/>
                              <a:gd name="f523" fmla="*/ f423 f175 1"/>
                              <a:gd name="f524" fmla="*/ f424 f175 1"/>
                              <a:gd name="f525" fmla="*/ f425 f174 1"/>
                              <a:gd name="f526" fmla="*/ f426 f175 1"/>
                              <a:gd name="f527" fmla="*/ f427 f174 1"/>
                              <a:gd name="f528" fmla="*/ f428 f175 1"/>
                              <a:gd name="f529" fmla="*/ f429 f174 1"/>
                              <a:gd name="f530" fmla="*/ f430 f175 1"/>
                              <a:gd name="f531" fmla="*/ f431 f175 1"/>
                              <a:gd name="f532" fmla="*/ f432 f174 1"/>
                              <a:gd name="f533" fmla="*/ f433 f175 1"/>
                              <a:gd name="f534" fmla="*/ f434 f174 1"/>
                              <a:gd name="f535" fmla="*/ f435 f175 1"/>
                              <a:gd name="f536" fmla="*/ f436 f174 1"/>
                              <a:gd name="f537" fmla="*/ f437 f175 1"/>
                              <a:gd name="f538" fmla="*/ f438 f175 1"/>
                              <a:gd name="f539" fmla="*/ f439 f174 1"/>
                              <a:gd name="f540" fmla="*/ f440 f175 1"/>
                              <a:gd name="f541" fmla="*/ f441 f174 1"/>
                              <a:gd name="f542" fmla="*/ f442 f175 1"/>
                              <a:gd name="f543" fmla="*/ f443 f175 1"/>
                              <a:gd name="f544" fmla="*/ f444 f174 1"/>
                              <a:gd name="f545" fmla="*/ f445 f175 1"/>
                              <a:gd name="f546" fmla="*/ f446 f174 1"/>
                              <a:gd name="f547" fmla="*/ f447 f175 1"/>
                              <a:gd name="f548" fmla="*/ f448 f174 1"/>
                              <a:gd name="f549" fmla="*/ f449 f175 1"/>
                              <a:gd name="f550" fmla="*/ f450 f174 1"/>
                              <a:gd name="f551" fmla="*/ f451 f175 1"/>
                              <a:gd name="f552" fmla="*/ f452 f174 1"/>
                              <a:gd name="f553" fmla="*/ f453 f175 1"/>
                              <a:gd name="f554" fmla="*/ f454 f174 1"/>
                              <a:gd name="f555" fmla="*/ f455 f174 1"/>
                              <a:gd name="f556" fmla="*/ f456 f175 1"/>
                              <a:gd name="f557" fmla="*/ f457 f174 1"/>
                              <a:gd name="f558" fmla="*/ f458 f175 1"/>
                              <a:gd name="f559" fmla="*/ f459 f174 1"/>
                              <a:gd name="f560" fmla="*/ f460 f175 1"/>
                              <a:gd name="f561" fmla="*/ f461 f174 1"/>
                              <a:gd name="f562" fmla="*/ f462 f175 1"/>
                              <a:gd name="f563" fmla="*/ f463 f174 1"/>
                              <a:gd name="f564" fmla="*/ f464 f174 1"/>
                              <a:gd name="f565" fmla="*/ f465 f175 1"/>
                              <a:gd name="f566" fmla="*/ f466 f174 1"/>
                              <a:gd name="f567" fmla="*/ f467 f174 1"/>
                              <a:gd name="f568" fmla="*/ f468 f175 1"/>
                              <a:gd name="f569" fmla="*/ f469 f174 1"/>
                              <a:gd name="f570" fmla="*/ f470 f175 1"/>
                              <a:gd name="f571" fmla="*/ f471 f174 1"/>
                              <a:gd name="f572" fmla="*/ f472 f175 1"/>
                              <a:gd name="f573" fmla="*/ f473 f174 1"/>
                              <a:gd name="f574" fmla="*/ f474 f175 1"/>
                            </a:gdLst>
                            <a:ahLst/>
                            <a:cxnLst>
                              <a:cxn ang="3cd4">
                                <a:pos x="hc" y="t"/>
                              </a:cxn>
                              <a:cxn ang="0">
                                <a:pos x="r" y="vc"/>
                              </a:cxn>
                              <a:cxn ang="cd4">
                                <a:pos x="hc" y="b"/>
                              </a:cxn>
                              <a:cxn ang="cd2">
                                <a:pos x="l" y="vc"/>
                              </a:cxn>
                              <a:cxn ang="f378">
                                <a:pos x="f479" y="f480"/>
                              </a:cxn>
                              <a:cxn ang="f378">
                                <a:pos x="f481" y="f482"/>
                              </a:cxn>
                              <a:cxn ang="f378">
                                <a:pos x="f483" y="f484"/>
                              </a:cxn>
                              <a:cxn ang="f378">
                                <a:pos x="f485" y="f486"/>
                              </a:cxn>
                              <a:cxn ang="f378">
                                <a:pos x="f487" y="f488"/>
                              </a:cxn>
                              <a:cxn ang="f378">
                                <a:pos x="f489" y="f490"/>
                              </a:cxn>
                              <a:cxn ang="f378">
                                <a:pos x="f491" y="f492"/>
                              </a:cxn>
                              <a:cxn ang="f378">
                                <a:pos x="f493" y="f494"/>
                              </a:cxn>
                              <a:cxn ang="f378">
                                <a:pos x="f495" y="f496"/>
                              </a:cxn>
                              <a:cxn ang="f378">
                                <a:pos x="f497" y="f498"/>
                              </a:cxn>
                              <a:cxn ang="f378">
                                <a:pos x="f499" y="f500"/>
                              </a:cxn>
                              <a:cxn ang="f378">
                                <a:pos x="f501" y="f502"/>
                              </a:cxn>
                              <a:cxn ang="f378">
                                <a:pos x="f503" y="f504"/>
                              </a:cxn>
                              <a:cxn ang="f378">
                                <a:pos x="f505" y="f480"/>
                              </a:cxn>
                              <a:cxn ang="f378">
                                <a:pos x="f505" y="f494"/>
                              </a:cxn>
                              <a:cxn ang="f378">
                                <a:pos x="f506" y="f507"/>
                              </a:cxn>
                              <a:cxn ang="f378">
                                <a:pos x="f508" y="f509"/>
                              </a:cxn>
                              <a:cxn ang="f378">
                                <a:pos x="f510" y="f511"/>
                              </a:cxn>
                              <a:cxn ang="f378">
                                <a:pos x="f512" y="f513"/>
                              </a:cxn>
                              <a:cxn ang="f378">
                                <a:pos x="f514" y="f515"/>
                              </a:cxn>
                              <a:cxn ang="f378">
                                <a:pos x="f516" y="f492"/>
                              </a:cxn>
                              <a:cxn ang="f378">
                                <a:pos x="f517" y="f492"/>
                              </a:cxn>
                              <a:cxn ang="f378">
                                <a:pos x="f518" y="f519"/>
                              </a:cxn>
                              <a:cxn ang="f378">
                                <a:pos x="f520" y="f521"/>
                              </a:cxn>
                              <a:cxn ang="f378">
                                <a:pos x="f522" y="f523"/>
                              </a:cxn>
                              <a:cxn ang="f378">
                                <a:pos x="f522" y="f524"/>
                              </a:cxn>
                              <a:cxn ang="f378">
                                <a:pos x="f525" y="f526"/>
                              </a:cxn>
                              <a:cxn ang="f378">
                                <a:pos x="f527" y="f528"/>
                              </a:cxn>
                              <a:cxn ang="f378">
                                <a:pos x="f529" y="f530"/>
                              </a:cxn>
                              <a:cxn ang="f378">
                                <a:pos x="f518" y="f531"/>
                              </a:cxn>
                              <a:cxn ang="f378">
                                <a:pos x="f532" y="f533"/>
                              </a:cxn>
                              <a:cxn ang="f378">
                                <a:pos x="f534" y="f535"/>
                              </a:cxn>
                              <a:cxn ang="f378">
                                <a:pos x="f536" y="f537"/>
                              </a:cxn>
                              <a:cxn ang="f378">
                                <a:pos x="f495" y="f538"/>
                              </a:cxn>
                              <a:cxn ang="f378">
                                <a:pos x="f539" y="f540"/>
                              </a:cxn>
                              <a:cxn ang="f378">
                                <a:pos x="f541" y="f542"/>
                              </a:cxn>
                              <a:cxn ang="f378">
                                <a:pos x="f501" y="f543"/>
                              </a:cxn>
                              <a:cxn ang="f378">
                                <a:pos x="f544" y="f545"/>
                              </a:cxn>
                              <a:cxn ang="f378">
                                <a:pos x="f546" y="f547"/>
                              </a:cxn>
                              <a:cxn ang="f378">
                                <a:pos x="f548" y="f549"/>
                              </a:cxn>
                              <a:cxn ang="f378">
                                <a:pos x="f550" y="f551"/>
                              </a:cxn>
                              <a:cxn ang="f378">
                                <a:pos x="f552" y="f553"/>
                              </a:cxn>
                              <a:cxn ang="f378">
                                <a:pos x="f554" y="f547"/>
                              </a:cxn>
                              <a:cxn ang="f378">
                                <a:pos x="f555" y="f556"/>
                              </a:cxn>
                              <a:cxn ang="f378">
                                <a:pos x="f557" y="f558"/>
                              </a:cxn>
                              <a:cxn ang="f378">
                                <a:pos x="f559" y="f560"/>
                              </a:cxn>
                              <a:cxn ang="f378">
                                <a:pos x="f561" y="f562"/>
                              </a:cxn>
                              <a:cxn ang="f378">
                                <a:pos x="f563" y="f549"/>
                              </a:cxn>
                              <a:cxn ang="f378">
                                <a:pos x="f564" y="f565"/>
                              </a:cxn>
                              <a:cxn ang="f378">
                                <a:pos x="f566" y="f509"/>
                              </a:cxn>
                              <a:cxn ang="f378">
                                <a:pos x="f567" y="f568"/>
                              </a:cxn>
                              <a:cxn ang="f378">
                                <a:pos x="f569" y="f570"/>
                              </a:cxn>
                              <a:cxn ang="f378">
                                <a:pos x="f571" y="f572"/>
                              </a:cxn>
                              <a:cxn ang="f378">
                                <a:pos x="f573" y="f574"/>
                              </a:cxn>
                            </a:cxnLst>
                            <a:rect l="f475" t="f478" r="f476" b="f477"/>
                            <a:pathLst>
                              <a:path w="1190" h="614">
                                <a:moveTo>
                                  <a:pt x="f9" y="f10"/>
                                </a:moveTo>
                                <a:lnTo>
                                  <a:pt x="f11" y="f12"/>
                                </a:lnTo>
                                <a:lnTo>
                                  <a:pt x="f13" y="f14"/>
                                </a:lnTo>
                                <a:lnTo>
                                  <a:pt x="f15" y="f14"/>
                                </a:lnTo>
                                <a:lnTo>
                                  <a:pt x="f16" y="f14"/>
                                </a:lnTo>
                                <a:lnTo>
                                  <a:pt x="f17" y="f18"/>
                                </a:lnTo>
                                <a:lnTo>
                                  <a:pt x="f19" y="f12"/>
                                </a:lnTo>
                                <a:lnTo>
                                  <a:pt x="f20" y="f21"/>
                                </a:lnTo>
                                <a:lnTo>
                                  <a:pt x="f22" y="f23"/>
                                </a:lnTo>
                                <a:lnTo>
                                  <a:pt x="f24" y="f25"/>
                                </a:lnTo>
                                <a:lnTo>
                                  <a:pt x="f26" y="f27"/>
                                </a:lnTo>
                                <a:lnTo>
                                  <a:pt x="f28" y="f29"/>
                                </a:lnTo>
                                <a:lnTo>
                                  <a:pt x="f30" y="f31"/>
                                </a:lnTo>
                                <a:lnTo>
                                  <a:pt x="f32" y="f33"/>
                                </a:lnTo>
                                <a:lnTo>
                                  <a:pt x="f34" y="f35"/>
                                </a:lnTo>
                                <a:lnTo>
                                  <a:pt x="f36" y="f37"/>
                                </a:lnTo>
                                <a:lnTo>
                                  <a:pt x="f38" y="f39"/>
                                </a:lnTo>
                                <a:lnTo>
                                  <a:pt x="f40" y="f41"/>
                                </a:lnTo>
                                <a:lnTo>
                                  <a:pt x="f40" y="f37"/>
                                </a:lnTo>
                                <a:lnTo>
                                  <a:pt x="f38" y="f42"/>
                                </a:lnTo>
                                <a:lnTo>
                                  <a:pt x="f43" y="f44"/>
                                </a:lnTo>
                                <a:lnTo>
                                  <a:pt x="f38" y="f45"/>
                                </a:lnTo>
                                <a:lnTo>
                                  <a:pt x="f40" y="f46"/>
                                </a:lnTo>
                                <a:lnTo>
                                  <a:pt x="f47" y="f48"/>
                                </a:lnTo>
                                <a:lnTo>
                                  <a:pt x="f49" y="f50"/>
                                </a:lnTo>
                                <a:lnTo>
                                  <a:pt x="f51" y="f52"/>
                                </a:lnTo>
                                <a:lnTo>
                                  <a:pt x="f53" y="f52"/>
                                </a:lnTo>
                                <a:lnTo>
                                  <a:pt x="f54" y="f55"/>
                                </a:lnTo>
                                <a:lnTo>
                                  <a:pt x="f56" y="f57"/>
                                </a:lnTo>
                                <a:lnTo>
                                  <a:pt x="f58" y="f59"/>
                                </a:lnTo>
                                <a:lnTo>
                                  <a:pt x="f60" y="f46"/>
                                </a:lnTo>
                                <a:lnTo>
                                  <a:pt x="f61" y="f62"/>
                                </a:lnTo>
                                <a:lnTo>
                                  <a:pt x="f60" y="f63"/>
                                </a:lnTo>
                                <a:lnTo>
                                  <a:pt x="f64" y="f65"/>
                                </a:lnTo>
                                <a:lnTo>
                                  <a:pt x="f66" y="f67"/>
                                </a:lnTo>
                                <a:lnTo>
                                  <a:pt x="f68" y="f69"/>
                                </a:lnTo>
                                <a:lnTo>
                                  <a:pt x="f70" y="f71"/>
                                </a:lnTo>
                                <a:lnTo>
                                  <a:pt x="f72" y="f73"/>
                                </a:lnTo>
                                <a:lnTo>
                                  <a:pt x="f72" y="f6"/>
                                </a:lnTo>
                                <a:lnTo>
                                  <a:pt x="f74" y="f75"/>
                                </a:lnTo>
                                <a:lnTo>
                                  <a:pt x="f76" y="f77"/>
                                </a:lnTo>
                                <a:lnTo>
                                  <a:pt x="f78" y="f69"/>
                                </a:lnTo>
                                <a:lnTo>
                                  <a:pt x="f79" y="f80"/>
                                </a:lnTo>
                                <a:lnTo>
                                  <a:pt x="f81" y="f63"/>
                                </a:lnTo>
                                <a:lnTo>
                                  <a:pt x="f79" y="f82"/>
                                </a:lnTo>
                                <a:lnTo>
                                  <a:pt x="f83" y="f55"/>
                                </a:lnTo>
                                <a:lnTo>
                                  <a:pt x="f84" y="f31"/>
                                </a:lnTo>
                                <a:lnTo>
                                  <a:pt x="f85" y="f86"/>
                                </a:lnTo>
                                <a:lnTo>
                                  <a:pt x="f84" y="f86"/>
                                </a:lnTo>
                                <a:lnTo>
                                  <a:pt x="f78" y="f29"/>
                                </a:lnTo>
                                <a:lnTo>
                                  <a:pt x="f87" y="f82"/>
                                </a:lnTo>
                                <a:lnTo>
                                  <a:pt x="f88" y="f23"/>
                                </a:lnTo>
                                <a:lnTo>
                                  <a:pt x="f89" y="f63"/>
                                </a:lnTo>
                                <a:lnTo>
                                  <a:pt x="f90" y="f10"/>
                                </a:lnTo>
                                <a:lnTo>
                                  <a:pt x="f91" y="f12"/>
                                </a:lnTo>
                                <a:lnTo>
                                  <a:pt x="f92" y="f14"/>
                                </a:lnTo>
                                <a:lnTo>
                                  <a:pt x="f93" y="f94"/>
                                </a:lnTo>
                                <a:lnTo>
                                  <a:pt x="f95" y="f12"/>
                                </a:lnTo>
                                <a:lnTo>
                                  <a:pt x="f95" y="f96"/>
                                </a:lnTo>
                                <a:lnTo>
                                  <a:pt x="f92" y="f62"/>
                                </a:lnTo>
                                <a:lnTo>
                                  <a:pt x="f91" y="f29"/>
                                </a:lnTo>
                                <a:lnTo>
                                  <a:pt x="f42" y="f46"/>
                                </a:lnTo>
                                <a:lnTo>
                                  <a:pt x="f97" y="f45"/>
                                </a:lnTo>
                                <a:lnTo>
                                  <a:pt x="f89" y="f44"/>
                                </a:lnTo>
                                <a:lnTo>
                                  <a:pt x="f41" y="f93"/>
                                </a:lnTo>
                                <a:lnTo>
                                  <a:pt x="f98" y="f99"/>
                                </a:lnTo>
                                <a:lnTo>
                                  <a:pt x="f100" y="f42"/>
                                </a:lnTo>
                                <a:lnTo>
                                  <a:pt x="f101" y="f35"/>
                                </a:lnTo>
                                <a:lnTo>
                                  <a:pt x="f88" y="f35"/>
                                </a:lnTo>
                                <a:lnTo>
                                  <a:pt x="f102" y="f91"/>
                                </a:lnTo>
                                <a:lnTo>
                                  <a:pt x="f103" y="f104"/>
                                </a:lnTo>
                                <a:lnTo>
                                  <a:pt x="f105" y="f104"/>
                                </a:lnTo>
                                <a:lnTo>
                                  <a:pt x="f106" y="f104"/>
                                </a:lnTo>
                                <a:lnTo>
                                  <a:pt x="f91" y="f99"/>
                                </a:lnTo>
                                <a:lnTo>
                                  <a:pt x="f92" y="f99"/>
                                </a:lnTo>
                                <a:lnTo>
                                  <a:pt x="f33" y="f92"/>
                                </a:lnTo>
                                <a:lnTo>
                                  <a:pt x="f45" y="f93"/>
                                </a:lnTo>
                                <a:lnTo>
                                  <a:pt x="f31" y="f95"/>
                                </a:lnTo>
                                <a:lnTo>
                                  <a:pt x="f107" y="f33"/>
                                </a:lnTo>
                                <a:lnTo>
                                  <a:pt x="f29" y="f45"/>
                                </a:lnTo>
                                <a:lnTo>
                                  <a:pt x="f108" y="f109"/>
                                </a:lnTo>
                                <a:lnTo>
                                  <a:pt x="f62" y="f107"/>
                                </a:lnTo>
                                <a:lnTo>
                                  <a:pt x="f110" y="f55"/>
                                </a:lnTo>
                                <a:lnTo>
                                  <a:pt x="f96" y="f55"/>
                                </a:lnTo>
                                <a:lnTo>
                                  <a:pt x="f111" y="f55"/>
                                </a:lnTo>
                                <a:lnTo>
                                  <a:pt x="f21" y="f55"/>
                                </a:lnTo>
                                <a:lnTo>
                                  <a:pt x="f12" y="f55"/>
                                </a:lnTo>
                                <a:lnTo>
                                  <a:pt x="f14" y="f55"/>
                                </a:lnTo>
                                <a:lnTo>
                                  <a:pt x="f80" y="f50"/>
                                </a:lnTo>
                                <a:lnTo>
                                  <a:pt x="f94" y="f108"/>
                                </a:lnTo>
                                <a:lnTo>
                                  <a:pt x="f67" y="f27"/>
                                </a:lnTo>
                                <a:lnTo>
                                  <a:pt x="f94" y="f27"/>
                                </a:lnTo>
                                <a:lnTo>
                                  <a:pt x="f80" y="f27"/>
                                </a:lnTo>
                                <a:lnTo>
                                  <a:pt x="f14" y="f52"/>
                                </a:lnTo>
                                <a:lnTo>
                                  <a:pt x="f12" y="f52"/>
                                </a:lnTo>
                                <a:lnTo>
                                  <a:pt x="f21" y="f52"/>
                                </a:lnTo>
                                <a:lnTo>
                                  <a:pt x="f63" y="f52"/>
                                </a:lnTo>
                                <a:lnTo>
                                  <a:pt x="f96" y="f52"/>
                                </a:lnTo>
                                <a:lnTo>
                                  <a:pt x="f112" y="f62"/>
                                </a:lnTo>
                                <a:lnTo>
                                  <a:pt x="f25" y="f110"/>
                                </a:lnTo>
                                <a:lnTo>
                                  <a:pt x="f82" y="f111"/>
                                </a:lnTo>
                                <a:lnTo>
                                  <a:pt x="f82" y="f12"/>
                                </a:lnTo>
                                <a:lnTo>
                                  <a:pt x="f82" y="f80"/>
                                </a:lnTo>
                                <a:lnTo>
                                  <a:pt x="f25" y="f67"/>
                                </a:lnTo>
                                <a:lnTo>
                                  <a:pt x="f112" y="f69"/>
                                </a:lnTo>
                                <a:lnTo>
                                  <a:pt x="f23" y="f113"/>
                                </a:lnTo>
                                <a:lnTo>
                                  <a:pt x="f21" y="f77"/>
                                </a:lnTo>
                                <a:lnTo>
                                  <a:pt x="f18" y="f114"/>
                                </a:lnTo>
                                <a:lnTo>
                                  <a:pt x="f80" y="f114"/>
                                </a:lnTo>
                                <a:lnTo>
                                  <a:pt x="f115" y="f114"/>
                                </a:lnTo>
                                <a:lnTo>
                                  <a:pt x="f116" y="f73"/>
                                </a:lnTo>
                                <a:lnTo>
                                  <a:pt x="f117" y="f71"/>
                                </a:lnTo>
                                <a:lnTo>
                                  <a:pt x="f114" y="f69"/>
                                </a:lnTo>
                                <a:lnTo>
                                  <a:pt x="f75" y="f94"/>
                                </a:lnTo>
                                <a:lnTo>
                                  <a:pt x="f6" y="f12"/>
                                </a:lnTo>
                                <a:lnTo>
                                  <a:pt x="f6" y="f96"/>
                                </a:lnTo>
                                <a:lnTo>
                                  <a:pt x="f75" y="f27"/>
                                </a:lnTo>
                                <a:lnTo>
                                  <a:pt x="f77" y="f118"/>
                                </a:lnTo>
                                <a:lnTo>
                                  <a:pt x="f69" y="f59"/>
                                </a:lnTo>
                                <a:lnTo>
                                  <a:pt x="f94" y="f95"/>
                                </a:lnTo>
                                <a:lnTo>
                                  <a:pt x="f12" y="f91"/>
                                </a:lnTo>
                                <a:lnTo>
                                  <a:pt x="f96" y="f106"/>
                                </a:lnTo>
                                <a:lnTo>
                                  <a:pt x="f119" y="f120"/>
                                </a:lnTo>
                                <a:lnTo>
                                  <a:pt x="f55" y="f97"/>
                                </a:lnTo>
                                <a:lnTo>
                                  <a:pt x="f57" y="f121"/>
                                </a:lnTo>
                                <a:lnTo>
                                  <a:pt x="f45" y="f37"/>
                                </a:lnTo>
                                <a:lnTo>
                                  <a:pt x="f92" y="f103"/>
                                </a:lnTo>
                                <a:lnTo>
                                  <a:pt x="f42" y="f89"/>
                                </a:lnTo>
                                <a:lnTo>
                                  <a:pt x="f121" y="f89"/>
                                </a:lnTo>
                                <a:lnTo>
                                  <a:pt x="f2" y="f122"/>
                                </a:lnTo>
                                <a:lnTo>
                                  <a:pt x="f101" y="f102"/>
                                </a:lnTo>
                                <a:lnTo>
                                  <a:pt x="f123" y="f102"/>
                                </a:lnTo>
                                <a:lnTo>
                                  <a:pt x="f83" y="f2"/>
                                </a:lnTo>
                                <a:lnTo>
                                  <a:pt x="f84" y="f124"/>
                                </a:lnTo>
                                <a:lnTo>
                                  <a:pt x="f125" y="f88"/>
                                </a:lnTo>
                                <a:lnTo>
                                  <a:pt x="f68" y="f126"/>
                                </a:lnTo>
                                <a:lnTo>
                                  <a:pt x="f127" y="f101"/>
                                </a:lnTo>
                                <a:lnTo>
                                  <a:pt x="f128" y="f87"/>
                                </a:lnTo>
                                <a:lnTo>
                                  <a:pt x="f129" y="f98"/>
                                </a:lnTo>
                                <a:lnTo>
                                  <a:pt x="f60" y="f130"/>
                                </a:lnTo>
                                <a:lnTo>
                                  <a:pt x="f58" y="f125"/>
                                </a:lnTo>
                                <a:lnTo>
                                  <a:pt x="f58" y="f131"/>
                                </a:lnTo>
                                <a:lnTo>
                                  <a:pt x="f61" y="f132"/>
                                </a:lnTo>
                                <a:lnTo>
                                  <a:pt x="f133" y="f133"/>
                                </a:lnTo>
                                <a:lnTo>
                                  <a:pt x="f128" y="f61"/>
                                </a:lnTo>
                                <a:lnTo>
                                  <a:pt x="f134" y="f58"/>
                                </a:lnTo>
                                <a:lnTo>
                                  <a:pt x="f135" y="f58"/>
                                </a:lnTo>
                                <a:lnTo>
                                  <a:pt x="f85" y="f60"/>
                                </a:lnTo>
                                <a:lnTo>
                                  <a:pt x="f136" y="f64"/>
                                </a:lnTo>
                                <a:lnTo>
                                  <a:pt x="f84" y="f66"/>
                                </a:lnTo>
                                <a:lnTo>
                                  <a:pt x="f84" y="f131"/>
                                </a:lnTo>
                                <a:lnTo>
                                  <a:pt x="f136" y="f137"/>
                                </a:lnTo>
                                <a:lnTo>
                                  <a:pt x="f85" y="f85"/>
                                </a:lnTo>
                                <a:lnTo>
                                  <a:pt x="f70" y="f136"/>
                                </a:lnTo>
                                <a:lnTo>
                                  <a:pt x="f135" y="f74"/>
                                </a:lnTo>
                                <a:lnTo>
                                  <a:pt x="f70" y="f138"/>
                                </a:lnTo>
                                <a:lnTo>
                                  <a:pt x="f85" y="f130"/>
                                </a:lnTo>
                                <a:lnTo>
                                  <a:pt x="f84" y="f130"/>
                                </a:lnTo>
                                <a:lnTo>
                                  <a:pt x="f74" y="f138"/>
                                </a:lnTo>
                                <a:lnTo>
                                  <a:pt x="f130" y="f74"/>
                                </a:lnTo>
                                <a:lnTo>
                                  <a:pt x="f76" y="f84"/>
                                </a:lnTo>
                                <a:lnTo>
                                  <a:pt x="f83" y="f136"/>
                                </a:lnTo>
                                <a:lnTo>
                                  <a:pt x="f83" y="f72"/>
                                </a:lnTo>
                                <a:lnTo>
                                  <a:pt x="f79" y="f84"/>
                                </a:lnTo>
                                <a:lnTo>
                                  <a:pt x="f81" y="f138"/>
                                </a:lnTo>
                                <a:lnTo>
                                  <a:pt x="f139" y="f76"/>
                                </a:lnTo>
                                <a:lnTo>
                                  <a:pt x="f98" y="f83"/>
                                </a:lnTo>
                                <a:lnTo>
                                  <a:pt x="f100" y="f83"/>
                                </a:lnTo>
                                <a:lnTo>
                                  <a:pt x="f87" y="f83"/>
                                </a:lnTo>
                                <a:lnTo>
                                  <a:pt x="f140" y="f83"/>
                                </a:lnTo>
                                <a:lnTo>
                                  <a:pt x="f101" y="f76"/>
                                </a:lnTo>
                                <a:lnTo>
                                  <a:pt x="f141" y="f138"/>
                                </a:lnTo>
                                <a:lnTo>
                                  <a:pt x="f141" y="f136"/>
                                </a:lnTo>
                                <a:lnTo>
                                  <a:pt x="f39" y="f70"/>
                                </a:lnTo>
                                <a:lnTo>
                                  <a:pt x="f140" y="f68"/>
                                </a:lnTo>
                                <a:lnTo>
                                  <a:pt x="f87" y="f127"/>
                                </a:lnTo>
                                <a:lnTo>
                                  <a:pt x="f98" y="f64"/>
                                </a:lnTo>
                                <a:lnTo>
                                  <a:pt x="f79" y="f61"/>
                                </a:lnTo>
                                <a:lnTo>
                                  <a:pt x="f83" y="f142"/>
                                </a:lnTo>
                                <a:lnTo>
                                  <a:pt x="f138" y="f54"/>
                                </a:lnTo>
                                <a:lnTo>
                                  <a:pt x="f72" y="f143"/>
                                </a:lnTo>
                                <a:lnTo>
                                  <a:pt x="f137" y="f53"/>
                                </a:lnTo>
                                <a:lnTo>
                                  <a:pt x="f131" y="f144"/>
                                </a:lnTo>
                                <a:lnTo>
                                  <a:pt x="f128" y="f8"/>
                                </a:lnTo>
                                <a:lnTo>
                                  <a:pt x="f60" y="f8"/>
                                </a:lnTo>
                                <a:lnTo>
                                  <a:pt x="f145" y="f144"/>
                                </a:lnTo>
                                <a:lnTo>
                                  <a:pt x="f53" y="f53"/>
                                </a:lnTo>
                                <a:lnTo>
                                  <a:pt x="f146" y="f142"/>
                                </a:lnTo>
                                <a:lnTo>
                                  <a:pt x="f36" y="f133"/>
                                </a:lnTo>
                                <a:lnTo>
                                  <a:pt x="f34" y="f127"/>
                                </a:lnTo>
                                <a:lnTo>
                                  <a:pt x="f147" y="f137"/>
                                </a:lnTo>
                                <a:lnTo>
                                  <a:pt x="f148" y="f74"/>
                                </a:lnTo>
                                <a:lnTo>
                                  <a:pt x="f30" y="f79"/>
                                </a:lnTo>
                                <a:lnTo>
                                  <a:pt x="f149" y="f87"/>
                                </a:lnTo>
                                <a:lnTo>
                                  <a:pt x="f150" y="f141"/>
                                </a:lnTo>
                                <a:lnTo>
                                  <a:pt x="f151" y="f124"/>
                                </a:lnTo>
                                <a:lnTo>
                                  <a:pt x="f152" y="f89"/>
                                </a:lnTo>
                                <a:lnTo>
                                  <a:pt x="f153" y="f97"/>
                                </a:lnTo>
                                <a:lnTo>
                                  <a:pt x="f154" y="f106"/>
                                </a:lnTo>
                                <a:lnTo>
                                  <a:pt x="f22" y="f35"/>
                                </a:lnTo>
                                <a:lnTo>
                                  <a:pt x="f155" y="f92"/>
                                </a:lnTo>
                                <a:lnTo>
                                  <a:pt x="f156" y="f44"/>
                                </a:lnTo>
                                <a:lnTo>
                                  <a:pt x="f157" y="f158"/>
                                </a:lnTo>
                                <a:lnTo>
                                  <a:pt x="f159" y="f160"/>
                                </a:lnTo>
                                <a:lnTo>
                                  <a:pt x="f161" y="f109"/>
                                </a:lnTo>
                                <a:lnTo>
                                  <a:pt x="f16" y="f46"/>
                                </a:lnTo>
                                <a:lnTo>
                                  <a:pt x="f162" y="f57"/>
                                </a:lnTo>
                                <a:lnTo>
                                  <a:pt x="f163" y="f107"/>
                                </a:lnTo>
                                <a:lnTo>
                                  <a:pt x="f164" y="f107"/>
                                </a:lnTo>
                                <a:lnTo>
                                  <a:pt x="f165" y="f57"/>
                                </a:lnTo>
                                <a:lnTo>
                                  <a:pt x="f7" y="f46"/>
                                </a:lnTo>
                                <a:lnTo>
                                  <a:pt x="f166" y="f167"/>
                                </a:lnTo>
                                <a:lnTo>
                                  <a:pt x="f168" y="f29"/>
                                </a:lnTo>
                                <a:lnTo>
                                  <a:pt x="f169" y="f50"/>
                                </a:lnTo>
                                <a:lnTo>
                                  <a:pt x="f165" y="f27"/>
                                </a:lnTo>
                                <a:lnTo>
                                  <a:pt x="f170" y="f119"/>
                                </a:lnTo>
                                <a:lnTo>
                                  <a:pt x="f171" y="f110"/>
                                </a:lnTo>
                                <a:lnTo>
                                  <a:pt x="f172" y="f111"/>
                                </a:lnTo>
                                <a:lnTo>
                                  <a:pt x="f9" y="f10"/>
                                </a:lnTo>
                                <a:close/>
                              </a:path>
                            </a:pathLst>
                          </a:custGeom>
                          <a:solidFill>
                            <a:srgbClr val="002060"/>
                          </a:solidFill>
                          <a:ln cap="flat">
                            <a:noFill/>
                            <a:prstDash val="solid"/>
                          </a:ln>
                        </wps:spPr>
                        <wps:bodyPr lIns="0" tIns="0" rIns="0" bIns="0"/>
                      </wps:wsp>
                      <wps:wsp>
                        <wps:cNvPr id="74" name="Freeform 219"/>
                        <wps:cNvSpPr/>
                        <wps:spPr>
                          <a:xfrm>
                            <a:off x="5980550" y="5240"/>
                            <a:ext cx="456953" cy="184516"/>
                          </a:xfrm>
                          <a:custGeom>
                            <a:avLst/>
                            <a:gdLst>
                              <a:gd name="f0" fmla="val 10800000"/>
                              <a:gd name="f1" fmla="val 5400000"/>
                              <a:gd name="f2" fmla="val 180"/>
                              <a:gd name="f3" fmla="val w"/>
                              <a:gd name="f4" fmla="val h"/>
                              <a:gd name="f5" fmla="val 0"/>
                              <a:gd name="f6" fmla="val 648"/>
                              <a:gd name="f7" fmla="val 317"/>
                              <a:gd name="f8" fmla="val 44"/>
                              <a:gd name="f9" fmla="val 68"/>
                              <a:gd name="f10" fmla="val 288"/>
                              <a:gd name="f11" fmla="val 92"/>
                              <a:gd name="f12" fmla="val 264"/>
                              <a:gd name="f13" fmla="val 120"/>
                              <a:gd name="f14" fmla="val 235"/>
                              <a:gd name="f15" fmla="val 149"/>
                              <a:gd name="f16" fmla="val 216"/>
                              <a:gd name="f17" fmla="val 183"/>
                              <a:gd name="f18" fmla="val 192"/>
                              <a:gd name="f19" fmla="val 212"/>
                              <a:gd name="f20" fmla="val 178"/>
                              <a:gd name="f21" fmla="val 245"/>
                              <a:gd name="f22" fmla="val 159"/>
                              <a:gd name="f23" fmla="val 279"/>
                              <a:gd name="f24" fmla="val 144"/>
                              <a:gd name="f25" fmla="val 312"/>
                              <a:gd name="f26" fmla="val 135"/>
                              <a:gd name="f27" fmla="val 346"/>
                              <a:gd name="f28" fmla="val 125"/>
                              <a:gd name="f29" fmla="val 384"/>
                              <a:gd name="f30" fmla="val 115"/>
                              <a:gd name="f31" fmla="val 418"/>
                              <a:gd name="f32" fmla="val 111"/>
                              <a:gd name="f33" fmla="val 456"/>
                              <a:gd name="f34" fmla="val 495"/>
                              <a:gd name="f35" fmla="val 533"/>
                              <a:gd name="f36" fmla="val 572"/>
                              <a:gd name="f37" fmla="val 29"/>
                              <a:gd name="f38" fmla="val 615"/>
                              <a:gd name="f39" fmla="val 19"/>
                              <a:gd name="f40" fmla="val 581"/>
                              <a:gd name="f41" fmla="val 10"/>
                              <a:gd name="f42" fmla="val 548"/>
                              <a:gd name="f43" fmla="val 5"/>
                              <a:gd name="f44" fmla="val 509"/>
                              <a:gd name="f45" fmla="val 471"/>
                              <a:gd name="f46" fmla="val 432"/>
                              <a:gd name="f47" fmla="val 394"/>
                              <a:gd name="f48" fmla="val 351"/>
                              <a:gd name="f49" fmla="val 274"/>
                              <a:gd name="f50" fmla="val 231"/>
                              <a:gd name="f51" fmla="val 39"/>
                              <a:gd name="f52" fmla="val 53"/>
                              <a:gd name="f53" fmla="val 154"/>
                              <a:gd name="f54" fmla="val 72"/>
                              <a:gd name="f55" fmla="val 91"/>
                              <a:gd name="f56" fmla="val 82"/>
                              <a:gd name="f57" fmla="val 48"/>
                              <a:gd name="f58" fmla="val 139"/>
                              <a:gd name="f59" fmla="val 173"/>
                              <a:gd name="f60" fmla="val 187"/>
                              <a:gd name="f61" fmla="val 202"/>
                              <a:gd name="f62" fmla="val 211"/>
                              <a:gd name="f63" fmla="val 20"/>
                              <a:gd name="f64" fmla="val 226"/>
                              <a:gd name="f65" fmla="val 240"/>
                              <a:gd name="f66" fmla="val 250"/>
                              <a:gd name="f67" fmla="val 259"/>
                              <a:gd name="f68" fmla="val 269"/>
                              <a:gd name="f69" fmla="val 15"/>
                              <a:gd name="f70" fmla="val 24"/>
                              <a:gd name="f71" fmla="val 283"/>
                              <a:gd name="f72" fmla="val 298"/>
                              <a:gd name="f73" fmla="val 307"/>
                              <a:gd name="f74" fmla="+- 0 0 -90"/>
                              <a:gd name="f75" fmla="*/ f3 1 648"/>
                              <a:gd name="f76" fmla="*/ f4 1 317"/>
                              <a:gd name="f77" fmla="+- f7 0 f5"/>
                              <a:gd name="f78" fmla="+- f6 0 f5"/>
                              <a:gd name="f79" fmla="*/ f74 f0 1"/>
                              <a:gd name="f80" fmla="*/ f78 1 648"/>
                              <a:gd name="f81" fmla="*/ f77 1 317"/>
                              <a:gd name="f82" fmla="*/ 44 f78 1"/>
                              <a:gd name="f83" fmla="*/ 317 f77 1"/>
                              <a:gd name="f84" fmla="*/ 68 f78 1"/>
                              <a:gd name="f85" fmla="*/ 288 f77 1"/>
                              <a:gd name="f86" fmla="*/ 92 f78 1"/>
                              <a:gd name="f87" fmla="*/ 264 f77 1"/>
                              <a:gd name="f88" fmla="*/ 120 f78 1"/>
                              <a:gd name="f89" fmla="*/ 235 f77 1"/>
                              <a:gd name="f90" fmla="*/ 149 f78 1"/>
                              <a:gd name="f91" fmla="*/ 216 f77 1"/>
                              <a:gd name="f92" fmla="*/ 183 f78 1"/>
                              <a:gd name="f93" fmla="*/ 192 f77 1"/>
                              <a:gd name="f94" fmla="*/ 212 f78 1"/>
                              <a:gd name="f95" fmla="*/ 178 f77 1"/>
                              <a:gd name="f96" fmla="*/ 245 f78 1"/>
                              <a:gd name="f97" fmla="*/ 159 f77 1"/>
                              <a:gd name="f98" fmla="*/ 279 f78 1"/>
                              <a:gd name="f99" fmla="*/ 144 f77 1"/>
                              <a:gd name="f100" fmla="*/ 312 f78 1"/>
                              <a:gd name="f101" fmla="*/ 135 f77 1"/>
                              <a:gd name="f102" fmla="*/ 346 f78 1"/>
                              <a:gd name="f103" fmla="*/ 125 f77 1"/>
                              <a:gd name="f104" fmla="*/ 384 f78 1"/>
                              <a:gd name="f105" fmla="*/ 115 f77 1"/>
                              <a:gd name="f106" fmla="*/ 418 f78 1"/>
                              <a:gd name="f107" fmla="*/ 111 f77 1"/>
                              <a:gd name="f108" fmla="*/ 456 f78 1"/>
                              <a:gd name="f109" fmla="*/ 495 f78 1"/>
                              <a:gd name="f110" fmla="*/ 533 f78 1"/>
                              <a:gd name="f111" fmla="*/ 120 f77 1"/>
                              <a:gd name="f112" fmla="*/ 572 f78 1"/>
                              <a:gd name="f113" fmla="*/ 648 f78 1"/>
                              <a:gd name="f114" fmla="*/ 29 f77 1"/>
                              <a:gd name="f115" fmla="*/ 615 f78 1"/>
                              <a:gd name="f116" fmla="*/ 19 f77 1"/>
                              <a:gd name="f117" fmla="*/ 581 f78 1"/>
                              <a:gd name="f118" fmla="*/ 10 f77 1"/>
                              <a:gd name="f119" fmla="*/ 548 f78 1"/>
                              <a:gd name="f120" fmla="*/ 5 f77 1"/>
                              <a:gd name="f121" fmla="*/ 509 f78 1"/>
                              <a:gd name="f122" fmla="*/ 0 f77 1"/>
                              <a:gd name="f123" fmla="*/ 471 f78 1"/>
                              <a:gd name="f124" fmla="*/ 432 f78 1"/>
                              <a:gd name="f125" fmla="*/ 394 f78 1"/>
                              <a:gd name="f126" fmla="*/ 351 f78 1"/>
                              <a:gd name="f127" fmla="*/ 274 f78 1"/>
                              <a:gd name="f128" fmla="*/ 231 f78 1"/>
                              <a:gd name="f129" fmla="*/ 39 f77 1"/>
                              <a:gd name="f130" fmla="*/ 192 f78 1"/>
                              <a:gd name="f131" fmla="*/ 53 f77 1"/>
                              <a:gd name="f132" fmla="*/ 154 f78 1"/>
                              <a:gd name="f133" fmla="*/ 72 f77 1"/>
                              <a:gd name="f134" fmla="*/ 91 f77 1"/>
                              <a:gd name="f135" fmla="*/ 82 f78 1"/>
                              <a:gd name="f136" fmla="*/ 48 f78 1"/>
                              <a:gd name="f137" fmla="*/ 139 f77 1"/>
                              <a:gd name="f138" fmla="*/ 149 f77 1"/>
                              <a:gd name="f139" fmla="*/ 173 f77 1"/>
                              <a:gd name="f140" fmla="*/ 187 f77 1"/>
                              <a:gd name="f141" fmla="*/ 39 f78 1"/>
                              <a:gd name="f142" fmla="*/ 202 f77 1"/>
                              <a:gd name="f143" fmla="*/ 29 f78 1"/>
                              <a:gd name="f144" fmla="*/ 211 f77 1"/>
                              <a:gd name="f145" fmla="*/ 20 f78 1"/>
                              <a:gd name="f146" fmla="*/ 226 f77 1"/>
                              <a:gd name="f147" fmla="*/ 5 f78 1"/>
                              <a:gd name="f148" fmla="*/ 240 f77 1"/>
                              <a:gd name="f149" fmla="*/ 0 f78 1"/>
                              <a:gd name="f150" fmla="*/ 250 f77 1"/>
                              <a:gd name="f151" fmla="*/ 259 f77 1"/>
                              <a:gd name="f152" fmla="*/ 269 f77 1"/>
                              <a:gd name="f153" fmla="*/ 15 f78 1"/>
                              <a:gd name="f154" fmla="*/ 274 f77 1"/>
                              <a:gd name="f155" fmla="*/ 24 f78 1"/>
                              <a:gd name="f156" fmla="*/ 283 f77 1"/>
                              <a:gd name="f157" fmla="*/ 298 f77 1"/>
                              <a:gd name="f158" fmla="*/ 307 f77 1"/>
                              <a:gd name="f159" fmla="*/ f79 1 f2"/>
                              <a:gd name="f160" fmla="*/ f82 1 648"/>
                              <a:gd name="f161" fmla="*/ f83 1 317"/>
                              <a:gd name="f162" fmla="*/ f84 1 648"/>
                              <a:gd name="f163" fmla="*/ f85 1 317"/>
                              <a:gd name="f164" fmla="*/ f86 1 648"/>
                              <a:gd name="f165" fmla="*/ f87 1 317"/>
                              <a:gd name="f166" fmla="*/ f88 1 648"/>
                              <a:gd name="f167" fmla="*/ f89 1 317"/>
                              <a:gd name="f168" fmla="*/ f90 1 648"/>
                              <a:gd name="f169" fmla="*/ f91 1 317"/>
                              <a:gd name="f170" fmla="*/ f92 1 648"/>
                              <a:gd name="f171" fmla="*/ f93 1 317"/>
                              <a:gd name="f172" fmla="*/ f94 1 648"/>
                              <a:gd name="f173" fmla="*/ f95 1 317"/>
                              <a:gd name="f174" fmla="*/ f96 1 648"/>
                              <a:gd name="f175" fmla="*/ f97 1 317"/>
                              <a:gd name="f176" fmla="*/ f98 1 648"/>
                              <a:gd name="f177" fmla="*/ f99 1 317"/>
                              <a:gd name="f178" fmla="*/ f100 1 648"/>
                              <a:gd name="f179" fmla="*/ f101 1 317"/>
                              <a:gd name="f180" fmla="*/ f102 1 648"/>
                              <a:gd name="f181" fmla="*/ f103 1 317"/>
                              <a:gd name="f182" fmla="*/ f104 1 648"/>
                              <a:gd name="f183" fmla="*/ f105 1 317"/>
                              <a:gd name="f184" fmla="*/ f106 1 648"/>
                              <a:gd name="f185" fmla="*/ f107 1 317"/>
                              <a:gd name="f186" fmla="*/ f108 1 648"/>
                              <a:gd name="f187" fmla="*/ f109 1 648"/>
                              <a:gd name="f188" fmla="*/ f110 1 648"/>
                              <a:gd name="f189" fmla="*/ f111 1 317"/>
                              <a:gd name="f190" fmla="*/ f112 1 648"/>
                              <a:gd name="f191" fmla="*/ f113 1 648"/>
                              <a:gd name="f192" fmla="*/ f114 1 317"/>
                              <a:gd name="f193" fmla="*/ f115 1 648"/>
                              <a:gd name="f194" fmla="*/ f116 1 317"/>
                              <a:gd name="f195" fmla="*/ f117 1 648"/>
                              <a:gd name="f196" fmla="*/ f118 1 317"/>
                              <a:gd name="f197" fmla="*/ f119 1 648"/>
                              <a:gd name="f198" fmla="*/ f120 1 317"/>
                              <a:gd name="f199" fmla="*/ f121 1 648"/>
                              <a:gd name="f200" fmla="*/ f122 1 317"/>
                              <a:gd name="f201" fmla="*/ f123 1 648"/>
                              <a:gd name="f202" fmla="*/ f124 1 648"/>
                              <a:gd name="f203" fmla="*/ f125 1 648"/>
                              <a:gd name="f204" fmla="*/ f126 1 648"/>
                              <a:gd name="f205" fmla="*/ f127 1 648"/>
                              <a:gd name="f206" fmla="*/ f128 1 648"/>
                              <a:gd name="f207" fmla="*/ f129 1 317"/>
                              <a:gd name="f208" fmla="*/ f130 1 648"/>
                              <a:gd name="f209" fmla="*/ f131 1 317"/>
                              <a:gd name="f210" fmla="*/ f132 1 648"/>
                              <a:gd name="f211" fmla="*/ f133 1 317"/>
                              <a:gd name="f212" fmla="*/ f134 1 317"/>
                              <a:gd name="f213" fmla="*/ f135 1 648"/>
                              <a:gd name="f214" fmla="*/ f136 1 648"/>
                              <a:gd name="f215" fmla="*/ f137 1 317"/>
                              <a:gd name="f216" fmla="*/ f138 1 317"/>
                              <a:gd name="f217" fmla="*/ f139 1 317"/>
                              <a:gd name="f218" fmla="*/ f140 1 317"/>
                              <a:gd name="f219" fmla="*/ f141 1 648"/>
                              <a:gd name="f220" fmla="*/ f142 1 317"/>
                              <a:gd name="f221" fmla="*/ f143 1 648"/>
                              <a:gd name="f222" fmla="*/ f144 1 317"/>
                              <a:gd name="f223" fmla="*/ f145 1 648"/>
                              <a:gd name="f224" fmla="*/ f146 1 317"/>
                              <a:gd name="f225" fmla="*/ f147 1 648"/>
                              <a:gd name="f226" fmla="*/ f148 1 317"/>
                              <a:gd name="f227" fmla="*/ f149 1 648"/>
                              <a:gd name="f228" fmla="*/ f150 1 317"/>
                              <a:gd name="f229" fmla="*/ f151 1 317"/>
                              <a:gd name="f230" fmla="*/ f152 1 317"/>
                              <a:gd name="f231" fmla="*/ f153 1 648"/>
                              <a:gd name="f232" fmla="*/ f154 1 317"/>
                              <a:gd name="f233" fmla="*/ f155 1 648"/>
                              <a:gd name="f234" fmla="*/ f156 1 317"/>
                              <a:gd name="f235" fmla="*/ f157 1 317"/>
                              <a:gd name="f236" fmla="*/ f158 1 317"/>
                              <a:gd name="f237" fmla="*/ 0 1 f80"/>
                              <a:gd name="f238" fmla="*/ f6 1 f80"/>
                              <a:gd name="f239" fmla="*/ 0 1 f81"/>
                              <a:gd name="f240" fmla="*/ f7 1 f81"/>
                              <a:gd name="f241" fmla="+- f159 0 f1"/>
                              <a:gd name="f242" fmla="*/ f160 1 f80"/>
                              <a:gd name="f243" fmla="*/ f161 1 f81"/>
                              <a:gd name="f244" fmla="*/ f162 1 f80"/>
                              <a:gd name="f245" fmla="*/ f163 1 f81"/>
                              <a:gd name="f246" fmla="*/ f164 1 f80"/>
                              <a:gd name="f247" fmla="*/ f165 1 f81"/>
                              <a:gd name="f248" fmla="*/ f166 1 f80"/>
                              <a:gd name="f249" fmla="*/ f167 1 f81"/>
                              <a:gd name="f250" fmla="*/ f168 1 f80"/>
                              <a:gd name="f251" fmla="*/ f169 1 f81"/>
                              <a:gd name="f252" fmla="*/ f170 1 f80"/>
                              <a:gd name="f253" fmla="*/ f171 1 f81"/>
                              <a:gd name="f254" fmla="*/ f172 1 f80"/>
                              <a:gd name="f255" fmla="*/ f173 1 f81"/>
                              <a:gd name="f256" fmla="*/ f174 1 f80"/>
                              <a:gd name="f257" fmla="*/ f175 1 f81"/>
                              <a:gd name="f258" fmla="*/ f176 1 f80"/>
                              <a:gd name="f259" fmla="*/ f177 1 f81"/>
                              <a:gd name="f260" fmla="*/ f178 1 f80"/>
                              <a:gd name="f261" fmla="*/ f179 1 f81"/>
                              <a:gd name="f262" fmla="*/ f180 1 f80"/>
                              <a:gd name="f263" fmla="*/ f181 1 f81"/>
                              <a:gd name="f264" fmla="*/ f182 1 f80"/>
                              <a:gd name="f265" fmla="*/ f183 1 f81"/>
                              <a:gd name="f266" fmla="*/ f184 1 f80"/>
                              <a:gd name="f267" fmla="*/ f185 1 f81"/>
                              <a:gd name="f268" fmla="*/ f186 1 f80"/>
                              <a:gd name="f269" fmla="*/ f187 1 f80"/>
                              <a:gd name="f270" fmla="*/ f188 1 f80"/>
                              <a:gd name="f271" fmla="*/ f189 1 f81"/>
                              <a:gd name="f272" fmla="*/ f190 1 f80"/>
                              <a:gd name="f273" fmla="*/ f191 1 f80"/>
                              <a:gd name="f274" fmla="*/ f192 1 f81"/>
                              <a:gd name="f275" fmla="*/ f193 1 f80"/>
                              <a:gd name="f276" fmla="*/ f194 1 f81"/>
                              <a:gd name="f277" fmla="*/ f195 1 f80"/>
                              <a:gd name="f278" fmla="*/ f196 1 f81"/>
                              <a:gd name="f279" fmla="*/ f197 1 f80"/>
                              <a:gd name="f280" fmla="*/ f198 1 f81"/>
                              <a:gd name="f281" fmla="*/ f199 1 f80"/>
                              <a:gd name="f282" fmla="*/ f200 1 f81"/>
                              <a:gd name="f283" fmla="*/ f201 1 f80"/>
                              <a:gd name="f284" fmla="*/ f202 1 f80"/>
                              <a:gd name="f285" fmla="*/ f203 1 f80"/>
                              <a:gd name="f286" fmla="*/ f204 1 f80"/>
                              <a:gd name="f287" fmla="*/ f205 1 f80"/>
                              <a:gd name="f288" fmla="*/ f206 1 f80"/>
                              <a:gd name="f289" fmla="*/ f207 1 f81"/>
                              <a:gd name="f290" fmla="*/ f208 1 f80"/>
                              <a:gd name="f291" fmla="*/ f209 1 f81"/>
                              <a:gd name="f292" fmla="*/ f210 1 f80"/>
                              <a:gd name="f293" fmla="*/ f211 1 f81"/>
                              <a:gd name="f294" fmla="*/ f212 1 f81"/>
                              <a:gd name="f295" fmla="*/ f213 1 f80"/>
                              <a:gd name="f296" fmla="*/ f214 1 f80"/>
                              <a:gd name="f297" fmla="*/ f215 1 f81"/>
                              <a:gd name="f298" fmla="*/ f216 1 f81"/>
                              <a:gd name="f299" fmla="*/ f217 1 f81"/>
                              <a:gd name="f300" fmla="*/ f218 1 f81"/>
                              <a:gd name="f301" fmla="*/ f219 1 f80"/>
                              <a:gd name="f302" fmla="*/ f220 1 f81"/>
                              <a:gd name="f303" fmla="*/ f221 1 f80"/>
                              <a:gd name="f304" fmla="*/ f222 1 f81"/>
                              <a:gd name="f305" fmla="*/ f223 1 f80"/>
                              <a:gd name="f306" fmla="*/ f224 1 f81"/>
                              <a:gd name="f307" fmla="*/ f225 1 f80"/>
                              <a:gd name="f308" fmla="*/ f226 1 f81"/>
                              <a:gd name="f309" fmla="*/ f227 1 f80"/>
                              <a:gd name="f310" fmla="*/ f228 1 f81"/>
                              <a:gd name="f311" fmla="*/ f229 1 f81"/>
                              <a:gd name="f312" fmla="*/ f230 1 f81"/>
                              <a:gd name="f313" fmla="*/ f231 1 f80"/>
                              <a:gd name="f314" fmla="*/ f232 1 f81"/>
                              <a:gd name="f315" fmla="*/ f233 1 f80"/>
                              <a:gd name="f316" fmla="*/ f234 1 f81"/>
                              <a:gd name="f317" fmla="*/ f235 1 f81"/>
                              <a:gd name="f318" fmla="*/ f236 1 f81"/>
                              <a:gd name="f319" fmla="*/ f237 f75 1"/>
                              <a:gd name="f320" fmla="*/ f238 f75 1"/>
                              <a:gd name="f321" fmla="*/ f240 f76 1"/>
                              <a:gd name="f322" fmla="*/ f239 f76 1"/>
                              <a:gd name="f323" fmla="*/ f242 f75 1"/>
                              <a:gd name="f324" fmla="*/ f243 f76 1"/>
                              <a:gd name="f325" fmla="*/ f244 f75 1"/>
                              <a:gd name="f326" fmla="*/ f245 f76 1"/>
                              <a:gd name="f327" fmla="*/ f246 f75 1"/>
                              <a:gd name="f328" fmla="*/ f247 f76 1"/>
                              <a:gd name="f329" fmla="*/ f248 f75 1"/>
                              <a:gd name="f330" fmla="*/ f249 f76 1"/>
                              <a:gd name="f331" fmla="*/ f250 f75 1"/>
                              <a:gd name="f332" fmla="*/ f251 f76 1"/>
                              <a:gd name="f333" fmla="*/ f252 f75 1"/>
                              <a:gd name="f334" fmla="*/ f253 f76 1"/>
                              <a:gd name="f335" fmla="*/ f254 f75 1"/>
                              <a:gd name="f336" fmla="*/ f255 f76 1"/>
                              <a:gd name="f337" fmla="*/ f256 f75 1"/>
                              <a:gd name="f338" fmla="*/ f257 f76 1"/>
                              <a:gd name="f339" fmla="*/ f258 f75 1"/>
                              <a:gd name="f340" fmla="*/ f259 f76 1"/>
                              <a:gd name="f341" fmla="*/ f260 f75 1"/>
                              <a:gd name="f342" fmla="*/ f261 f76 1"/>
                              <a:gd name="f343" fmla="*/ f262 f75 1"/>
                              <a:gd name="f344" fmla="*/ f263 f76 1"/>
                              <a:gd name="f345" fmla="*/ f264 f75 1"/>
                              <a:gd name="f346" fmla="*/ f265 f76 1"/>
                              <a:gd name="f347" fmla="*/ f266 f75 1"/>
                              <a:gd name="f348" fmla="*/ f267 f76 1"/>
                              <a:gd name="f349" fmla="*/ f268 f75 1"/>
                              <a:gd name="f350" fmla="*/ f269 f75 1"/>
                              <a:gd name="f351" fmla="*/ f270 f75 1"/>
                              <a:gd name="f352" fmla="*/ f271 f76 1"/>
                              <a:gd name="f353" fmla="*/ f272 f75 1"/>
                              <a:gd name="f354" fmla="*/ f273 f75 1"/>
                              <a:gd name="f355" fmla="*/ f274 f76 1"/>
                              <a:gd name="f356" fmla="*/ f275 f75 1"/>
                              <a:gd name="f357" fmla="*/ f276 f76 1"/>
                              <a:gd name="f358" fmla="*/ f277 f75 1"/>
                              <a:gd name="f359" fmla="*/ f278 f76 1"/>
                              <a:gd name="f360" fmla="*/ f279 f75 1"/>
                              <a:gd name="f361" fmla="*/ f280 f76 1"/>
                              <a:gd name="f362" fmla="*/ f281 f75 1"/>
                              <a:gd name="f363" fmla="*/ f282 f76 1"/>
                              <a:gd name="f364" fmla="*/ f283 f75 1"/>
                              <a:gd name="f365" fmla="*/ f284 f75 1"/>
                              <a:gd name="f366" fmla="*/ f285 f75 1"/>
                              <a:gd name="f367" fmla="*/ f286 f75 1"/>
                              <a:gd name="f368" fmla="*/ f287 f75 1"/>
                              <a:gd name="f369" fmla="*/ f288 f75 1"/>
                              <a:gd name="f370" fmla="*/ f289 f76 1"/>
                              <a:gd name="f371" fmla="*/ f290 f75 1"/>
                              <a:gd name="f372" fmla="*/ f291 f76 1"/>
                              <a:gd name="f373" fmla="*/ f292 f75 1"/>
                              <a:gd name="f374" fmla="*/ f293 f76 1"/>
                              <a:gd name="f375" fmla="*/ f294 f76 1"/>
                              <a:gd name="f376" fmla="*/ f295 f75 1"/>
                              <a:gd name="f377" fmla="*/ f296 f75 1"/>
                              <a:gd name="f378" fmla="*/ f297 f76 1"/>
                              <a:gd name="f379" fmla="*/ f298 f76 1"/>
                              <a:gd name="f380" fmla="*/ f299 f76 1"/>
                              <a:gd name="f381" fmla="*/ f300 f76 1"/>
                              <a:gd name="f382" fmla="*/ f301 f75 1"/>
                              <a:gd name="f383" fmla="*/ f302 f76 1"/>
                              <a:gd name="f384" fmla="*/ f303 f75 1"/>
                              <a:gd name="f385" fmla="*/ f304 f76 1"/>
                              <a:gd name="f386" fmla="*/ f305 f75 1"/>
                              <a:gd name="f387" fmla="*/ f306 f76 1"/>
                              <a:gd name="f388" fmla="*/ f307 f75 1"/>
                              <a:gd name="f389" fmla="*/ f308 f76 1"/>
                              <a:gd name="f390" fmla="*/ f309 f75 1"/>
                              <a:gd name="f391" fmla="*/ f310 f76 1"/>
                              <a:gd name="f392" fmla="*/ f311 f76 1"/>
                              <a:gd name="f393" fmla="*/ f312 f76 1"/>
                              <a:gd name="f394" fmla="*/ f313 f75 1"/>
                              <a:gd name="f395" fmla="*/ f314 f76 1"/>
                              <a:gd name="f396" fmla="*/ f315 f75 1"/>
                              <a:gd name="f397" fmla="*/ f316 f76 1"/>
                              <a:gd name="f398" fmla="*/ f317 f76 1"/>
                              <a:gd name="f399" fmla="*/ f318 f76 1"/>
                            </a:gdLst>
                            <a:ahLst/>
                            <a:cxnLst>
                              <a:cxn ang="3cd4">
                                <a:pos x="hc" y="t"/>
                              </a:cxn>
                              <a:cxn ang="0">
                                <a:pos x="r" y="vc"/>
                              </a:cxn>
                              <a:cxn ang="cd4">
                                <a:pos x="hc" y="b"/>
                              </a:cxn>
                              <a:cxn ang="cd2">
                                <a:pos x="l" y="vc"/>
                              </a:cxn>
                              <a:cxn ang="f241">
                                <a:pos x="f323" y="f324"/>
                              </a:cxn>
                              <a:cxn ang="f241">
                                <a:pos x="f325" y="f326"/>
                              </a:cxn>
                              <a:cxn ang="f241">
                                <a:pos x="f327" y="f328"/>
                              </a:cxn>
                              <a:cxn ang="f241">
                                <a:pos x="f329" y="f330"/>
                              </a:cxn>
                              <a:cxn ang="f241">
                                <a:pos x="f331" y="f332"/>
                              </a:cxn>
                              <a:cxn ang="f241">
                                <a:pos x="f333" y="f334"/>
                              </a:cxn>
                              <a:cxn ang="f241">
                                <a:pos x="f335" y="f336"/>
                              </a:cxn>
                              <a:cxn ang="f241">
                                <a:pos x="f337" y="f338"/>
                              </a:cxn>
                              <a:cxn ang="f241">
                                <a:pos x="f339" y="f340"/>
                              </a:cxn>
                              <a:cxn ang="f241">
                                <a:pos x="f341" y="f342"/>
                              </a:cxn>
                              <a:cxn ang="f241">
                                <a:pos x="f343" y="f344"/>
                              </a:cxn>
                              <a:cxn ang="f241">
                                <a:pos x="f345" y="f346"/>
                              </a:cxn>
                              <a:cxn ang="f241">
                                <a:pos x="f347" y="f348"/>
                              </a:cxn>
                              <a:cxn ang="f241">
                                <a:pos x="f349" y="f348"/>
                              </a:cxn>
                              <a:cxn ang="f241">
                                <a:pos x="f350" y="f348"/>
                              </a:cxn>
                              <a:cxn ang="f241">
                                <a:pos x="f351" y="f352"/>
                              </a:cxn>
                              <a:cxn ang="f241">
                                <a:pos x="f353" y="f344"/>
                              </a:cxn>
                              <a:cxn ang="f241">
                                <a:pos x="f354" y="f355"/>
                              </a:cxn>
                              <a:cxn ang="f241">
                                <a:pos x="f356" y="f357"/>
                              </a:cxn>
                              <a:cxn ang="f241">
                                <a:pos x="f358" y="f359"/>
                              </a:cxn>
                              <a:cxn ang="f241">
                                <a:pos x="f360" y="f361"/>
                              </a:cxn>
                              <a:cxn ang="f241">
                                <a:pos x="f362" y="f363"/>
                              </a:cxn>
                              <a:cxn ang="f241">
                                <a:pos x="f364" y="f363"/>
                              </a:cxn>
                              <a:cxn ang="f241">
                                <a:pos x="f365" y="f363"/>
                              </a:cxn>
                              <a:cxn ang="f241">
                                <a:pos x="f366" y="f361"/>
                              </a:cxn>
                              <a:cxn ang="f241">
                                <a:pos x="f367" y="f359"/>
                              </a:cxn>
                              <a:cxn ang="f241">
                                <a:pos x="f341" y="f357"/>
                              </a:cxn>
                              <a:cxn ang="f241">
                                <a:pos x="f368" y="f355"/>
                              </a:cxn>
                              <a:cxn ang="f241">
                                <a:pos x="f369" y="f370"/>
                              </a:cxn>
                              <a:cxn ang="f241">
                                <a:pos x="f371" y="f372"/>
                              </a:cxn>
                              <a:cxn ang="f241">
                                <a:pos x="f373" y="f374"/>
                              </a:cxn>
                              <a:cxn ang="f241">
                                <a:pos x="f329" y="f375"/>
                              </a:cxn>
                              <a:cxn ang="f241">
                                <a:pos x="f376" y="f346"/>
                              </a:cxn>
                              <a:cxn ang="f241">
                                <a:pos x="f377" y="f378"/>
                              </a:cxn>
                              <a:cxn ang="f241">
                                <a:pos x="f377" y="f379"/>
                              </a:cxn>
                              <a:cxn ang="f241">
                                <a:pos x="f377" y="f338"/>
                              </a:cxn>
                              <a:cxn ang="f241">
                                <a:pos x="f377" y="f380"/>
                              </a:cxn>
                              <a:cxn ang="f241">
                                <a:pos x="f323" y="f381"/>
                              </a:cxn>
                              <a:cxn ang="f241">
                                <a:pos x="f382" y="f383"/>
                              </a:cxn>
                              <a:cxn ang="f241">
                                <a:pos x="f384" y="f385"/>
                              </a:cxn>
                              <a:cxn ang="f241">
                                <a:pos x="f386" y="f387"/>
                              </a:cxn>
                              <a:cxn ang="f241">
                                <a:pos x="f388" y="f389"/>
                              </a:cxn>
                              <a:cxn ang="f241">
                                <a:pos x="f390" y="f391"/>
                              </a:cxn>
                              <a:cxn ang="f241">
                                <a:pos x="f390" y="f392"/>
                              </a:cxn>
                              <a:cxn ang="f241">
                                <a:pos x="f388" y="f393"/>
                              </a:cxn>
                              <a:cxn ang="f241">
                                <a:pos x="f394" y="f395"/>
                              </a:cxn>
                              <a:cxn ang="f241">
                                <a:pos x="f396" y="f397"/>
                              </a:cxn>
                              <a:cxn ang="f241">
                                <a:pos x="f384" y="f398"/>
                              </a:cxn>
                              <a:cxn ang="f241">
                                <a:pos x="f382" y="f399"/>
                              </a:cxn>
                              <a:cxn ang="f241">
                                <a:pos x="f323" y="f324"/>
                              </a:cxn>
                            </a:cxnLst>
                            <a:rect l="f319" t="f322" r="f320" b="f321"/>
                            <a:pathLst>
                              <a:path w="648" h="317">
                                <a:moveTo>
                                  <a:pt x="f8" y="f7"/>
                                </a:moveTo>
                                <a:lnTo>
                                  <a:pt x="f9" y="f10"/>
                                </a:lnTo>
                                <a:lnTo>
                                  <a:pt x="f11" y="f12"/>
                                </a:lnTo>
                                <a:lnTo>
                                  <a:pt x="f13" y="f14"/>
                                </a:lnTo>
                                <a:lnTo>
                                  <a:pt x="f15" y="f16"/>
                                </a:lnTo>
                                <a:lnTo>
                                  <a:pt x="f17" y="f18"/>
                                </a:lnTo>
                                <a:lnTo>
                                  <a:pt x="f19" y="f20"/>
                                </a:lnTo>
                                <a:lnTo>
                                  <a:pt x="f21" y="f22"/>
                                </a:lnTo>
                                <a:lnTo>
                                  <a:pt x="f23" y="f24"/>
                                </a:lnTo>
                                <a:lnTo>
                                  <a:pt x="f25" y="f26"/>
                                </a:lnTo>
                                <a:lnTo>
                                  <a:pt x="f27" y="f28"/>
                                </a:lnTo>
                                <a:lnTo>
                                  <a:pt x="f29" y="f30"/>
                                </a:lnTo>
                                <a:lnTo>
                                  <a:pt x="f31" y="f32"/>
                                </a:lnTo>
                                <a:lnTo>
                                  <a:pt x="f33" y="f32"/>
                                </a:lnTo>
                                <a:lnTo>
                                  <a:pt x="f34" y="f32"/>
                                </a:lnTo>
                                <a:lnTo>
                                  <a:pt x="f35" y="f13"/>
                                </a:lnTo>
                                <a:lnTo>
                                  <a:pt x="f36" y="f28"/>
                                </a:lnTo>
                                <a:lnTo>
                                  <a:pt x="f6" y="f37"/>
                                </a:lnTo>
                                <a:lnTo>
                                  <a:pt x="f38" y="f39"/>
                                </a:lnTo>
                                <a:lnTo>
                                  <a:pt x="f40" y="f41"/>
                                </a:lnTo>
                                <a:lnTo>
                                  <a:pt x="f42" y="f43"/>
                                </a:lnTo>
                                <a:lnTo>
                                  <a:pt x="f44" y="f5"/>
                                </a:lnTo>
                                <a:lnTo>
                                  <a:pt x="f45" y="f5"/>
                                </a:lnTo>
                                <a:lnTo>
                                  <a:pt x="f46" y="f5"/>
                                </a:lnTo>
                                <a:lnTo>
                                  <a:pt x="f47" y="f43"/>
                                </a:lnTo>
                                <a:lnTo>
                                  <a:pt x="f48" y="f41"/>
                                </a:lnTo>
                                <a:lnTo>
                                  <a:pt x="f25" y="f39"/>
                                </a:lnTo>
                                <a:lnTo>
                                  <a:pt x="f49" y="f37"/>
                                </a:lnTo>
                                <a:lnTo>
                                  <a:pt x="f50" y="f51"/>
                                </a:lnTo>
                                <a:lnTo>
                                  <a:pt x="f18" y="f52"/>
                                </a:lnTo>
                                <a:lnTo>
                                  <a:pt x="f53" y="f54"/>
                                </a:lnTo>
                                <a:lnTo>
                                  <a:pt x="f13" y="f55"/>
                                </a:lnTo>
                                <a:lnTo>
                                  <a:pt x="f56" y="f30"/>
                                </a:lnTo>
                                <a:lnTo>
                                  <a:pt x="f57" y="f58"/>
                                </a:lnTo>
                                <a:lnTo>
                                  <a:pt x="f57" y="f15"/>
                                </a:lnTo>
                                <a:lnTo>
                                  <a:pt x="f57" y="f22"/>
                                </a:lnTo>
                                <a:lnTo>
                                  <a:pt x="f57" y="f59"/>
                                </a:lnTo>
                                <a:lnTo>
                                  <a:pt x="f8" y="f60"/>
                                </a:lnTo>
                                <a:lnTo>
                                  <a:pt x="f51" y="f61"/>
                                </a:lnTo>
                                <a:lnTo>
                                  <a:pt x="f37" y="f62"/>
                                </a:lnTo>
                                <a:lnTo>
                                  <a:pt x="f63" y="f64"/>
                                </a:lnTo>
                                <a:lnTo>
                                  <a:pt x="f43" y="f65"/>
                                </a:lnTo>
                                <a:lnTo>
                                  <a:pt x="f5" y="f66"/>
                                </a:lnTo>
                                <a:lnTo>
                                  <a:pt x="f5" y="f67"/>
                                </a:lnTo>
                                <a:lnTo>
                                  <a:pt x="f43" y="f68"/>
                                </a:lnTo>
                                <a:lnTo>
                                  <a:pt x="f69" y="f49"/>
                                </a:lnTo>
                                <a:lnTo>
                                  <a:pt x="f70" y="f71"/>
                                </a:lnTo>
                                <a:lnTo>
                                  <a:pt x="f37" y="f72"/>
                                </a:lnTo>
                                <a:lnTo>
                                  <a:pt x="f51" y="f73"/>
                                </a:lnTo>
                                <a:lnTo>
                                  <a:pt x="f8" y="f7"/>
                                </a:lnTo>
                                <a:close/>
                              </a:path>
                            </a:pathLst>
                          </a:custGeom>
                          <a:solidFill>
                            <a:srgbClr val="002060"/>
                          </a:solidFill>
                          <a:ln cap="flat">
                            <a:noFill/>
                            <a:prstDash val="solid"/>
                          </a:ln>
                        </wps:spPr>
                        <wps:bodyPr lIns="0" tIns="0" rIns="0" bIns="0"/>
                      </wps:wsp>
                      <wps:wsp>
                        <wps:cNvPr id="75" name="Freeform 220"/>
                        <wps:cNvSpPr/>
                        <wps:spPr>
                          <a:xfrm>
                            <a:off x="5957279" y="97786"/>
                            <a:ext cx="399126" cy="379503"/>
                          </a:xfrm>
                          <a:custGeom>
                            <a:avLst/>
                            <a:gdLst>
                              <a:gd name="f0" fmla="val 10800000"/>
                              <a:gd name="f1" fmla="val 5400000"/>
                              <a:gd name="f2" fmla="val 180"/>
                              <a:gd name="f3" fmla="val w"/>
                              <a:gd name="f4" fmla="val h"/>
                              <a:gd name="f5" fmla="val 0"/>
                              <a:gd name="f6" fmla="val 566"/>
                              <a:gd name="f7" fmla="val 652"/>
                              <a:gd name="f8" fmla="val 14"/>
                              <a:gd name="f9" fmla="val 537"/>
                              <a:gd name="f10" fmla="val 4"/>
                              <a:gd name="f11" fmla="val 509"/>
                              <a:gd name="f12" fmla="val 485"/>
                              <a:gd name="f13" fmla="val 465"/>
                              <a:gd name="f14" fmla="val 9"/>
                              <a:gd name="f15" fmla="val 451"/>
                              <a:gd name="f16" fmla="val 19"/>
                              <a:gd name="f17" fmla="val 437"/>
                              <a:gd name="f18" fmla="val 33"/>
                              <a:gd name="f19" fmla="val 432"/>
                              <a:gd name="f20" fmla="val 48"/>
                              <a:gd name="f21" fmla="val 422"/>
                              <a:gd name="f22" fmla="val 62"/>
                              <a:gd name="f23" fmla="val 417"/>
                              <a:gd name="f24" fmla="val 76"/>
                              <a:gd name="f25" fmla="val 413"/>
                              <a:gd name="f26" fmla="val 81"/>
                              <a:gd name="f27" fmla="val 67"/>
                              <a:gd name="f28" fmla="val 43"/>
                              <a:gd name="f29" fmla="val 408"/>
                              <a:gd name="f30" fmla="val 393"/>
                              <a:gd name="f31" fmla="val 369"/>
                              <a:gd name="f32" fmla="val 345"/>
                              <a:gd name="f33" fmla="val 57"/>
                              <a:gd name="f34" fmla="val 317"/>
                              <a:gd name="f35" fmla="val 297"/>
                              <a:gd name="f36" fmla="val 105"/>
                              <a:gd name="f37" fmla="val 278"/>
                              <a:gd name="f38" fmla="val 134"/>
                              <a:gd name="f39" fmla="val 269"/>
                              <a:gd name="f40" fmla="val 168"/>
                              <a:gd name="f41" fmla="val 264"/>
                              <a:gd name="f42" fmla="val 192"/>
                              <a:gd name="f43" fmla="val 259"/>
                              <a:gd name="f44" fmla="val 206"/>
                              <a:gd name="f45" fmla="val 249"/>
                              <a:gd name="f46" fmla="val 245"/>
                              <a:gd name="f47" fmla="val 177"/>
                              <a:gd name="f48" fmla="val 235"/>
                              <a:gd name="f49" fmla="val 230"/>
                              <a:gd name="f50" fmla="val 153"/>
                              <a:gd name="f51" fmla="val 221"/>
                              <a:gd name="f52" fmla="val 148"/>
                              <a:gd name="f53" fmla="val 158"/>
                              <a:gd name="f54" fmla="val 173"/>
                              <a:gd name="f55" fmla="val 149"/>
                              <a:gd name="f56" fmla="val 211"/>
                              <a:gd name="f57" fmla="val 139"/>
                              <a:gd name="f58" fmla="val 125"/>
                              <a:gd name="f59" fmla="val 302"/>
                              <a:gd name="f60" fmla="val 120"/>
                              <a:gd name="f61" fmla="val 340"/>
                              <a:gd name="f62" fmla="val 115"/>
                              <a:gd name="f63" fmla="val 384"/>
                              <a:gd name="f64" fmla="val 427"/>
                              <a:gd name="f65" fmla="val 129"/>
                              <a:gd name="f66" fmla="val 489"/>
                              <a:gd name="f67" fmla="val 513"/>
                              <a:gd name="f68" fmla="val 532"/>
                              <a:gd name="f69" fmla="val 523"/>
                              <a:gd name="f70" fmla="val 110"/>
                              <a:gd name="f71" fmla="val 518"/>
                              <a:gd name="f72" fmla="val 508"/>
                              <a:gd name="f73" fmla="val 101"/>
                              <a:gd name="f74" fmla="val 499"/>
                              <a:gd name="f75" fmla="val 96"/>
                              <a:gd name="f76" fmla="val 494"/>
                              <a:gd name="f77" fmla="val 91"/>
                              <a:gd name="f78" fmla="val 86"/>
                              <a:gd name="f79" fmla="val 480"/>
                              <a:gd name="f80" fmla="val 77"/>
                              <a:gd name="f81" fmla="val 72"/>
                              <a:gd name="f82" fmla="val 547"/>
                              <a:gd name="f83" fmla="val 38"/>
                              <a:gd name="f84" fmla="val 29"/>
                              <a:gd name="f85" fmla="val 576"/>
                              <a:gd name="f86" fmla="val 585"/>
                              <a:gd name="f87" fmla="val 590"/>
                              <a:gd name="f88" fmla="val 595"/>
                              <a:gd name="f89" fmla="val 600"/>
                              <a:gd name="f90" fmla="val 5"/>
                              <a:gd name="f91" fmla="val 53"/>
                              <a:gd name="f92" fmla="+- 0 0 -90"/>
                              <a:gd name="f93" fmla="*/ f3 1 566"/>
                              <a:gd name="f94" fmla="*/ f4 1 652"/>
                              <a:gd name="f95" fmla="+- f7 0 f5"/>
                              <a:gd name="f96" fmla="+- f6 0 f5"/>
                              <a:gd name="f97" fmla="*/ f92 f0 1"/>
                              <a:gd name="f98" fmla="*/ f96 1 566"/>
                              <a:gd name="f99" fmla="*/ f95 1 652"/>
                              <a:gd name="f100" fmla="*/ 537 f96 1"/>
                              <a:gd name="f101" fmla="*/ 4 f95 1"/>
                              <a:gd name="f102" fmla="*/ 485 f96 1"/>
                              <a:gd name="f103" fmla="*/ 0 f95 1"/>
                              <a:gd name="f104" fmla="*/ 451 f96 1"/>
                              <a:gd name="f105" fmla="*/ 19 f95 1"/>
                              <a:gd name="f106" fmla="*/ 432 f96 1"/>
                              <a:gd name="f107" fmla="*/ 48 f95 1"/>
                              <a:gd name="f108" fmla="*/ 417 f96 1"/>
                              <a:gd name="f109" fmla="*/ 76 f95 1"/>
                              <a:gd name="f110" fmla="*/ 413 f96 1"/>
                              <a:gd name="f111" fmla="*/ 67 f95 1"/>
                              <a:gd name="f112" fmla="*/ 408 f96 1"/>
                              <a:gd name="f113" fmla="*/ 33 f95 1"/>
                              <a:gd name="f114" fmla="*/ 369 f96 1"/>
                              <a:gd name="f115" fmla="*/ 43 f95 1"/>
                              <a:gd name="f116" fmla="*/ 317 f96 1"/>
                              <a:gd name="f117" fmla="*/ 278 f96 1"/>
                              <a:gd name="f118" fmla="*/ 134 f95 1"/>
                              <a:gd name="f119" fmla="*/ 264 f96 1"/>
                              <a:gd name="f120" fmla="*/ 192 f95 1"/>
                              <a:gd name="f121" fmla="*/ 249 f96 1"/>
                              <a:gd name="f122" fmla="*/ 206 f95 1"/>
                              <a:gd name="f123" fmla="*/ 245 f96 1"/>
                              <a:gd name="f124" fmla="*/ 177 f95 1"/>
                              <a:gd name="f125" fmla="*/ 230 f96 1"/>
                              <a:gd name="f126" fmla="*/ 153 f95 1"/>
                              <a:gd name="f127" fmla="*/ 206 f96 1"/>
                              <a:gd name="f128" fmla="*/ 148 f95 1"/>
                              <a:gd name="f129" fmla="*/ 173 f96 1"/>
                              <a:gd name="f130" fmla="*/ 139 f96 1"/>
                              <a:gd name="f131" fmla="*/ 235 f95 1"/>
                              <a:gd name="f132" fmla="*/ 125 f96 1"/>
                              <a:gd name="f133" fmla="*/ 302 f95 1"/>
                              <a:gd name="f134" fmla="*/ 115 f96 1"/>
                              <a:gd name="f135" fmla="*/ 384 f95 1"/>
                              <a:gd name="f136" fmla="*/ 120 f96 1"/>
                              <a:gd name="f137" fmla="*/ 465 f95 1"/>
                              <a:gd name="f138" fmla="*/ 134 f96 1"/>
                              <a:gd name="f139" fmla="*/ 513 f95 1"/>
                              <a:gd name="f140" fmla="*/ 523 f95 1"/>
                              <a:gd name="f141" fmla="*/ 105 f96 1"/>
                              <a:gd name="f142" fmla="*/ 508 f95 1"/>
                              <a:gd name="f143" fmla="*/ 96 f96 1"/>
                              <a:gd name="f144" fmla="*/ 494 f95 1"/>
                              <a:gd name="f145" fmla="*/ 86 f96 1"/>
                              <a:gd name="f146" fmla="*/ 480 f95 1"/>
                              <a:gd name="f147" fmla="*/ 72 f96 1"/>
                              <a:gd name="f148" fmla="*/ 57 f96 1"/>
                              <a:gd name="f149" fmla="*/ 532 f95 1"/>
                              <a:gd name="f150" fmla="*/ 38 f96 1"/>
                              <a:gd name="f151" fmla="*/ 566 f95 1"/>
                              <a:gd name="f152" fmla="*/ 19 f96 1"/>
                              <a:gd name="f153" fmla="*/ 585 f95 1"/>
                              <a:gd name="f154" fmla="*/ 0 f96 1"/>
                              <a:gd name="f155" fmla="*/ 595 f95 1"/>
                              <a:gd name="f156" fmla="*/ 5 f96 1"/>
                              <a:gd name="f157" fmla="*/ 600 f95 1"/>
                              <a:gd name="f158" fmla="*/ 53 f96 1"/>
                              <a:gd name="f159" fmla="*/ 652 f95 1"/>
                              <a:gd name="f160" fmla="*/ f97 1 f2"/>
                              <a:gd name="f161" fmla="*/ f100 1 566"/>
                              <a:gd name="f162" fmla="*/ f101 1 652"/>
                              <a:gd name="f163" fmla="*/ f102 1 566"/>
                              <a:gd name="f164" fmla="*/ f103 1 652"/>
                              <a:gd name="f165" fmla="*/ f104 1 566"/>
                              <a:gd name="f166" fmla="*/ f105 1 652"/>
                              <a:gd name="f167" fmla="*/ f106 1 566"/>
                              <a:gd name="f168" fmla="*/ f107 1 652"/>
                              <a:gd name="f169" fmla="*/ f108 1 566"/>
                              <a:gd name="f170" fmla="*/ f109 1 652"/>
                              <a:gd name="f171" fmla="*/ f110 1 566"/>
                              <a:gd name="f172" fmla="*/ f111 1 652"/>
                              <a:gd name="f173" fmla="*/ f112 1 566"/>
                              <a:gd name="f174" fmla="*/ f113 1 652"/>
                              <a:gd name="f175" fmla="*/ f114 1 566"/>
                              <a:gd name="f176" fmla="*/ f115 1 652"/>
                              <a:gd name="f177" fmla="*/ f116 1 566"/>
                              <a:gd name="f178" fmla="*/ f117 1 566"/>
                              <a:gd name="f179" fmla="*/ f118 1 652"/>
                              <a:gd name="f180" fmla="*/ f119 1 566"/>
                              <a:gd name="f181" fmla="*/ f120 1 652"/>
                              <a:gd name="f182" fmla="*/ f121 1 566"/>
                              <a:gd name="f183" fmla="*/ f122 1 652"/>
                              <a:gd name="f184" fmla="*/ f123 1 566"/>
                              <a:gd name="f185" fmla="*/ f124 1 652"/>
                              <a:gd name="f186" fmla="*/ f125 1 566"/>
                              <a:gd name="f187" fmla="*/ f126 1 652"/>
                              <a:gd name="f188" fmla="*/ f127 1 566"/>
                              <a:gd name="f189" fmla="*/ f128 1 652"/>
                              <a:gd name="f190" fmla="*/ f129 1 566"/>
                              <a:gd name="f191" fmla="*/ f130 1 566"/>
                              <a:gd name="f192" fmla="*/ f131 1 652"/>
                              <a:gd name="f193" fmla="*/ f132 1 566"/>
                              <a:gd name="f194" fmla="*/ f133 1 652"/>
                              <a:gd name="f195" fmla="*/ f134 1 566"/>
                              <a:gd name="f196" fmla="*/ f135 1 652"/>
                              <a:gd name="f197" fmla="*/ f136 1 566"/>
                              <a:gd name="f198" fmla="*/ f137 1 652"/>
                              <a:gd name="f199" fmla="*/ f138 1 566"/>
                              <a:gd name="f200" fmla="*/ f139 1 652"/>
                              <a:gd name="f201" fmla="*/ f140 1 652"/>
                              <a:gd name="f202" fmla="*/ f141 1 566"/>
                              <a:gd name="f203" fmla="*/ f142 1 652"/>
                              <a:gd name="f204" fmla="*/ f143 1 566"/>
                              <a:gd name="f205" fmla="*/ f144 1 652"/>
                              <a:gd name="f206" fmla="*/ f145 1 566"/>
                              <a:gd name="f207" fmla="*/ f146 1 652"/>
                              <a:gd name="f208" fmla="*/ f147 1 566"/>
                              <a:gd name="f209" fmla="*/ f148 1 566"/>
                              <a:gd name="f210" fmla="*/ f149 1 652"/>
                              <a:gd name="f211" fmla="*/ f150 1 566"/>
                              <a:gd name="f212" fmla="*/ f151 1 652"/>
                              <a:gd name="f213" fmla="*/ f152 1 566"/>
                              <a:gd name="f214" fmla="*/ f153 1 652"/>
                              <a:gd name="f215" fmla="*/ f154 1 566"/>
                              <a:gd name="f216" fmla="*/ f155 1 652"/>
                              <a:gd name="f217" fmla="*/ f156 1 566"/>
                              <a:gd name="f218" fmla="*/ f157 1 652"/>
                              <a:gd name="f219" fmla="*/ f158 1 566"/>
                              <a:gd name="f220" fmla="*/ f159 1 652"/>
                              <a:gd name="f221" fmla="*/ 0 1 f98"/>
                              <a:gd name="f222" fmla="*/ f6 1 f98"/>
                              <a:gd name="f223" fmla="*/ 0 1 f99"/>
                              <a:gd name="f224" fmla="*/ f7 1 f99"/>
                              <a:gd name="f225" fmla="+- f160 0 f1"/>
                              <a:gd name="f226" fmla="*/ f161 1 f98"/>
                              <a:gd name="f227" fmla="*/ f162 1 f99"/>
                              <a:gd name="f228" fmla="*/ f163 1 f98"/>
                              <a:gd name="f229" fmla="*/ f164 1 f99"/>
                              <a:gd name="f230" fmla="*/ f165 1 f98"/>
                              <a:gd name="f231" fmla="*/ f166 1 f99"/>
                              <a:gd name="f232" fmla="*/ f167 1 f98"/>
                              <a:gd name="f233" fmla="*/ f168 1 f99"/>
                              <a:gd name="f234" fmla="*/ f169 1 f98"/>
                              <a:gd name="f235" fmla="*/ f170 1 f99"/>
                              <a:gd name="f236" fmla="*/ f171 1 f98"/>
                              <a:gd name="f237" fmla="*/ f172 1 f99"/>
                              <a:gd name="f238" fmla="*/ f173 1 f98"/>
                              <a:gd name="f239" fmla="*/ f174 1 f99"/>
                              <a:gd name="f240" fmla="*/ f175 1 f98"/>
                              <a:gd name="f241" fmla="*/ f176 1 f99"/>
                              <a:gd name="f242" fmla="*/ f177 1 f98"/>
                              <a:gd name="f243" fmla="*/ f178 1 f98"/>
                              <a:gd name="f244" fmla="*/ f179 1 f99"/>
                              <a:gd name="f245" fmla="*/ f180 1 f98"/>
                              <a:gd name="f246" fmla="*/ f181 1 f99"/>
                              <a:gd name="f247" fmla="*/ f182 1 f98"/>
                              <a:gd name="f248" fmla="*/ f183 1 f99"/>
                              <a:gd name="f249" fmla="*/ f184 1 f98"/>
                              <a:gd name="f250" fmla="*/ f185 1 f99"/>
                              <a:gd name="f251" fmla="*/ f186 1 f98"/>
                              <a:gd name="f252" fmla="*/ f187 1 f99"/>
                              <a:gd name="f253" fmla="*/ f188 1 f98"/>
                              <a:gd name="f254" fmla="*/ f189 1 f99"/>
                              <a:gd name="f255" fmla="*/ f190 1 f98"/>
                              <a:gd name="f256" fmla="*/ f191 1 f98"/>
                              <a:gd name="f257" fmla="*/ f192 1 f99"/>
                              <a:gd name="f258" fmla="*/ f193 1 f98"/>
                              <a:gd name="f259" fmla="*/ f194 1 f99"/>
                              <a:gd name="f260" fmla="*/ f195 1 f98"/>
                              <a:gd name="f261" fmla="*/ f196 1 f99"/>
                              <a:gd name="f262" fmla="*/ f197 1 f98"/>
                              <a:gd name="f263" fmla="*/ f198 1 f99"/>
                              <a:gd name="f264" fmla="*/ f199 1 f98"/>
                              <a:gd name="f265" fmla="*/ f200 1 f99"/>
                              <a:gd name="f266" fmla="*/ f201 1 f99"/>
                              <a:gd name="f267" fmla="*/ f202 1 f98"/>
                              <a:gd name="f268" fmla="*/ f203 1 f99"/>
                              <a:gd name="f269" fmla="*/ f204 1 f98"/>
                              <a:gd name="f270" fmla="*/ f205 1 f99"/>
                              <a:gd name="f271" fmla="*/ f206 1 f98"/>
                              <a:gd name="f272" fmla="*/ f207 1 f99"/>
                              <a:gd name="f273" fmla="*/ f208 1 f98"/>
                              <a:gd name="f274" fmla="*/ f209 1 f98"/>
                              <a:gd name="f275" fmla="*/ f210 1 f99"/>
                              <a:gd name="f276" fmla="*/ f211 1 f98"/>
                              <a:gd name="f277" fmla="*/ f212 1 f99"/>
                              <a:gd name="f278" fmla="*/ f213 1 f98"/>
                              <a:gd name="f279" fmla="*/ f214 1 f99"/>
                              <a:gd name="f280" fmla="*/ f215 1 f98"/>
                              <a:gd name="f281" fmla="*/ f216 1 f99"/>
                              <a:gd name="f282" fmla="*/ f217 1 f98"/>
                              <a:gd name="f283" fmla="*/ f218 1 f99"/>
                              <a:gd name="f284" fmla="*/ f219 1 f98"/>
                              <a:gd name="f285" fmla="*/ f220 1 f99"/>
                              <a:gd name="f286" fmla="*/ f221 f93 1"/>
                              <a:gd name="f287" fmla="*/ f222 f93 1"/>
                              <a:gd name="f288" fmla="*/ f224 f94 1"/>
                              <a:gd name="f289" fmla="*/ f223 f94 1"/>
                              <a:gd name="f290" fmla="*/ f226 f93 1"/>
                              <a:gd name="f291" fmla="*/ f227 f94 1"/>
                              <a:gd name="f292" fmla="*/ f228 f93 1"/>
                              <a:gd name="f293" fmla="*/ f229 f94 1"/>
                              <a:gd name="f294" fmla="*/ f230 f93 1"/>
                              <a:gd name="f295" fmla="*/ f231 f94 1"/>
                              <a:gd name="f296" fmla="*/ f232 f93 1"/>
                              <a:gd name="f297" fmla="*/ f233 f94 1"/>
                              <a:gd name="f298" fmla="*/ f234 f93 1"/>
                              <a:gd name="f299" fmla="*/ f235 f94 1"/>
                              <a:gd name="f300" fmla="*/ f236 f93 1"/>
                              <a:gd name="f301" fmla="*/ f237 f94 1"/>
                              <a:gd name="f302" fmla="*/ f238 f93 1"/>
                              <a:gd name="f303" fmla="*/ f239 f94 1"/>
                              <a:gd name="f304" fmla="*/ f240 f93 1"/>
                              <a:gd name="f305" fmla="*/ f241 f94 1"/>
                              <a:gd name="f306" fmla="*/ f242 f93 1"/>
                              <a:gd name="f307" fmla="*/ f243 f93 1"/>
                              <a:gd name="f308" fmla="*/ f244 f94 1"/>
                              <a:gd name="f309" fmla="*/ f245 f93 1"/>
                              <a:gd name="f310" fmla="*/ f246 f94 1"/>
                              <a:gd name="f311" fmla="*/ f247 f93 1"/>
                              <a:gd name="f312" fmla="*/ f248 f94 1"/>
                              <a:gd name="f313" fmla="*/ f249 f93 1"/>
                              <a:gd name="f314" fmla="*/ f250 f94 1"/>
                              <a:gd name="f315" fmla="*/ f251 f93 1"/>
                              <a:gd name="f316" fmla="*/ f252 f94 1"/>
                              <a:gd name="f317" fmla="*/ f253 f93 1"/>
                              <a:gd name="f318" fmla="*/ f254 f94 1"/>
                              <a:gd name="f319" fmla="*/ f255 f93 1"/>
                              <a:gd name="f320" fmla="*/ f256 f93 1"/>
                              <a:gd name="f321" fmla="*/ f257 f94 1"/>
                              <a:gd name="f322" fmla="*/ f258 f93 1"/>
                              <a:gd name="f323" fmla="*/ f259 f94 1"/>
                              <a:gd name="f324" fmla="*/ f260 f93 1"/>
                              <a:gd name="f325" fmla="*/ f261 f94 1"/>
                              <a:gd name="f326" fmla="*/ f262 f93 1"/>
                              <a:gd name="f327" fmla="*/ f263 f94 1"/>
                              <a:gd name="f328" fmla="*/ f264 f93 1"/>
                              <a:gd name="f329" fmla="*/ f265 f94 1"/>
                              <a:gd name="f330" fmla="*/ f266 f94 1"/>
                              <a:gd name="f331" fmla="*/ f267 f93 1"/>
                              <a:gd name="f332" fmla="*/ f268 f94 1"/>
                              <a:gd name="f333" fmla="*/ f269 f93 1"/>
                              <a:gd name="f334" fmla="*/ f270 f94 1"/>
                              <a:gd name="f335" fmla="*/ f271 f93 1"/>
                              <a:gd name="f336" fmla="*/ f272 f94 1"/>
                              <a:gd name="f337" fmla="*/ f273 f93 1"/>
                              <a:gd name="f338" fmla="*/ f274 f93 1"/>
                              <a:gd name="f339" fmla="*/ f275 f94 1"/>
                              <a:gd name="f340" fmla="*/ f276 f93 1"/>
                              <a:gd name="f341" fmla="*/ f277 f94 1"/>
                              <a:gd name="f342" fmla="*/ f278 f93 1"/>
                              <a:gd name="f343" fmla="*/ f279 f94 1"/>
                              <a:gd name="f344" fmla="*/ f280 f93 1"/>
                              <a:gd name="f345" fmla="*/ f281 f94 1"/>
                              <a:gd name="f346" fmla="*/ f282 f93 1"/>
                              <a:gd name="f347" fmla="*/ f283 f94 1"/>
                              <a:gd name="f348" fmla="*/ f284 f93 1"/>
                              <a:gd name="f349" fmla="*/ f285 f94 1"/>
                            </a:gdLst>
                            <a:ahLst/>
                            <a:cxnLst>
                              <a:cxn ang="3cd4">
                                <a:pos x="hc" y="t"/>
                              </a:cxn>
                              <a:cxn ang="0">
                                <a:pos x="r" y="vc"/>
                              </a:cxn>
                              <a:cxn ang="cd4">
                                <a:pos x="hc" y="b"/>
                              </a:cxn>
                              <a:cxn ang="cd2">
                                <a:pos x="l" y="vc"/>
                              </a:cxn>
                              <a:cxn ang="f225">
                                <a:pos x="f290" y="f291"/>
                              </a:cxn>
                              <a:cxn ang="f225">
                                <a:pos x="f292" y="f293"/>
                              </a:cxn>
                              <a:cxn ang="f225">
                                <a:pos x="f294" y="f295"/>
                              </a:cxn>
                              <a:cxn ang="f225">
                                <a:pos x="f296" y="f297"/>
                              </a:cxn>
                              <a:cxn ang="f225">
                                <a:pos x="f298" y="f299"/>
                              </a:cxn>
                              <a:cxn ang="f225">
                                <a:pos x="f300" y="f301"/>
                              </a:cxn>
                              <a:cxn ang="f225">
                                <a:pos x="f302" y="f303"/>
                              </a:cxn>
                              <a:cxn ang="f225">
                                <a:pos x="f304" y="f305"/>
                              </a:cxn>
                              <a:cxn ang="f225">
                                <a:pos x="f306" y="f299"/>
                              </a:cxn>
                              <a:cxn ang="f225">
                                <a:pos x="f307" y="f308"/>
                              </a:cxn>
                              <a:cxn ang="f225">
                                <a:pos x="f309" y="f310"/>
                              </a:cxn>
                              <a:cxn ang="f225">
                                <a:pos x="f311" y="f312"/>
                              </a:cxn>
                              <a:cxn ang="f225">
                                <a:pos x="f313" y="f314"/>
                              </a:cxn>
                              <a:cxn ang="f225">
                                <a:pos x="f315" y="f316"/>
                              </a:cxn>
                              <a:cxn ang="f225">
                                <a:pos x="f317" y="f318"/>
                              </a:cxn>
                              <a:cxn ang="f225">
                                <a:pos x="f319" y="f314"/>
                              </a:cxn>
                              <a:cxn ang="f225">
                                <a:pos x="f320" y="f321"/>
                              </a:cxn>
                              <a:cxn ang="f225">
                                <a:pos x="f322" y="f323"/>
                              </a:cxn>
                              <a:cxn ang="f225">
                                <a:pos x="f324" y="f325"/>
                              </a:cxn>
                              <a:cxn ang="f225">
                                <a:pos x="f326" y="f327"/>
                              </a:cxn>
                              <a:cxn ang="f225">
                                <a:pos x="f328" y="f329"/>
                              </a:cxn>
                              <a:cxn ang="f225">
                                <a:pos x="f324" y="f330"/>
                              </a:cxn>
                              <a:cxn ang="f225">
                                <a:pos x="f331" y="f332"/>
                              </a:cxn>
                              <a:cxn ang="f225">
                                <a:pos x="f333" y="f334"/>
                              </a:cxn>
                              <a:cxn ang="f225">
                                <a:pos x="f335" y="f336"/>
                              </a:cxn>
                              <a:cxn ang="f225">
                                <a:pos x="f337" y="f334"/>
                              </a:cxn>
                              <a:cxn ang="f225">
                                <a:pos x="f338" y="f339"/>
                              </a:cxn>
                              <a:cxn ang="f225">
                                <a:pos x="f340" y="f341"/>
                              </a:cxn>
                              <a:cxn ang="f225">
                                <a:pos x="f342" y="f343"/>
                              </a:cxn>
                              <a:cxn ang="f225">
                                <a:pos x="f344" y="f345"/>
                              </a:cxn>
                              <a:cxn ang="f225">
                                <a:pos x="f346" y="f347"/>
                              </a:cxn>
                              <a:cxn ang="f225">
                                <a:pos x="f348" y="f349"/>
                              </a:cxn>
                            </a:cxnLst>
                            <a:rect l="f286" t="f289" r="f287" b="f288"/>
                            <a:pathLst>
                              <a:path w="566" h="652">
                                <a:moveTo>
                                  <a:pt x="f6" y="f8"/>
                                </a:moveTo>
                                <a:lnTo>
                                  <a:pt x="f9" y="f10"/>
                                </a:lnTo>
                                <a:lnTo>
                                  <a:pt x="f11" y="f5"/>
                                </a:lnTo>
                                <a:lnTo>
                                  <a:pt x="f12" y="f5"/>
                                </a:lnTo>
                                <a:lnTo>
                                  <a:pt x="f13" y="f14"/>
                                </a:lnTo>
                                <a:lnTo>
                                  <a:pt x="f15" y="f16"/>
                                </a:lnTo>
                                <a:lnTo>
                                  <a:pt x="f17" y="f18"/>
                                </a:lnTo>
                                <a:lnTo>
                                  <a:pt x="f19" y="f20"/>
                                </a:lnTo>
                                <a:lnTo>
                                  <a:pt x="f21" y="f22"/>
                                </a:lnTo>
                                <a:lnTo>
                                  <a:pt x="f23" y="f24"/>
                                </a:lnTo>
                                <a:lnTo>
                                  <a:pt x="f25" y="f26"/>
                                </a:lnTo>
                                <a:lnTo>
                                  <a:pt x="f25" y="f27"/>
                                </a:lnTo>
                                <a:lnTo>
                                  <a:pt x="f25" y="f28"/>
                                </a:lnTo>
                                <a:lnTo>
                                  <a:pt x="f29" y="f18"/>
                                </a:lnTo>
                                <a:lnTo>
                                  <a:pt x="f30" y="f18"/>
                                </a:lnTo>
                                <a:lnTo>
                                  <a:pt x="f31" y="f28"/>
                                </a:lnTo>
                                <a:lnTo>
                                  <a:pt x="f32" y="f33"/>
                                </a:lnTo>
                                <a:lnTo>
                                  <a:pt x="f34" y="f24"/>
                                </a:lnTo>
                                <a:lnTo>
                                  <a:pt x="f35" y="f36"/>
                                </a:lnTo>
                                <a:lnTo>
                                  <a:pt x="f37" y="f38"/>
                                </a:lnTo>
                                <a:lnTo>
                                  <a:pt x="f39" y="f40"/>
                                </a:lnTo>
                                <a:lnTo>
                                  <a:pt x="f41" y="f42"/>
                                </a:lnTo>
                                <a:lnTo>
                                  <a:pt x="f43" y="f44"/>
                                </a:lnTo>
                                <a:lnTo>
                                  <a:pt x="f45" y="f44"/>
                                </a:lnTo>
                                <a:lnTo>
                                  <a:pt x="f46" y="f42"/>
                                </a:lnTo>
                                <a:lnTo>
                                  <a:pt x="f46" y="f47"/>
                                </a:lnTo>
                                <a:lnTo>
                                  <a:pt x="f48" y="f40"/>
                                </a:lnTo>
                                <a:lnTo>
                                  <a:pt x="f49" y="f50"/>
                                </a:lnTo>
                                <a:lnTo>
                                  <a:pt x="f51" y="f52"/>
                                </a:lnTo>
                                <a:lnTo>
                                  <a:pt x="f44" y="f52"/>
                                </a:lnTo>
                                <a:lnTo>
                                  <a:pt x="f42" y="f53"/>
                                </a:lnTo>
                                <a:lnTo>
                                  <a:pt x="f54" y="f47"/>
                                </a:lnTo>
                                <a:lnTo>
                                  <a:pt x="f55" y="f56"/>
                                </a:lnTo>
                                <a:lnTo>
                                  <a:pt x="f57" y="f48"/>
                                </a:lnTo>
                                <a:lnTo>
                                  <a:pt x="f38" y="f41"/>
                                </a:lnTo>
                                <a:lnTo>
                                  <a:pt x="f58" y="f59"/>
                                </a:lnTo>
                                <a:lnTo>
                                  <a:pt x="f60" y="f61"/>
                                </a:lnTo>
                                <a:lnTo>
                                  <a:pt x="f62" y="f63"/>
                                </a:lnTo>
                                <a:lnTo>
                                  <a:pt x="f62" y="f64"/>
                                </a:lnTo>
                                <a:lnTo>
                                  <a:pt x="f60" y="f13"/>
                                </a:lnTo>
                                <a:lnTo>
                                  <a:pt x="f65" y="f66"/>
                                </a:lnTo>
                                <a:lnTo>
                                  <a:pt x="f38" y="f67"/>
                                </a:lnTo>
                                <a:lnTo>
                                  <a:pt x="f60" y="f68"/>
                                </a:lnTo>
                                <a:lnTo>
                                  <a:pt x="f62" y="f69"/>
                                </a:lnTo>
                                <a:lnTo>
                                  <a:pt x="f70" y="f71"/>
                                </a:lnTo>
                                <a:lnTo>
                                  <a:pt x="f36" y="f72"/>
                                </a:lnTo>
                                <a:lnTo>
                                  <a:pt x="f73" y="f74"/>
                                </a:lnTo>
                                <a:lnTo>
                                  <a:pt x="f75" y="f76"/>
                                </a:lnTo>
                                <a:lnTo>
                                  <a:pt x="f77" y="f66"/>
                                </a:lnTo>
                                <a:lnTo>
                                  <a:pt x="f78" y="f79"/>
                                </a:lnTo>
                                <a:lnTo>
                                  <a:pt x="f80" y="f79"/>
                                </a:lnTo>
                                <a:lnTo>
                                  <a:pt x="f81" y="f76"/>
                                </a:lnTo>
                                <a:lnTo>
                                  <a:pt x="f27" y="f67"/>
                                </a:lnTo>
                                <a:lnTo>
                                  <a:pt x="f33" y="f68"/>
                                </a:lnTo>
                                <a:lnTo>
                                  <a:pt x="f20" y="f82"/>
                                </a:lnTo>
                                <a:lnTo>
                                  <a:pt x="f83" y="f6"/>
                                </a:lnTo>
                                <a:lnTo>
                                  <a:pt x="f84" y="f85"/>
                                </a:lnTo>
                                <a:lnTo>
                                  <a:pt x="f16" y="f86"/>
                                </a:lnTo>
                                <a:lnTo>
                                  <a:pt x="f14" y="f87"/>
                                </a:lnTo>
                                <a:lnTo>
                                  <a:pt x="f5" y="f88"/>
                                </a:lnTo>
                                <a:lnTo>
                                  <a:pt x="f5" y="f89"/>
                                </a:lnTo>
                                <a:lnTo>
                                  <a:pt x="f90" y="f89"/>
                                </a:lnTo>
                                <a:lnTo>
                                  <a:pt x="f14" y="f89"/>
                                </a:lnTo>
                                <a:lnTo>
                                  <a:pt x="f91" y="f7"/>
                                </a:lnTo>
                                <a:lnTo>
                                  <a:pt x="f6" y="f8"/>
                                </a:lnTo>
                                <a:close/>
                              </a:path>
                            </a:pathLst>
                          </a:custGeom>
                          <a:solidFill>
                            <a:srgbClr val="002060"/>
                          </a:solidFill>
                          <a:ln cap="flat">
                            <a:noFill/>
                            <a:prstDash val="solid"/>
                          </a:ln>
                        </wps:spPr>
                        <wps:bodyPr lIns="0" tIns="0" rIns="0" bIns="0"/>
                      </wps:wsp>
                      <wps:wsp>
                        <wps:cNvPr id="76" name="Freeform 221"/>
                        <wps:cNvSpPr/>
                        <wps:spPr>
                          <a:xfrm>
                            <a:off x="5994650" y="105934"/>
                            <a:ext cx="368804" cy="410940"/>
                          </a:xfrm>
                          <a:custGeom>
                            <a:avLst/>
                            <a:gdLst>
                              <a:gd name="f0" fmla="val 10800000"/>
                              <a:gd name="f1" fmla="val 5400000"/>
                              <a:gd name="f2" fmla="val 360"/>
                              <a:gd name="f3" fmla="val 180"/>
                              <a:gd name="f4" fmla="val w"/>
                              <a:gd name="f5" fmla="val h"/>
                              <a:gd name="f6" fmla="val 0"/>
                              <a:gd name="f7" fmla="val 523"/>
                              <a:gd name="f8" fmla="val 706"/>
                              <a:gd name="f9" fmla="val 513"/>
                              <a:gd name="f10" fmla="val 34"/>
                              <a:gd name="f11" fmla="val 67"/>
                              <a:gd name="f12" fmla="val 96"/>
                              <a:gd name="f13" fmla="val 120"/>
                              <a:gd name="f14" fmla="val 504"/>
                              <a:gd name="f15" fmla="val 139"/>
                              <a:gd name="f16" fmla="val 494"/>
                              <a:gd name="f17" fmla="val 154"/>
                              <a:gd name="f18" fmla="val 484"/>
                              <a:gd name="f19" fmla="val 168"/>
                              <a:gd name="f20" fmla="val 475"/>
                              <a:gd name="f21" fmla="val 173"/>
                              <a:gd name="f22" fmla="val 460"/>
                              <a:gd name="f23" fmla="val 182"/>
                              <a:gd name="f24" fmla="val 187"/>
                              <a:gd name="f25" fmla="val 470"/>
                              <a:gd name="f26" fmla="val 489"/>
                              <a:gd name="f27" fmla="val 197"/>
                              <a:gd name="f28" fmla="val 216"/>
                              <a:gd name="f29" fmla="val 240"/>
                              <a:gd name="f30" fmla="val 480"/>
                              <a:gd name="f31" fmla="val 274"/>
                              <a:gd name="f32" fmla="val 307"/>
                              <a:gd name="f33" fmla="val 441"/>
                              <a:gd name="f34" fmla="val 336"/>
                              <a:gd name="f35" fmla="val 417"/>
                              <a:gd name="f36" fmla="val 388"/>
                              <a:gd name="f37" fmla="val 370"/>
                              <a:gd name="f38" fmla="val 369"/>
                              <a:gd name="f39" fmla="val 374"/>
                              <a:gd name="f40" fmla="val 384"/>
                              <a:gd name="f41" fmla="val 389"/>
                              <a:gd name="f42" fmla="val 398"/>
                              <a:gd name="f43" fmla="val 379"/>
                              <a:gd name="f44" fmla="val 403"/>
                              <a:gd name="f45" fmla="val 408"/>
                              <a:gd name="f46" fmla="val 418"/>
                              <a:gd name="f47" fmla="val 432"/>
                              <a:gd name="f48" fmla="val 446"/>
                              <a:gd name="f49" fmla="val 466"/>
                              <a:gd name="f50" fmla="val 490"/>
                              <a:gd name="f51" fmla="val 355"/>
                              <a:gd name="f52" fmla="val 518"/>
                              <a:gd name="f53" fmla="val 528"/>
                              <a:gd name="f54" fmla="val 312"/>
                              <a:gd name="f55" fmla="val 538"/>
                              <a:gd name="f56" fmla="val 283"/>
                              <a:gd name="f57" fmla="val 547"/>
                              <a:gd name="f58" fmla="val 249"/>
                              <a:gd name="f59" fmla="val 557"/>
                              <a:gd name="f60" fmla="val 562"/>
                              <a:gd name="f61" fmla="val 153"/>
                              <a:gd name="f62" fmla="val 552"/>
                              <a:gd name="f63" fmla="val 129"/>
                              <a:gd name="f64" fmla="val 542"/>
                              <a:gd name="f65" fmla="val 115"/>
                              <a:gd name="f66" fmla="val 105"/>
                              <a:gd name="f67" fmla="val 110"/>
                              <a:gd name="f68" fmla="val 566"/>
                              <a:gd name="f69" fmla="val 571"/>
                              <a:gd name="f70" fmla="val 124"/>
                              <a:gd name="f71" fmla="val 576"/>
                              <a:gd name="f72" fmla="val 586"/>
                              <a:gd name="f73" fmla="val 134"/>
                              <a:gd name="f74" fmla="val 590"/>
                              <a:gd name="f75" fmla="val 600"/>
                              <a:gd name="f76" fmla="val 605"/>
                              <a:gd name="f77" fmla="val 614"/>
                              <a:gd name="f78" fmla="val 624"/>
                              <a:gd name="f79" fmla="val 634"/>
                              <a:gd name="f80" fmla="val 86"/>
                              <a:gd name="f81" fmla="val 648"/>
                              <a:gd name="f82" fmla="val 72"/>
                              <a:gd name="f83" fmla="val 658"/>
                              <a:gd name="f84" fmla="val 62"/>
                              <a:gd name="f85" fmla="val 672"/>
                              <a:gd name="f86" fmla="val 52"/>
                              <a:gd name="f87" fmla="val 682"/>
                              <a:gd name="f88" fmla="val 48"/>
                              <a:gd name="f89" fmla="val 696"/>
                              <a:gd name="f90" fmla="val 43"/>
                              <a:gd name="f91" fmla="val 701"/>
                              <a:gd name="f92" fmla="val 638"/>
                              <a:gd name="f93" fmla="+- 0 0 -90"/>
                              <a:gd name="f94" fmla="*/ f4 1 523"/>
                              <a:gd name="f95" fmla="*/ f5 1 706"/>
                              <a:gd name="f96" fmla="+- f8 0 f6"/>
                              <a:gd name="f97" fmla="+- f7 0 f6"/>
                              <a:gd name="f98" fmla="*/ f93 f0 1"/>
                              <a:gd name="f99" fmla="*/ f97 1 523"/>
                              <a:gd name="f100" fmla="*/ f96 1 706"/>
                              <a:gd name="f101" fmla="*/ 523 f97 1"/>
                              <a:gd name="f102" fmla="*/ 34 f96 1"/>
                              <a:gd name="f103" fmla="*/ 96 f96 1"/>
                              <a:gd name="f104" fmla="*/ 504 f97 1"/>
                              <a:gd name="f105" fmla="*/ 139 f96 1"/>
                              <a:gd name="f106" fmla="*/ 484 f97 1"/>
                              <a:gd name="f107" fmla="*/ 168 f96 1"/>
                              <a:gd name="f108" fmla="*/ 460 f97 1"/>
                              <a:gd name="f109" fmla="*/ 182 f96 1"/>
                              <a:gd name="f110" fmla="*/ 470 f97 1"/>
                              <a:gd name="f111" fmla="*/ 187 f96 1"/>
                              <a:gd name="f112" fmla="*/ 494 f97 1"/>
                              <a:gd name="f113" fmla="*/ 197 f96 1"/>
                              <a:gd name="f114" fmla="*/ 489 f97 1"/>
                              <a:gd name="f115" fmla="*/ 240 f96 1"/>
                              <a:gd name="f116" fmla="*/ 307 f96 1"/>
                              <a:gd name="f117" fmla="*/ 417 f97 1"/>
                              <a:gd name="f118" fmla="*/ 360 f96 1"/>
                              <a:gd name="f119" fmla="*/ 369 f97 1"/>
                              <a:gd name="f120" fmla="*/ 374 f96 1"/>
                              <a:gd name="f121" fmla="*/ 360 f97 1"/>
                              <a:gd name="f122" fmla="*/ 389 f96 1"/>
                              <a:gd name="f123" fmla="*/ 379 f97 1"/>
                              <a:gd name="f124" fmla="*/ 403 f96 1"/>
                              <a:gd name="f125" fmla="*/ 398 f97 1"/>
                              <a:gd name="f126" fmla="*/ 418 f96 1"/>
                              <a:gd name="f127" fmla="*/ 403 f97 1"/>
                              <a:gd name="f128" fmla="*/ 446 f96 1"/>
                              <a:gd name="f129" fmla="*/ 490 f96 1"/>
                              <a:gd name="f130" fmla="*/ 336 f97 1"/>
                              <a:gd name="f131" fmla="*/ 528 f96 1"/>
                              <a:gd name="f132" fmla="*/ 283 f97 1"/>
                              <a:gd name="f133" fmla="*/ 547 f96 1"/>
                              <a:gd name="f134" fmla="*/ 216 f97 1"/>
                              <a:gd name="f135" fmla="*/ 562 f96 1"/>
                              <a:gd name="f136" fmla="*/ 153 f97 1"/>
                              <a:gd name="f137" fmla="*/ 552 f96 1"/>
                              <a:gd name="f138" fmla="*/ 115 f97 1"/>
                              <a:gd name="f139" fmla="*/ 538 f96 1"/>
                              <a:gd name="f140" fmla="*/ 105 f97 1"/>
                              <a:gd name="f141" fmla="*/ 120 f97 1"/>
                              <a:gd name="f142" fmla="*/ 571 f96 1"/>
                              <a:gd name="f143" fmla="*/ 129 f97 1"/>
                              <a:gd name="f144" fmla="*/ 586 f96 1"/>
                              <a:gd name="f145" fmla="*/ 139 f97 1"/>
                              <a:gd name="f146" fmla="*/ 600 f96 1"/>
                              <a:gd name="f147" fmla="*/ 124 f97 1"/>
                              <a:gd name="f148" fmla="*/ 614 f96 1"/>
                              <a:gd name="f149" fmla="*/ 96 f97 1"/>
                              <a:gd name="f150" fmla="*/ 634 f96 1"/>
                              <a:gd name="f151" fmla="*/ 72 f97 1"/>
                              <a:gd name="f152" fmla="*/ 658 f96 1"/>
                              <a:gd name="f153" fmla="*/ 52 f97 1"/>
                              <a:gd name="f154" fmla="*/ 682 f96 1"/>
                              <a:gd name="f155" fmla="*/ 43 f97 1"/>
                              <a:gd name="f156" fmla="*/ 706 f96 1"/>
                              <a:gd name="f157" fmla="*/ 696 f96 1"/>
                              <a:gd name="f158" fmla="*/ 0 f97 1"/>
                              <a:gd name="f159" fmla="*/ 638 f96 1"/>
                              <a:gd name="f160" fmla="*/ f98 1 f3"/>
                              <a:gd name="f161" fmla="*/ f101 1 523"/>
                              <a:gd name="f162" fmla="*/ f102 1 706"/>
                              <a:gd name="f163" fmla="*/ f103 1 706"/>
                              <a:gd name="f164" fmla="*/ f104 1 523"/>
                              <a:gd name="f165" fmla="*/ f105 1 706"/>
                              <a:gd name="f166" fmla="*/ f106 1 523"/>
                              <a:gd name="f167" fmla="*/ f107 1 706"/>
                              <a:gd name="f168" fmla="*/ f108 1 523"/>
                              <a:gd name="f169" fmla="*/ f109 1 706"/>
                              <a:gd name="f170" fmla="*/ f110 1 523"/>
                              <a:gd name="f171" fmla="*/ f111 1 706"/>
                              <a:gd name="f172" fmla="*/ f112 1 523"/>
                              <a:gd name="f173" fmla="*/ f113 1 706"/>
                              <a:gd name="f174" fmla="*/ f114 1 523"/>
                              <a:gd name="f175" fmla="*/ f115 1 706"/>
                              <a:gd name="f176" fmla="*/ f116 1 706"/>
                              <a:gd name="f177" fmla="*/ f117 1 523"/>
                              <a:gd name="f178" fmla="*/ f118 1 706"/>
                              <a:gd name="f179" fmla="*/ f119 1 523"/>
                              <a:gd name="f180" fmla="*/ f120 1 706"/>
                              <a:gd name="f181" fmla="*/ f121 1 523"/>
                              <a:gd name="f182" fmla="*/ f122 1 706"/>
                              <a:gd name="f183" fmla="*/ f123 1 523"/>
                              <a:gd name="f184" fmla="*/ f124 1 706"/>
                              <a:gd name="f185" fmla="*/ f125 1 523"/>
                              <a:gd name="f186" fmla="*/ f126 1 706"/>
                              <a:gd name="f187" fmla="*/ f127 1 523"/>
                              <a:gd name="f188" fmla="*/ f128 1 706"/>
                              <a:gd name="f189" fmla="*/ f129 1 706"/>
                              <a:gd name="f190" fmla="*/ f130 1 523"/>
                              <a:gd name="f191" fmla="*/ f131 1 706"/>
                              <a:gd name="f192" fmla="*/ f132 1 523"/>
                              <a:gd name="f193" fmla="*/ f133 1 706"/>
                              <a:gd name="f194" fmla="*/ f134 1 523"/>
                              <a:gd name="f195" fmla="*/ f135 1 706"/>
                              <a:gd name="f196" fmla="*/ f136 1 523"/>
                              <a:gd name="f197" fmla="*/ f137 1 706"/>
                              <a:gd name="f198" fmla="*/ f138 1 523"/>
                              <a:gd name="f199" fmla="*/ f139 1 706"/>
                              <a:gd name="f200" fmla="*/ f140 1 523"/>
                              <a:gd name="f201" fmla="*/ f141 1 523"/>
                              <a:gd name="f202" fmla="*/ f142 1 706"/>
                              <a:gd name="f203" fmla="*/ f143 1 523"/>
                              <a:gd name="f204" fmla="*/ f144 1 706"/>
                              <a:gd name="f205" fmla="*/ f145 1 523"/>
                              <a:gd name="f206" fmla="*/ f146 1 706"/>
                              <a:gd name="f207" fmla="*/ f147 1 523"/>
                              <a:gd name="f208" fmla="*/ f148 1 706"/>
                              <a:gd name="f209" fmla="*/ f149 1 523"/>
                              <a:gd name="f210" fmla="*/ f150 1 706"/>
                              <a:gd name="f211" fmla="*/ f151 1 523"/>
                              <a:gd name="f212" fmla="*/ f152 1 706"/>
                              <a:gd name="f213" fmla="*/ f153 1 523"/>
                              <a:gd name="f214" fmla="*/ f154 1 706"/>
                              <a:gd name="f215" fmla="*/ f155 1 523"/>
                              <a:gd name="f216" fmla="*/ f156 1 706"/>
                              <a:gd name="f217" fmla="*/ f157 1 706"/>
                              <a:gd name="f218" fmla="*/ f158 1 523"/>
                              <a:gd name="f219" fmla="*/ f159 1 706"/>
                              <a:gd name="f220" fmla="*/ 0 1 f99"/>
                              <a:gd name="f221" fmla="*/ f7 1 f99"/>
                              <a:gd name="f222" fmla="*/ 0 1 f100"/>
                              <a:gd name="f223" fmla="*/ f8 1 f100"/>
                              <a:gd name="f224" fmla="+- f160 0 f1"/>
                              <a:gd name="f225" fmla="*/ f161 1 f99"/>
                              <a:gd name="f226" fmla="*/ f162 1 f100"/>
                              <a:gd name="f227" fmla="*/ f163 1 f100"/>
                              <a:gd name="f228" fmla="*/ f164 1 f99"/>
                              <a:gd name="f229" fmla="*/ f165 1 f100"/>
                              <a:gd name="f230" fmla="*/ f166 1 f99"/>
                              <a:gd name="f231" fmla="*/ f167 1 f100"/>
                              <a:gd name="f232" fmla="*/ f168 1 f99"/>
                              <a:gd name="f233" fmla="*/ f169 1 f100"/>
                              <a:gd name="f234" fmla="*/ f170 1 f99"/>
                              <a:gd name="f235" fmla="*/ f171 1 f100"/>
                              <a:gd name="f236" fmla="*/ f172 1 f99"/>
                              <a:gd name="f237" fmla="*/ f173 1 f100"/>
                              <a:gd name="f238" fmla="*/ f174 1 f99"/>
                              <a:gd name="f239" fmla="*/ f175 1 f100"/>
                              <a:gd name="f240" fmla="*/ f176 1 f100"/>
                              <a:gd name="f241" fmla="*/ f177 1 f99"/>
                              <a:gd name="f242" fmla="*/ f178 1 f100"/>
                              <a:gd name="f243" fmla="*/ f179 1 f99"/>
                              <a:gd name="f244" fmla="*/ f180 1 f100"/>
                              <a:gd name="f245" fmla="*/ f181 1 f99"/>
                              <a:gd name="f246" fmla="*/ f182 1 f100"/>
                              <a:gd name="f247" fmla="*/ f183 1 f99"/>
                              <a:gd name="f248" fmla="*/ f184 1 f100"/>
                              <a:gd name="f249" fmla="*/ f185 1 f99"/>
                              <a:gd name="f250" fmla="*/ f186 1 f100"/>
                              <a:gd name="f251" fmla="*/ f187 1 f99"/>
                              <a:gd name="f252" fmla="*/ f188 1 f100"/>
                              <a:gd name="f253" fmla="*/ f189 1 f100"/>
                              <a:gd name="f254" fmla="*/ f190 1 f99"/>
                              <a:gd name="f255" fmla="*/ f191 1 f100"/>
                              <a:gd name="f256" fmla="*/ f192 1 f99"/>
                              <a:gd name="f257" fmla="*/ f193 1 f100"/>
                              <a:gd name="f258" fmla="*/ f194 1 f99"/>
                              <a:gd name="f259" fmla="*/ f195 1 f100"/>
                              <a:gd name="f260" fmla="*/ f196 1 f99"/>
                              <a:gd name="f261" fmla="*/ f197 1 f100"/>
                              <a:gd name="f262" fmla="*/ f198 1 f99"/>
                              <a:gd name="f263" fmla="*/ f199 1 f100"/>
                              <a:gd name="f264" fmla="*/ f200 1 f99"/>
                              <a:gd name="f265" fmla="*/ f201 1 f99"/>
                              <a:gd name="f266" fmla="*/ f202 1 f100"/>
                              <a:gd name="f267" fmla="*/ f203 1 f99"/>
                              <a:gd name="f268" fmla="*/ f204 1 f100"/>
                              <a:gd name="f269" fmla="*/ f205 1 f99"/>
                              <a:gd name="f270" fmla="*/ f206 1 f100"/>
                              <a:gd name="f271" fmla="*/ f207 1 f99"/>
                              <a:gd name="f272" fmla="*/ f208 1 f100"/>
                              <a:gd name="f273" fmla="*/ f209 1 f99"/>
                              <a:gd name="f274" fmla="*/ f210 1 f100"/>
                              <a:gd name="f275" fmla="*/ f211 1 f99"/>
                              <a:gd name="f276" fmla="*/ f212 1 f100"/>
                              <a:gd name="f277" fmla="*/ f213 1 f99"/>
                              <a:gd name="f278" fmla="*/ f214 1 f100"/>
                              <a:gd name="f279" fmla="*/ f215 1 f99"/>
                              <a:gd name="f280" fmla="*/ f216 1 f100"/>
                              <a:gd name="f281" fmla="*/ f217 1 f100"/>
                              <a:gd name="f282" fmla="*/ f218 1 f99"/>
                              <a:gd name="f283" fmla="*/ f219 1 f100"/>
                              <a:gd name="f284" fmla="*/ f220 f94 1"/>
                              <a:gd name="f285" fmla="*/ f221 f94 1"/>
                              <a:gd name="f286" fmla="*/ f223 f95 1"/>
                              <a:gd name="f287" fmla="*/ f222 f95 1"/>
                              <a:gd name="f288" fmla="*/ f225 f94 1"/>
                              <a:gd name="f289" fmla="*/ f226 f95 1"/>
                              <a:gd name="f290" fmla="*/ f227 f95 1"/>
                              <a:gd name="f291" fmla="*/ f228 f94 1"/>
                              <a:gd name="f292" fmla="*/ f229 f95 1"/>
                              <a:gd name="f293" fmla="*/ f230 f94 1"/>
                              <a:gd name="f294" fmla="*/ f231 f95 1"/>
                              <a:gd name="f295" fmla="*/ f232 f94 1"/>
                              <a:gd name="f296" fmla="*/ f233 f95 1"/>
                              <a:gd name="f297" fmla="*/ f234 f94 1"/>
                              <a:gd name="f298" fmla="*/ f235 f95 1"/>
                              <a:gd name="f299" fmla="*/ f236 f94 1"/>
                              <a:gd name="f300" fmla="*/ f237 f95 1"/>
                              <a:gd name="f301" fmla="*/ f238 f94 1"/>
                              <a:gd name="f302" fmla="*/ f239 f95 1"/>
                              <a:gd name="f303" fmla="*/ f240 f95 1"/>
                              <a:gd name="f304" fmla="*/ f241 f94 1"/>
                              <a:gd name="f305" fmla="*/ f242 f95 1"/>
                              <a:gd name="f306" fmla="*/ f243 f94 1"/>
                              <a:gd name="f307" fmla="*/ f244 f95 1"/>
                              <a:gd name="f308" fmla="*/ f245 f94 1"/>
                              <a:gd name="f309" fmla="*/ f246 f95 1"/>
                              <a:gd name="f310" fmla="*/ f247 f94 1"/>
                              <a:gd name="f311" fmla="*/ f248 f95 1"/>
                              <a:gd name="f312" fmla="*/ f249 f94 1"/>
                              <a:gd name="f313" fmla="*/ f250 f95 1"/>
                              <a:gd name="f314" fmla="*/ f251 f94 1"/>
                              <a:gd name="f315" fmla="*/ f252 f95 1"/>
                              <a:gd name="f316" fmla="*/ f253 f95 1"/>
                              <a:gd name="f317" fmla="*/ f254 f94 1"/>
                              <a:gd name="f318" fmla="*/ f255 f95 1"/>
                              <a:gd name="f319" fmla="*/ f256 f94 1"/>
                              <a:gd name="f320" fmla="*/ f257 f95 1"/>
                              <a:gd name="f321" fmla="*/ f258 f94 1"/>
                              <a:gd name="f322" fmla="*/ f259 f95 1"/>
                              <a:gd name="f323" fmla="*/ f260 f94 1"/>
                              <a:gd name="f324" fmla="*/ f261 f95 1"/>
                              <a:gd name="f325" fmla="*/ f262 f94 1"/>
                              <a:gd name="f326" fmla="*/ f263 f95 1"/>
                              <a:gd name="f327" fmla="*/ f264 f94 1"/>
                              <a:gd name="f328" fmla="*/ f265 f94 1"/>
                              <a:gd name="f329" fmla="*/ f266 f95 1"/>
                              <a:gd name="f330" fmla="*/ f267 f94 1"/>
                              <a:gd name="f331" fmla="*/ f268 f95 1"/>
                              <a:gd name="f332" fmla="*/ f269 f94 1"/>
                              <a:gd name="f333" fmla="*/ f270 f95 1"/>
                              <a:gd name="f334" fmla="*/ f271 f94 1"/>
                              <a:gd name="f335" fmla="*/ f272 f95 1"/>
                              <a:gd name="f336" fmla="*/ f273 f94 1"/>
                              <a:gd name="f337" fmla="*/ f274 f95 1"/>
                              <a:gd name="f338" fmla="*/ f275 f94 1"/>
                              <a:gd name="f339" fmla="*/ f276 f95 1"/>
                              <a:gd name="f340" fmla="*/ f277 f94 1"/>
                              <a:gd name="f341" fmla="*/ f278 f95 1"/>
                              <a:gd name="f342" fmla="*/ f279 f94 1"/>
                              <a:gd name="f343" fmla="*/ f280 f95 1"/>
                              <a:gd name="f344" fmla="*/ f281 f95 1"/>
                              <a:gd name="f345" fmla="*/ f282 f94 1"/>
                              <a:gd name="f346" fmla="*/ f283 f95 1"/>
                            </a:gdLst>
                            <a:ahLst/>
                            <a:cxnLst>
                              <a:cxn ang="3cd4">
                                <a:pos x="hc" y="t"/>
                              </a:cxn>
                              <a:cxn ang="0">
                                <a:pos x="r" y="vc"/>
                              </a:cxn>
                              <a:cxn ang="cd4">
                                <a:pos x="hc" y="b"/>
                              </a:cxn>
                              <a:cxn ang="cd2">
                                <a:pos x="l" y="vc"/>
                              </a:cxn>
                              <a:cxn ang="f224">
                                <a:pos x="f288" y="f289"/>
                              </a:cxn>
                              <a:cxn ang="f224">
                                <a:pos x="f288" y="f290"/>
                              </a:cxn>
                              <a:cxn ang="f224">
                                <a:pos x="f291" y="f292"/>
                              </a:cxn>
                              <a:cxn ang="f224">
                                <a:pos x="f293" y="f294"/>
                              </a:cxn>
                              <a:cxn ang="f224">
                                <a:pos x="f295" y="f296"/>
                              </a:cxn>
                              <a:cxn ang="f224">
                                <a:pos x="f297" y="f298"/>
                              </a:cxn>
                              <a:cxn ang="f224">
                                <a:pos x="f299" y="f300"/>
                              </a:cxn>
                              <a:cxn ang="f224">
                                <a:pos x="f301" y="f302"/>
                              </a:cxn>
                              <a:cxn ang="f224">
                                <a:pos x="f295" y="f303"/>
                              </a:cxn>
                              <a:cxn ang="f224">
                                <a:pos x="f304" y="f305"/>
                              </a:cxn>
                              <a:cxn ang="f224">
                                <a:pos x="f306" y="f307"/>
                              </a:cxn>
                              <a:cxn ang="f224">
                                <a:pos x="f308" y="f309"/>
                              </a:cxn>
                              <a:cxn ang="f224">
                                <a:pos x="f310" y="f311"/>
                              </a:cxn>
                              <a:cxn ang="f224">
                                <a:pos x="f312" y="f313"/>
                              </a:cxn>
                              <a:cxn ang="f224">
                                <a:pos x="f314" y="f315"/>
                              </a:cxn>
                              <a:cxn ang="f224">
                                <a:pos x="f310" y="f316"/>
                              </a:cxn>
                              <a:cxn ang="f224">
                                <a:pos x="f317" y="f318"/>
                              </a:cxn>
                              <a:cxn ang="f224">
                                <a:pos x="f319" y="f320"/>
                              </a:cxn>
                              <a:cxn ang="f224">
                                <a:pos x="f321" y="f322"/>
                              </a:cxn>
                              <a:cxn ang="f224">
                                <a:pos x="f323" y="f324"/>
                              </a:cxn>
                              <a:cxn ang="f224">
                                <a:pos x="f325" y="f326"/>
                              </a:cxn>
                              <a:cxn ang="f224">
                                <a:pos x="f327" y="f322"/>
                              </a:cxn>
                              <a:cxn ang="f224">
                                <a:pos x="f328" y="f329"/>
                              </a:cxn>
                              <a:cxn ang="f224">
                                <a:pos x="f330" y="f331"/>
                              </a:cxn>
                              <a:cxn ang="f224">
                                <a:pos x="f332" y="f333"/>
                              </a:cxn>
                              <a:cxn ang="f224">
                                <a:pos x="f334" y="f335"/>
                              </a:cxn>
                              <a:cxn ang="f224">
                                <a:pos x="f336" y="f337"/>
                              </a:cxn>
                              <a:cxn ang="f224">
                                <a:pos x="f338" y="f339"/>
                              </a:cxn>
                              <a:cxn ang="f224">
                                <a:pos x="f340" y="f341"/>
                              </a:cxn>
                              <a:cxn ang="f224">
                                <a:pos x="f342" y="f343"/>
                              </a:cxn>
                              <a:cxn ang="f224">
                                <a:pos x="f342" y="f344"/>
                              </a:cxn>
                              <a:cxn ang="f224">
                                <a:pos x="f345" y="f346"/>
                              </a:cxn>
                            </a:cxnLst>
                            <a:rect l="f284" t="f287" r="f285" b="f286"/>
                            <a:pathLst>
                              <a:path w="523" h="706">
                                <a:moveTo>
                                  <a:pt x="f9" y="f6"/>
                                </a:moveTo>
                                <a:lnTo>
                                  <a:pt x="f7" y="f10"/>
                                </a:lnTo>
                                <a:lnTo>
                                  <a:pt x="f7" y="f11"/>
                                </a:lnTo>
                                <a:lnTo>
                                  <a:pt x="f7" y="f12"/>
                                </a:lnTo>
                                <a:lnTo>
                                  <a:pt x="f9" y="f13"/>
                                </a:lnTo>
                                <a:lnTo>
                                  <a:pt x="f14" y="f15"/>
                                </a:lnTo>
                                <a:lnTo>
                                  <a:pt x="f16" y="f17"/>
                                </a:lnTo>
                                <a:lnTo>
                                  <a:pt x="f18" y="f19"/>
                                </a:lnTo>
                                <a:lnTo>
                                  <a:pt x="f20" y="f21"/>
                                </a:lnTo>
                                <a:lnTo>
                                  <a:pt x="f22" y="f23"/>
                                </a:lnTo>
                                <a:lnTo>
                                  <a:pt x="f22" y="f24"/>
                                </a:lnTo>
                                <a:lnTo>
                                  <a:pt x="f25" y="f24"/>
                                </a:lnTo>
                                <a:lnTo>
                                  <a:pt x="f26" y="f24"/>
                                </a:lnTo>
                                <a:lnTo>
                                  <a:pt x="f16" y="f27"/>
                                </a:lnTo>
                                <a:lnTo>
                                  <a:pt x="f16" y="f28"/>
                                </a:lnTo>
                                <a:lnTo>
                                  <a:pt x="f26" y="f29"/>
                                </a:lnTo>
                                <a:lnTo>
                                  <a:pt x="f30" y="f31"/>
                                </a:lnTo>
                                <a:lnTo>
                                  <a:pt x="f22" y="f32"/>
                                </a:lnTo>
                                <a:lnTo>
                                  <a:pt x="f33" y="f34"/>
                                </a:lnTo>
                                <a:lnTo>
                                  <a:pt x="f35" y="f2"/>
                                </a:lnTo>
                                <a:lnTo>
                                  <a:pt x="f36" y="f37"/>
                                </a:lnTo>
                                <a:lnTo>
                                  <a:pt x="f38" y="f39"/>
                                </a:lnTo>
                                <a:lnTo>
                                  <a:pt x="f2" y="f40"/>
                                </a:lnTo>
                                <a:lnTo>
                                  <a:pt x="f2" y="f41"/>
                                </a:lnTo>
                                <a:lnTo>
                                  <a:pt x="f39" y="f42"/>
                                </a:lnTo>
                                <a:lnTo>
                                  <a:pt x="f43" y="f44"/>
                                </a:lnTo>
                                <a:lnTo>
                                  <a:pt x="f36" y="f45"/>
                                </a:lnTo>
                                <a:lnTo>
                                  <a:pt x="f42" y="f46"/>
                                </a:lnTo>
                                <a:lnTo>
                                  <a:pt x="f44" y="f47"/>
                                </a:lnTo>
                                <a:lnTo>
                                  <a:pt x="f44" y="f48"/>
                                </a:lnTo>
                                <a:lnTo>
                                  <a:pt x="f42" y="f49"/>
                                </a:lnTo>
                                <a:lnTo>
                                  <a:pt x="f43" y="f50"/>
                                </a:lnTo>
                                <a:lnTo>
                                  <a:pt x="f51" y="f52"/>
                                </a:lnTo>
                                <a:lnTo>
                                  <a:pt x="f34" y="f53"/>
                                </a:lnTo>
                                <a:lnTo>
                                  <a:pt x="f54" y="f55"/>
                                </a:lnTo>
                                <a:lnTo>
                                  <a:pt x="f56" y="f57"/>
                                </a:lnTo>
                                <a:lnTo>
                                  <a:pt x="f58" y="f59"/>
                                </a:lnTo>
                                <a:lnTo>
                                  <a:pt x="f28" y="f60"/>
                                </a:lnTo>
                                <a:lnTo>
                                  <a:pt x="f23" y="f60"/>
                                </a:lnTo>
                                <a:lnTo>
                                  <a:pt x="f61" y="f62"/>
                                </a:lnTo>
                                <a:lnTo>
                                  <a:pt x="f63" y="f64"/>
                                </a:lnTo>
                                <a:lnTo>
                                  <a:pt x="f65" y="f55"/>
                                </a:lnTo>
                                <a:lnTo>
                                  <a:pt x="f12" y="f62"/>
                                </a:lnTo>
                                <a:lnTo>
                                  <a:pt x="f66" y="f60"/>
                                </a:lnTo>
                                <a:lnTo>
                                  <a:pt x="f67" y="f68"/>
                                </a:lnTo>
                                <a:lnTo>
                                  <a:pt x="f13" y="f69"/>
                                </a:lnTo>
                                <a:lnTo>
                                  <a:pt x="f70" y="f71"/>
                                </a:lnTo>
                                <a:lnTo>
                                  <a:pt x="f63" y="f72"/>
                                </a:lnTo>
                                <a:lnTo>
                                  <a:pt x="f73" y="f74"/>
                                </a:lnTo>
                                <a:lnTo>
                                  <a:pt x="f15" y="f75"/>
                                </a:lnTo>
                                <a:lnTo>
                                  <a:pt x="f15" y="f76"/>
                                </a:lnTo>
                                <a:lnTo>
                                  <a:pt x="f70" y="f77"/>
                                </a:lnTo>
                                <a:lnTo>
                                  <a:pt x="f67" y="f78"/>
                                </a:lnTo>
                                <a:lnTo>
                                  <a:pt x="f12" y="f79"/>
                                </a:lnTo>
                                <a:lnTo>
                                  <a:pt x="f80" y="f81"/>
                                </a:lnTo>
                                <a:lnTo>
                                  <a:pt x="f82" y="f83"/>
                                </a:lnTo>
                                <a:lnTo>
                                  <a:pt x="f84" y="f85"/>
                                </a:lnTo>
                                <a:lnTo>
                                  <a:pt x="f86" y="f87"/>
                                </a:lnTo>
                                <a:lnTo>
                                  <a:pt x="f88" y="f89"/>
                                </a:lnTo>
                                <a:lnTo>
                                  <a:pt x="f90" y="f8"/>
                                </a:lnTo>
                                <a:lnTo>
                                  <a:pt x="f90" y="f91"/>
                                </a:lnTo>
                                <a:lnTo>
                                  <a:pt x="f90" y="f89"/>
                                </a:lnTo>
                                <a:lnTo>
                                  <a:pt x="f90" y="f89"/>
                                </a:lnTo>
                                <a:lnTo>
                                  <a:pt x="f6" y="f92"/>
                                </a:lnTo>
                                <a:lnTo>
                                  <a:pt x="f9" y="f6"/>
                                </a:lnTo>
                                <a:close/>
                              </a:path>
                            </a:pathLst>
                          </a:custGeom>
                          <a:solidFill>
                            <a:srgbClr val="002060"/>
                          </a:solidFill>
                          <a:ln cap="flat">
                            <a:noFill/>
                            <a:prstDash val="solid"/>
                          </a:ln>
                        </wps:spPr>
                        <wps:bodyPr lIns="0" tIns="0" rIns="0" bIns="0"/>
                      </wps:wsp>
                      <wps:wsp>
                        <wps:cNvPr id="77" name="Freeform 222"/>
                        <wps:cNvSpPr/>
                        <wps:spPr>
                          <a:xfrm>
                            <a:off x="5845155" y="488938"/>
                            <a:ext cx="112123" cy="111757"/>
                          </a:xfrm>
                          <a:custGeom>
                            <a:avLst/>
                            <a:gdLst>
                              <a:gd name="f0" fmla="val 10800000"/>
                              <a:gd name="f1" fmla="val 5400000"/>
                              <a:gd name="f2" fmla="val 180"/>
                              <a:gd name="f3" fmla="val w"/>
                              <a:gd name="f4" fmla="val h"/>
                              <a:gd name="f5" fmla="val 0"/>
                              <a:gd name="f6" fmla="val 159"/>
                              <a:gd name="f7" fmla="val 192"/>
                              <a:gd name="f8" fmla="val 116"/>
                              <a:gd name="f9" fmla="val 101"/>
                              <a:gd name="f10" fmla="val 14"/>
                              <a:gd name="f11" fmla="val 87"/>
                              <a:gd name="f12" fmla="val 24"/>
                              <a:gd name="f13" fmla="val 72"/>
                              <a:gd name="f14" fmla="val 33"/>
                              <a:gd name="f15" fmla="val 58"/>
                              <a:gd name="f16" fmla="val 43"/>
                              <a:gd name="f17" fmla="val 39"/>
                              <a:gd name="f18" fmla="val 48"/>
                              <a:gd name="f19" fmla="val 10"/>
                              <a:gd name="f20" fmla="val 52"/>
                              <a:gd name="f21" fmla="val 5"/>
                              <a:gd name="f22" fmla="val 62"/>
                              <a:gd name="f23" fmla="val 15"/>
                              <a:gd name="f24" fmla="val 81"/>
                              <a:gd name="f25" fmla="val 34"/>
                              <a:gd name="f26" fmla="val 91"/>
                              <a:gd name="f27" fmla="val 44"/>
                              <a:gd name="f28" fmla="val 100"/>
                              <a:gd name="f29" fmla="val 53"/>
                              <a:gd name="f30" fmla="val 110"/>
                              <a:gd name="f31" fmla="val 115"/>
                              <a:gd name="f32" fmla="val 68"/>
                              <a:gd name="f33" fmla="val 120"/>
                              <a:gd name="f34" fmla="val 129"/>
                              <a:gd name="f35" fmla="val 134"/>
                              <a:gd name="f36" fmla="val 144"/>
                              <a:gd name="f37" fmla="val 158"/>
                              <a:gd name="f38" fmla="val 168"/>
                              <a:gd name="f39" fmla="val 182"/>
                              <a:gd name="f40" fmla="+- 0 0 -90"/>
                              <a:gd name="f41" fmla="*/ f3 1 159"/>
                              <a:gd name="f42" fmla="*/ f4 1 192"/>
                              <a:gd name="f43" fmla="+- f7 0 f5"/>
                              <a:gd name="f44" fmla="+- f6 0 f5"/>
                              <a:gd name="f45" fmla="*/ f40 f0 1"/>
                              <a:gd name="f46" fmla="*/ f44 1 159"/>
                              <a:gd name="f47" fmla="*/ f43 1 192"/>
                              <a:gd name="f48" fmla="*/ 116 f44 1"/>
                              <a:gd name="f49" fmla="*/ 0 f43 1"/>
                              <a:gd name="f50" fmla="*/ 101 f44 1"/>
                              <a:gd name="f51" fmla="*/ 14 f43 1"/>
                              <a:gd name="f52" fmla="*/ 87 f44 1"/>
                              <a:gd name="f53" fmla="*/ 24 f43 1"/>
                              <a:gd name="f54" fmla="*/ 72 f44 1"/>
                              <a:gd name="f55" fmla="*/ 33 f43 1"/>
                              <a:gd name="f56" fmla="*/ 58 f44 1"/>
                              <a:gd name="f57" fmla="*/ 43 f43 1"/>
                              <a:gd name="f58" fmla="*/ 39 f44 1"/>
                              <a:gd name="f59" fmla="*/ 48 f43 1"/>
                              <a:gd name="f60" fmla="*/ 24 f44 1"/>
                              <a:gd name="f61" fmla="*/ 10 f44 1"/>
                              <a:gd name="f62" fmla="*/ 52 f43 1"/>
                              <a:gd name="f63" fmla="*/ 0 f44 1"/>
                              <a:gd name="f64" fmla="*/ 5 f44 1"/>
                              <a:gd name="f65" fmla="*/ 62 f43 1"/>
                              <a:gd name="f66" fmla="*/ 15 f44 1"/>
                              <a:gd name="f67" fmla="*/ 72 f43 1"/>
                              <a:gd name="f68" fmla="*/ 81 f43 1"/>
                              <a:gd name="f69" fmla="*/ 34 f44 1"/>
                              <a:gd name="f70" fmla="*/ 91 f43 1"/>
                              <a:gd name="f71" fmla="*/ 44 f44 1"/>
                              <a:gd name="f72" fmla="*/ 100 f43 1"/>
                              <a:gd name="f73" fmla="*/ 53 f44 1"/>
                              <a:gd name="f74" fmla="*/ 110 f43 1"/>
                              <a:gd name="f75" fmla="*/ 115 f43 1"/>
                              <a:gd name="f76" fmla="*/ 68 f44 1"/>
                              <a:gd name="f77" fmla="*/ 120 f43 1"/>
                              <a:gd name="f78" fmla="*/ 129 f43 1"/>
                              <a:gd name="f79" fmla="*/ 134 f43 1"/>
                              <a:gd name="f80" fmla="*/ 144 f43 1"/>
                              <a:gd name="f81" fmla="*/ 158 f43 1"/>
                              <a:gd name="f82" fmla="*/ 168 f43 1"/>
                              <a:gd name="f83" fmla="*/ 182 f43 1"/>
                              <a:gd name="f84" fmla="*/ 192 f43 1"/>
                              <a:gd name="f85" fmla="*/ 159 f44 1"/>
                              <a:gd name="f86" fmla="*/ f45 1 f2"/>
                              <a:gd name="f87" fmla="*/ f48 1 159"/>
                              <a:gd name="f88" fmla="*/ f49 1 192"/>
                              <a:gd name="f89" fmla="*/ f50 1 159"/>
                              <a:gd name="f90" fmla="*/ f51 1 192"/>
                              <a:gd name="f91" fmla="*/ f52 1 159"/>
                              <a:gd name="f92" fmla="*/ f53 1 192"/>
                              <a:gd name="f93" fmla="*/ f54 1 159"/>
                              <a:gd name="f94" fmla="*/ f55 1 192"/>
                              <a:gd name="f95" fmla="*/ f56 1 159"/>
                              <a:gd name="f96" fmla="*/ f57 1 192"/>
                              <a:gd name="f97" fmla="*/ f58 1 159"/>
                              <a:gd name="f98" fmla="*/ f59 1 192"/>
                              <a:gd name="f99" fmla="*/ f60 1 159"/>
                              <a:gd name="f100" fmla="*/ f61 1 159"/>
                              <a:gd name="f101" fmla="*/ f62 1 192"/>
                              <a:gd name="f102" fmla="*/ f63 1 159"/>
                              <a:gd name="f103" fmla="*/ f64 1 159"/>
                              <a:gd name="f104" fmla="*/ f65 1 192"/>
                              <a:gd name="f105" fmla="*/ f66 1 159"/>
                              <a:gd name="f106" fmla="*/ f67 1 192"/>
                              <a:gd name="f107" fmla="*/ f68 1 192"/>
                              <a:gd name="f108" fmla="*/ f69 1 159"/>
                              <a:gd name="f109" fmla="*/ f70 1 192"/>
                              <a:gd name="f110" fmla="*/ f71 1 159"/>
                              <a:gd name="f111" fmla="*/ f72 1 192"/>
                              <a:gd name="f112" fmla="*/ f73 1 159"/>
                              <a:gd name="f113" fmla="*/ f74 1 192"/>
                              <a:gd name="f114" fmla="*/ f75 1 192"/>
                              <a:gd name="f115" fmla="*/ f76 1 159"/>
                              <a:gd name="f116" fmla="*/ f77 1 192"/>
                              <a:gd name="f117" fmla="*/ f78 1 192"/>
                              <a:gd name="f118" fmla="*/ f79 1 192"/>
                              <a:gd name="f119" fmla="*/ f80 1 192"/>
                              <a:gd name="f120" fmla="*/ f81 1 192"/>
                              <a:gd name="f121" fmla="*/ f82 1 192"/>
                              <a:gd name="f122" fmla="*/ f83 1 192"/>
                              <a:gd name="f123" fmla="*/ f84 1 192"/>
                              <a:gd name="f124" fmla="*/ f85 1 159"/>
                              <a:gd name="f125" fmla="*/ 0 1 f46"/>
                              <a:gd name="f126" fmla="*/ f6 1 f46"/>
                              <a:gd name="f127" fmla="*/ 0 1 f47"/>
                              <a:gd name="f128" fmla="*/ f7 1 f47"/>
                              <a:gd name="f129" fmla="+- f86 0 f1"/>
                              <a:gd name="f130" fmla="*/ f87 1 f46"/>
                              <a:gd name="f131" fmla="*/ f88 1 f47"/>
                              <a:gd name="f132" fmla="*/ f89 1 f46"/>
                              <a:gd name="f133" fmla="*/ f90 1 f47"/>
                              <a:gd name="f134" fmla="*/ f91 1 f46"/>
                              <a:gd name="f135" fmla="*/ f92 1 f47"/>
                              <a:gd name="f136" fmla="*/ f93 1 f46"/>
                              <a:gd name="f137" fmla="*/ f94 1 f47"/>
                              <a:gd name="f138" fmla="*/ f95 1 f46"/>
                              <a:gd name="f139" fmla="*/ f96 1 f47"/>
                              <a:gd name="f140" fmla="*/ f97 1 f46"/>
                              <a:gd name="f141" fmla="*/ f98 1 f47"/>
                              <a:gd name="f142" fmla="*/ f99 1 f46"/>
                              <a:gd name="f143" fmla="*/ f100 1 f46"/>
                              <a:gd name="f144" fmla="*/ f101 1 f47"/>
                              <a:gd name="f145" fmla="*/ f102 1 f46"/>
                              <a:gd name="f146" fmla="*/ f103 1 f46"/>
                              <a:gd name="f147" fmla="*/ f104 1 f47"/>
                              <a:gd name="f148" fmla="*/ f105 1 f46"/>
                              <a:gd name="f149" fmla="*/ f106 1 f47"/>
                              <a:gd name="f150" fmla="*/ f107 1 f47"/>
                              <a:gd name="f151" fmla="*/ f108 1 f46"/>
                              <a:gd name="f152" fmla="*/ f109 1 f47"/>
                              <a:gd name="f153" fmla="*/ f110 1 f46"/>
                              <a:gd name="f154" fmla="*/ f111 1 f47"/>
                              <a:gd name="f155" fmla="*/ f112 1 f46"/>
                              <a:gd name="f156" fmla="*/ f113 1 f47"/>
                              <a:gd name="f157" fmla="*/ f114 1 f47"/>
                              <a:gd name="f158" fmla="*/ f115 1 f46"/>
                              <a:gd name="f159" fmla="*/ f116 1 f47"/>
                              <a:gd name="f160" fmla="*/ f117 1 f47"/>
                              <a:gd name="f161" fmla="*/ f118 1 f47"/>
                              <a:gd name="f162" fmla="*/ f119 1 f47"/>
                              <a:gd name="f163" fmla="*/ f120 1 f47"/>
                              <a:gd name="f164" fmla="*/ f121 1 f47"/>
                              <a:gd name="f165" fmla="*/ f122 1 f47"/>
                              <a:gd name="f166" fmla="*/ f123 1 f47"/>
                              <a:gd name="f167" fmla="*/ f124 1 f46"/>
                              <a:gd name="f168" fmla="*/ f125 f41 1"/>
                              <a:gd name="f169" fmla="*/ f126 f41 1"/>
                              <a:gd name="f170" fmla="*/ f128 f42 1"/>
                              <a:gd name="f171" fmla="*/ f127 f42 1"/>
                              <a:gd name="f172" fmla="*/ f130 f41 1"/>
                              <a:gd name="f173" fmla="*/ f131 f42 1"/>
                              <a:gd name="f174" fmla="*/ f132 f41 1"/>
                              <a:gd name="f175" fmla="*/ f133 f42 1"/>
                              <a:gd name="f176" fmla="*/ f134 f41 1"/>
                              <a:gd name="f177" fmla="*/ f135 f42 1"/>
                              <a:gd name="f178" fmla="*/ f136 f41 1"/>
                              <a:gd name="f179" fmla="*/ f137 f42 1"/>
                              <a:gd name="f180" fmla="*/ f138 f41 1"/>
                              <a:gd name="f181" fmla="*/ f139 f42 1"/>
                              <a:gd name="f182" fmla="*/ f140 f41 1"/>
                              <a:gd name="f183" fmla="*/ f141 f42 1"/>
                              <a:gd name="f184" fmla="*/ f142 f41 1"/>
                              <a:gd name="f185" fmla="*/ f143 f41 1"/>
                              <a:gd name="f186" fmla="*/ f144 f42 1"/>
                              <a:gd name="f187" fmla="*/ f145 f41 1"/>
                              <a:gd name="f188" fmla="*/ f146 f41 1"/>
                              <a:gd name="f189" fmla="*/ f147 f42 1"/>
                              <a:gd name="f190" fmla="*/ f148 f41 1"/>
                              <a:gd name="f191" fmla="*/ f149 f42 1"/>
                              <a:gd name="f192" fmla="*/ f150 f42 1"/>
                              <a:gd name="f193" fmla="*/ f151 f41 1"/>
                              <a:gd name="f194" fmla="*/ f152 f42 1"/>
                              <a:gd name="f195" fmla="*/ f153 f41 1"/>
                              <a:gd name="f196" fmla="*/ f154 f42 1"/>
                              <a:gd name="f197" fmla="*/ f155 f41 1"/>
                              <a:gd name="f198" fmla="*/ f156 f42 1"/>
                              <a:gd name="f199" fmla="*/ f157 f42 1"/>
                              <a:gd name="f200" fmla="*/ f158 f41 1"/>
                              <a:gd name="f201" fmla="*/ f159 f42 1"/>
                              <a:gd name="f202" fmla="*/ f160 f42 1"/>
                              <a:gd name="f203" fmla="*/ f161 f42 1"/>
                              <a:gd name="f204" fmla="*/ f162 f42 1"/>
                              <a:gd name="f205" fmla="*/ f163 f42 1"/>
                              <a:gd name="f206" fmla="*/ f164 f42 1"/>
                              <a:gd name="f207" fmla="*/ f165 f42 1"/>
                              <a:gd name="f208" fmla="*/ f166 f42 1"/>
                              <a:gd name="f209" fmla="*/ f167 f41 1"/>
                            </a:gdLst>
                            <a:ahLst/>
                            <a:cxnLst>
                              <a:cxn ang="3cd4">
                                <a:pos x="hc" y="t"/>
                              </a:cxn>
                              <a:cxn ang="0">
                                <a:pos x="r" y="vc"/>
                              </a:cxn>
                              <a:cxn ang="cd4">
                                <a:pos x="hc" y="b"/>
                              </a:cxn>
                              <a:cxn ang="cd2">
                                <a:pos x="l" y="vc"/>
                              </a:cxn>
                              <a:cxn ang="f129">
                                <a:pos x="f172" y="f173"/>
                              </a:cxn>
                              <a:cxn ang="f129">
                                <a:pos x="f174" y="f175"/>
                              </a:cxn>
                              <a:cxn ang="f129">
                                <a:pos x="f176" y="f177"/>
                              </a:cxn>
                              <a:cxn ang="f129">
                                <a:pos x="f178" y="f179"/>
                              </a:cxn>
                              <a:cxn ang="f129">
                                <a:pos x="f180" y="f181"/>
                              </a:cxn>
                              <a:cxn ang="f129">
                                <a:pos x="f182" y="f183"/>
                              </a:cxn>
                              <a:cxn ang="f129">
                                <a:pos x="f184" y="f183"/>
                              </a:cxn>
                              <a:cxn ang="f129">
                                <a:pos x="f185" y="f186"/>
                              </a:cxn>
                              <a:cxn ang="f129">
                                <a:pos x="f187" y="f183"/>
                              </a:cxn>
                              <a:cxn ang="f129">
                                <a:pos x="f188" y="f189"/>
                              </a:cxn>
                              <a:cxn ang="f129">
                                <a:pos x="f190" y="f191"/>
                              </a:cxn>
                              <a:cxn ang="f129">
                                <a:pos x="f184" y="f192"/>
                              </a:cxn>
                              <a:cxn ang="f129">
                                <a:pos x="f193" y="f194"/>
                              </a:cxn>
                              <a:cxn ang="f129">
                                <a:pos x="f195" y="f196"/>
                              </a:cxn>
                              <a:cxn ang="f129">
                                <a:pos x="f197" y="f198"/>
                              </a:cxn>
                              <a:cxn ang="f129">
                                <a:pos x="f180" y="f199"/>
                              </a:cxn>
                              <a:cxn ang="f129">
                                <a:pos x="f200" y="f199"/>
                              </a:cxn>
                              <a:cxn ang="f129">
                                <a:pos x="f180" y="f201"/>
                              </a:cxn>
                              <a:cxn ang="f129">
                                <a:pos x="f197" y="f202"/>
                              </a:cxn>
                              <a:cxn ang="f129">
                                <a:pos x="f195" y="f203"/>
                              </a:cxn>
                              <a:cxn ang="f129">
                                <a:pos x="f182" y="f204"/>
                              </a:cxn>
                              <a:cxn ang="f129">
                                <a:pos x="f193" y="f205"/>
                              </a:cxn>
                              <a:cxn ang="f129">
                                <a:pos x="f193" y="f206"/>
                              </a:cxn>
                              <a:cxn ang="f129">
                                <a:pos x="f193" y="f207"/>
                              </a:cxn>
                              <a:cxn ang="f129">
                                <a:pos x="f195" y="f208"/>
                              </a:cxn>
                              <a:cxn ang="f129">
                                <a:pos x="f209" y="f183"/>
                              </a:cxn>
                              <a:cxn ang="f129">
                                <a:pos x="f172" y="f173"/>
                              </a:cxn>
                            </a:cxnLst>
                            <a:rect l="f168" t="f171" r="f169" b="f170"/>
                            <a:pathLst>
                              <a:path w="159" h="192">
                                <a:moveTo>
                                  <a:pt x="f8" y="f5"/>
                                </a:moveTo>
                                <a:lnTo>
                                  <a:pt x="f9" y="f10"/>
                                </a:lnTo>
                                <a:lnTo>
                                  <a:pt x="f11" y="f12"/>
                                </a:lnTo>
                                <a:lnTo>
                                  <a:pt x="f13" y="f14"/>
                                </a:lnTo>
                                <a:lnTo>
                                  <a:pt x="f15" y="f16"/>
                                </a:lnTo>
                                <a:lnTo>
                                  <a:pt x="f17" y="f18"/>
                                </a:lnTo>
                                <a:lnTo>
                                  <a:pt x="f12" y="f18"/>
                                </a:lnTo>
                                <a:lnTo>
                                  <a:pt x="f19" y="f20"/>
                                </a:lnTo>
                                <a:lnTo>
                                  <a:pt x="f5" y="f18"/>
                                </a:lnTo>
                                <a:lnTo>
                                  <a:pt x="f21" y="f22"/>
                                </a:lnTo>
                                <a:lnTo>
                                  <a:pt x="f23" y="f13"/>
                                </a:lnTo>
                                <a:lnTo>
                                  <a:pt x="f12" y="f24"/>
                                </a:lnTo>
                                <a:lnTo>
                                  <a:pt x="f25" y="f26"/>
                                </a:lnTo>
                                <a:lnTo>
                                  <a:pt x="f27" y="f28"/>
                                </a:lnTo>
                                <a:lnTo>
                                  <a:pt x="f29" y="f30"/>
                                </a:lnTo>
                                <a:lnTo>
                                  <a:pt x="f15" y="f31"/>
                                </a:lnTo>
                                <a:lnTo>
                                  <a:pt x="f32" y="f31"/>
                                </a:lnTo>
                                <a:lnTo>
                                  <a:pt x="f15" y="f33"/>
                                </a:lnTo>
                                <a:lnTo>
                                  <a:pt x="f29" y="f34"/>
                                </a:lnTo>
                                <a:lnTo>
                                  <a:pt x="f27" y="f35"/>
                                </a:lnTo>
                                <a:lnTo>
                                  <a:pt x="f17" y="f36"/>
                                </a:lnTo>
                                <a:lnTo>
                                  <a:pt x="f25" y="f37"/>
                                </a:lnTo>
                                <a:lnTo>
                                  <a:pt x="f25" y="f38"/>
                                </a:lnTo>
                                <a:lnTo>
                                  <a:pt x="f25" y="f39"/>
                                </a:lnTo>
                                <a:lnTo>
                                  <a:pt x="f27" y="f7"/>
                                </a:lnTo>
                                <a:lnTo>
                                  <a:pt x="f6" y="f18"/>
                                </a:lnTo>
                                <a:lnTo>
                                  <a:pt x="f8" y="f5"/>
                                </a:lnTo>
                                <a:close/>
                              </a:path>
                            </a:pathLst>
                          </a:custGeom>
                          <a:solidFill>
                            <a:srgbClr val="002060"/>
                          </a:solidFill>
                          <a:ln cap="flat">
                            <a:noFill/>
                            <a:prstDash val="solid"/>
                          </a:ln>
                        </wps:spPr>
                        <wps:bodyPr lIns="0" tIns="0" rIns="0" bIns="0"/>
                      </wps:wsp>
                      <wps:wsp>
                        <wps:cNvPr id="78" name="Freeform 223"/>
                        <wps:cNvSpPr/>
                        <wps:spPr>
                          <a:xfrm>
                            <a:off x="5876181" y="516873"/>
                            <a:ext cx="107890" cy="114080"/>
                          </a:xfrm>
                          <a:custGeom>
                            <a:avLst/>
                            <a:gdLst>
                              <a:gd name="f0" fmla="val 10800000"/>
                              <a:gd name="f1" fmla="val 5400000"/>
                              <a:gd name="f2" fmla="val 180"/>
                              <a:gd name="f3" fmla="val w"/>
                              <a:gd name="f4" fmla="val h"/>
                              <a:gd name="f5" fmla="val 0"/>
                              <a:gd name="f6" fmla="val 153"/>
                              <a:gd name="f7" fmla="val 196"/>
                              <a:gd name="f8" fmla="val 52"/>
                              <a:gd name="f9" fmla="val 144"/>
                              <a:gd name="f10" fmla="val 72"/>
                              <a:gd name="f11" fmla="val 134"/>
                              <a:gd name="f12" fmla="val 86"/>
                              <a:gd name="f13" fmla="val 124"/>
                              <a:gd name="f14" fmla="val 110"/>
                              <a:gd name="f15" fmla="val 120"/>
                              <a:gd name="f16" fmla="val 129"/>
                              <a:gd name="f17" fmla="val 115"/>
                              <a:gd name="f18" fmla="val 168"/>
                              <a:gd name="f19" fmla="val 182"/>
                              <a:gd name="f20" fmla="val 105"/>
                              <a:gd name="f21" fmla="val 187"/>
                              <a:gd name="f22" fmla="val 96"/>
                              <a:gd name="f23" fmla="val 177"/>
                              <a:gd name="f24" fmla="val 81"/>
                              <a:gd name="f25" fmla="val 67"/>
                              <a:gd name="f26" fmla="val 62"/>
                              <a:gd name="f27" fmla="val 57"/>
                              <a:gd name="f28" fmla="val 43"/>
                              <a:gd name="f29" fmla="val 38"/>
                              <a:gd name="f30" fmla="val 28"/>
                              <a:gd name="f31" fmla="val 158"/>
                              <a:gd name="f32" fmla="val 19"/>
                              <a:gd name="f33" fmla="val 9"/>
                              <a:gd name="f34" fmla="+- 0 0 -90"/>
                              <a:gd name="f35" fmla="*/ f3 1 153"/>
                              <a:gd name="f36" fmla="*/ f4 1 196"/>
                              <a:gd name="f37" fmla="+- f7 0 f5"/>
                              <a:gd name="f38" fmla="+- f6 0 f5"/>
                              <a:gd name="f39" fmla="*/ f34 f0 1"/>
                              <a:gd name="f40" fmla="*/ f38 1 153"/>
                              <a:gd name="f41" fmla="*/ f37 1 196"/>
                              <a:gd name="f42" fmla="*/ 153 f38 1"/>
                              <a:gd name="f43" fmla="*/ 52 f37 1"/>
                              <a:gd name="f44" fmla="*/ 144 f38 1"/>
                              <a:gd name="f45" fmla="*/ 72 f37 1"/>
                              <a:gd name="f46" fmla="*/ 134 f38 1"/>
                              <a:gd name="f47" fmla="*/ 86 f37 1"/>
                              <a:gd name="f48" fmla="*/ 124 f38 1"/>
                              <a:gd name="f49" fmla="*/ 110 f37 1"/>
                              <a:gd name="f50" fmla="*/ 120 f38 1"/>
                              <a:gd name="f51" fmla="*/ 129 f37 1"/>
                              <a:gd name="f52" fmla="*/ 115 f38 1"/>
                              <a:gd name="f53" fmla="*/ 144 f37 1"/>
                              <a:gd name="f54" fmla="*/ 168 f37 1"/>
                              <a:gd name="f55" fmla="*/ 110 f38 1"/>
                              <a:gd name="f56" fmla="*/ 182 f37 1"/>
                              <a:gd name="f57" fmla="*/ 196 f37 1"/>
                              <a:gd name="f58" fmla="*/ 105 f38 1"/>
                              <a:gd name="f59" fmla="*/ 187 f37 1"/>
                              <a:gd name="f60" fmla="*/ 96 f38 1"/>
                              <a:gd name="f61" fmla="*/ 177 f37 1"/>
                              <a:gd name="f62" fmla="*/ 86 f38 1"/>
                              <a:gd name="f63" fmla="*/ 81 f38 1"/>
                              <a:gd name="f64" fmla="*/ 153 f37 1"/>
                              <a:gd name="f65" fmla="*/ 72 f38 1"/>
                              <a:gd name="f66" fmla="*/ 67 f38 1"/>
                              <a:gd name="f67" fmla="*/ 134 f37 1"/>
                              <a:gd name="f68" fmla="*/ 62 f38 1"/>
                              <a:gd name="f69" fmla="*/ 124 f37 1"/>
                              <a:gd name="f70" fmla="*/ 115 f37 1"/>
                              <a:gd name="f71" fmla="*/ 57 f38 1"/>
                              <a:gd name="f72" fmla="*/ 52 f38 1"/>
                              <a:gd name="f73" fmla="*/ 43 f38 1"/>
                              <a:gd name="f74" fmla="*/ 38 f38 1"/>
                              <a:gd name="f75" fmla="*/ 28 f38 1"/>
                              <a:gd name="f76" fmla="*/ 158 f37 1"/>
                              <a:gd name="f77" fmla="*/ 19 f38 1"/>
                              <a:gd name="f78" fmla="*/ 9 f38 1"/>
                              <a:gd name="f79" fmla="*/ 0 f38 1"/>
                              <a:gd name="f80" fmla="*/ 0 f37 1"/>
                              <a:gd name="f81" fmla="*/ f39 1 f2"/>
                              <a:gd name="f82" fmla="*/ f42 1 153"/>
                              <a:gd name="f83" fmla="*/ f43 1 196"/>
                              <a:gd name="f84" fmla="*/ f44 1 153"/>
                              <a:gd name="f85" fmla="*/ f45 1 196"/>
                              <a:gd name="f86" fmla="*/ f46 1 153"/>
                              <a:gd name="f87" fmla="*/ f47 1 196"/>
                              <a:gd name="f88" fmla="*/ f48 1 153"/>
                              <a:gd name="f89" fmla="*/ f49 1 196"/>
                              <a:gd name="f90" fmla="*/ f50 1 153"/>
                              <a:gd name="f91" fmla="*/ f51 1 196"/>
                              <a:gd name="f92" fmla="*/ f52 1 153"/>
                              <a:gd name="f93" fmla="*/ f53 1 196"/>
                              <a:gd name="f94" fmla="*/ f54 1 196"/>
                              <a:gd name="f95" fmla="*/ f55 1 153"/>
                              <a:gd name="f96" fmla="*/ f56 1 196"/>
                              <a:gd name="f97" fmla="*/ f57 1 196"/>
                              <a:gd name="f98" fmla="*/ f58 1 153"/>
                              <a:gd name="f99" fmla="*/ f59 1 196"/>
                              <a:gd name="f100" fmla="*/ f60 1 153"/>
                              <a:gd name="f101" fmla="*/ f61 1 196"/>
                              <a:gd name="f102" fmla="*/ f62 1 153"/>
                              <a:gd name="f103" fmla="*/ f63 1 153"/>
                              <a:gd name="f104" fmla="*/ f64 1 196"/>
                              <a:gd name="f105" fmla="*/ f65 1 153"/>
                              <a:gd name="f106" fmla="*/ f66 1 153"/>
                              <a:gd name="f107" fmla="*/ f67 1 196"/>
                              <a:gd name="f108" fmla="*/ f68 1 153"/>
                              <a:gd name="f109" fmla="*/ f69 1 196"/>
                              <a:gd name="f110" fmla="*/ f70 1 196"/>
                              <a:gd name="f111" fmla="*/ f71 1 153"/>
                              <a:gd name="f112" fmla="*/ f72 1 153"/>
                              <a:gd name="f113" fmla="*/ f73 1 153"/>
                              <a:gd name="f114" fmla="*/ f74 1 153"/>
                              <a:gd name="f115" fmla="*/ f75 1 153"/>
                              <a:gd name="f116" fmla="*/ f76 1 196"/>
                              <a:gd name="f117" fmla="*/ f77 1 153"/>
                              <a:gd name="f118" fmla="*/ f78 1 153"/>
                              <a:gd name="f119" fmla="*/ f79 1 153"/>
                              <a:gd name="f120" fmla="*/ f80 1 196"/>
                              <a:gd name="f121" fmla="*/ 0 1 f40"/>
                              <a:gd name="f122" fmla="*/ f6 1 f40"/>
                              <a:gd name="f123" fmla="*/ 0 1 f41"/>
                              <a:gd name="f124" fmla="*/ f7 1 f41"/>
                              <a:gd name="f125" fmla="+- f81 0 f1"/>
                              <a:gd name="f126" fmla="*/ f82 1 f40"/>
                              <a:gd name="f127" fmla="*/ f83 1 f41"/>
                              <a:gd name="f128" fmla="*/ f84 1 f40"/>
                              <a:gd name="f129" fmla="*/ f85 1 f41"/>
                              <a:gd name="f130" fmla="*/ f86 1 f40"/>
                              <a:gd name="f131" fmla="*/ f87 1 f41"/>
                              <a:gd name="f132" fmla="*/ f88 1 f40"/>
                              <a:gd name="f133" fmla="*/ f89 1 f41"/>
                              <a:gd name="f134" fmla="*/ f90 1 f40"/>
                              <a:gd name="f135" fmla="*/ f91 1 f41"/>
                              <a:gd name="f136" fmla="*/ f92 1 f40"/>
                              <a:gd name="f137" fmla="*/ f93 1 f41"/>
                              <a:gd name="f138" fmla="*/ f94 1 f41"/>
                              <a:gd name="f139" fmla="*/ f95 1 f40"/>
                              <a:gd name="f140" fmla="*/ f96 1 f41"/>
                              <a:gd name="f141" fmla="*/ f97 1 f41"/>
                              <a:gd name="f142" fmla="*/ f98 1 f40"/>
                              <a:gd name="f143" fmla="*/ f99 1 f41"/>
                              <a:gd name="f144" fmla="*/ f100 1 f40"/>
                              <a:gd name="f145" fmla="*/ f101 1 f41"/>
                              <a:gd name="f146" fmla="*/ f102 1 f40"/>
                              <a:gd name="f147" fmla="*/ f103 1 f40"/>
                              <a:gd name="f148" fmla="*/ f104 1 f41"/>
                              <a:gd name="f149" fmla="*/ f105 1 f40"/>
                              <a:gd name="f150" fmla="*/ f106 1 f40"/>
                              <a:gd name="f151" fmla="*/ f107 1 f41"/>
                              <a:gd name="f152" fmla="*/ f108 1 f40"/>
                              <a:gd name="f153" fmla="*/ f109 1 f41"/>
                              <a:gd name="f154" fmla="*/ f110 1 f41"/>
                              <a:gd name="f155" fmla="*/ f111 1 f40"/>
                              <a:gd name="f156" fmla="*/ f112 1 f40"/>
                              <a:gd name="f157" fmla="*/ f113 1 f40"/>
                              <a:gd name="f158" fmla="*/ f114 1 f40"/>
                              <a:gd name="f159" fmla="*/ f115 1 f40"/>
                              <a:gd name="f160" fmla="*/ f116 1 f41"/>
                              <a:gd name="f161" fmla="*/ f117 1 f40"/>
                              <a:gd name="f162" fmla="*/ f118 1 f40"/>
                              <a:gd name="f163" fmla="*/ f119 1 f40"/>
                              <a:gd name="f164" fmla="*/ f120 1 f41"/>
                              <a:gd name="f165" fmla="*/ f121 f35 1"/>
                              <a:gd name="f166" fmla="*/ f122 f35 1"/>
                              <a:gd name="f167" fmla="*/ f124 f36 1"/>
                              <a:gd name="f168" fmla="*/ f123 f36 1"/>
                              <a:gd name="f169" fmla="*/ f126 f35 1"/>
                              <a:gd name="f170" fmla="*/ f127 f36 1"/>
                              <a:gd name="f171" fmla="*/ f128 f35 1"/>
                              <a:gd name="f172" fmla="*/ f129 f36 1"/>
                              <a:gd name="f173" fmla="*/ f130 f35 1"/>
                              <a:gd name="f174" fmla="*/ f131 f36 1"/>
                              <a:gd name="f175" fmla="*/ f132 f35 1"/>
                              <a:gd name="f176" fmla="*/ f133 f36 1"/>
                              <a:gd name="f177" fmla="*/ f134 f35 1"/>
                              <a:gd name="f178" fmla="*/ f135 f36 1"/>
                              <a:gd name="f179" fmla="*/ f136 f35 1"/>
                              <a:gd name="f180" fmla="*/ f137 f36 1"/>
                              <a:gd name="f181" fmla="*/ f138 f36 1"/>
                              <a:gd name="f182" fmla="*/ f139 f35 1"/>
                              <a:gd name="f183" fmla="*/ f140 f36 1"/>
                              <a:gd name="f184" fmla="*/ f141 f36 1"/>
                              <a:gd name="f185" fmla="*/ f142 f35 1"/>
                              <a:gd name="f186" fmla="*/ f143 f36 1"/>
                              <a:gd name="f187" fmla="*/ f144 f35 1"/>
                              <a:gd name="f188" fmla="*/ f145 f36 1"/>
                              <a:gd name="f189" fmla="*/ f146 f35 1"/>
                              <a:gd name="f190" fmla="*/ f147 f35 1"/>
                              <a:gd name="f191" fmla="*/ f148 f36 1"/>
                              <a:gd name="f192" fmla="*/ f149 f35 1"/>
                              <a:gd name="f193" fmla="*/ f150 f35 1"/>
                              <a:gd name="f194" fmla="*/ f151 f36 1"/>
                              <a:gd name="f195" fmla="*/ f152 f35 1"/>
                              <a:gd name="f196" fmla="*/ f153 f36 1"/>
                              <a:gd name="f197" fmla="*/ f154 f36 1"/>
                              <a:gd name="f198" fmla="*/ f155 f35 1"/>
                              <a:gd name="f199" fmla="*/ f156 f35 1"/>
                              <a:gd name="f200" fmla="*/ f157 f35 1"/>
                              <a:gd name="f201" fmla="*/ f158 f35 1"/>
                              <a:gd name="f202" fmla="*/ f159 f35 1"/>
                              <a:gd name="f203" fmla="*/ f160 f36 1"/>
                              <a:gd name="f204" fmla="*/ f161 f35 1"/>
                              <a:gd name="f205" fmla="*/ f162 f35 1"/>
                              <a:gd name="f206" fmla="*/ f163 f35 1"/>
                              <a:gd name="f207" fmla="*/ f164 f36 1"/>
                            </a:gdLst>
                            <a:ahLst/>
                            <a:cxnLst>
                              <a:cxn ang="3cd4">
                                <a:pos x="hc" y="t"/>
                              </a:cxn>
                              <a:cxn ang="0">
                                <a:pos x="r" y="vc"/>
                              </a:cxn>
                              <a:cxn ang="cd4">
                                <a:pos x="hc" y="b"/>
                              </a:cxn>
                              <a:cxn ang="cd2">
                                <a:pos x="l" y="vc"/>
                              </a:cxn>
                              <a:cxn ang="f125">
                                <a:pos x="f169" y="f170"/>
                              </a:cxn>
                              <a:cxn ang="f125">
                                <a:pos x="f171" y="f172"/>
                              </a:cxn>
                              <a:cxn ang="f125">
                                <a:pos x="f173" y="f174"/>
                              </a:cxn>
                              <a:cxn ang="f125">
                                <a:pos x="f175" y="f176"/>
                              </a:cxn>
                              <a:cxn ang="f125">
                                <a:pos x="f177" y="f178"/>
                              </a:cxn>
                              <a:cxn ang="f125">
                                <a:pos x="f179" y="f180"/>
                              </a:cxn>
                              <a:cxn ang="f125">
                                <a:pos x="f179" y="f181"/>
                              </a:cxn>
                              <a:cxn ang="f125">
                                <a:pos x="f182" y="f183"/>
                              </a:cxn>
                              <a:cxn ang="f125">
                                <a:pos x="f179" y="f184"/>
                              </a:cxn>
                              <a:cxn ang="f125">
                                <a:pos x="f185" y="f186"/>
                              </a:cxn>
                              <a:cxn ang="f125">
                                <a:pos x="f187" y="f188"/>
                              </a:cxn>
                              <a:cxn ang="f125">
                                <a:pos x="f189" y="f181"/>
                              </a:cxn>
                              <a:cxn ang="f125">
                                <a:pos x="f190" y="f191"/>
                              </a:cxn>
                              <a:cxn ang="f125">
                                <a:pos x="f192" y="f180"/>
                              </a:cxn>
                              <a:cxn ang="f125">
                                <a:pos x="f193" y="f194"/>
                              </a:cxn>
                              <a:cxn ang="f125">
                                <a:pos x="f195" y="f196"/>
                              </a:cxn>
                              <a:cxn ang="f125">
                                <a:pos x="f195" y="f197"/>
                              </a:cxn>
                              <a:cxn ang="f125">
                                <a:pos x="f198" y="f196"/>
                              </a:cxn>
                              <a:cxn ang="f125">
                                <a:pos x="f199" y="f194"/>
                              </a:cxn>
                              <a:cxn ang="f125">
                                <a:pos x="f200" y="f180"/>
                              </a:cxn>
                              <a:cxn ang="f125">
                                <a:pos x="f201" y="f191"/>
                              </a:cxn>
                              <a:cxn ang="f125">
                                <a:pos x="f202" y="f203"/>
                              </a:cxn>
                              <a:cxn ang="f125">
                                <a:pos x="f204" y="f203"/>
                              </a:cxn>
                              <a:cxn ang="f125">
                                <a:pos x="f205" y="f191"/>
                              </a:cxn>
                              <a:cxn ang="f125">
                                <a:pos x="f206" y="f180"/>
                              </a:cxn>
                              <a:cxn ang="f125">
                                <a:pos x="f179" y="f207"/>
                              </a:cxn>
                              <a:cxn ang="f125">
                                <a:pos x="f169" y="f170"/>
                              </a:cxn>
                            </a:cxnLst>
                            <a:rect l="f165" t="f168" r="f166" b="f167"/>
                            <a:pathLst>
                              <a:path w="153" h="196">
                                <a:moveTo>
                                  <a:pt x="f6" y="f8"/>
                                </a:moveTo>
                                <a:lnTo>
                                  <a:pt x="f9" y="f10"/>
                                </a:lnTo>
                                <a:lnTo>
                                  <a:pt x="f11" y="f12"/>
                                </a:lnTo>
                                <a:lnTo>
                                  <a:pt x="f13" y="f14"/>
                                </a:lnTo>
                                <a:lnTo>
                                  <a:pt x="f15" y="f16"/>
                                </a:lnTo>
                                <a:lnTo>
                                  <a:pt x="f17" y="f9"/>
                                </a:lnTo>
                                <a:lnTo>
                                  <a:pt x="f17" y="f18"/>
                                </a:lnTo>
                                <a:lnTo>
                                  <a:pt x="f14" y="f19"/>
                                </a:lnTo>
                                <a:lnTo>
                                  <a:pt x="f17" y="f7"/>
                                </a:lnTo>
                                <a:lnTo>
                                  <a:pt x="f20" y="f21"/>
                                </a:lnTo>
                                <a:lnTo>
                                  <a:pt x="f22" y="f23"/>
                                </a:lnTo>
                                <a:lnTo>
                                  <a:pt x="f12" y="f18"/>
                                </a:lnTo>
                                <a:lnTo>
                                  <a:pt x="f24" y="f6"/>
                                </a:lnTo>
                                <a:lnTo>
                                  <a:pt x="f10" y="f9"/>
                                </a:lnTo>
                                <a:lnTo>
                                  <a:pt x="f25" y="f11"/>
                                </a:lnTo>
                                <a:lnTo>
                                  <a:pt x="f26" y="f13"/>
                                </a:lnTo>
                                <a:lnTo>
                                  <a:pt x="f26" y="f17"/>
                                </a:lnTo>
                                <a:lnTo>
                                  <a:pt x="f27" y="f13"/>
                                </a:lnTo>
                                <a:lnTo>
                                  <a:pt x="f8" y="f11"/>
                                </a:lnTo>
                                <a:lnTo>
                                  <a:pt x="f28" y="f9"/>
                                </a:lnTo>
                                <a:lnTo>
                                  <a:pt x="f29" y="f6"/>
                                </a:lnTo>
                                <a:lnTo>
                                  <a:pt x="f30" y="f31"/>
                                </a:lnTo>
                                <a:lnTo>
                                  <a:pt x="f32" y="f31"/>
                                </a:lnTo>
                                <a:lnTo>
                                  <a:pt x="f33" y="f6"/>
                                </a:lnTo>
                                <a:lnTo>
                                  <a:pt x="f5" y="f9"/>
                                </a:lnTo>
                                <a:lnTo>
                                  <a:pt x="f17" y="f5"/>
                                </a:lnTo>
                                <a:lnTo>
                                  <a:pt x="f6" y="f8"/>
                                </a:lnTo>
                                <a:close/>
                              </a:path>
                            </a:pathLst>
                          </a:custGeom>
                          <a:solidFill>
                            <a:srgbClr val="002060"/>
                          </a:solidFill>
                          <a:ln cap="flat">
                            <a:noFill/>
                            <a:prstDash val="solid"/>
                          </a:ln>
                        </wps:spPr>
                        <wps:bodyPr lIns="0" tIns="0" rIns="0" bIns="0"/>
                      </wps:wsp>
                      <wps:wsp>
                        <wps:cNvPr id="79" name="Freeform 224"/>
                        <wps:cNvSpPr/>
                        <wps:spPr>
                          <a:xfrm>
                            <a:off x="5963625" y="488938"/>
                            <a:ext cx="98727" cy="105933"/>
                          </a:xfrm>
                          <a:custGeom>
                            <a:avLst/>
                            <a:gdLst>
                              <a:gd name="f0" fmla="val 10800000"/>
                              <a:gd name="f1" fmla="val 5400000"/>
                              <a:gd name="f2" fmla="val 180"/>
                              <a:gd name="f3" fmla="val w"/>
                              <a:gd name="f4" fmla="val h"/>
                              <a:gd name="f5" fmla="val 0"/>
                              <a:gd name="f6" fmla="val 140"/>
                              <a:gd name="f7" fmla="val 182"/>
                              <a:gd name="f8" fmla="val 29"/>
                              <a:gd name="f9" fmla="val 44"/>
                              <a:gd name="f10" fmla="val 19"/>
                              <a:gd name="f11" fmla="val 63"/>
                              <a:gd name="f12" fmla="val 43"/>
                              <a:gd name="f13" fmla="val 77"/>
                              <a:gd name="f14" fmla="val 62"/>
                              <a:gd name="f15" fmla="val 96"/>
                              <a:gd name="f16" fmla="val 81"/>
                              <a:gd name="f17" fmla="val 111"/>
                              <a:gd name="f18" fmla="val 100"/>
                              <a:gd name="f19" fmla="val 120"/>
                              <a:gd name="f20" fmla="val 115"/>
                              <a:gd name="f21" fmla="val 130"/>
                              <a:gd name="f22" fmla="val 129"/>
                              <a:gd name="f23" fmla="val 135"/>
                              <a:gd name="f24" fmla="val 134"/>
                              <a:gd name="f25" fmla="val 139"/>
                              <a:gd name="f26" fmla="val 148"/>
                              <a:gd name="f27" fmla="val 163"/>
                              <a:gd name="f28" fmla="val 172"/>
                              <a:gd name="f29" fmla="val 177"/>
                              <a:gd name="f30" fmla="val 116"/>
                              <a:gd name="f31" fmla="val 106"/>
                              <a:gd name="f32" fmla="val 92"/>
                              <a:gd name="f33" fmla="val 158"/>
                              <a:gd name="f34" fmla="val 58"/>
                              <a:gd name="f35" fmla="val 91"/>
                              <a:gd name="f36" fmla="val 67"/>
                              <a:gd name="f37" fmla="val 15"/>
                              <a:gd name="f38" fmla="val 52"/>
                              <a:gd name="f39" fmla="val 5"/>
                              <a:gd name="f40" fmla="val 38"/>
                              <a:gd name="f41" fmla="val 33"/>
                              <a:gd name="f42" fmla="+- 0 0 -90"/>
                              <a:gd name="f43" fmla="*/ f3 1 140"/>
                              <a:gd name="f44" fmla="*/ f4 1 182"/>
                              <a:gd name="f45" fmla="+- f7 0 f5"/>
                              <a:gd name="f46" fmla="+- f6 0 f5"/>
                              <a:gd name="f47" fmla="*/ f42 f0 1"/>
                              <a:gd name="f48" fmla="*/ f46 1 140"/>
                              <a:gd name="f49" fmla="*/ f45 1 182"/>
                              <a:gd name="f50" fmla="*/ 29 f46 1"/>
                              <a:gd name="f51" fmla="*/ 0 f45 1"/>
                              <a:gd name="f52" fmla="*/ 44 f46 1"/>
                              <a:gd name="f53" fmla="*/ 19 f45 1"/>
                              <a:gd name="f54" fmla="*/ 63 f46 1"/>
                              <a:gd name="f55" fmla="*/ 43 f45 1"/>
                              <a:gd name="f56" fmla="*/ 77 f46 1"/>
                              <a:gd name="f57" fmla="*/ 62 f45 1"/>
                              <a:gd name="f58" fmla="*/ 96 f46 1"/>
                              <a:gd name="f59" fmla="*/ 81 f45 1"/>
                              <a:gd name="f60" fmla="*/ 111 f46 1"/>
                              <a:gd name="f61" fmla="*/ 100 f45 1"/>
                              <a:gd name="f62" fmla="*/ 120 f46 1"/>
                              <a:gd name="f63" fmla="*/ 115 f45 1"/>
                              <a:gd name="f64" fmla="*/ 130 f46 1"/>
                              <a:gd name="f65" fmla="*/ 129 f45 1"/>
                              <a:gd name="f66" fmla="*/ 135 f46 1"/>
                              <a:gd name="f67" fmla="*/ 134 f45 1"/>
                              <a:gd name="f68" fmla="*/ 140 f46 1"/>
                              <a:gd name="f69" fmla="*/ 139 f45 1"/>
                              <a:gd name="f70" fmla="*/ 148 f45 1"/>
                              <a:gd name="f71" fmla="*/ 163 f45 1"/>
                              <a:gd name="f72" fmla="*/ 172 f45 1"/>
                              <a:gd name="f73" fmla="*/ 177 f45 1"/>
                              <a:gd name="f74" fmla="*/ 182 f45 1"/>
                              <a:gd name="f75" fmla="*/ 116 f46 1"/>
                              <a:gd name="f76" fmla="*/ 106 f46 1"/>
                              <a:gd name="f77" fmla="*/ 92 f46 1"/>
                              <a:gd name="f78" fmla="*/ 158 f45 1"/>
                              <a:gd name="f79" fmla="*/ 58 f46 1"/>
                              <a:gd name="f80" fmla="*/ 91 f45 1"/>
                              <a:gd name="f81" fmla="*/ 67 f45 1"/>
                              <a:gd name="f82" fmla="*/ 15 f46 1"/>
                              <a:gd name="f83" fmla="*/ 52 f45 1"/>
                              <a:gd name="f84" fmla="*/ 5 f46 1"/>
                              <a:gd name="f85" fmla="*/ 38 f45 1"/>
                              <a:gd name="f86" fmla="*/ 0 f46 1"/>
                              <a:gd name="f87" fmla="*/ 33 f45 1"/>
                              <a:gd name="f88" fmla="*/ f47 1 f2"/>
                              <a:gd name="f89" fmla="*/ f50 1 140"/>
                              <a:gd name="f90" fmla="*/ f51 1 182"/>
                              <a:gd name="f91" fmla="*/ f52 1 140"/>
                              <a:gd name="f92" fmla="*/ f53 1 182"/>
                              <a:gd name="f93" fmla="*/ f54 1 140"/>
                              <a:gd name="f94" fmla="*/ f55 1 182"/>
                              <a:gd name="f95" fmla="*/ f56 1 140"/>
                              <a:gd name="f96" fmla="*/ f57 1 182"/>
                              <a:gd name="f97" fmla="*/ f58 1 140"/>
                              <a:gd name="f98" fmla="*/ f59 1 182"/>
                              <a:gd name="f99" fmla="*/ f60 1 140"/>
                              <a:gd name="f100" fmla="*/ f61 1 182"/>
                              <a:gd name="f101" fmla="*/ f62 1 140"/>
                              <a:gd name="f102" fmla="*/ f63 1 182"/>
                              <a:gd name="f103" fmla="*/ f64 1 140"/>
                              <a:gd name="f104" fmla="*/ f65 1 182"/>
                              <a:gd name="f105" fmla="*/ f66 1 140"/>
                              <a:gd name="f106" fmla="*/ f67 1 182"/>
                              <a:gd name="f107" fmla="*/ f68 1 140"/>
                              <a:gd name="f108" fmla="*/ f69 1 182"/>
                              <a:gd name="f109" fmla="*/ f70 1 182"/>
                              <a:gd name="f110" fmla="*/ f71 1 182"/>
                              <a:gd name="f111" fmla="*/ f72 1 182"/>
                              <a:gd name="f112" fmla="*/ f73 1 182"/>
                              <a:gd name="f113" fmla="*/ f74 1 182"/>
                              <a:gd name="f114" fmla="*/ f75 1 140"/>
                              <a:gd name="f115" fmla="*/ f76 1 140"/>
                              <a:gd name="f116" fmla="*/ f77 1 140"/>
                              <a:gd name="f117" fmla="*/ f78 1 182"/>
                              <a:gd name="f118" fmla="*/ f79 1 140"/>
                              <a:gd name="f119" fmla="*/ f80 1 182"/>
                              <a:gd name="f120" fmla="*/ f81 1 182"/>
                              <a:gd name="f121" fmla="*/ f82 1 140"/>
                              <a:gd name="f122" fmla="*/ f83 1 182"/>
                              <a:gd name="f123" fmla="*/ f84 1 140"/>
                              <a:gd name="f124" fmla="*/ f85 1 182"/>
                              <a:gd name="f125" fmla="*/ f86 1 140"/>
                              <a:gd name="f126" fmla="*/ f87 1 182"/>
                              <a:gd name="f127" fmla="*/ 0 1 f48"/>
                              <a:gd name="f128" fmla="*/ f6 1 f48"/>
                              <a:gd name="f129" fmla="*/ 0 1 f49"/>
                              <a:gd name="f130" fmla="*/ f7 1 f49"/>
                              <a:gd name="f131" fmla="+- f88 0 f1"/>
                              <a:gd name="f132" fmla="*/ f89 1 f48"/>
                              <a:gd name="f133" fmla="*/ f90 1 f49"/>
                              <a:gd name="f134" fmla="*/ f91 1 f48"/>
                              <a:gd name="f135" fmla="*/ f92 1 f49"/>
                              <a:gd name="f136" fmla="*/ f93 1 f48"/>
                              <a:gd name="f137" fmla="*/ f94 1 f49"/>
                              <a:gd name="f138" fmla="*/ f95 1 f48"/>
                              <a:gd name="f139" fmla="*/ f96 1 f49"/>
                              <a:gd name="f140" fmla="*/ f97 1 f48"/>
                              <a:gd name="f141" fmla="*/ f98 1 f49"/>
                              <a:gd name="f142" fmla="*/ f99 1 f48"/>
                              <a:gd name="f143" fmla="*/ f100 1 f49"/>
                              <a:gd name="f144" fmla="*/ f101 1 f48"/>
                              <a:gd name="f145" fmla="*/ f102 1 f49"/>
                              <a:gd name="f146" fmla="*/ f103 1 f48"/>
                              <a:gd name="f147" fmla="*/ f104 1 f49"/>
                              <a:gd name="f148" fmla="*/ f105 1 f48"/>
                              <a:gd name="f149" fmla="*/ f106 1 f49"/>
                              <a:gd name="f150" fmla="*/ f107 1 f48"/>
                              <a:gd name="f151" fmla="*/ f108 1 f49"/>
                              <a:gd name="f152" fmla="*/ f109 1 f49"/>
                              <a:gd name="f153" fmla="*/ f110 1 f49"/>
                              <a:gd name="f154" fmla="*/ f111 1 f49"/>
                              <a:gd name="f155" fmla="*/ f112 1 f49"/>
                              <a:gd name="f156" fmla="*/ f113 1 f49"/>
                              <a:gd name="f157" fmla="*/ f114 1 f48"/>
                              <a:gd name="f158" fmla="*/ f115 1 f48"/>
                              <a:gd name="f159" fmla="*/ f116 1 f48"/>
                              <a:gd name="f160" fmla="*/ f117 1 f49"/>
                              <a:gd name="f161" fmla="*/ f118 1 f48"/>
                              <a:gd name="f162" fmla="*/ f119 1 f49"/>
                              <a:gd name="f163" fmla="*/ f120 1 f49"/>
                              <a:gd name="f164" fmla="*/ f121 1 f48"/>
                              <a:gd name="f165" fmla="*/ f122 1 f49"/>
                              <a:gd name="f166" fmla="*/ f123 1 f48"/>
                              <a:gd name="f167" fmla="*/ f124 1 f49"/>
                              <a:gd name="f168" fmla="*/ f125 1 f48"/>
                              <a:gd name="f169" fmla="*/ f126 1 f49"/>
                              <a:gd name="f170" fmla="*/ f127 f43 1"/>
                              <a:gd name="f171" fmla="*/ f128 f43 1"/>
                              <a:gd name="f172" fmla="*/ f130 f44 1"/>
                              <a:gd name="f173" fmla="*/ f129 f44 1"/>
                              <a:gd name="f174" fmla="*/ f132 f43 1"/>
                              <a:gd name="f175" fmla="*/ f133 f44 1"/>
                              <a:gd name="f176" fmla="*/ f134 f43 1"/>
                              <a:gd name="f177" fmla="*/ f135 f44 1"/>
                              <a:gd name="f178" fmla="*/ f136 f43 1"/>
                              <a:gd name="f179" fmla="*/ f137 f44 1"/>
                              <a:gd name="f180" fmla="*/ f138 f43 1"/>
                              <a:gd name="f181" fmla="*/ f139 f44 1"/>
                              <a:gd name="f182" fmla="*/ f140 f43 1"/>
                              <a:gd name="f183" fmla="*/ f141 f44 1"/>
                              <a:gd name="f184" fmla="*/ f142 f43 1"/>
                              <a:gd name="f185" fmla="*/ f143 f44 1"/>
                              <a:gd name="f186" fmla="*/ f144 f43 1"/>
                              <a:gd name="f187" fmla="*/ f145 f44 1"/>
                              <a:gd name="f188" fmla="*/ f146 f43 1"/>
                              <a:gd name="f189" fmla="*/ f147 f44 1"/>
                              <a:gd name="f190" fmla="*/ f148 f43 1"/>
                              <a:gd name="f191" fmla="*/ f149 f44 1"/>
                              <a:gd name="f192" fmla="*/ f150 f43 1"/>
                              <a:gd name="f193" fmla="*/ f151 f44 1"/>
                              <a:gd name="f194" fmla="*/ f152 f44 1"/>
                              <a:gd name="f195" fmla="*/ f153 f44 1"/>
                              <a:gd name="f196" fmla="*/ f154 f44 1"/>
                              <a:gd name="f197" fmla="*/ f155 f44 1"/>
                              <a:gd name="f198" fmla="*/ f156 f44 1"/>
                              <a:gd name="f199" fmla="*/ f157 f43 1"/>
                              <a:gd name="f200" fmla="*/ f158 f43 1"/>
                              <a:gd name="f201" fmla="*/ f159 f43 1"/>
                              <a:gd name="f202" fmla="*/ f160 f44 1"/>
                              <a:gd name="f203" fmla="*/ f161 f43 1"/>
                              <a:gd name="f204" fmla="*/ f162 f44 1"/>
                              <a:gd name="f205" fmla="*/ f163 f44 1"/>
                              <a:gd name="f206" fmla="*/ f164 f43 1"/>
                              <a:gd name="f207" fmla="*/ f165 f44 1"/>
                              <a:gd name="f208" fmla="*/ f166 f43 1"/>
                              <a:gd name="f209" fmla="*/ f167 f44 1"/>
                              <a:gd name="f210" fmla="*/ f168 f43 1"/>
                              <a:gd name="f211" fmla="*/ f169 f44 1"/>
                            </a:gdLst>
                            <a:ahLst/>
                            <a:cxnLst>
                              <a:cxn ang="3cd4">
                                <a:pos x="hc" y="t"/>
                              </a:cxn>
                              <a:cxn ang="0">
                                <a:pos x="r" y="vc"/>
                              </a:cxn>
                              <a:cxn ang="cd4">
                                <a:pos x="hc" y="b"/>
                              </a:cxn>
                              <a:cxn ang="cd2">
                                <a:pos x="l" y="vc"/>
                              </a:cxn>
                              <a:cxn ang="f131">
                                <a:pos x="f174" y="f175"/>
                              </a:cxn>
                              <a:cxn ang="f131">
                                <a:pos x="f176" y="f177"/>
                              </a:cxn>
                              <a:cxn ang="f131">
                                <a:pos x="f178" y="f179"/>
                              </a:cxn>
                              <a:cxn ang="f131">
                                <a:pos x="f180" y="f181"/>
                              </a:cxn>
                              <a:cxn ang="f131">
                                <a:pos x="f182" y="f183"/>
                              </a:cxn>
                              <a:cxn ang="f131">
                                <a:pos x="f184" y="f185"/>
                              </a:cxn>
                              <a:cxn ang="f131">
                                <a:pos x="f186" y="f187"/>
                              </a:cxn>
                              <a:cxn ang="f131">
                                <a:pos x="f188" y="f189"/>
                              </a:cxn>
                              <a:cxn ang="f131">
                                <a:pos x="f190" y="f191"/>
                              </a:cxn>
                              <a:cxn ang="f131">
                                <a:pos x="f192" y="f193"/>
                              </a:cxn>
                              <a:cxn ang="f131">
                                <a:pos x="f192" y="f194"/>
                              </a:cxn>
                              <a:cxn ang="f131">
                                <a:pos x="f192" y="f195"/>
                              </a:cxn>
                              <a:cxn ang="f131">
                                <a:pos x="f190" y="f196"/>
                              </a:cxn>
                              <a:cxn ang="f131">
                                <a:pos x="f188" y="f197"/>
                              </a:cxn>
                              <a:cxn ang="f131">
                                <a:pos x="f186" y="f198"/>
                              </a:cxn>
                              <a:cxn ang="f131">
                                <a:pos x="f199" y="f198"/>
                              </a:cxn>
                              <a:cxn ang="f131">
                                <a:pos x="f200" y="f196"/>
                              </a:cxn>
                              <a:cxn ang="f131">
                                <a:pos x="f201" y="f202"/>
                              </a:cxn>
                              <a:cxn ang="f131">
                                <a:pos x="f180" y="f193"/>
                              </a:cxn>
                              <a:cxn ang="f131">
                                <a:pos x="f203" y="f187"/>
                              </a:cxn>
                              <a:cxn ang="f131">
                                <a:pos x="f176" y="f204"/>
                              </a:cxn>
                              <a:cxn ang="f131">
                                <a:pos x="f174" y="f205"/>
                              </a:cxn>
                              <a:cxn ang="f131">
                                <a:pos x="f206" y="f207"/>
                              </a:cxn>
                              <a:cxn ang="f131">
                                <a:pos x="f208" y="f209"/>
                              </a:cxn>
                              <a:cxn ang="f131">
                                <a:pos x="f210" y="f211"/>
                              </a:cxn>
                              <a:cxn ang="f131">
                                <a:pos x="f174" y="f175"/>
                              </a:cxn>
                            </a:cxnLst>
                            <a:rect l="f170" t="f173" r="f171" b="f172"/>
                            <a:pathLst>
                              <a:path w="140" h="182">
                                <a:moveTo>
                                  <a:pt x="f8" y="f5"/>
                                </a:moveTo>
                                <a:lnTo>
                                  <a:pt x="f9" y="f10"/>
                                </a:lnTo>
                                <a:lnTo>
                                  <a:pt x="f11" y="f12"/>
                                </a:lnTo>
                                <a:lnTo>
                                  <a:pt x="f13" y="f14"/>
                                </a:lnTo>
                                <a:lnTo>
                                  <a:pt x="f15" y="f16"/>
                                </a:lnTo>
                                <a:lnTo>
                                  <a:pt x="f17" y="f18"/>
                                </a:lnTo>
                                <a:lnTo>
                                  <a:pt x="f19" y="f20"/>
                                </a:lnTo>
                                <a:lnTo>
                                  <a:pt x="f21" y="f22"/>
                                </a:lnTo>
                                <a:lnTo>
                                  <a:pt x="f23" y="f24"/>
                                </a:lnTo>
                                <a:lnTo>
                                  <a:pt x="f6" y="f25"/>
                                </a:lnTo>
                                <a:lnTo>
                                  <a:pt x="f6" y="f26"/>
                                </a:lnTo>
                                <a:lnTo>
                                  <a:pt x="f6" y="f27"/>
                                </a:lnTo>
                                <a:lnTo>
                                  <a:pt x="f23" y="f28"/>
                                </a:lnTo>
                                <a:lnTo>
                                  <a:pt x="f21" y="f29"/>
                                </a:lnTo>
                                <a:lnTo>
                                  <a:pt x="f19" y="f7"/>
                                </a:lnTo>
                                <a:lnTo>
                                  <a:pt x="f30" y="f7"/>
                                </a:lnTo>
                                <a:lnTo>
                                  <a:pt x="f31" y="f28"/>
                                </a:lnTo>
                                <a:lnTo>
                                  <a:pt x="f32" y="f33"/>
                                </a:lnTo>
                                <a:lnTo>
                                  <a:pt x="f13" y="f25"/>
                                </a:lnTo>
                                <a:lnTo>
                                  <a:pt x="f34" y="f20"/>
                                </a:lnTo>
                                <a:lnTo>
                                  <a:pt x="f9" y="f35"/>
                                </a:lnTo>
                                <a:lnTo>
                                  <a:pt x="f8" y="f36"/>
                                </a:lnTo>
                                <a:lnTo>
                                  <a:pt x="f37" y="f38"/>
                                </a:lnTo>
                                <a:lnTo>
                                  <a:pt x="f39" y="f40"/>
                                </a:lnTo>
                                <a:lnTo>
                                  <a:pt x="f5" y="f41"/>
                                </a:lnTo>
                                <a:lnTo>
                                  <a:pt x="f8" y="f5"/>
                                </a:lnTo>
                                <a:close/>
                              </a:path>
                            </a:pathLst>
                          </a:custGeom>
                          <a:solidFill>
                            <a:srgbClr val="002060"/>
                          </a:solidFill>
                          <a:ln cap="flat">
                            <a:noFill/>
                            <a:prstDash val="solid"/>
                          </a:ln>
                        </wps:spPr>
                        <wps:bodyPr lIns="0" tIns="0" rIns="0" bIns="0"/>
                      </wps:wsp>
                      <wps:wsp>
                        <wps:cNvPr id="80" name="Freeform 225"/>
                        <wps:cNvSpPr/>
                        <wps:spPr>
                          <a:xfrm>
                            <a:off x="5974204" y="458086"/>
                            <a:ext cx="483745" cy="597779"/>
                          </a:xfrm>
                          <a:custGeom>
                            <a:avLst/>
                            <a:gdLst>
                              <a:gd name="f0" fmla="val 10800000"/>
                              <a:gd name="f1" fmla="val 5400000"/>
                              <a:gd name="f2" fmla="val 360"/>
                              <a:gd name="f3" fmla="val 180"/>
                              <a:gd name="f4" fmla="val w"/>
                              <a:gd name="f5" fmla="val h"/>
                              <a:gd name="f6" fmla="val 0"/>
                              <a:gd name="f7" fmla="val 686"/>
                              <a:gd name="f8" fmla="val 1027"/>
                              <a:gd name="f9" fmla="val 600"/>
                              <a:gd name="f10" fmla="val 475"/>
                              <a:gd name="f11" fmla="val 605"/>
                              <a:gd name="f12" fmla="val 499"/>
                              <a:gd name="f13" fmla="val 609"/>
                              <a:gd name="f14" fmla="val 523"/>
                              <a:gd name="f15" fmla="val 537"/>
                              <a:gd name="f16" fmla="val 557"/>
                              <a:gd name="f17" fmla="val 576"/>
                              <a:gd name="f18" fmla="val 595"/>
                              <a:gd name="f19" fmla="val 590"/>
                              <a:gd name="f20" fmla="val 629"/>
                              <a:gd name="f21" fmla="val 585"/>
                              <a:gd name="f22" fmla="val 624"/>
                              <a:gd name="f23" fmla="val 566"/>
                              <a:gd name="f24" fmla="val 619"/>
                              <a:gd name="f25" fmla="val 542"/>
                              <a:gd name="f26" fmla="val 480"/>
                              <a:gd name="f27" fmla="val 528"/>
                              <a:gd name="f28" fmla="val 465"/>
                              <a:gd name="f29" fmla="val 494"/>
                              <a:gd name="f30" fmla="val 461"/>
                              <a:gd name="f31" fmla="val 456"/>
                              <a:gd name="f32" fmla="val 451"/>
                              <a:gd name="f33" fmla="val 417"/>
                              <a:gd name="f34" fmla="val 441"/>
                              <a:gd name="f35" fmla="val 379"/>
                              <a:gd name="f36" fmla="val 427"/>
                              <a:gd name="f37" fmla="val 345"/>
                              <a:gd name="f38" fmla="val 413"/>
                              <a:gd name="f39" fmla="val 312"/>
                              <a:gd name="f40" fmla="val 389"/>
                              <a:gd name="f41" fmla="val 288"/>
                              <a:gd name="f42" fmla="val 369"/>
                              <a:gd name="f43" fmla="val 259"/>
                              <a:gd name="f44" fmla="val 341"/>
                              <a:gd name="f45" fmla="val 240"/>
                              <a:gd name="f46" fmla="val 317"/>
                              <a:gd name="f47" fmla="val 216"/>
                              <a:gd name="f48" fmla="val 201"/>
                              <a:gd name="f49" fmla="val 187"/>
                              <a:gd name="f50" fmla="val 225"/>
                              <a:gd name="f51" fmla="val 177"/>
                              <a:gd name="f52" fmla="val 197"/>
                              <a:gd name="f53" fmla="val 173"/>
                              <a:gd name="f54" fmla="val 168"/>
                              <a:gd name="f55" fmla="val 139"/>
                              <a:gd name="f56" fmla="val 110"/>
                              <a:gd name="f57" fmla="val 86"/>
                              <a:gd name="f58" fmla="val 182"/>
                              <a:gd name="f59" fmla="val 72"/>
                              <a:gd name="f60" fmla="val 192"/>
                              <a:gd name="f61" fmla="val 62"/>
                              <a:gd name="f62" fmla="val 48"/>
                              <a:gd name="f63" fmla="val 211"/>
                              <a:gd name="f64" fmla="val 43"/>
                              <a:gd name="f65" fmla="val 33"/>
                              <a:gd name="f66" fmla="val 235"/>
                              <a:gd name="f67" fmla="val 29"/>
                              <a:gd name="f68" fmla="val 245"/>
                              <a:gd name="f69" fmla="val 254"/>
                              <a:gd name="f70" fmla="val 24"/>
                              <a:gd name="f71" fmla="val 264"/>
                              <a:gd name="f72" fmla="val 278"/>
                              <a:gd name="f73" fmla="val 297"/>
                              <a:gd name="f74" fmla="val 38"/>
                              <a:gd name="f75" fmla="val 336"/>
                              <a:gd name="f76" fmla="val 374"/>
                              <a:gd name="f77" fmla="val 115"/>
                              <a:gd name="f78" fmla="val 398"/>
                              <a:gd name="f79" fmla="val 144"/>
                              <a:gd name="f80" fmla="val 403"/>
                              <a:gd name="f81" fmla="val 432"/>
                              <a:gd name="f82" fmla="val 230"/>
                              <a:gd name="f83" fmla="val 249"/>
                              <a:gd name="f84" fmla="val 273"/>
                              <a:gd name="f85" fmla="val 302"/>
                              <a:gd name="f86" fmla="val 307"/>
                              <a:gd name="f87" fmla="val 653"/>
                              <a:gd name="f88" fmla="val 681"/>
                              <a:gd name="f89" fmla="val 715"/>
                              <a:gd name="f90" fmla="val 744"/>
                              <a:gd name="f91" fmla="val 768"/>
                              <a:gd name="f92" fmla="val 797"/>
                              <a:gd name="f93" fmla="val 801"/>
                              <a:gd name="f94" fmla="val 811"/>
                              <a:gd name="f95" fmla="val 221"/>
                              <a:gd name="f96" fmla="val 816"/>
                              <a:gd name="f97" fmla="val 845"/>
                              <a:gd name="f98" fmla="val 873"/>
                              <a:gd name="f99" fmla="val 907"/>
                              <a:gd name="f100" fmla="val 941"/>
                              <a:gd name="f101" fmla="val 969"/>
                              <a:gd name="f102" fmla="val 989"/>
                              <a:gd name="f103" fmla="val 998"/>
                              <a:gd name="f104" fmla="val 1003"/>
                              <a:gd name="f105" fmla="val 984"/>
                              <a:gd name="f106" fmla="val 350"/>
                              <a:gd name="f107" fmla="val 950"/>
                              <a:gd name="f108" fmla="val 355"/>
                              <a:gd name="f109" fmla="val 931"/>
                              <a:gd name="f110" fmla="val 912"/>
                              <a:gd name="f111" fmla="val 893"/>
                              <a:gd name="f112" fmla="val 878"/>
                              <a:gd name="f113" fmla="val 864"/>
                              <a:gd name="f114" fmla="val 854"/>
                              <a:gd name="f115" fmla="val 326"/>
                              <a:gd name="f116" fmla="val 840"/>
                              <a:gd name="f117" fmla="val 283"/>
                              <a:gd name="f118" fmla="val 849"/>
                              <a:gd name="f119" fmla="val 859"/>
                              <a:gd name="f120" fmla="val 883"/>
                              <a:gd name="f121" fmla="val 888"/>
                              <a:gd name="f122" fmla="val 897"/>
                              <a:gd name="f123" fmla="val 902"/>
                              <a:gd name="f124" fmla="val 293"/>
                              <a:gd name="f125" fmla="val 917"/>
                              <a:gd name="f126" fmla="val 269"/>
                              <a:gd name="f127" fmla="val 835"/>
                              <a:gd name="f128" fmla="val 825"/>
                              <a:gd name="f129" fmla="val 821"/>
                              <a:gd name="f130" fmla="val 331"/>
                              <a:gd name="f131" fmla="val 869"/>
                              <a:gd name="f132" fmla="val 384"/>
                              <a:gd name="f133" fmla="val 926"/>
                              <a:gd name="f134" fmla="val 955"/>
                              <a:gd name="f135" fmla="val 974"/>
                              <a:gd name="f136" fmla="val 365"/>
                              <a:gd name="f137" fmla="val 993"/>
                              <a:gd name="f138" fmla="val 1013"/>
                              <a:gd name="f139" fmla="val 1022"/>
                              <a:gd name="f140" fmla="val 1008"/>
                              <a:gd name="f141" fmla="val 163"/>
                              <a:gd name="f142" fmla="val 149"/>
                              <a:gd name="f143" fmla="val 782"/>
                              <a:gd name="f144" fmla="val 134"/>
                              <a:gd name="f145" fmla="val 758"/>
                              <a:gd name="f146" fmla="val 120"/>
                              <a:gd name="f147" fmla="val 729"/>
                              <a:gd name="f148" fmla="val 105"/>
                              <a:gd name="f149" fmla="val 696"/>
                              <a:gd name="f150" fmla="val 101"/>
                              <a:gd name="f151" fmla="val 667"/>
                              <a:gd name="f152" fmla="val 633"/>
                              <a:gd name="f153" fmla="val 125"/>
                              <a:gd name="f154" fmla="val 581"/>
                              <a:gd name="f155" fmla="val 158"/>
                              <a:gd name="f156" fmla="val 657"/>
                              <a:gd name="f157" fmla="val 677"/>
                              <a:gd name="f158" fmla="val 672"/>
                              <a:gd name="f159" fmla="val 662"/>
                              <a:gd name="f160" fmla="val 643"/>
                              <a:gd name="f161" fmla="val 614"/>
                              <a:gd name="f162" fmla="val 638"/>
                              <a:gd name="f163" fmla="val 129"/>
                              <a:gd name="f164" fmla="val 705"/>
                              <a:gd name="f165" fmla="val 153"/>
                              <a:gd name="f166" fmla="val 753"/>
                              <a:gd name="f167" fmla="val 777"/>
                              <a:gd name="f168" fmla="val 773"/>
                              <a:gd name="f169" fmla="val 691"/>
                              <a:gd name="f170" fmla="val 701"/>
                              <a:gd name="f171" fmla="val 571"/>
                              <a:gd name="f172" fmla="val 547"/>
                              <a:gd name="f173" fmla="val 504"/>
                              <a:gd name="f174" fmla="val 485"/>
                              <a:gd name="f175" fmla="val 446"/>
                              <a:gd name="f176" fmla="val 437"/>
                              <a:gd name="f177" fmla="val 422"/>
                              <a:gd name="f178" fmla="val 81"/>
                              <a:gd name="f179" fmla="val 408"/>
                              <a:gd name="f180" fmla="val 67"/>
                              <a:gd name="f181" fmla="val 14"/>
                              <a:gd name="f182" fmla="val 9"/>
                              <a:gd name="f183" fmla="val 321"/>
                              <a:gd name="f184" fmla="val 5"/>
                              <a:gd name="f185" fmla="val 19"/>
                              <a:gd name="f186" fmla="val 57"/>
                              <a:gd name="f187" fmla="val 91"/>
                              <a:gd name="f188" fmla="val 96"/>
                              <a:gd name="f189" fmla="val 206"/>
                              <a:gd name="f190" fmla="val 509"/>
                              <a:gd name="f191" fmla="val 552"/>
                              <a:gd name="f192" fmla="val 561"/>
                              <a:gd name="f193" fmla="val 489"/>
                              <a:gd name="f194" fmla="val 513"/>
                              <a:gd name="f195" fmla="val 77"/>
                              <a:gd name="f196" fmla="val 648"/>
                              <a:gd name="f197" fmla="val 470"/>
                              <a:gd name="f198" fmla="val 518"/>
                              <a:gd name="f199" fmla="val 533"/>
                              <a:gd name="f200" fmla="val 393"/>
                              <a:gd name="f201" fmla="+- 0 0 -90"/>
                              <a:gd name="f202" fmla="*/ f4 1 686"/>
                              <a:gd name="f203" fmla="*/ f5 1 1027"/>
                              <a:gd name="f204" fmla="+- f8 0 f6"/>
                              <a:gd name="f205" fmla="+- f7 0 f6"/>
                              <a:gd name="f206" fmla="*/ f201 f0 1"/>
                              <a:gd name="f207" fmla="*/ f205 1 686"/>
                              <a:gd name="f208" fmla="*/ f204 1 1027"/>
                              <a:gd name="f209" fmla="*/ 600 f205 1"/>
                              <a:gd name="f210" fmla="*/ 576 f204 1"/>
                              <a:gd name="f211" fmla="*/ 542 f205 1"/>
                              <a:gd name="f212" fmla="*/ 605 f204 1"/>
                              <a:gd name="f213" fmla="*/ 451 f205 1"/>
                              <a:gd name="f214" fmla="*/ 417 f204 1"/>
                              <a:gd name="f215" fmla="*/ 341 f205 1"/>
                              <a:gd name="f216" fmla="*/ 240 f204 1"/>
                              <a:gd name="f217" fmla="*/ 168 f205 1"/>
                              <a:gd name="f218" fmla="*/ 168 f204 1"/>
                              <a:gd name="f219" fmla="*/ 48 f205 1"/>
                              <a:gd name="f220" fmla="*/ 211 f204 1"/>
                              <a:gd name="f221" fmla="*/ 24 f205 1"/>
                              <a:gd name="f222" fmla="*/ 278 f204 1"/>
                              <a:gd name="f223" fmla="*/ 86 f205 1"/>
                              <a:gd name="f224" fmla="*/ 389 f204 1"/>
                              <a:gd name="f225" fmla="*/ 249 f205 1"/>
                              <a:gd name="f226" fmla="*/ 475 f204 1"/>
                              <a:gd name="f227" fmla="*/ 317 f205 1"/>
                              <a:gd name="f228" fmla="*/ 653 f204 1"/>
                              <a:gd name="f229" fmla="*/ 801 f204 1"/>
                              <a:gd name="f230" fmla="*/ 197 f205 1"/>
                              <a:gd name="f231" fmla="*/ 811 f204 1"/>
                              <a:gd name="f232" fmla="*/ 216 f205 1"/>
                              <a:gd name="f233" fmla="*/ 969 f204 1"/>
                              <a:gd name="f234" fmla="*/ 345 f205 1"/>
                              <a:gd name="f235" fmla="*/ 864 f204 1"/>
                              <a:gd name="f236" fmla="*/ 288 f205 1"/>
                              <a:gd name="f237" fmla="*/ 845 f204 1"/>
                              <a:gd name="f238" fmla="*/ 312 f205 1"/>
                              <a:gd name="f239" fmla="*/ 878 f204 1"/>
                              <a:gd name="f240" fmla="*/ 283 f205 1"/>
                              <a:gd name="f241" fmla="*/ 917 f204 1"/>
                              <a:gd name="f242" fmla="*/ 259 f205 1"/>
                              <a:gd name="f243" fmla="*/ 835 f204 1"/>
                              <a:gd name="f244" fmla="*/ 825 f204 1"/>
                              <a:gd name="f245" fmla="*/ 374 f205 1"/>
                              <a:gd name="f246" fmla="*/ 974 f204 1"/>
                              <a:gd name="f247" fmla="*/ 245 f205 1"/>
                              <a:gd name="f248" fmla="*/ 1022 f204 1"/>
                              <a:gd name="f249" fmla="*/ 797 f204 1"/>
                              <a:gd name="f250" fmla="*/ 101 f205 1"/>
                              <a:gd name="f251" fmla="*/ 633 f204 1"/>
                              <a:gd name="f252" fmla="*/ 581 f204 1"/>
                              <a:gd name="f253" fmla="*/ 657 f204 1"/>
                              <a:gd name="f254" fmla="*/ 173 f205 1"/>
                              <a:gd name="f255" fmla="*/ 662 f204 1"/>
                              <a:gd name="f256" fmla="*/ 158 f205 1"/>
                              <a:gd name="f257" fmla="*/ 609 f204 1"/>
                              <a:gd name="f258" fmla="*/ 120 f205 1"/>
                              <a:gd name="f259" fmla="*/ 681 f204 1"/>
                              <a:gd name="f260" fmla="*/ 201 f205 1"/>
                              <a:gd name="f261" fmla="*/ 782 f204 1"/>
                              <a:gd name="f262" fmla="*/ 691 f204 1"/>
                              <a:gd name="f263" fmla="*/ 273 f205 1"/>
                              <a:gd name="f264" fmla="*/ 571 f204 1"/>
                              <a:gd name="f265" fmla="*/ 456 f204 1"/>
                              <a:gd name="f266" fmla="*/ 81 f205 1"/>
                              <a:gd name="f267" fmla="*/ 408 f204 1"/>
                              <a:gd name="f268" fmla="*/ 9 f205 1"/>
                              <a:gd name="f269" fmla="*/ 321 f204 1"/>
                              <a:gd name="f270" fmla="*/ 19 f205 1"/>
                              <a:gd name="f271" fmla="*/ 182 f204 1"/>
                              <a:gd name="f272" fmla="*/ 110 f205 1"/>
                              <a:gd name="f273" fmla="*/ 105 f204 1"/>
                              <a:gd name="f274" fmla="*/ 91 f204 1"/>
                              <a:gd name="f275" fmla="*/ 403 f205 1"/>
                              <a:gd name="f276" fmla="*/ 163 f204 1"/>
                              <a:gd name="f277" fmla="*/ 494 f205 1"/>
                              <a:gd name="f278" fmla="*/ 235 f204 1"/>
                              <a:gd name="f279" fmla="*/ 432 f205 1"/>
                              <a:gd name="f280" fmla="*/ 173 f204 1"/>
                              <a:gd name="f281" fmla="*/ 96 f204 1"/>
                              <a:gd name="f282" fmla="*/ 355 f205 1"/>
                              <a:gd name="f283" fmla="*/ 19 f204 1"/>
                              <a:gd name="f284" fmla="*/ 62 f204 1"/>
                              <a:gd name="f285" fmla="*/ 499 f205 1"/>
                              <a:gd name="f286" fmla="*/ 67 f204 1"/>
                              <a:gd name="f287" fmla="*/ 557 f205 1"/>
                              <a:gd name="f288" fmla="*/ 14 f204 1"/>
                              <a:gd name="f289" fmla="*/ 629 f205 1"/>
                              <a:gd name="f290" fmla="*/ 581 f205 1"/>
                              <a:gd name="f291" fmla="*/ 638 f205 1"/>
                              <a:gd name="f292" fmla="*/ 624 f205 1"/>
                              <a:gd name="f293" fmla="*/ 283 f204 1"/>
                              <a:gd name="f294" fmla="*/ 609 f205 1"/>
                              <a:gd name="f295" fmla="*/ 326 f204 1"/>
                              <a:gd name="f296" fmla="*/ 648 f205 1"/>
                              <a:gd name="f297" fmla="*/ 374 f204 1"/>
                              <a:gd name="f298" fmla="*/ 667 f205 1"/>
                              <a:gd name="f299" fmla="*/ 480 f204 1"/>
                              <a:gd name="f300" fmla="*/ 605 f205 1"/>
                              <a:gd name="f301" fmla="*/ 461 f204 1"/>
                              <a:gd name="f302" fmla="*/ 537 f205 1"/>
                              <a:gd name="f303" fmla="*/ 365 f204 1"/>
                              <a:gd name="f304" fmla="*/ 509 f205 1"/>
                              <a:gd name="f305" fmla="*/ 585 f205 1"/>
                              <a:gd name="f306" fmla="*/ 446 f204 1"/>
                              <a:gd name="f307" fmla="*/ f206 1 f3"/>
                              <a:gd name="f308" fmla="*/ f209 1 686"/>
                              <a:gd name="f309" fmla="*/ f210 1 1027"/>
                              <a:gd name="f310" fmla="*/ f211 1 686"/>
                              <a:gd name="f311" fmla="*/ f212 1 1027"/>
                              <a:gd name="f312" fmla="*/ f213 1 686"/>
                              <a:gd name="f313" fmla="*/ f214 1 1027"/>
                              <a:gd name="f314" fmla="*/ f215 1 686"/>
                              <a:gd name="f315" fmla="*/ f216 1 1027"/>
                              <a:gd name="f316" fmla="*/ f217 1 686"/>
                              <a:gd name="f317" fmla="*/ f218 1 1027"/>
                              <a:gd name="f318" fmla="*/ f219 1 686"/>
                              <a:gd name="f319" fmla="*/ f220 1 1027"/>
                              <a:gd name="f320" fmla="*/ f221 1 686"/>
                              <a:gd name="f321" fmla="*/ f222 1 1027"/>
                              <a:gd name="f322" fmla="*/ f223 1 686"/>
                              <a:gd name="f323" fmla="*/ f224 1 1027"/>
                              <a:gd name="f324" fmla="*/ f225 1 686"/>
                              <a:gd name="f325" fmla="*/ f226 1 1027"/>
                              <a:gd name="f326" fmla="*/ f227 1 686"/>
                              <a:gd name="f327" fmla="*/ f228 1 1027"/>
                              <a:gd name="f328" fmla="*/ f229 1 1027"/>
                              <a:gd name="f329" fmla="*/ f230 1 686"/>
                              <a:gd name="f330" fmla="*/ f231 1 1027"/>
                              <a:gd name="f331" fmla="*/ f232 1 686"/>
                              <a:gd name="f332" fmla="*/ f233 1 1027"/>
                              <a:gd name="f333" fmla="*/ f234 1 686"/>
                              <a:gd name="f334" fmla="*/ f235 1 1027"/>
                              <a:gd name="f335" fmla="*/ f236 1 686"/>
                              <a:gd name="f336" fmla="*/ f237 1 1027"/>
                              <a:gd name="f337" fmla="*/ f238 1 686"/>
                              <a:gd name="f338" fmla="*/ f239 1 1027"/>
                              <a:gd name="f339" fmla="*/ f240 1 686"/>
                              <a:gd name="f340" fmla="*/ f241 1 1027"/>
                              <a:gd name="f341" fmla="*/ f242 1 686"/>
                              <a:gd name="f342" fmla="*/ f243 1 1027"/>
                              <a:gd name="f343" fmla="*/ f244 1 1027"/>
                              <a:gd name="f344" fmla="*/ f245 1 686"/>
                              <a:gd name="f345" fmla="*/ f246 1 1027"/>
                              <a:gd name="f346" fmla="*/ f247 1 686"/>
                              <a:gd name="f347" fmla="*/ f248 1 1027"/>
                              <a:gd name="f348" fmla="*/ f249 1 1027"/>
                              <a:gd name="f349" fmla="*/ f250 1 686"/>
                              <a:gd name="f350" fmla="*/ f251 1 1027"/>
                              <a:gd name="f351" fmla="*/ f252 1 1027"/>
                              <a:gd name="f352" fmla="*/ f253 1 1027"/>
                              <a:gd name="f353" fmla="*/ f254 1 686"/>
                              <a:gd name="f354" fmla="*/ f255 1 1027"/>
                              <a:gd name="f355" fmla="*/ f256 1 686"/>
                              <a:gd name="f356" fmla="*/ f257 1 1027"/>
                              <a:gd name="f357" fmla="*/ f258 1 686"/>
                              <a:gd name="f358" fmla="*/ f259 1 1027"/>
                              <a:gd name="f359" fmla="*/ f260 1 686"/>
                              <a:gd name="f360" fmla="*/ f261 1 1027"/>
                              <a:gd name="f361" fmla="*/ f262 1 1027"/>
                              <a:gd name="f362" fmla="*/ f263 1 686"/>
                              <a:gd name="f363" fmla="*/ f264 1 1027"/>
                              <a:gd name="f364" fmla="*/ f265 1 1027"/>
                              <a:gd name="f365" fmla="*/ f266 1 686"/>
                              <a:gd name="f366" fmla="*/ f267 1 1027"/>
                              <a:gd name="f367" fmla="*/ f268 1 686"/>
                              <a:gd name="f368" fmla="*/ f269 1 1027"/>
                              <a:gd name="f369" fmla="*/ f270 1 686"/>
                              <a:gd name="f370" fmla="*/ f271 1 1027"/>
                              <a:gd name="f371" fmla="*/ f272 1 686"/>
                              <a:gd name="f372" fmla="*/ f273 1 1027"/>
                              <a:gd name="f373" fmla="*/ f274 1 1027"/>
                              <a:gd name="f374" fmla="*/ f275 1 686"/>
                              <a:gd name="f375" fmla="*/ f276 1 1027"/>
                              <a:gd name="f376" fmla="*/ f277 1 686"/>
                              <a:gd name="f377" fmla="*/ f278 1 1027"/>
                              <a:gd name="f378" fmla="*/ f279 1 686"/>
                              <a:gd name="f379" fmla="*/ f280 1 1027"/>
                              <a:gd name="f380" fmla="*/ f281 1 1027"/>
                              <a:gd name="f381" fmla="*/ f282 1 686"/>
                              <a:gd name="f382" fmla="*/ f283 1 1027"/>
                              <a:gd name="f383" fmla="*/ f284 1 1027"/>
                              <a:gd name="f384" fmla="*/ f285 1 686"/>
                              <a:gd name="f385" fmla="*/ f286 1 1027"/>
                              <a:gd name="f386" fmla="*/ f287 1 686"/>
                              <a:gd name="f387" fmla="*/ f288 1 1027"/>
                              <a:gd name="f388" fmla="*/ f289 1 686"/>
                              <a:gd name="f389" fmla="*/ f290 1 686"/>
                              <a:gd name="f390" fmla="*/ f291 1 686"/>
                              <a:gd name="f391" fmla="*/ f292 1 686"/>
                              <a:gd name="f392" fmla="*/ f293 1 1027"/>
                              <a:gd name="f393" fmla="*/ f294 1 686"/>
                              <a:gd name="f394" fmla="*/ f295 1 1027"/>
                              <a:gd name="f395" fmla="*/ f296 1 686"/>
                              <a:gd name="f396" fmla="*/ f297 1 1027"/>
                              <a:gd name="f397" fmla="*/ f298 1 686"/>
                              <a:gd name="f398" fmla="*/ f299 1 1027"/>
                              <a:gd name="f399" fmla="*/ f300 1 686"/>
                              <a:gd name="f400" fmla="*/ f301 1 1027"/>
                              <a:gd name="f401" fmla="*/ f302 1 686"/>
                              <a:gd name="f402" fmla="*/ f303 1 1027"/>
                              <a:gd name="f403" fmla="*/ f304 1 686"/>
                              <a:gd name="f404" fmla="*/ f305 1 686"/>
                              <a:gd name="f405" fmla="*/ f306 1 1027"/>
                              <a:gd name="f406" fmla="*/ 0 1 f207"/>
                              <a:gd name="f407" fmla="*/ f7 1 f207"/>
                              <a:gd name="f408" fmla="*/ 0 1 f208"/>
                              <a:gd name="f409" fmla="*/ f8 1 f208"/>
                              <a:gd name="f410" fmla="+- f307 0 f1"/>
                              <a:gd name="f411" fmla="*/ f308 1 f207"/>
                              <a:gd name="f412" fmla="*/ f309 1 f208"/>
                              <a:gd name="f413" fmla="*/ f310 1 f207"/>
                              <a:gd name="f414" fmla="*/ f311 1 f208"/>
                              <a:gd name="f415" fmla="*/ f312 1 f207"/>
                              <a:gd name="f416" fmla="*/ f313 1 f208"/>
                              <a:gd name="f417" fmla="*/ f314 1 f207"/>
                              <a:gd name="f418" fmla="*/ f315 1 f208"/>
                              <a:gd name="f419" fmla="*/ f316 1 f207"/>
                              <a:gd name="f420" fmla="*/ f317 1 f208"/>
                              <a:gd name="f421" fmla="*/ f318 1 f207"/>
                              <a:gd name="f422" fmla="*/ f319 1 f208"/>
                              <a:gd name="f423" fmla="*/ f320 1 f207"/>
                              <a:gd name="f424" fmla="*/ f321 1 f208"/>
                              <a:gd name="f425" fmla="*/ f322 1 f207"/>
                              <a:gd name="f426" fmla="*/ f323 1 f208"/>
                              <a:gd name="f427" fmla="*/ f324 1 f207"/>
                              <a:gd name="f428" fmla="*/ f325 1 f208"/>
                              <a:gd name="f429" fmla="*/ f326 1 f207"/>
                              <a:gd name="f430" fmla="*/ f327 1 f208"/>
                              <a:gd name="f431" fmla="*/ f328 1 f208"/>
                              <a:gd name="f432" fmla="*/ f329 1 f207"/>
                              <a:gd name="f433" fmla="*/ f330 1 f208"/>
                              <a:gd name="f434" fmla="*/ f331 1 f207"/>
                              <a:gd name="f435" fmla="*/ f332 1 f208"/>
                              <a:gd name="f436" fmla="*/ f333 1 f207"/>
                              <a:gd name="f437" fmla="*/ f334 1 f208"/>
                              <a:gd name="f438" fmla="*/ f335 1 f207"/>
                              <a:gd name="f439" fmla="*/ f336 1 f208"/>
                              <a:gd name="f440" fmla="*/ f337 1 f207"/>
                              <a:gd name="f441" fmla="*/ f338 1 f208"/>
                              <a:gd name="f442" fmla="*/ f339 1 f207"/>
                              <a:gd name="f443" fmla="*/ f340 1 f208"/>
                              <a:gd name="f444" fmla="*/ f341 1 f207"/>
                              <a:gd name="f445" fmla="*/ f342 1 f208"/>
                              <a:gd name="f446" fmla="*/ f343 1 f208"/>
                              <a:gd name="f447" fmla="*/ f344 1 f207"/>
                              <a:gd name="f448" fmla="*/ f345 1 f208"/>
                              <a:gd name="f449" fmla="*/ f346 1 f207"/>
                              <a:gd name="f450" fmla="*/ f347 1 f208"/>
                              <a:gd name="f451" fmla="*/ f348 1 f208"/>
                              <a:gd name="f452" fmla="*/ f349 1 f207"/>
                              <a:gd name="f453" fmla="*/ f350 1 f208"/>
                              <a:gd name="f454" fmla="*/ f351 1 f208"/>
                              <a:gd name="f455" fmla="*/ f352 1 f208"/>
                              <a:gd name="f456" fmla="*/ f353 1 f207"/>
                              <a:gd name="f457" fmla="*/ f354 1 f208"/>
                              <a:gd name="f458" fmla="*/ f355 1 f207"/>
                              <a:gd name="f459" fmla="*/ f356 1 f208"/>
                              <a:gd name="f460" fmla="*/ f357 1 f207"/>
                              <a:gd name="f461" fmla="*/ f358 1 f208"/>
                              <a:gd name="f462" fmla="*/ f359 1 f207"/>
                              <a:gd name="f463" fmla="*/ f360 1 f208"/>
                              <a:gd name="f464" fmla="*/ f361 1 f208"/>
                              <a:gd name="f465" fmla="*/ f362 1 f207"/>
                              <a:gd name="f466" fmla="*/ f363 1 f208"/>
                              <a:gd name="f467" fmla="*/ f364 1 f208"/>
                              <a:gd name="f468" fmla="*/ f365 1 f207"/>
                              <a:gd name="f469" fmla="*/ f366 1 f208"/>
                              <a:gd name="f470" fmla="*/ f367 1 f207"/>
                              <a:gd name="f471" fmla="*/ f368 1 f208"/>
                              <a:gd name="f472" fmla="*/ f369 1 f207"/>
                              <a:gd name="f473" fmla="*/ f370 1 f208"/>
                              <a:gd name="f474" fmla="*/ f371 1 f207"/>
                              <a:gd name="f475" fmla="*/ f372 1 f208"/>
                              <a:gd name="f476" fmla="*/ f373 1 f208"/>
                              <a:gd name="f477" fmla="*/ f374 1 f207"/>
                              <a:gd name="f478" fmla="*/ f375 1 f208"/>
                              <a:gd name="f479" fmla="*/ f376 1 f207"/>
                              <a:gd name="f480" fmla="*/ f377 1 f208"/>
                              <a:gd name="f481" fmla="*/ f378 1 f207"/>
                              <a:gd name="f482" fmla="*/ f379 1 f208"/>
                              <a:gd name="f483" fmla="*/ f380 1 f208"/>
                              <a:gd name="f484" fmla="*/ f381 1 f207"/>
                              <a:gd name="f485" fmla="*/ f382 1 f208"/>
                              <a:gd name="f486" fmla="*/ f383 1 f208"/>
                              <a:gd name="f487" fmla="*/ f384 1 f207"/>
                              <a:gd name="f488" fmla="*/ f385 1 f208"/>
                              <a:gd name="f489" fmla="*/ f386 1 f207"/>
                              <a:gd name="f490" fmla="*/ f387 1 f208"/>
                              <a:gd name="f491" fmla="*/ f388 1 f207"/>
                              <a:gd name="f492" fmla="*/ f389 1 f207"/>
                              <a:gd name="f493" fmla="*/ f390 1 f207"/>
                              <a:gd name="f494" fmla="*/ f391 1 f207"/>
                              <a:gd name="f495" fmla="*/ f392 1 f208"/>
                              <a:gd name="f496" fmla="*/ f393 1 f207"/>
                              <a:gd name="f497" fmla="*/ f394 1 f208"/>
                              <a:gd name="f498" fmla="*/ f395 1 f207"/>
                              <a:gd name="f499" fmla="*/ f396 1 f208"/>
                              <a:gd name="f500" fmla="*/ f397 1 f207"/>
                              <a:gd name="f501" fmla="*/ f398 1 f208"/>
                              <a:gd name="f502" fmla="*/ f399 1 f207"/>
                              <a:gd name="f503" fmla="*/ f400 1 f208"/>
                              <a:gd name="f504" fmla="*/ f401 1 f207"/>
                              <a:gd name="f505" fmla="*/ f402 1 f208"/>
                              <a:gd name="f506" fmla="*/ f403 1 f207"/>
                              <a:gd name="f507" fmla="*/ f404 1 f207"/>
                              <a:gd name="f508" fmla="*/ f405 1 f208"/>
                              <a:gd name="f509" fmla="*/ f406 f202 1"/>
                              <a:gd name="f510" fmla="*/ f407 f202 1"/>
                              <a:gd name="f511" fmla="*/ f409 f203 1"/>
                              <a:gd name="f512" fmla="*/ f408 f203 1"/>
                              <a:gd name="f513" fmla="*/ f411 f202 1"/>
                              <a:gd name="f514" fmla="*/ f412 f203 1"/>
                              <a:gd name="f515" fmla="*/ f413 f202 1"/>
                              <a:gd name="f516" fmla="*/ f414 f203 1"/>
                              <a:gd name="f517" fmla="*/ f415 f202 1"/>
                              <a:gd name="f518" fmla="*/ f416 f203 1"/>
                              <a:gd name="f519" fmla="*/ f417 f202 1"/>
                              <a:gd name="f520" fmla="*/ f418 f203 1"/>
                              <a:gd name="f521" fmla="*/ f419 f202 1"/>
                              <a:gd name="f522" fmla="*/ f420 f203 1"/>
                              <a:gd name="f523" fmla="*/ f421 f202 1"/>
                              <a:gd name="f524" fmla="*/ f422 f203 1"/>
                              <a:gd name="f525" fmla="*/ f423 f202 1"/>
                              <a:gd name="f526" fmla="*/ f424 f203 1"/>
                              <a:gd name="f527" fmla="*/ f425 f202 1"/>
                              <a:gd name="f528" fmla="*/ f426 f203 1"/>
                              <a:gd name="f529" fmla="*/ f427 f202 1"/>
                              <a:gd name="f530" fmla="*/ f428 f203 1"/>
                              <a:gd name="f531" fmla="*/ f429 f202 1"/>
                              <a:gd name="f532" fmla="*/ f430 f203 1"/>
                              <a:gd name="f533" fmla="*/ f431 f203 1"/>
                              <a:gd name="f534" fmla="*/ f432 f202 1"/>
                              <a:gd name="f535" fmla="*/ f433 f203 1"/>
                              <a:gd name="f536" fmla="*/ f434 f202 1"/>
                              <a:gd name="f537" fmla="*/ f435 f203 1"/>
                              <a:gd name="f538" fmla="*/ f436 f202 1"/>
                              <a:gd name="f539" fmla="*/ f437 f203 1"/>
                              <a:gd name="f540" fmla="*/ f438 f202 1"/>
                              <a:gd name="f541" fmla="*/ f439 f203 1"/>
                              <a:gd name="f542" fmla="*/ f440 f202 1"/>
                              <a:gd name="f543" fmla="*/ f441 f203 1"/>
                              <a:gd name="f544" fmla="*/ f442 f202 1"/>
                              <a:gd name="f545" fmla="*/ f443 f203 1"/>
                              <a:gd name="f546" fmla="*/ f444 f202 1"/>
                              <a:gd name="f547" fmla="*/ f445 f203 1"/>
                              <a:gd name="f548" fmla="*/ f446 f203 1"/>
                              <a:gd name="f549" fmla="*/ f447 f202 1"/>
                              <a:gd name="f550" fmla="*/ f448 f203 1"/>
                              <a:gd name="f551" fmla="*/ f449 f202 1"/>
                              <a:gd name="f552" fmla="*/ f450 f203 1"/>
                              <a:gd name="f553" fmla="*/ f451 f203 1"/>
                              <a:gd name="f554" fmla="*/ f452 f202 1"/>
                              <a:gd name="f555" fmla="*/ f453 f203 1"/>
                              <a:gd name="f556" fmla="*/ f454 f203 1"/>
                              <a:gd name="f557" fmla="*/ f455 f203 1"/>
                              <a:gd name="f558" fmla="*/ f456 f202 1"/>
                              <a:gd name="f559" fmla="*/ f457 f203 1"/>
                              <a:gd name="f560" fmla="*/ f458 f202 1"/>
                              <a:gd name="f561" fmla="*/ f459 f203 1"/>
                              <a:gd name="f562" fmla="*/ f460 f202 1"/>
                              <a:gd name="f563" fmla="*/ f461 f203 1"/>
                              <a:gd name="f564" fmla="*/ f462 f202 1"/>
                              <a:gd name="f565" fmla="*/ f463 f203 1"/>
                              <a:gd name="f566" fmla="*/ f464 f203 1"/>
                              <a:gd name="f567" fmla="*/ f465 f202 1"/>
                              <a:gd name="f568" fmla="*/ f466 f203 1"/>
                              <a:gd name="f569" fmla="*/ f467 f203 1"/>
                              <a:gd name="f570" fmla="*/ f468 f202 1"/>
                              <a:gd name="f571" fmla="*/ f469 f203 1"/>
                              <a:gd name="f572" fmla="*/ f470 f202 1"/>
                              <a:gd name="f573" fmla="*/ f471 f203 1"/>
                              <a:gd name="f574" fmla="*/ f472 f202 1"/>
                              <a:gd name="f575" fmla="*/ f473 f203 1"/>
                              <a:gd name="f576" fmla="*/ f474 f202 1"/>
                              <a:gd name="f577" fmla="*/ f475 f203 1"/>
                              <a:gd name="f578" fmla="*/ f476 f203 1"/>
                              <a:gd name="f579" fmla="*/ f477 f202 1"/>
                              <a:gd name="f580" fmla="*/ f478 f203 1"/>
                              <a:gd name="f581" fmla="*/ f479 f202 1"/>
                              <a:gd name="f582" fmla="*/ f480 f203 1"/>
                              <a:gd name="f583" fmla="*/ f481 f202 1"/>
                              <a:gd name="f584" fmla="*/ f482 f203 1"/>
                              <a:gd name="f585" fmla="*/ f483 f203 1"/>
                              <a:gd name="f586" fmla="*/ f484 f202 1"/>
                              <a:gd name="f587" fmla="*/ f485 f203 1"/>
                              <a:gd name="f588" fmla="*/ f486 f203 1"/>
                              <a:gd name="f589" fmla="*/ f487 f202 1"/>
                              <a:gd name="f590" fmla="*/ f488 f203 1"/>
                              <a:gd name="f591" fmla="*/ f489 f202 1"/>
                              <a:gd name="f592" fmla="*/ f490 f203 1"/>
                              <a:gd name="f593" fmla="*/ f491 f202 1"/>
                              <a:gd name="f594" fmla="*/ f492 f202 1"/>
                              <a:gd name="f595" fmla="*/ f493 f202 1"/>
                              <a:gd name="f596" fmla="*/ f494 f202 1"/>
                              <a:gd name="f597" fmla="*/ f495 f203 1"/>
                              <a:gd name="f598" fmla="*/ f496 f202 1"/>
                              <a:gd name="f599" fmla="*/ f497 f203 1"/>
                              <a:gd name="f600" fmla="*/ f498 f202 1"/>
                              <a:gd name="f601" fmla="*/ f499 f203 1"/>
                              <a:gd name="f602" fmla="*/ f500 f202 1"/>
                              <a:gd name="f603" fmla="*/ f501 f203 1"/>
                              <a:gd name="f604" fmla="*/ f502 f202 1"/>
                              <a:gd name="f605" fmla="*/ f503 f203 1"/>
                              <a:gd name="f606" fmla="*/ f504 f202 1"/>
                              <a:gd name="f607" fmla="*/ f505 f203 1"/>
                              <a:gd name="f608" fmla="*/ f506 f202 1"/>
                              <a:gd name="f609" fmla="*/ f507 f202 1"/>
                              <a:gd name="f610" fmla="*/ f508 f203 1"/>
                            </a:gdLst>
                            <a:ahLst/>
                            <a:cxnLst>
                              <a:cxn ang="3cd4">
                                <a:pos x="hc" y="t"/>
                              </a:cxn>
                              <a:cxn ang="0">
                                <a:pos x="r" y="vc"/>
                              </a:cxn>
                              <a:cxn ang="cd4">
                                <a:pos x="hc" y="b"/>
                              </a:cxn>
                              <a:cxn ang="cd2">
                                <a:pos x="l" y="vc"/>
                              </a:cxn>
                              <a:cxn ang="f410">
                                <a:pos x="f513" y="f514"/>
                              </a:cxn>
                              <a:cxn ang="f410">
                                <a:pos x="f515" y="f516"/>
                              </a:cxn>
                              <a:cxn ang="f410">
                                <a:pos x="f517" y="f518"/>
                              </a:cxn>
                              <a:cxn ang="f410">
                                <a:pos x="f519" y="f520"/>
                              </a:cxn>
                              <a:cxn ang="f410">
                                <a:pos x="f521" y="f522"/>
                              </a:cxn>
                              <a:cxn ang="f410">
                                <a:pos x="f523" y="f524"/>
                              </a:cxn>
                              <a:cxn ang="f410">
                                <a:pos x="f525" y="f526"/>
                              </a:cxn>
                              <a:cxn ang="f410">
                                <a:pos x="f527" y="f528"/>
                              </a:cxn>
                              <a:cxn ang="f410">
                                <a:pos x="f529" y="f530"/>
                              </a:cxn>
                              <a:cxn ang="f410">
                                <a:pos x="f531" y="f532"/>
                              </a:cxn>
                              <a:cxn ang="f410">
                                <a:pos x="f529" y="f533"/>
                              </a:cxn>
                              <a:cxn ang="f410">
                                <a:pos x="f534" y="f535"/>
                              </a:cxn>
                              <a:cxn ang="f410">
                                <a:pos x="f536" y="f537"/>
                              </a:cxn>
                              <a:cxn ang="f410">
                                <a:pos x="f538" y="f537"/>
                              </a:cxn>
                              <a:cxn ang="f410">
                                <a:pos x="f519" y="f539"/>
                              </a:cxn>
                              <a:cxn ang="f410">
                                <a:pos x="f540" y="f541"/>
                              </a:cxn>
                              <a:cxn ang="f410">
                                <a:pos x="f542" y="f543"/>
                              </a:cxn>
                              <a:cxn ang="f410">
                                <a:pos x="f544" y="f545"/>
                              </a:cxn>
                              <a:cxn ang="f410">
                                <a:pos x="f546" y="f547"/>
                              </a:cxn>
                              <a:cxn ang="f410">
                                <a:pos x="f538" y="f548"/>
                              </a:cxn>
                              <a:cxn ang="f410">
                                <a:pos x="f549" y="f550"/>
                              </a:cxn>
                              <a:cxn ang="f410">
                                <a:pos x="f551" y="f552"/>
                              </a:cxn>
                              <a:cxn ang="f410">
                                <a:pos x="f521" y="f553"/>
                              </a:cxn>
                              <a:cxn ang="f410">
                                <a:pos x="f554" y="f555"/>
                              </a:cxn>
                              <a:cxn ang="f410">
                                <a:pos x="f521" y="f556"/>
                              </a:cxn>
                              <a:cxn ang="f410">
                                <a:pos x="f534" y="f557"/>
                              </a:cxn>
                              <a:cxn ang="f410">
                                <a:pos x="f558" y="f559"/>
                              </a:cxn>
                              <a:cxn ang="f410">
                                <a:pos x="f560" y="f561"/>
                              </a:cxn>
                              <a:cxn ang="f410">
                                <a:pos x="f562" y="f563"/>
                              </a:cxn>
                              <a:cxn ang="f410">
                                <a:pos x="f564" y="f565"/>
                              </a:cxn>
                              <a:cxn ang="f410">
                                <a:pos x="f540" y="f566"/>
                              </a:cxn>
                              <a:cxn ang="f410">
                                <a:pos x="f529" y="f566"/>
                              </a:cxn>
                              <a:cxn ang="f410">
                                <a:pos x="f567" y="f568"/>
                              </a:cxn>
                              <a:cxn ang="f410">
                                <a:pos x="f534" y="f569"/>
                              </a:cxn>
                              <a:cxn ang="f410">
                                <a:pos x="f570" y="f571"/>
                              </a:cxn>
                              <a:cxn ang="f410">
                                <a:pos x="f572" y="f573"/>
                              </a:cxn>
                              <a:cxn ang="f410">
                                <a:pos x="f574" y="f575"/>
                              </a:cxn>
                              <a:cxn ang="f410">
                                <a:pos x="f576" y="f577"/>
                              </a:cxn>
                              <a:cxn ang="f410">
                                <a:pos x="f546" y="f578"/>
                              </a:cxn>
                              <a:cxn ang="f410">
                                <a:pos x="f579" y="f580"/>
                              </a:cxn>
                              <a:cxn ang="f410">
                                <a:pos x="f581" y="f582"/>
                              </a:cxn>
                              <a:cxn ang="f410">
                                <a:pos x="f515" y="f582"/>
                              </a:cxn>
                              <a:cxn ang="f410">
                                <a:pos x="f583" y="f584"/>
                              </a:cxn>
                              <a:cxn ang="f410">
                                <a:pos x="f538" y="f585"/>
                              </a:cxn>
                              <a:cxn ang="f410">
                                <a:pos x="f586" y="f587"/>
                              </a:cxn>
                              <a:cxn ang="f410">
                                <a:pos x="f517" y="f588"/>
                              </a:cxn>
                              <a:cxn ang="f410">
                                <a:pos x="f589" y="f590"/>
                              </a:cxn>
                              <a:cxn ang="f410">
                                <a:pos x="f591" y="f592"/>
                              </a:cxn>
                              <a:cxn ang="f410">
                                <a:pos x="f593" y="f585"/>
                              </a:cxn>
                              <a:cxn ang="f410">
                                <a:pos x="f594" y="f584"/>
                              </a:cxn>
                              <a:cxn ang="f410">
                                <a:pos x="f595" y="f524"/>
                              </a:cxn>
                              <a:cxn ang="f410">
                                <a:pos x="f596" y="f597"/>
                              </a:cxn>
                              <a:cxn ang="f410">
                                <a:pos x="f598" y="f599"/>
                              </a:cxn>
                              <a:cxn ang="f410">
                                <a:pos x="f600" y="f601"/>
                              </a:cxn>
                              <a:cxn ang="f410">
                                <a:pos x="f602" y="f603"/>
                              </a:cxn>
                              <a:cxn ang="f410">
                                <a:pos x="f604" y="f605"/>
                              </a:cxn>
                              <a:cxn ang="f410">
                                <a:pos x="f606" y="f607"/>
                              </a:cxn>
                              <a:cxn ang="f410">
                                <a:pos x="f608" y="f601"/>
                              </a:cxn>
                              <a:cxn ang="f410">
                                <a:pos x="f609" y="f610"/>
                              </a:cxn>
                            </a:cxnLst>
                            <a:rect l="f509" t="f512" r="f510" b="f511"/>
                            <a:pathLst>
                              <a:path w="686" h="1027">
                                <a:moveTo>
                                  <a:pt x="f9" y="f10"/>
                                </a:moveTo>
                                <a:lnTo>
                                  <a:pt x="f11" y="f12"/>
                                </a:lnTo>
                                <a:lnTo>
                                  <a:pt x="f13" y="f14"/>
                                </a:lnTo>
                                <a:lnTo>
                                  <a:pt x="f13" y="f15"/>
                                </a:lnTo>
                                <a:lnTo>
                                  <a:pt x="f11" y="f16"/>
                                </a:lnTo>
                                <a:lnTo>
                                  <a:pt x="f9" y="f17"/>
                                </a:lnTo>
                                <a:lnTo>
                                  <a:pt x="f18" y="f19"/>
                                </a:lnTo>
                                <a:lnTo>
                                  <a:pt x="f18" y="f13"/>
                                </a:lnTo>
                                <a:lnTo>
                                  <a:pt x="f18" y="f20"/>
                                </a:lnTo>
                                <a:lnTo>
                                  <a:pt x="f21" y="f22"/>
                                </a:lnTo>
                                <a:lnTo>
                                  <a:pt x="f23" y="f24"/>
                                </a:lnTo>
                                <a:lnTo>
                                  <a:pt x="f25" y="f11"/>
                                </a:lnTo>
                                <a:lnTo>
                                  <a:pt x="f14" y="f21"/>
                                </a:lnTo>
                                <a:lnTo>
                                  <a:pt x="f12" y="f16"/>
                                </a:lnTo>
                                <a:lnTo>
                                  <a:pt x="f26" y="f27"/>
                                </a:lnTo>
                                <a:lnTo>
                                  <a:pt x="f28" y="f29"/>
                                </a:lnTo>
                                <a:lnTo>
                                  <a:pt x="f30" y="f31"/>
                                </a:lnTo>
                                <a:lnTo>
                                  <a:pt x="f32" y="f33"/>
                                </a:lnTo>
                                <a:lnTo>
                                  <a:pt x="f34" y="f35"/>
                                </a:lnTo>
                                <a:lnTo>
                                  <a:pt x="f36" y="f37"/>
                                </a:lnTo>
                                <a:lnTo>
                                  <a:pt x="f38" y="f39"/>
                                </a:lnTo>
                                <a:lnTo>
                                  <a:pt x="f40" y="f41"/>
                                </a:lnTo>
                                <a:lnTo>
                                  <a:pt x="f42" y="f43"/>
                                </a:lnTo>
                                <a:lnTo>
                                  <a:pt x="f44" y="f45"/>
                                </a:lnTo>
                                <a:lnTo>
                                  <a:pt x="f46" y="f47"/>
                                </a:lnTo>
                                <a:lnTo>
                                  <a:pt x="f41" y="f48"/>
                                </a:lnTo>
                                <a:lnTo>
                                  <a:pt x="f43" y="f49"/>
                                </a:lnTo>
                                <a:lnTo>
                                  <a:pt x="f50" y="f51"/>
                                </a:lnTo>
                                <a:lnTo>
                                  <a:pt x="f52" y="f53"/>
                                </a:lnTo>
                                <a:lnTo>
                                  <a:pt x="f54" y="f54"/>
                                </a:lnTo>
                                <a:lnTo>
                                  <a:pt x="f55" y="f54"/>
                                </a:lnTo>
                                <a:lnTo>
                                  <a:pt x="f56" y="f53"/>
                                </a:lnTo>
                                <a:lnTo>
                                  <a:pt x="f57" y="f58"/>
                                </a:lnTo>
                                <a:lnTo>
                                  <a:pt x="f59" y="f60"/>
                                </a:lnTo>
                                <a:lnTo>
                                  <a:pt x="f61" y="f48"/>
                                </a:lnTo>
                                <a:lnTo>
                                  <a:pt x="f62" y="f63"/>
                                </a:lnTo>
                                <a:lnTo>
                                  <a:pt x="f64" y="f50"/>
                                </a:lnTo>
                                <a:lnTo>
                                  <a:pt x="f65" y="f66"/>
                                </a:lnTo>
                                <a:lnTo>
                                  <a:pt x="f67" y="f68"/>
                                </a:lnTo>
                                <a:lnTo>
                                  <a:pt x="f67" y="f69"/>
                                </a:lnTo>
                                <a:lnTo>
                                  <a:pt x="f70" y="f71"/>
                                </a:lnTo>
                                <a:lnTo>
                                  <a:pt x="f70" y="f72"/>
                                </a:lnTo>
                                <a:lnTo>
                                  <a:pt x="f70" y="f73"/>
                                </a:lnTo>
                                <a:lnTo>
                                  <a:pt x="f67" y="f46"/>
                                </a:lnTo>
                                <a:lnTo>
                                  <a:pt x="f74" y="f75"/>
                                </a:lnTo>
                                <a:lnTo>
                                  <a:pt x="f62" y="f2"/>
                                </a:lnTo>
                                <a:lnTo>
                                  <a:pt x="f61" y="f76"/>
                                </a:lnTo>
                                <a:lnTo>
                                  <a:pt x="f57" y="f40"/>
                                </a:lnTo>
                                <a:lnTo>
                                  <a:pt x="f77" y="f78"/>
                                </a:lnTo>
                                <a:lnTo>
                                  <a:pt x="f79" y="f80"/>
                                </a:lnTo>
                                <a:lnTo>
                                  <a:pt x="f51" y="f33"/>
                                </a:lnTo>
                                <a:lnTo>
                                  <a:pt x="f48" y="f81"/>
                                </a:lnTo>
                                <a:lnTo>
                                  <a:pt x="f82" y="f32"/>
                                </a:lnTo>
                                <a:lnTo>
                                  <a:pt x="f83" y="f10"/>
                                </a:lnTo>
                                <a:lnTo>
                                  <a:pt x="f84" y="f12"/>
                                </a:lnTo>
                                <a:lnTo>
                                  <a:pt x="f41" y="f27"/>
                                </a:lnTo>
                                <a:lnTo>
                                  <a:pt x="f85" y="f16"/>
                                </a:lnTo>
                                <a:lnTo>
                                  <a:pt x="f86" y="f19"/>
                                </a:lnTo>
                                <a:lnTo>
                                  <a:pt x="f46" y="f24"/>
                                </a:lnTo>
                                <a:lnTo>
                                  <a:pt x="f46" y="f87"/>
                                </a:lnTo>
                                <a:lnTo>
                                  <a:pt x="f39" y="f88"/>
                                </a:lnTo>
                                <a:lnTo>
                                  <a:pt x="f86" y="f89"/>
                                </a:lnTo>
                                <a:lnTo>
                                  <a:pt x="f73" y="f90"/>
                                </a:lnTo>
                                <a:lnTo>
                                  <a:pt x="f72" y="f91"/>
                                </a:lnTo>
                                <a:lnTo>
                                  <a:pt x="f43" y="f92"/>
                                </a:lnTo>
                                <a:lnTo>
                                  <a:pt x="f83" y="f93"/>
                                </a:lnTo>
                                <a:lnTo>
                                  <a:pt x="f45" y="f94"/>
                                </a:lnTo>
                                <a:lnTo>
                                  <a:pt x="f82" y="f94"/>
                                </a:lnTo>
                                <a:lnTo>
                                  <a:pt x="f95" y="f96"/>
                                </a:lnTo>
                                <a:lnTo>
                                  <a:pt x="f63" y="f96"/>
                                </a:lnTo>
                                <a:lnTo>
                                  <a:pt x="f48" y="f96"/>
                                </a:lnTo>
                                <a:lnTo>
                                  <a:pt x="f52" y="f94"/>
                                </a:lnTo>
                                <a:lnTo>
                                  <a:pt x="f49" y="f94"/>
                                </a:lnTo>
                                <a:lnTo>
                                  <a:pt x="f58" y="f97"/>
                                </a:lnTo>
                                <a:lnTo>
                                  <a:pt x="f58" y="f98"/>
                                </a:lnTo>
                                <a:lnTo>
                                  <a:pt x="f49" y="f99"/>
                                </a:lnTo>
                                <a:lnTo>
                                  <a:pt x="f52" y="f100"/>
                                </a:lnTo>
                                <a:lnTo>
                                  <a:pt x="f47" y="f101"/>
                                </a:lnTo>
                                <a:lnTo>
                                  <a:pt x="f66" y="f102"/>
                                </a:lnTo>
                                <a:lnTo>
                                  <a:pt x="f71" y="f103"/>
                                </a:lnTo>
                                <a:lnTo>
                                  <a:pt x="f73" y="f104"/>
                                </a:lnTo>
                                <a:lnTo>
                                  <a:pt x="f46" y="f103"/>
                                </a:lnTo>
                                <a:lnTo>
                                  <a:pt x="f75" y="f105"/>
                                </a:lnTo>
                                <a:lnTo>
                                  <a:pt x="f37" y="f101"/>
                                </a:lnTo>
                                <a:lnTo>
                                  <a:pt x="f106" y="f107"/>
                                </a:lnTo>
                                <a:lnTo>
                                  <a:pt x="f108" y="f109"/>
                                </a:lnTo>
                                <a:lnTo>
                                  <a:pt x="f108" y="f110"/>
                                </a:lnTo>
                                <a:lnTo>
                                  <a:pt x="f106" y="f111"/>
                                </a:lnTo>
                                <a:lnTo>
                                  <a:pt x="f37" y="f112"/>
                                </a:lnTo>
                                <a:lnTo>
                                  <a:pt x="f44" y="f113"/>
                                </a:lnTo>
                                <a:lnTo>
                                  <a:pt x="f75" y="f114"/>
                                </a:lnTo>
                                <a:lnTo>
                                  <a:pt x="f115" y="f97"/>
                                </a:lnTo>
                                <a:lnTo>
                                  <a:pt x="f46" y="f97"/>
                                </a:lnTo>
                                <a:lnTo>
                                  <a:pt x="f86" y="f116"/>
                                </a:lnTo>
                                <a:lnTo>
                                  <a:pt x="f73" y="f116"/>
                                </a:lnTo>
                                <a:lnTo>
                                  <a:pt x="f41" y="f97"/>
                                </a:lnTo>
                                <a:lnTo>
                                  <a:pt x="f117" y="f118"/>
                                </a:lnTo>
                                <a:lnTo>
                                  <a:pt x="f84" y="f119"/>
                                </a:lnTo>
                                <a:lnTo>
                                  <a:pt x="f84" y="f98"/>
                                </a:lnTo>
                                <a:lnTo>
                                  <a:pt x="f117" y="f120"/>
                                </a:lnTo>
                                <a:lnTo>
                                  <a:pt x="f73" y="f112"/>
                                </a:lnTo>
                                <a:lnTo>
                                  <a:pt x="f39" y="f112"/>
                                </a:lnTo>
                                <a:lnTo>
                                  <a:pt x="f86" y="f121"/>
                                </a:lnTo>
                                <a:lnTo>
                                  <a:pt x="f85" y="f122"/>
                                </a:lnTo>
                                <a:lnTo>
                                  <a:pt x="f73" y="f123"/>
                                </a:lnTo>
                                <a:lnTo>
                                  <a:pt x="f124" y="f99"/>
                                </a:lnTo>
                                <a:lnTo>
                                  <a:pt x="f41" y="f110"/>
                                </a:lnTo>
                                <a:lnTo>
                                  <a:pt x="f117" y="f125"/>
                                </a:lnTo>
                                <a:lnTo>
                                  <a:pt x="f84" y="f125"/>
                                </a:lnTo>
                                <a:lnTo>
                                  <a:pt x="f126" y="f110"/>
                                </a:lnTo>
                                <a:lnTo>
                                  <a:pt x="f43" y="f123"/>
                                </a:lnTo>
                                <a:lnTo>
                                  <a:pt x="f83" y="f112"/>
                                </a:lnTo>
                                <a:lnTo>
                                  <a:pt x="f68" y="f114"/>
                                </a:lnTo>
                                <a:lnTo>
                                  <a:pt x="f43" y="f127"/>
                                </a:lnTo>
                                <a:lnTo>
                                  <a:pt x="f126" y="f128"/>
                                </a:lnTo>
                                <a:lnTo>
                                  <a:pt x="f117" y="f129"/>
                                </a:lnTo>
                                <a:lnTo>
                                  <a:pt x="f73" y="f96"/>
                                </a:lnTo>
                                <a:lnTo>
                                  <a:pt x="f39" y="f94"/>
                                </a:lnTo>
                                <a:lnTo>
                                  <a:pt x="f130" y="f96"/>
                                </a:lnTo>
                                <a:lnTo>
                                  <a:pt x="f37" y="f128"/>
                                </a:lnTo>
                                <a:lnTo>
                                  <a:pt x="f2" y="f97"/>
                                </a:lnTo>
                                <a:lnTo>
                                  <a:pt x="f42" y="f131"/>
                                </a:lnTo>
                                <a:lnTo>
                                  <a:pt x="f35" y="f122"/>
                                </a:lnTo>
                                <a:lnTo>
                                  <a:pt x="f132" y="f133"/>
                                </a:lnTo>
                                <a:lnTo>
                                  <a:pt x="f35" y="f134"/>
                                </a:lnTo>
                                <a:lnTo>
                                  <a:pt x="f76" y="f135"/>
                                </a:lnTo>
                                <a:lnTo>
                                  <a:pt x="f136" y="f137"/>
                                </a:lnTo>
                                <a:lnTo>
                                  <a:pt x="f37" y="f138"/>
                                </a:lnTo>
                                <a:lnTo>
                                  <a:pt x="f115" y="f139"/>
                                </a:lnTo>
                                <a:lnTo>
                                  <a:pt x="f85" y="f8"/>
                                </a:lnTo>
                                <a:lnTo>
                                  <a:pt x="f84" y="f8"/>
                                </a:lnTo>
                                <a:lnTo>
                                  <a:pt x="f68" y="f139"/>
                                </a:lnTo>
                                <a:lnTo>
                                  <a:pt x="f47" y="f140"/>
                                </a:lnTo>
                                <a:lnTo>
                                  <a:pt x="f52" y="f105"/>
                                </a:lnTo>
                                <a:lnTo>
                                  <a:pt x="f51" y="f134"/>
                                </a:lnTo>
                                <a:lnTo>
                                  <a:pt x="f54" y="f110"/>
                                </a:lnTo>
                                <a:lnTo>
                                  <a:pt x="f141" y="f119"/>
                                </a:lnTo>
                                <a:lnTo>
                                  <a:pt x="f54" y="f92"/>
                                </a:lnTo>
                                <a:lnTo>
                                  <a:pt x="f142" y="f143"/>
                                </a:lnTo>
                                <a:lnTo>
                                  <a:pt x="f144" y="f145"/>
                                </a:lnTo>
                                <a:lnTo>
                                  <a:pt x="f146" y="f147"/>
                                </a:lnTo>
                                <a:lnTo>
                                  <a:pt x="f148" y="f149"/>
                                </a:lnTo>
                                <a:lnTo>
                                  <a:pt x="f150" y="f151"/>
                                </a:lnTo>
                                <a:lnTo>
                                  <a:pt x="f150" y="f152"/>
                                </a:lnTo>
                                <a:lnTo>
                                  <a:pt x="f56" y="f13"/>
                                </a:lnTo>
                                <a:lnTo>
                                  <a:pt x="f153" y="f18"/>
                                </a:lnTo>
                                <a:lnTo>
                                  <a:pt x="f144" y="f19"/>
                                </a:lnTo>
                                <a:lnTo>
                                  <a:pt x="f142" y="f154"/>
                                </a:lnTo>
                                <a:lnTo>
                                  <a:pt x="f155" y="f154"/>
                                </a:lnTo>
                                <a:lnTo>
                                  <a:pt x="f54" y="f154"/>
                                </a:lnTo>
                                <a:lnTo>
                                  <a:pt x="f51" y="f21"/>
                                </a:lnTo>
                                <a:lnTo>
                                  <a:pt x="f49" y="f19"/>
                                </a:lnTo>
                                <a:lnTo>
                                  <a:pt x="f52" y="f18"/>
                                </a:lnTo>
                                <a:lnTo>
                                  <a:pt x="f52" y="f11"/>
                                </a:lnTo>
                                <a:lnTo>
                                  <a:pt x="f48" y="f20"/>
                                </a:lnTo>
                                <a:lnTo>
                                  <a:pt x="f52" y="f156"/>
                                </a:lnTo>
                                <a:lnTo>
                                  <a:pt x="f49" y="f157"/>
                                </a:lnTo>
                                <a:lnTo>
                                  <a:pt x="f51" y="f7"/>
                                </a:lnTo>
                                <a:lnTo>
                                  <a:pt x="f54" y="f7"/>
                                </a:lnTo>
                                <a:lnTo>
                                  <a:pt x="f141" y="f88"/>
                                </a:lnTo>
                                <a:lnTo>
                                  <a:pt x="f54" y="f158"/>
                                </a:lnTo>
                                <a:lnTo>
                                  <a:pt x="f53" y="f159"/>
                                </a:lnTo>
                                <a:lnTo>
                                  <a:pt x="f51" y="f156"/>
                                </a:lnTo>
                                <a:lnTo>
                                  <a:pt x="f58" y="f160"/>
                                </a:lnTo>
                                <a:lnTo>
                                  <a:pt x="f51" y="f20"/>
                                </a:lnTo>
                                <a:lnTo>
                                  <a:pt x="f53" y="f24"/>
                                </a:lnTo>
                                <a:lnTo>
                                  <a:pt x="f54" y="f13"/>
                                </a:lnTo>
                                <a:lnTo>
                                  <a:pt x="f155" y="f13"/>
                                </a:lnTo>
                                <a:lnTo>
                                  <a:pt x="f79" y="f13"/>
                                </a:lnTo>
                                <a:lnTo>
                                  <a:pt x="f144" y="f161"/>
                                </a:lnTo>
                                <a:lnTo>
                                  <a:pt x="f153" y="f22"/>
                                </a:lnTo>
                                <a:lnTo>
                                  <a:pt x="f146" y="f162"/>
                                </a:lnTo>
                                <a:lnTo>
                                  <a:pt x="f146" y="f156"/>
                                </a:lnTo>
                                <a:lnTo>
                                  <a:pt x="f146" y="f88"/>
                                </a:lnTo>
                                <a:lnTo>
                                  <a:pt x="f163" y="f164"/>
                                </a:lnTo>
                                <a:lnTo>
                                  <a:pt x="f55" y="f147"/>
                                </a:lnTo>
                                <a:lnTo>
                                  <a:pt x="f165" y="f166"/>
                                </a:lnTo>
                                <a:lnTo>
                                  <a:pt x="f53" y="f91"/>
                                </a:lnTo>
                                <a:lnTo>
                                  <a:pt x="f49" y="f167"/>
                                </a:lnTo>
                                <a:lnTo>
                                  <a:pt x="f48" y="f143"/>
                                </a:lnTo>
                                <a:lnTo>
                                  <a:pt x="f47" y="f143"/>
                                </a:lnTo>
                                <a:lnTo>
                                  <a:pt x="f82" y="f167"/>
                                </a:lnTo>
                                <a:lnTo>
                                  <a:pt x="f83" y="f168"/>
                                </a:lnTo>
                                <a:lnTo>
                                  <a:pt x="f71" y="f166"/>
                                </a:lnTo>
                                <a:lnTo>
                                  <a:pt x="f72" y="f147"/>
                                </a:lnTo>
                                <a:lnTo>
                                  <a:pt x="f41" y="f169"/>
                                </a:lnTo>
                                <a:lnTo>
                                  <a:pt x="f126" y="f149"/>
                                </a:lnTo>
                                <a:lnTo>
                                  <a:pt x="f43" y="f170"/>
                                </a:lnTo>
                                <a:lnTo>
                                  <a:pt x="f83" y="f170"/>
                                </a:lnTo>
                                <a:lnTo>
                                  <a:pt x="f68" y="f170"/>
                                </a:lnTo>
                                <a:lnTo>
                                  <a:pt x="f68" y="f149"/>
                                </a:lnTo>
                                <a:lnTo>
                                  <a:pt x="f83" y="f169"/>
                                </a:lnTo>
                                <a:lnTo>
                                  <a:pt x="f43" y="f88"/>
                                </a:lnTo>
                                <a:lnTo>
                                  <a:pt x="f126" y="f159"/>
                                </a:lnTo>
                                <a:lnTo>
                                  <a:pt x="f84" y="f160"/>
                                </a:lnTo>
                                <a:lnTo>
                                  <a:pt x="f72" y="f24"/>
                                </a:lnTo>
                                <a:lnTo>
                                  <a:pt x="f72" y="f18"/>
                                </a:lnTo>
                                <a:lnTo>
                                  <a:pt x="f84" y="f171"/>
                                </a:lnTo>
                                <a:lnTo>
                                  <a:pt x="f126" y="f172"/>
                                </a:lnTo>
                                <a:lnTo>
                                  <a:pt x="f43" y="f14"/>
                                </a:lnTo>
                                <a:lnTo>
                                  <a:pt x="f83" y="f173"/>
                                </a:lnTo>
                                <a:lnTo>
                                  <a:pt x="f82" y="f174"/>
                                </a:lnTo>
                                <a:lnTo>
                                  <a:pt x="f47" y="f28"/>
                                </a:lnTo>
                                <a:lnTo>
                                  <a:pt x="f52" y="f31"/>
                                </a:lnTo>
                                <a:lnTo>
                                  <a:pt x="f51" y="f175"/>
                                </a:lnTo>
                                <a:lnTo>
                                  <a:pt x="f155" y="f176"/>
                                </a:lnTo>
                                <a:lnTo>
                                  <a:pt x="f55" y="f36"/>
                                </a:lnTo>
                                <a:lnTo>
                                  <a:pt x="f146" y="f177"/>
                                </a:lnTo>
                                <a:lnTo>
                                  <a:pt x="f150" y="f33"/>
                                </a:lnTo>
                                <a:lnTo>
                                  <a:pt x="f178" y="f179"/>
                                </a:lnTo>
                                <a:lnTo>
                                  <a:pt x="f180" y="f80"/>
                                </a:lnTo>
                                <a:lnTo>
                                  <a:pt x="f62" y="f40"/>
                                </a:lnTo>
                                <a:lnTo>
                                  <a:pt x="f74" y="f35"/>
                                </a:lnTo>
                                <a:lnTo>
                                  <a:pt x="f70" y="f136"/>
                                </a:lnTo>
                                <a:lnTo>
                                  <a:pt x="f181" y="f37"/>
                                </a:lnTo>
                                <a:lnTo>
                                  <a:pt x="f182" y="f183"/>
                                </a:lnTo>
                                <a:lnTo>
                                  <a:pt x="f184" y="f73"/>
                                </a:lnTo>
                                <a:lnTo>
                                  <a:pt x="f6" y="f71"/>
                                </a:lnTo>
                                <a:lnTo>
                                  <a:pt x="f184" y="f45"/>
                                </a:lnTo>
                                <a:lnTo>
                                  <a:pt x="f182" y="f95"/>
                                </a:lnTo>
                                <a:lnTo>
                                  <a:pt x="f181" y="f48"/>
                                </a:lnTo>
                                <a:lnTo>
                                  <a:pt x="f185" y="f58"/>
                                </a:lnTo>
                                <a:lnTo>
                                  <a:pt x="f67" y="f54"/>
                                </a:lnTo>
                                <a:lnTo>
                                  <a:pt x="f64" y="f142"/>
                                </a:lnTo>
                                <a:lnTo>
                                  <a:pt x="f186" y="f55"/>
                                </a:lnTo>
                                <a:lnTo>
                                  <a:pt x="f59" y="f153"/>
                                </a:lnTo>
                                <a:lnTo>
                                  <a:pt x="f187" y="f77"/>
                                </a:lnTo>
                                <a:lnTo>
                                  <a:pt x="f56" y="f148"/>
                                </a:lnTo>
                                <a:lnTo>
                                  <a:pt x="f144" y="f150"/>
                                </a:lnTo>
                                <a:lnTo>
                                  <a:pt x="f165" y="f188"/>
                                </a:lnTo>
                                <a:lnTo>
                                  <a:pt x="f51" y="f187"/>
                                </a:lnTo>
                                <a:lnTo>
                                  <a:pt x="f189" y="f187"/>
                                </a:lnTo>
                                <a:lnTo>
                                  <a:pt x="f82" y="f57"/>
                                </a:lnTo>
                                <a:lnTo>
                                  <a:pt x="f43" y="f187"/>
                                </a:lnTo>
                                <a:lnTo>
                                  <a:pt x="f117" y="f187"/>
                                </a:lnTo>
                                <a:lnTo>
                                  <a:pt x="f86" y="f150"/>
                                </a:lnTo>
                                <a:lnTo>
                                  <a:pt x="f130" y="f77"/>
                                </a:lnTo>
                                <a:lnTo>
                                  <a:pt x="f2" y="f163"/>
                                </a:lnTo>
                                <a:lnTo>
                                  <a:pt x="f132" y="f79"/>
                                </a:lnTo>
                                <a:lnTo>
                                  <a:pt x="f80" y="f141"/>
                                </a:lnTo>
                                <a:lnTo>
                                  <a:pt x="f177" y="f51"/>
                                </a:lnTo>
                                <a:lnTo>
                                  <a:pt x="f176" y="f60"/>
                                </a:lnTo>
                                <a:lnTo>
                                  <a:pt x="f175" y="f63"/>
                                </a:lnTo>
                                <a:lnTo>
                                  <a:pt x="f30" y="f95"/>
                                </a:lnTo>
                                <a:lnTo>
                                  <a:pt x="f26" y="f82"/>
                                </a:lnTo>
                                <a:lnTo>
                                  <a:pt x="f29" y="f66"/>
                                </a:lnTo>
                                <a:lnTo>
                                  <a:pt x="f190" y="f45"/>
                                </a:lnTo>
                                <a:lnTo>
                                  <a:pt x="f14" y="f68"/>
                                </a:lnTo>
                                <a:lnTo>
                                  <a:pt x="f15" y="f83"/>
                                </a:lnTo>
                                <a:lnTo>
                                  <a:pt x="f191" y="f83"/>
                                </a:lnTo>
                                <a:lnTo>
                                  <a:pt x="f192" y="f45"/>
                                </a:lnTo>
                                <a:lnTo>
                                  <a:pt x="f25" y="f66"/>
                                </a:lnTo>
                                <a:lnTo>
                                  <a:pt x="f14" y="f50"/>
                                </a:lnTo>
                                <a:lnTo>
                                  <a:pt x="f173" y="f47"/>
                                </a:lnTo>
                                <a:lnTo>
                                  <a:pt x="f174" y="f63"/>
                                </a:lnTo>
                                <a:lnTo>
                                  <a:pt x="f28" y="f52"/>
                                </a:lnTo>
                                <a:lnTo>
                                  <a:pt x="f32" y="f58"/>
                                </a:lnTo>
                                <a:lnTo>
                                  <a:pt x="f81" y="f53"/>
                                </a:lnTo>
                                <a:lnTo>
                                  <a:pt x="f38" y="f155"/>
                                </a:lnTo>
                                <a:lnTo>
                                  <a:pt x="f78" y="f79"/>
                                </a:lnTo>
                                <a:lnTo>
                                  <a:pt x="f132" y="f163"/>
                                </a:lnTo>
                                <a:lnTo>
                                  <a:pt x="f42" y="f146"/>
                                </a:lnTo>
                                <a:lnTo>
                                  <a:pt x="f108" y="f148"/>
                                </a:lnTo>
                                <a:lnTo>
                                  <a:pt x="f37" y="f188"/>
                                </a:lnTo>
                                <a:lnTo>
                                  <a:pt x="f130" y="f187"/>
                                </a:lnTo>
                                <a:lnTo>
                                  <a:pt x="f115" y="f57"/>
                                </a:lnTo>
                                <a:lnTo>
                                  <a:pt x="f46" y="f57"/>
                                </a:lnTo>
                                <a:lnTo>
                                  <a:pt x="f130" y="f59"/>
                                </a:lnTo>
                                <a:lnTo>
                                  <a:pt x="f44" y="f74"/>
                                </a:lnTo>
                                <a:lnTo>
                                  <a:pt x="f108" y="f185"/>
                                </a:lnTo>
                                <a:lnTo>
                                  <a:pt x="f42" y="f184"/>
                                </a:lnTo>
                                <a:lnTo>
                                  <a:pt x="f132" y="f6"/>
                                </a:lnTo>
                                <a:lnTo>
                                  <a:pt x="f80" y="f182"/>
                                </a:lnTo>
                                <a:lnTo>
                                  <a:pt x="f33" y="f185"/>
                                </a:lnTo>
                                <a:lnTo>
                                  <a:pt x="f81" y="f74"/>
                                </a:lnTo>
                                <a:lnTo>
                                  <a:pt x="f32" y="f61"/>
                                </a:lnTo>
                                <a:lnTo>
                                  <a:pt x="f30" y="f178"/>
                                </a:lnTo>
                                <a:lnTo>
                                  <a:pt x="f28" y="f187"/>
                                </a:lnTo>
                                <a:lnTo>
                                  <a:pt x="f10" y="f187"/>
                                </a:lnTo>
                                <a:lnTo>
                                  <a:pt x="f174" y="f57"/>
                                </a:lnTo>
                                <a:lnTo>
                                  <a:pt x="f193" y="f178"/>
                                </a:lnTo>
                                <a:lnTo>
                                  <a:pt x="f12" y="f180"/>
                                </a:lnTo>
                                <a:lnTo>
                                  <a:pt x="f173" y="f186"/>
                                </a:lnTo>
                                <a:lnTo>
                                  <a:pt x="f190" y="f64"/>
                                </a:lnTo>
                                <a:lnTo>
                                  <a:pt x="f194" y="f67"/>
                                </a:lnTo>
                                <a:lnTo>
                                  <a:pt x="f14" y="f185"/>
                                </a:lnTo>
                                <a:lnTo>
                                  <a:pt x="f15" y="f181"/>
                                </a:lnTo>
                                <a:lnTo>
                                  <a:pt x="f16" y="f181"/>
                                </a:lnTo>
                                <a:lnTo>
                                  <a:pt x="f171" y="f181"/>
                                </a:lnTo>
                                <a:lnTo>
                                  <a:pt x="f21" y="f70"/>
                                </a:lnTo>
                                <a:lnTo>
                                  <a:pt x="f11" y="f74"/>
                                </a:lnTo>
                                <a:lnTo>
                                  <a:pt x="f24" y="f186"/>
                                </a:lnTo>
                                <a:lnTo>
                                  <a:pt x="f22" y="f195"/>
                                </a:lnTo>
                                <a:lnTo>
                                  <a:pt x="f20" y="f188"/>
                                </a:lnTo>
                                <a:lnTo>
                                  <a:pt x="f22" y="f77"/>
                                </a:lnTo>
                                <a:lnTo>
                                  <a:pt x="f24" y="f163"/>
                                </a:lnTo>
                                <a:lnTo>
                                  <a:pt x="f13" y="f79"/>
                                </a:lnTo>
                                <a:lnTo>
                                  <a:pt x="f9" y="f155"/>
                                </a:lnTo>
                                <a:lnTo>
                                  <a:pt x="f21" y="f54"/>
                                </a:lnTo>
                                <a:lnTo>
                                  <a:pt x="f154" y="f53"/>
                                </a:lnTo>
                                <a:lnTo>
                                  <a:pt x="f18" y="f51"/>
                                </a:lnTo>
                                <a:lnTo>
                                  <a:pt x="f11" y="f58"/>
                                </a:lnTo>
                                <a:lnTo>
                                  <a:pt x="f24" y="f49"/>
                                </a:lnTo>
                                <a:lnTo>
                                  <a:pt x="f20" y="f60"/>
                                </a:lnTo>
                                <a:lnTo>
                                  <a:pt x="f152" y="f48"/>
                                </a:lnTo>
                                <a:lnTo>
                                  <a:pt x="f162" y="f63"/>
                                </a:lnTo>
                                <a:lnTo>
                                  <a:pt x="f160" y="f47"/>
                                </a:lnTo>
                                <a:lnTo>
                                  <a:pt x="f160" y="f82"/>
                                </a:lnTo>
                                <a:lnTo>
                                  <a:pt x="f160" y="f68"/>
                                </a:lnTo>
                                <a:lnTo>
                                  <a:pt x="f162" y="f43"/>
                                </a:lnTo>
                                <a:lnTo>
                                  <a:pt x="f152" y="f126"/>
                                </a:lnTo>
                                <a:lnTo>
                                  <a:pt x="f22" y="f117"/>
                                </a:lnTo>
                                <a:lnTo>
                                  <a:pt x="f161" y="f124"/>
                                </a:lnTo>
                                <a:lnTo>
                                  <a:pt x="f9" y="f86"/>
                                </a:lnTo>
                                <a:lnTo>
                                  <a:pt x="f21" y="f39"/>
                                </a:lnTo>
                                <a:lnTo>
                                  <a:pt x="f23" y="f46"/>
                                </a:lnTo>
                                <a:lnTo>
                                  <a:pt x="f19" y="f183"/>
                                </a:lnTo>
                                <a:lnTo>
                                  <a:pt x="f13" y="f115"/>
                                </a:lnTo>
                                <a:lnTo>
                                  <a:pt x="f22" y="f130"/>
                                </a:lnTo>
                                <a:lnTo>
                                  <a:pt x="f162" y="f75"/>
                                </a:lnTo>
                                <a:lnTo>
                                  <a:pt x="f196" y="f37"/>
                                </a:lnTo>
                                <a:lnTo>
                                  <a:pt x="f196" y="f108"/>
                                </a:lnTo>
                                <a:lnTo>
                                  <a:pt x="f196" y="f136"/>
                                </a:lnTo>
                                <a:lnTo>
                                  <a:pt x="f196" y="f76"/>
                                </a:lnTo>
                                <a:lnTo>
                                  <a:pt x="f196" y="f80"/>
                                </a:lnTo>
                                <a:lnTo>
                                  <a:pt x="f87" y="f36"/>
                                </a:lnTo>
                                <a:lnTo>
                                  <a:pt x="f159" y="f32"/>
                                </a:lnTo>
                                <a:lnTo>
                                  <a:pt x="f7" y="f197"/>
                                </a:lnTo>
                                <a:lnTo>
                                  <a:pt x="f157" y="f26"/>
                                </a:lnTo>
                                <a:lnTo>
                                  <a:pt x="f151" y="f26"/>
                                </a:lnTo>
                                <a:lnTo>
                                  <a:pt x="f156" y="f174"/>
                                </a:lnTo>
                                <a:lnTo>
                                  <a:pt x="f196" y="f26"/>
                                </a:lnTo>
                                <a:lnTo>
                                  <a:pt x="f152" y="f26"/>
                                </a:lnTo>
                                <a:lnTo>
                                  <a:pt x="f22" y="f197"/>
                                </a:lnTo>
                                <a:lnTo>
                                  <a:pt x="f161" y="f28"/>
                                </a:lnTo>
                                <a:lnTo>
                                  <a:pt x="f11" y="f30"/>
                                </a:lnTo>
                                <a:lnTo>
                                  <a:pt x="f18" y="f175"/>
                                </a:lnTo>
                                <a:lnTo>
                                  <a:pt x="f21" y="f81"/>
                                </a:lnTo>
                                <a:lnTo>
                                  <a:pt x="f171" y="f38"/>
                                </a:lnTo>
                                <a:lnTo>
                                  <a:pt x="f192" y="f78"/>
                                </a:lnTo>
                                <a:lnTo>
                                  <a:pt x="f172" y="f132"/>
                                </a:lnTo>
                                <a:lnTo>
                                  <a:pt x="f15" y="f136"/>
                                </a:lnTo>
                                <a:lnTo>
                                  <a:pt x="f14" y="f108"/>
                                </a:lnTo>
                                <a:lnTo>
                                  <a:pt x="f198" y="f37"/>
                                </a:lnTo>
                                <a:lnTo>
                                  <a:pt x="f190" y="f44"/>
                                </a:lnTo>
                                <a:lnTo>
                                  <a:pt x="f173" y="f37"/>
                                </a:lnTo>
                                <a:lnTo>
                                  <a:pt x="f173" y="f2"/>
                                </a:lnTo>
                                <a:lnTo>
                                  <a:pt x="f190" y="f76"/>
                                </a:lnTo>
                                <a:lnTo>
                                  <a:pt x="f198" y="f132"/>
                                </a:lnTo>
                                <a:lnTo>
                                  <a:pt x="f199" y="f200"/>
                                </a:lnTo>
                                <a:lnTo>
                                  <a:pt x="f25" y="f80"/>
                                </a:lnTo>
                                <a:lnTo>
                                  <a:pt x="f16" y="f33"/>
                                </a:lnTo>
                                <a:lnTo>
                                  <a:pt x="f171" y="f81"/>
                                </a:lnTo>
                                <a:lnTo>
                                  <a:pt x="f21" y="f175"/>
                                </a:lnTo>
                                <a:lnTo>
                                  <a:pt x="f19" y="f30"/>
                                </a:lnTo>
                                <a:lnTo>
                                  <a:pt x="f9" y="f10"/>
                                </a:lnTo>
                                <a:close/>
                              </a:path>
                            </a:pathLst>
                          </a:custGeom>
                          <a:solidFill>
                            <a:srgbClr val="002060"/>
                          </a:solidFill>
                          <a:ln cap="flat">
                            <a:noFill/>
                            <a:prstDash val="solid"/>
                          </a:ln>
                        </wps:spPr>
                        <wps:bodyPr lIns="0" tIns="0" rIns="0" bIns="0"/>
                      </wps:wsp>
                      <wps:wsp>
                        <wps:cNvPr id="81" name="Freeform 226"/>
                        <wps:cNvSpPr/>
                        <wps:spPr>
                          <a:xfrm>
                            <a:off x="6085615" y="670538"/>
                            <a:ext cx="105073" cy="55878"/>
                          </a:xfrm>
                          <a:custGeom>
                            <a:avLst/>
                            <a:gdLst>
                              <a:gd name="f0" fmla="val 10800000"/>
                              <a:gd name="f1" fmla="val 5400000"/>
                              <a:gd name="f2" fmla="val 180"/>
                              <a:gd name="f3" fmla="val w"/>
                              <a:gd name="f4" fmla="val h"/>
                              <a:gd name="f5" fmla="val 0"/>
                              <a:gd name="f6" fmla="val 149"/>
                              <a:gd name="f7" fmla="val 96"/>
                              <a:gd name="f8" fmla="val 52"/>
                              <a:gd name="f9" fmla="val 10"/>
                              <a:gd name="f10" fmla="val 38"/>
                              <a:gd name="f11" fmla="val 24"/>
                              <a:gd name="f12" fmla="val 43"/>
                              <a:gd name="f13" fmla="val 14"/>
                              <a:gd name="f14" fmla="val 63"/>
                              <a:gd name="f15" fmla="val 9"/>
                              <a:gd name="f16" fmla="val 82"/>
                              <a:gd name="f17" fmla="val 4"/>
                              <a:gd name="f18" fmla="val 106"/>
                              <a:gd name="f19" fmla="val 125"/>
                              <a:gd name="f20" fmla="val 130"/>
                              <a:gd name="f21" fmla="val 19"/>
                              <a:gd name="f22" fmla="val 115"/>
                              <a:gd name="f23" fmla="val 101"/>
                              <a:gd name="f24" fmla="val 28"/>
                              <a:gd name="f25" fmla="val 87"/>
                              <a:gd name="f26" fmla="val 77"/>
                              <a:gd name="f27" fmla="val 48"/>
                              <a:gd name="f28" fmla="val 72"/>
                              <a:gd name="f29" fmla="val 62"/>
                              <a:gd name="f30" fmla="val 67"/>
                              <a:gd name="f31" fmla="val 76"/>
                              <a:gd name="f32" fmla="+- 0 0 -90"/>
                              <a:gd name="f33" fmla="*/ f3 1 149"/>
                              <a:gd name="f34" fmla="*/ f4 1 96"/>
                              <a:gd name="f35" fmla="+- f7 0 f5"/>
                              <a:gd name="f36" fmla="+- f6 0 f5"/>
                              <a:gd name="f37" fmla="*/ f32 f0 1"/>
                              <a:gd name="f38" fmla="*/ f36 1 149"/>
                              <a:gd name="f39" fmla="*/ f35 1 96"/>
                              <a:gd name="f40" fmla="*/ 0 f36 1"/>
                              <a:gd name="f41" fmla="*/ 52 f35 1"/>
                              <a:gd name="f42" fmla="*/ 10 f36 1"/>
                              <a:gd name="f43" fmla="*/ 38 f35 1"/>
                              <a:gd name="f44" fmla="*/ 24 f36 1"/>
                              <a:gd name="f45" fmla="*/ 24 f35 1"/>
                              <a:gd name="f46" fmla="*/ 43 f36 1"/>
                              <a:gd name="f47" fmla="*/ 14 f35 1"/>
                              <a:gd name="f48" fmla="*/ 63 f36 1"/>
                              <a:gd name="f49" fmla="*/ 9 f35 1"/>
                              <a:gd name="f50" fmla="*/ 82 f36 1"/>
                              <a:gd name="f51" fmla="*/ 4 f35 1"/>
                              <a:gd name="f52" fmla="*/ 106 f36 1"/>
                              <a:gd name="f53" fmla="*/ 0 f35 1"/>
                              <a:gd name="f54" fmla="*/ 125 f36 1"/>
                              <a:gd name="f55" fmla="*/ 149 f36 1"/>
                              <a:gd name="f56" fmla="*/ 130 f36 1"/>
                              <a:gd name="f57" fmla="*/ 19 f35 1"/>
                              <a:gd name="f58" fmla="*/ 115 f36 1"/>
                              <a:gd name="f59" fmla="*/ 101 f36 1"/>
                              <a:gd name="f60" fmla="*/ 28 f35 1"/>
                              <a:gd name="f61" fmla="*/ 87 f36 1"/>
                              <a:gd name="f62" fmla="*/ 77 f36 1"/>
                              <a:gd name="f63" fmla="*/ 48 f35 1"/>
                              <a:gd name="f64" fmla="*/ 72 f36 1"/>
                              <a:gd name="f65" fmla="*/ 62 f35 1"/>
                              <a:gd name="f66" fmla="*/ 67 f36 1"/>
                              <a:gd name="f67" fmla="*/ 76 f35 1"/>
                              <a:gd name="f68" fmla="*/ 96 f35 1"/>
                              <a:gd name="f69" fmla="*/ f37 1 f2"/>
                              <a:gd name="f70" fmla="*/ f40 1 149"/>
                              <a:gd name="f71" fmla="*/ f41 1 96"/>
                              <a:gd name="f72" fmla="*/ f42 1 149"/>
                              <a:gd name="f73" fmla="*/ f43 1 96"/>
                              <a:gd name="f74" fmla="*/ f44 1 149"/>
                              <a:gd name="f75" fmla="*/ f45 1 96"/>
                              <a:gd name="f76" fmla="*/ f46 1 149"/>
                              <a:gd name="f77" fmla="*/ f47 1 96"/>
                              <a:gd name="f78" fmla="*/ f48 1 149"/>
                              <a:gd name="f79" fmla="*/ f49 1 96"/>
                              <a:gd name="f80" fmla="*/ f50 1 149"/>
                              <a:gd name="f81" fmla="*/ f51 1 96"/>
                              <a:gd name="f82" fmla="*/ f52 1 149"/>
                              <a:gd name="f83" fmla="*/ f53 1 96"/>
                              <a:gd name="f84" fmla="*/ f54 1 149"/>
                              <a:gd name="f85" fmla="*/ f55 1 149"/>
                              <a:gd name="f86" fmla="*/ f56 1 149"/>
                              <a:gd name="f87" fmla="*/ f57 1 96"/>
                              <a:gd name="f88" fmla="*/ f58 1 149"/>
                              <a:gd name="f89" fmla="*/ f59 1 149"/>
                              <a:gd name="f90" fmla="*/ f60 1 96"/>
                              <a:gd name="f91" fmla="*/ f61 1 149"/>
                              <a:gd name="f92" fmla="*/ f62 1 149"/>
                              <a:gd name="f93" fmla="*/ f63 1 96"/>
                              <a:gd name="f94" fmla="*/ f64 1 149"/>
                              <a:gd name="f95" fmla="*/ f65 1 96"/>
                              <a:gd name="f96" fmla="*/ f66 1 149"/>
                              <a:gd name="f97" fmla="*/ f67 1 96"/>
                              <a:gd name="f98" fmla="*/ f68 1 96"/>
                              <a:gd name="f99" fmla="*/ 0 1 f38"/>
                              <a:gd name="f100" fmla="*/ f6 1 f38"/>
                              <a:gd name="f101" fmla="*/ 0 1 f39"/>
                              <a:gd name="f102" fmla="*/ f7 1 f39"/>
                              <a:gd name="f103" fmla="+- f69 0 f1"/>
                              <a:gd name="f104" fmla="*/ f70 1 f38"/>
                              <a:gd name="f105" fmla="*/ f71 1 f39"/>
                              <a:gd name="f106" fmla="*/ f72 1 f38"/>
                              <a:gd name="f107" fmla="*/ f73 1 f39"/>
                              <a:gd name="f108" fmla="*/ f74 1 f38"/>
                              <a:gd name="f109" fmla="*/ f75 1 f39"/>
                              <a:gd name="f110" fmla="*/ f76 1 f38"/>
                              <a:gd name="f111" fmla="*/ f77 1 f39"/>
                              <a:gd name="f112" fmla="*/ f78 1 f38"/>
                              <a:gd name="f113" fmla="*/ f79 1 f39"/>
                              <a:gd name="f114" fmla="*/ f80 1 f38"/>
                              <a:gd name="f115" fmla="*/ f81 1 f39"/>
                              <a:gd name="f116" fmla="*/ f82 1 f38"/>
                              <a:gd name="f117" fmla="*/ f83 1 f39"/>
                              <a:gd name="f118" fmla="*/ f84 1 f38"/>
                              <a:gd name="f119" fmla="*/ f85 1 f38"/>
                              <a:gd name="f120" fmla="*/ f86 1 f38"/>
                              <a:gd name="f121" fmla="*/ f87 1 f39"/>
                              <a:gd name="f122" fmla="*/ f88 1 f38"/>
                              <a:gd name="f123" fmla="*/ f89 1 f38"/>
                              <a:gd name="f124" fmla="*/ f90 1 f39"/>
                              <a:gd name="f125" fmla="*/ f91 1 f38"/>
                              <a:gd name="f126" fmla="*/ f92 1 f38"/>
                              <a:gd name="f127" fmla="*/ f93 1 f39"/>
                              <a:gd name="f128" fmla="*/ f94 1 f38"/>
                              <a:gd name="f129" fmla="*/ f95 1 f39"/>
                              <a:gd name="f130" fmla="*/ f96 1 f38"/>
                              <a:gd name="f131" fmla="*/ f97 1 f39"/>
                              <a:gd name="f132" fmla="*/ f98 1 f39"/>
                              <a:gd name="f133" fmla="*/ f99 f33 1"/>
                              <a:gd name="f134" fmla="*/ f100 f33 1"/>
                              <a:gd name="f135" fmla="*/ f102 f34 1"/>
                              <a:gd name="f136" fmla="*/ f101 f34 1"/>
                              <a:gd name="f137" fmla="*/ f104 f33 1"/>
                              <a:gd name="f138" fmla="*/ f105 f34 1"/>
                              <a:gd name="f139" fmla="*/ f106 f33 1"/>
                              <a:gd name="f140" fmla="*/ f107 f34 1"/>
                              <a:gd name="f141" fmla="*/ f108 f33 1"/>
                              <a:gd name="f142" fmla="*/ f109 f34 1"/>
                              <a:gd name="f143" fmla="*/ f110 f33 1"/>
                              <a:gd name="f144" fmla="*/ f111 f34 1"/>
                              <a:gd name="f145" fmla="*/ f112 f33 1"/>
                              <a:gd name="f146" fmla="*/ f113 f34 1"/>
                              <a:gd name="f147" fmla="*/ f114 f33 1"/>
                              <a:gd name="f148" fmla="*/ f115 f34 1"/>
                              <a:gd name="f149" fmla="*/ f116 f33 1"/>
                              <a:gd name="f150" fmla="*/ f117 f34 1"/>
                              <a:gd name="f151" fmla="*/ f118 f33 1"/>
                              <a:gd name="f152" fmla="*/ f119 f33 1"/>
                              <a:gd name="f153" fmla="*/ f120 f33 1"/>
                              <a:gd name="f154" fmla="*/ f121 f34 1"/>
                              <a:gd name="f155" fmla="*/ f122 f33 1"/>
                              <a:gd name="f156" fmla="*/ f123 f33 1"/>
                              <a:gd name="f157" fmla="*/ f124 f34 1"/>
                              <a:gd name="f158" fmla="*/ f125 f33 1"/>
                              <a:gd name="f159" fmla="*/ f126 f33 1"/>
                              <a:gd name="f160" fmla="*/ f127 f34 1"/>
                              <a:gd name="f161" fmla="*/ f128 f33 1"/>
                              <a:gd name="f162" fmla="*/ f129 f34 1"/>
                              <a:gd name="f163" fmla="*/ f130 f33 1"/>
                              <a:gd name="f164" fmla="*/ f131 f34 1"/>
                              <a:gd name="f165" fmla="*/ f132 f34 1"/>
                            </a:gdLst>
                            <a:ahLst/>
                            <a:cxnLst>
                              <a:cxn ang="3cd4">
                                <a:pos x="hc" y="t"/>
                              </a:cxn>
                              <a:cxn ang="0">
                                <a:pos x="r" y="vc"/>
                              </a:cxn>
                              <a:cxn ang="cd4">
                                <a:pos x="hc" y="b"/>
                              </a:cxn>
                              <a:cxn ang="cd2">
                                <a:pos x="l" y="vc"/>
                              </a:cxn>
                              <a:cxn ang="f103">
                                <a:pos x="f137" y="f138"/>
                              </a:cxn>
                              <a:cxn ang="f103">
                                <a:pos x="f139" y="f140"/>
                              </a:cxn>
                              <a:cxn ang="f103">
                                <a:pos x="f141" y="f142"/>
                              </a:cxn>
                              <a:cxn ang="f103">
                                <a:pos x="f143" y="f144"/>
                              </a:cxn>
                              <a:cxn ang="f103">
                                <a:pos x="f145" y="f146"/>
                              </a:cxn>
                              <a:cxn ang="f103">
                                <a:pos x="f147" y="f148"/>
                              </a:cxn>
                              <a:cxn ang="f103">
                                <a:pos x="f149" y="f150"/>
                              </a:cxn>
                              <a:cxn ang="f103">
                                <a:pos x="f151" y="f148"/>
                              </a:cxn>
                              <a:cxn ang="f103">
                                <a:pos x="f152" y="f146"/>
                              </a:cxn>
                              <a:cxn ang="f103">
                                <a:pos x="f153" y="f154"/>
                              </a:cxn>
                              <a:cxn ang="f103">
                                <a:pos x="f155" y="f142"/>
                              </a:cxn>
                              <a:cxn ang="f103">
                                <a:pos x="f156" y="f157"/>
                              </a:cxn>
                              <a:cxn ang="f103">
                                <a:pos x="f158" y="f140"/>
                              </a:cxn>
                              <a:cxn ang="f103">
                                <a:pos x="f159" y="f160"/>
                              </a:cxn>
                              <a:cxn ang="f103">
                                <a:pos x="f161" y="f162"/>
                              </a:cxn>
                              <a:cxn ang="f103">
                                <a:pos x="f163" y="f164"/>
                              </a:cxn>
                              <a:cxn ang="f103">
                                <a:pos x="f161" y="f165"/>
                              </a:cxn>
                              <a:cxn ang="f103">
                                <a:pos x="f137" y="f138"/>
                              </a:cxn>
                            </a:cxnLst>
                            <a:rect l="f133" t="f136" r="f134" b="f135"/>
                            <a:pathLst>
                              <a:path w="149" h="96">
                                <a:moveTo>
                                  <a:pt x="f5" y="f8"/>
                                </a:moveTo>
                                <a:lnTo>
                                  <a:pt x="f9" y="f10"/>
                                </a:lnTo>
                                <a:lnTo>
                                  <a:pt x="f11" y="f11"/>
                                </a:lnTo>
                                <a:lnTo>
                                  <a:pt x="f12" y="f13"/>
                                </a:lnTo>
                                <a:lnTo>
                                  <a:pt x="f14" y="f15"/>
                                </a:lnTo>
                                <a:lnTo>
                                  <a:pt x="f16" y="f17"/>
                                </a:lnTo>
                                <a:lnTo>
                                  <a:pt x="f18" y="f5"/>
                                </a:lnTo>
                                <a:lnTo>
                                  <a:pt x="f19" y="f17"/>
                                </a:lnTo>
                                <a:lnTo>
                                  <a:pt x="f6" y="f15"/>
                                </a:lnTo>
                                <a:lnTo>
                                  <a:pt x="f20" y="f21"/>
                                </a:lnTo>
                                <a:lnTo>
                                  <a:pt x="f22" y="f11"/>
                                </a:lnTo>
                                <a:lnTo>
                                  <a:pt x="f23" y="f24"/>
                                </a:lnTo>
                                <a:lnTo>
                                  <a:pt x="f25" y="f10"/>
                                </a:lnTo>
                                <a:lnTo>
                                  <a:pt x="f26" y="f27"/>
                                </a:lnTo>
                                <a:lnTo>
                                  <a:pt x="f28" y="f29"/>
                                </a:lnTo>
                                <a:lnTo>
                                  <a:pt x="f30" y="f31"/>
                                </a:lnTo>
                                <a:lnTo>
                                  <a:pt x="f28" y="f7"/>
                                </a:lnTo>
                                <a:lnTo>
                                  <a:pt x="f5" y="f8"/>
                                </a:lnTo>
                                <a:close/>
                              </a:path>
                            </a:pathLst>
                          </a:custGeom>
                          <a:solidFill>
                            <a:srgbClr val="002060"/>
                          </a:solidFill>
                          <a:ln cap="flat">
                            <a:noFill/>
                            <a:prstDash val="solid"/>
                          </a:ln>
                        </wps:spPr>
                        <wps:bodyPr lIns="0" tIns="0" rIns="0" bIns="0"/>
                      </wps:wsp>
                      <wps:wsp>
                        <wps:cNvPr id="82" name="Freeform 227"/>
                        <wps:cNvSpPr/>
                        <wps:spPr>
                          <a:xfrm>
                            <a:off x="6041898" y="628631"/>
                            <a:ext cx="47247" cy="44238"/>
                          </a:xfrm>
                          <a:custGeom>
                            <a:avLst/>
                            <a:gdLst>
                              <a:gd name="f0" fmla="val 10800000"/>
                              <a:gd name="f1" fmla="val 5400000"/>
                              <a:gd name="f2" fmla="val 180"/>
                              <a:gd name="f3" fmla="val w"/>
                              <a:gd name="f4" fmla="val h"/>
                              <a:gd name="f5" fmla="val 0"/>
                              <a:gd name="f6" fmla="val 67"/>
                              <a:gd name="f7" fmla="val 76"/>
                              <a:gd name="f8" fmla="val 9"/>
                              <a:gd name="f9" fmla="val 14"/>
                              <a:gd name="f10" fmla="val 4"/>
                              <a:gd name="f11" fmla="val 24"/>
                              <a:gd name="f12" fmla="val 33"/>
                              <a:gd name="f13" fmla="val 38"/>
                              <a:gd name="f14" fmla="val 43"/>
                              <a:gd name="f15" fmla="val 53"/>
                              <a:gd name="f16" fmla="val 57"/>
                              <a:gd name="f17" fmla="val 62"/>
                              <a:gd name="f18" fmla="val 28"/>
                              <a:gd name="f19" fmla="val 52"/>
                              <a:gd name="f20" fmla="val 48"/>
                              <a:gd name="f21" fmla="val 72"/>
                              <a:gd name="f22" fmla="val 29"/>
                              <a:gd name="f23" fmla="val 5"/>
                              <a:gd name="f24" fmla="+- 0 0 -90"/>
                              <a:gd name="f25" fmla="*/ f3 1 67"/>
                              <a:gd name="f26" fmla="*/ f4 1 76"/>
                              <a:gd name="f27" fmla="+- f7 0 f5"/>
                              <a:gd name="f28" fmla="+- f6 0 f5"/>
                              <a:gd name="f29" fmla="*/ f24 f0 1"/>
                              <a:gd name="f30" fmla="*/ f28 1 67"/>
                              <a:gd name="f31" fmla="*/ f27 1 76"/>
                              <a:gd name="f32" fmla="*/ 9 f28 1"/>
                              <a:gd name="f33" fmla="*/ 14 f27 1"/>
                              <a:gd name="f34" fmla="*/ 14 f28 1"/>
                              <a:gd name="f35" fmla="*/ 4 f27 1"/>
                              <a:gd name="f36" fmla="*/ 24 f28 1"/>
                              <a:gd name="f37" fmla="*/ 33 f28 1"/>
                              <a:gd name="f38" fmla="*/ 0 f27 1"/>
                              <a:gd name="f39" fmla="*/ 38 f28 1"/>
                              <a:gd name="f40" fmla="*/ 43 f28 1"/>
                              <a:gd name="f41" fmla="*/ 53 f28 1"/>
                              <a:gd name="f42" fmla="*/ 57 f28 1"/>
                              <a:gd name="f43" fmla="*/ 62 f28 1"/>
                              <a:gd name="f44" fmla="*/ 67 f28 1"/>
                              <a:gd name="f45" fmla="*/ 28 f27 1"/>
                              <a:gd name="f46" fmla="*/ 38 f27 1"/>
                              <a:gd name="f47" fmla="*/ 52 f27 1"/>
                              <a:gd name="f48" fmla="*/ 67 f27 1"/>
                              <a:gd name="f49" fmla="*/ 48 f28 1"/>
                              <a:gd name="f50" fmla="*/ 72 f27 1"/>
                              <a:gd name="f51" fmla="*/ 76 f27 1"/>
                              <a:gd name="f52" fmla="*/ 29 f28 1"/>
                              <a:gd name="f53" fmla="*/ 62 f27 1"/>
                              <a:gd name="f54" fmla="*/ 5 f28 1"/>
                              <a:gd name="f55" fmla="*/ 0 f28 1"/>
                              <a:gd name="f56" fmla="*/ 24 f27 1"/>
                              <a:gd name="f57" fmla="*/ f29 1 f2"/>
                              <a:gd name="f58" fmla="*/ f32 1 67"/>
                              <a:gd name="f59" fmla="*/ f33 1 76"/>
                              <a:gd name="f60" fmla="*/ f34 1 67"/>
                              <a:gd name="f61" fmla="*/ f35 1 76"/>
                              <a:gd name="f62" fmla="*/ f36 1 67"/>
                              <a:gd name="f63" fmla="*/ f37 1 67"/>
                              <a:gd name="f64" fmla="*/ f38 1 76"/>
                              <a:gd name="f65" fmla="*/ f39 1 67"/>
                              <a:gd name="f66" fmla="*/ f40 1 67"/>
                              <a:gd name="f67" fmla="*/ f41 1 67"/>
                              <a:gd name="f68" fmla="*/ f42 1 67"/>
                              <a:gd name="f69" fmla="*/ f43 1 67"/>
                              <a:gd name="f70" fmla="*/ f44 1 67"/>
                              <a:gd name="f71" fmla="*/ f45 1 76"/>
                              <a:gd name="f72" fmla="*/ f46 1 76"/>
                              <a:gd name="f73" fmla="*/ f47 1 76"/>
                              <a:gd name="f74" fmla="*/ f48 1 76"/>
                              <a:gd name="f75" fmla="*/ f49 1 67"/>
                              <a:gd name="f76" fmla="*/ f50 1 76"/>
                              <a:gd name="f77" fmla="*/ f51 1 76"/>
                              <a:gd name="f78" fmla="*/ f52 1 67"/>
                              <a:gd name="f79" fmla="*/ f53 1 76"/>
                              <a:gd name="f80" fmla="*/ f54 1 67"/>
                              <a:gd name="f81" fmla="*/ f55 1 67"/>
                              <a:gd name="f82" fmla="*/ f56 1 76"/>
                              <a:gd name="f83" fmla="*/ 0 1 f30"/>
                              <a:gd name="f84" fmla="*/ f6 1 f30"/>
                              <a:gd name="f85" fmla="*/ 0 1 f31"/>
                              <a:gd name="f86" fmla="*/ f7 1 f31"/>
                              <a:gd name="f87" fmla="+- f57 0 f1"/>
                              <a:gd name="f88" fmla="*/ f58 1 f30"/>
                              <a:gd name="f89" fmla="*/ f59 1 f31"/>
                              <a:gd name="f90" fmla="*/ f60 1 f30"/>
                              <a:gd name="f91" fmla="*/ f61 1 f31"/>
                              <a:gd name="f92" fmla="*/ f62 1 f30"/>
                              <a:gd name="f93" fmla="*/ f63 1 f30"/>
                              <a:gd name="f94" fmla="*/ f64 1 f31"/>
                              <a:gd name="f95" fmla="*/ f65 1 f30"/>
                              <a:gd name="f96" fmla="*/ f66 1 f30"/>
                              <a:gd name="f97" fmla="*/ f67 1 f30"/>
                              <a:gd name="f98" fmla="*/ f68 1 f30"/>
                              <a:gd name="f99" fmla="*/ f69 1 f30"/>
                              <a:gd name="f100" fmla="*/ f70 1 f30"/>
                              <a:gd name="f101" fmla="*/ f71 1 f31"/>
                              <a:gd name="f102" fmla="*/ f72 1 f31"/>
                              <a:gd name="f103" fmla="*/ f73 1 f31"/>
                              <a:gd name="f104" fmla="*/ f74 1 f31"/>
                              <a:gd name="f105" fmla="*/ f75 1 f30"/>
                              <a:gd name="f106" fmla="*/ f76 1 f31"/>
                              <a:gd name="f107" fmla="*/ f77 1 f31"/>
                              <a:gd name="f108" fmla="*/ f78 1 f30"/>
                              <a:gd name="f109" fmla="*/ f79 1 f31"/>
                              <a:gd name="f110" fmla="*/ f80 1 f30"/>
                              <a:gd name="f111" fmla="*/ f81 1 f30"/>
                              <a:gd name="f112" fmla="*/ f82 1 f31"/>
                              <a:gd name="f113" fmla="*/ f83 f25 1"/>
                              <a:gd name="f114" fmla="*/ f84 f25 1"/>
                              <a:gd name="f115" fmla="*/ f86 f26 1"/>
                              <a:gd name="f116" fmla="*/ f85 f26 1"/>
                              <a:gd name="f117" fmla="*/ f88 f25 1"/>
                              <a:gd name="f118" fmla="*/ f89 f26 1"/>
                              <a:gd name="f119" fmla="*/ f90 f25 1"/>
                              <a:gd name="f120" fmla="*/ f91 f26 1"/>
                              <a:gd name="f121" fmla="*/ f92 f25 1"/>
                              <a:gd name="f122" fmla="*/ f93 f25 1"/>
                              <a:gd name="f123" fmla="*/ f94 f26 1"/>
                              <a:gd name="f124" fmla="*/ f95 f25 1"/>
                              <a:gd name="f125" fmla="*/ f96 f25 1"/>
                              <a:gd name="f126" fmla="*/ f97 f25 1"/>
                              <a:gd name="f127" fmla="*/ f98 f25 1"/>
                              <a:gd name="f128" fmla="*/ f99 f25 1"/>
                              <a:gd name="f129" fmla="*/ f100 f25 1"/>
                              <a:gd name="f130" fmla="*/ f101 f26 1"/>
                              <a:gd name="f131" fmla="*/ f102 f26 1"/>
                              <a:gd name="f132" fmla="*/ f103 f26 1"/>
                              <a:gd name="f133" fmla="*/ f104 f26 1"/>
                              <a:gd name="f134" fmla="*/ f105 f25 1"/>
                              <a:gd name="f135" fmla="*/ f106 f26 1"/>
                              <a:gd name="f136" fmla="*/ f107 f26 1"/>
                              <a:gd name="f137" fmla="*/ f108 f25 1"/>
                              <a:gd name="f138" fmla="*/ f109 f26 1"/>
                              <a:gd name="f139" fmla="*/ f110 f25 1"/>
                              <a:gd name="f140" fmla="*/ f111 f25 1"/>
                              <a:gd name="f141" fmla="*/ f112 f26 1"/>
                            </a:gdLst>
                            <a:ahLst/>
                            <a:cxnLst>
                              <a:cxn ang="3cd4">
                                <a:pos x="hc" y="t"/>
                              </a:cxn>
                              <a:cxn ang="0">
                                <a:pos x="r" y="vc"/>
                              </a:cxn>
                              <a:cxn ang="cd4">
                                <a:pos x="hc" y="b"/>
                              </a:cxn>
                              <a:cxn ang="cd2">
                                <a:pos x="l" y="vc"/>
                              </a:cxn>
                              <a:cxn ang="f87">
                                <a:pos x="f117" y="f118"/>
                              </a:cxn>
                              <a:cxn ang="f87">
                                <a:pos x="f119" y="f120"/>
                              </a:cxn>
                              <a:cxn ang="f87">
                                <a:pos x="f121" y="f120"/>
                              </a:cxn>
                              <a:cxn ang="f87">
                                <a:pos x="f122" y="f123"/>
                              </a:cxn>
                              <a:cxn ang="f87">
                                <a:pos x="f124" y="f123"/>
                              </a:cxn>
                              <a:cxn ang="f87">
                                <a:pos x="f125" y="f123"/>
                              </a:cxn>
                              <a:cxn ang="f87">
                                <a:pos x="f126" y="f120"/>
                              </a:cxn>
                              <a:cxn ang="f87">
                                <a:pos x="f127" y="f120"/>
                              </a:cxn>
                              <a:cxn ang="f87">
                                <a:pos x="f128" y="f118"/>
                              </a:cxn>
                              <a:cxn ang="f87">
                                <a:pos x="f129" y="f130"/>
                              </a:cxn>
                              <a:cxn ang="f87">
                                <a:pos x="f129" y="f131"/>
                              </a:cxn>
                              <a:cxn ang="f87">
                                <a:pos x="f127" y="f132"/>
                              </a:cxn>
                              <a:cxn ang="f87">
                                <a:pos x="f126" y="f133"/>
                              </a:cxn>
                              <a:cxn ang="f87">
                                <a:pos x="f134" y="f135"/>
                              </a:cxn>
                              <a:cxn ang="f87">
                                <a:pos x="f125" y="f136"/>
                              </a:cxn>
                              <a:cxn ang="f87">
                                <a:pos x="f122" y="f136"/>
                              </a:cxn>
                              <a:cxn ang="f87">
                                <a:pos x="f137" y="f136"/>
                              </a:cxn>
                              <a:cxn ang="f87">
                                <a:pos x="f121" y="f135"/>
                              </a:cxn>
                              <a:cxn ang="f87">
                                <a:pos x="f119" y="f135"/>
                              </a:cxn>
                              <a:cxn ang="f87">
                                <a:pos x="f117" y="f133"/>
                              </a:cxn>
                              <a:cxn ang="f87">
                                <a:pos x="f117" y="f138"/>
                              </a:cxn>
                              <a:cxn ang="f87">
                                <a:pos x="f139" y="f132"/>
                              </a:cxn>
                              <a:cxn ang="f87">
                                <a:pos x="f140" y="f131"/>
                              </a:cxn>
                              <a:cxn ang="f87">
                                <a:pos x="f140" y="f141"/>
                              </a:cxn>
                              <a:cxn ang="f87">
                                <a:pos x="f117" y="f118"/>
                              </a:cxn>
                            </a:cxnLst>
                            <a:rect l="f113" t="f116" r="f114" b="f115"/>
                            <a:pathLst>
                              <a:path w="67" h="76">
                                <a:moveTo>
                                  <a:pt x="f8" y="f9"/>
                                </a:moveTo>
                                <a:lnTo>
                                  <a:pt x="f9" y="f10"/>
                                </a:lnTo>
                                <a:lnTo>
                                  <a:pt x="f11" y="f10"/>
                                </a:lnTo>
                                <a:lnTo>
                                  <a:pt x="f12" y="f5"/>
                                </a:lnTo>
                                <a:lnTo>
                                  <a:pt x="f13" y="f5"/>
                                </a:lnTo>
                                <a:lnTo>
                                  <a:pt x="f14" y="f5"/>
                                </a:lnTo>
                                <a:lnTo>
                                  <a:pt x="f15" y="f10"/>
                                </a:lnTo>
                                <a:lnTo>
                                  <a:pt x="f16" y="f10"/>
                                </a:lnTo>
                                <a:lnTo>
                                  <a:pt x="f17" y="f9"/>
                                </a:lnTo>
                                <a:lnTo>
                                  <a:pt x="f6" y="f18"/>
                                </a:lnTo>
                                <a:lnTo>
                                  <a:pt x="f6" y="f13"/>
                                </a:lnTo>
                                <a:lnTo>
                                  <a:pt x="f16" y="f19"/>
                                </a:lnTo>
                                <a:lnTo>
                                  <a:pt x="f15" y="f6"/>
                                </a:lnTo>
                                <a:lnTo>
                                  <a:pt x="f20" y="f21"/>
                                </a:lnTo>
                                <a:lnTo>
                                  <a:pt x="f14" y="f7"/>
                                </a:lnTo>
                                <a:lnTo>
                                  <a:pt x="f12" y="f7"/>
                                </a:lnTo>
                                <a:lnTo>
                                  <a:pt x="f22" y="f7"/>
                                </a:lnTo>
                                <a:lnTo>
                                  <a:pt x="f11" y="f21"/>
                                </a:lnTo>
                                <a:lnTo>
                                  <a:pt x="f9" y="f21"/>
                                </a:lnTo>
                                <a:lnTo>
                                  <a:pt x="f8" y="f6"/>
                                </a:lnTo>
                                <a:lnTo>
                                  <a:pt x="f8" y="f17"/>
                                </a:lnTo>
                                <a:lnTo>
                                  <a:pt x="f23" y="f19"/>
                                </a:lnTo>
                                <a:lnTo>
                                  <a:pt x="f5" y="f13"/>
                                </a:lnTo>
                                <a:lnTo>
                                  <a:pt x="f5" y="f11"/>
                                </a:lnTo>
                                <a:lnTo>
                                  <a:pt x="f8" y="f9"/>
                                </a:lnTo>
                                <a:close/>
                              </a:path>
                            </a:pathLst>
                          </a:custGeom>
                          <a:solidFill>
                            <a:srgbClr val="002060"/>
                          </a:solidFill>
                          <a:ln cap="flat">
                            <a:noFill/>
                            <a:prstDash val="solid"/>
                          </a:ln>
                        </wps:spPr>
                        <wps:bodyPr lIns="0" tIns="0" rIns="0" bIns="0"/>
                      </wps:wsp>
                      <wps:wsp>
                        <wps:cNvPr id="83" name="Freeform 228"/>
                        <wps:cNvSpPr/>
                        <wps:spPr>
                          <a:xfrm>
                            <a:off x="6089145" y="784628"/>
                            <a:ext cx="345533" cy="866110"/>
                          </a:xfrm>
                          <a:custGeom>
                            <a:avLst/>
                            <a:gdLst>
                              <a:gd name="f0" fmla="val 10800000"/>
                              <a:gd name="f1" fmla="val 5400000"/>
                              <a:gd name="f2" fmla="val 360"/>
                              <a:gd name="f3" fmla="val 180"/>
                              <a:gd name="f4" fmla="val w"/>
                              <a:gd name="f5" fmla="val h"/>
                              <a:gd name="f6" fmla="val 0"/>
                              <a:gd name="f7" fmla="val 490"/>
                              <a:gd name="f8" fmla="val 1488"/>
                              <a:gd name="f9" fmla="val 403"/>
                              <a:gd name="f10" fmla="val 82"/>
                              <a:gd name="f11" fmla="val 408"/>
                              <a:gd name="f12" fmla="val 111"/>
                              <a:gd name="f13" fmla="val 413"/>
                              <a:gd name="f14" fmla="val 149"/>
                              <a:gd name="f15" fmla="val 192"/>
                              <a:gd name="f16" fmla="val 236"/>
                              <a:gd name="f17" fmla="val 279"/>
                              <a:gd name="f18" fmla="val 322"/>
                              <a:gd name="f19" fmla="val 398"/>
                              <a:gd name="f20" fmla="val 370"/>
                              <a:gd name="f21" fmla="val 389"/>
                              <a:gd name="f22" fmla="val 374"/>
                              <a:gd name="f23" fmla="val 461"/>
                              <a:gd name="f24" fmla="val 355"/>
                              <a:gd name="f25" fmla="val 500"/>
                              <a:gd name="f26" fmla="val 336"/>
                              <a:gd name="f27" fmla="val 538"/>
                              <a:gd name="f28" fmla="val 312"/>
                              <a:gd name="f29" fmla="val 576"/>
                              <a:gd name="f30" fmla="val 283"/>
                              <a:gd name="f31" fmla="val 605"/>
                              <a:gd name="f32" fmla="val 250"/>
                              <a:gd name="f33" fmla="val 634"/>
                              <a:gd name="f34" fmla="val 216"/>
                              <a:gd name="f35" fmla="val 653"/>
                              <a:gd name="f36" fmla="val 178"/>
                              <a:gd name="f37" fmla="val 668"/>
                              <a:gd name="f38" fmla="val 187"/>
                              <a:gd name="f39" fmla="val 672"/>
                              <a:gd name="f40" fmla="val 197"/>
                              <a:gd name="f41" fmla="val 206"/>
                              <a:gd name="f42" fmla="val 221"/>
                              <a:gd name="f43" fmla="val 235"/>
                              <a:gd name="f44" fmla="val 264"/>
                              <a:gd name="f45" fmla="val 663"/>
                              <a:gd name="f46" fmla="val 278"/>
                              <a:gd name="f47" fmla="val 298"/>
                              <a:gd name="f48" fmla="val 317"/>
                              <a:gd name="f49" fmla="val 331"/>
                              <a:gd name="f50" fmla="val 682"/>
                              <a:gd name="f51" fmla="val 346"/>
                              <a:gd name="f52" fmla="val 696"/>
                              <a:gd name="f53" fmla="val 711"/>
                              <a:gd name="f54" fmla="val 730"/>
                              <a:gd name="f55" fmla="val 749"/>
                              <a:gd name="f56" fmla="val 768"/>
                              <a:gd name="f57" fmla="val 302"/>
                              <a:gd name="f58" fmla="val 778"/>
                              <a:gd name="f59" fmla="val 783"/>
                              <a:gd name="f60" fmla="val 394"/>
                              <a:gd name="f61" fmla="val 788"/>
                              <a:gd name="f62" fmla="val 418"/>
                              <a:gd name="f63" fmla="val 807"/>
                              <a:gd name="f64" fmla="val 437"/>
                              <a:gd name="f65" fmla="val 826"/>
                              <a:gd name="f66" fmla="val 446"/>
                              <a:gd name="f67" fmla="val 850"/>
                              <a:gd name="f68" fmla="val 456"/>
                              <a:gd name="f69" fmla="val 874"/>
                              <a:gd name="f70" fmla="val 470"/>
                              <a:gd name="f71" fmla="val 888"/>
                              <a:gd name="f72" fmla="val 893"/>
                              <a:gd name="f73" fmla="val 480"/>
                              <a:gd name="f74" fmla="val 912"/>
                              <a:gd name="f75" fmla="val 466"/>
                              <a:gd name="f76" fmla="val 927"/>
                              <a:gd name="f77" fmla="val 936"/>
                              <a:gd name="f78" fmla="val 427"/>
                              <a:gd name="f79" fmla="val 946"/>
                              <a:gd name="f80" fmla="val 951"/>
                              <a:gd name="f81" fmla="val 341"/>
                              <a:gd name="f82" fmla="val 932"/>
                              <a:gd name="f83" fmla="val 903"/>
                              <a:gd name="f84" fmla="val 293"/>
                              <a:gd name="f85" fmla="val 884"/>
                              <a:gd name="f86" fmla="val 288"/>
                              <a:gd name="f87" fmla="val 941"/>
                              <a:gd name="f88" fmla="val 980"/>
                              <a:gd name="f89" fmla="val 1018"/>
                              <a:gd name="f90" fmla="val 1061"/>
                              <a:gd name="f91" fmla="val 1100"/>
                              <a:gd name="f92" fmla="val 1128"/>
                              <a:gd name="f93" fmla="val 1152"/>
                              <a:gd name="f94" fmla="val 1157"/>
                              <a:gd name="f95" fmla="val 1162"/>
                              <a:gd name="f96" fmla="val 384"/>
                              <a:gd name="f97" fmla="val 1148"/>
                              <a:gd name="f98" fmla="val 1133"/>
                              <a:gd name="f99" fmla="val 1109"/>
                              <a:gd name="f100" fmla="val 1085"/>
                              <a:gd name="f101" fmla="val 1056"/>
                              <a:gd name="f102" fmla="val 274"/>
                              <a:gd name="f103" fmla="val 1028"/>
                              <a:gd name="f104" fmla="val 960"/>
                              <a:gd name="f105" fmla="val 975"/>
                              <a:gd name="f106" fmla="val 254"/>
                              <a:gd name="f107" fmla="val 1023"/>
                              <a:gd name="f108" fmla="val 259"/>
                              <a:gd name="f109" fmla="val 1066"/>
                              <a:gd name="f110" fmla="val 269"/>
                              <a:gd name="f111" fmla="val 1196"/>
                              <a:gd name="f112" fmla="val 1234"/>
                              <a:gd name="f113" fmla="val 307"/>
                              <a:gd name="f114" fmla="val 1277"/>
                              <a:gd name="f115" fmla="val 1316"/>
                              <a:gd name="f116" fmla="val 1344"/>
                              <a:gd name="f117" fmla="val 1364"/>
                              <a:gd name="f118" fmla="val 1388"/>
                              <a:gd name="f119" fmla="val 1407"/>
                              <a:gd name="f120" fmla="val 1320"/>
                              <a:gd name="f121" fmla="val 379"/>
                              <a:gd name="f122" fmla="val 1311"/>
                              <a:gd name="f123" fmla="val 1306"/>
                              <a:gd name="f124" fmla="val 422"/>
                              <a:gd name="f125" fmla="val 1335"/>
                              <a:gd name="f126" fmla="val 1349"/>
                              <a:gd name="f127" fmla="val 475"/>
                              <a:gd name="f128" fmla="val 1368"/>
                              <a:gd name="f129" fmla="val 1412"/>
                              <a:gd name="f130" fmla="val 1431"/>
                              <a:gd name="f131" fmla="val 1450"/>
                              <a:gd name="f132" fmla="val 1469"/>
                              <a:gd name="f133" fmla="val 1479"/>
                              <a:gd name="f134" fmla="val 1474"/>
                              <a:gd name="f135" fmla="val 1455"/>
                              <a:gd name="f136" fmla="val 1426"/>
                              <a:gd name="f137" fmla="val 1392"/>
                              <a:gd name="f138" fmla="val 240"/>
                              <a:gd name="f139" fmla="val 1330"/>
                              <a:gd name="f140" fmla="val 1301"/>
                              <a:gd name="f141" fmla="val 1229"/>
                              <a:gd name="f142" fmla="val 211"/>
                              <a:gd name="f143" fmla="val 1076"/>
                              <a:gd name="f144" fmla="val 1004"/>
                              <a:gd name="f145" fmla="val 202"/>
                              <a:gd name="f146" fmla="val 173"/>
                              <a:gd name="f147" fmla="val 831"/>
                              <a:gd name="f148" fmla="val 802"/>
                              <a:gd name="f149" fmla="val 120"/>
                              <a:gd name="f150" fmla="val 96"/>
                              <a:gd name="f151" fmla="val 77"/>
                              <a:gd name="f152" fmla="val 58"/>
                              <a:gd name="f153" fmla="val 43"/>
                              <a:gd name="f154" fmla="val 797"/>
                              <a:gd name="f155" fmla="val 34"/>
                              <a:gd name="f156" fmla="val 812"/>
                              <a:gd name="f157" fmla="val 29"/>
                              <a:gd name="f158" fmla="val 836"/>
                              <a:gd name="f159" fmla="val 860"/>
                              <a:gd name="f160" fmla="val 38"/>
                              <a:gd name="f161" fmla="val 48"/>
                              <a:gd name="f162" fmla="val 62"/>
                              <a:gd name="f163" fmla="val 72"/>
                              <a:gd name="f164" fmla="val 898"/>
                              <a:gd name="f165" fmla="val 86"/>
                              <a:gd name="f166" fmla="val 101"/>
                              <a:gd name="f167" fmla="val 110"/>
                              <a:gd name="f168" fmla="val 115"/>
                              <a:gd name="f169" fmla="val 125"/>
                              <a:gd name="f170" fmla="val 130"/>
                              <a:gd name="f171" fmla="val 965"/>
                              <a:gd name="f172" fmla="val 1008"/>
                              <a:gd name="f173" fmla="val 91"/>
                              <a:gd name="f174" fmla="val 994"/>
                              <a:gd name="f175" fmla="val 24"/>
                              <a:gd name="f176" fmla="val 10"/>
                              <a:gd name="f177" fmla="val 840"/>
                              <a:gd name="f178" fmla="val 5"/>
                              <a:gd name="f179" fmla="val 735"/>
                              <a:gd name="f180" fmla="val 692"/>
                              <a:gd name="f181" fmla="val 67"/>
                              <a:gd name="f182" fmla="val 629"/>
                              <a:gd name="f183" fmla="val 610"/>
                              <a:gd name="f184" fmla="val 591"/>
                              <a:gd name="f185" fmla="val 139"/>
                              <a:gd name="f186" fmla="val 158"/>
                              <a:gd name="f187" fmla="val 557"/>
                              <a:gd name="f188" fmla="val 533"/>
                              <a:gd name="f189" fmla="val 485"/>
                              <a:gd name="f190" fmla="val 326"/>
                              <a:gd name="f191" fmla="val 15"/>
                              <a:gd name="f192" fmla="val 44"/>
                              <a:gd name="f193" fmla="val 365"/>
                              <a:gd name="f194" fmla="val 68"/>
                              <a:gd name="f195" fmla="+- 0 0 -90"/>
                              <a:gd name="f196" fmla="*/ f4 1 490"/>
                              <a:gd name="f197" fmla="*/ f5 1 1488"/>
                              <a:gd name="f198" fmla="+- f8 0 f6"/>
                              <a:gd name="f199" fmla="+- f7 0 f6"/>
                              <a:gd name="f200" fmla="*/ f195 f0 1"/>
                              <a:gd name="f201" fmla="*/ f199 1 490"/>
                              <a:gd name="f202" fmla="*/ f198 1 1488"/>
                              <a:gd name="f203" fmla="*/ 413 f199 1"/>
                              <a:gd name="f204" fmla="*/ 149 f198 1"/>
                              <a:gd name="f205" fmla="*/ 279 f198 1"/>
                              <a:gd name="f206" fmla="*/ 389 f199 1"/>
                              <a:gd name="f207" fmla="*/ 413 f198 1"/>
                              <a:gd name="f208" fmla="*/ 336 f199 1"/>
                              <a:gd name="f209" fmla="*/ 538 f198 1"/>
                              <a:gd name="f210" fmla="*/ 250 f199 1"/>
                              <a:gd name="f211" fmla="*/ 634 f198 1"/>
                              <a:gd name="f212" fmla="*/ 187 f199 1"/>
                              <a:gd name="f213" fmla="*/ 672 f198 1"/>
                              <a:gd name="f214" fmla="*/ 221 f199 1"/>
                              <a:gd name="f215" fmla="*/ 264 f199 1"/>
                              <a:gd name="f216" fmla="*/ 663 f198 1"/>
                              <a:gd name="f217" fmla="*/ 317 f199 1"/>
                              <a:gd name="f218" fmla="*/ 355 f199 1"/>
                              <a:gd name="f219" fmla="*/ 711 f198 1"/>
                              <a:gd name="f220" fmla="*/ 322 f199 1"/>
                              <a:gd name="f221" fmla="*/ 768 f198 1"/>
                              <a:gd name="f222" fmla="*/ 360 f199 1"/>
                              <a:gd name="f223" fmla="*/ 778 f198 1"/>
                              <a:gd name="f224" fmla="*/ 437 f199 1"/>
                              <a:gd name="f225" fmla="*/ 826 f198 1"/>
                              <a:gd name="f226" fmla="*/ 470 f199 1"/>
                              <a:gd name="f227" fmla="*/ 888 f198 1"/>
                              <a:gd name="f228" fmla="*/ 466 f199 1"/>
                              <a:gd name="f229" fmla="*/ 927 f198 1"/>
                              <a:gd name="f230" fmla="*/ 398 f199 1"/>
                              <a:gd name="f231" fmla="*/ 951 f198 1"/>
                              <a:gd name="f232" fmla="*/ 312 f199 1"/>
                              <a:gd name="f233" fmla="*/ 903 f198 1"/>
                              <a:gd name="f234" fmla="*/ 941 f198 1"/>
                              <a:gd name="f235" fmla="*/ 1061 f198 1"/>
                              <a:gd name="f236" fmla="*/ 1152 f198 1"/>
                              <a:gd name="f237" fmla="*/ 384 f199 1"/>
                              <a:gd name="f238" fmla="*/ 1157 f198 1"/>
                              <a:gd name="f239" fmla="*/ 1109 f198 1"/>
                              <a:gd name="f240" fmla="*/ 274 f199 1"/>
                              <a:gd name="f241" fmla="*/ 1028 f198 1"/>
                              <a:gd name="f242" fmla="*/ 254 f199 1"/>
                              <a:gd name="f243" fmla="*/ 1023 f198 1"/>
                              <a:gd name="f244" fmla="*/ 269 f199 1"/>
                              <a:gd name="f245" fmla="*/ 307 f199 1"/>
                              <a:gd name="f246" fmla="*/ 1277 f198 1"/>
                              <a:gd name="f247" fmla="*/ 341 f199 1"/>
                              <a:gd name="f248" fmla="*/ 1364 f198 1"/>
                              <a:gd name="f249" fmla="*/ 1388 f198 1"/>
                              <a:gd name="f250" fmla="*/ 1320 f198 1"/>
                              <a:gd name="f251" fmla="*/ 408 f199 1"/>
                              <a:gd name="f252" fmla="*/ 1306 f198 1"/>
                              <a:gd name="f253" fmla="*/ 446 f199 1"/>
                              <a:gd name="f254" fmla="*/ 475 f199 1"/>
                              <a:gd name="f255" fmla="*/ 1368 f198 1"/>
                              <a:gd name="f256" fmla="*/ 1431 f198 1"/>
                              <a:gd name="f257" fmla="*/ 427 f199 1"/>
                              <a:gd name="f258" fmla="*/ 1479 f198 1"/>
                              <a:gd name="f259" fmla="*/ 1474 f198 1"/>
                              <a:gd name="f260" fmla="*/ 278 f199 1"/>
                              <a:gd name="f261" fmla="*/ 1392 f198 1"/>
                              <a:gd name="f262" fmla="*/ 235 f199 1"/>
                              <a:gd name="f263" fmla="*/ 1301 f198 1"/>
                              <a:gd name="f264" fmla="*/ 211 f199 1"/>
                              <a:gd name="f265" fmla="*/ 1076 f198 1"/>
                              <a:gd name="f266" fmla="*/ 874 f198 1"/>
                              <a:gd name="f267" fmla="*/ 120 f199 1"/>
                              <a:gd name="f268" fmla="*/ 788 f198 1"/>
                              <a:gd name="f269" fmla="*/ 58 f199 1"/>
                              <a:gd name="f270" fmla="*/ 783 f198 1"/>
                              <a:gd name="f271" fmla="*/ 29 f199 1"/>
                              <a:gd name="f272" fmla="*/ 836 f198 1"/>
                              <a:gd name="f273" fmla="*/ 48 f199 1"/>
                              <a:gd name="f274" fmla="*/ 893 f198 1"/>
                              <a:gd name="f275" fmla="*/ 86 f199 1"/>
                              <a:gd name="f276" fmla="*/ 898 f198 1"/>
                              <a:gd name="f277" fmla="*/ 115 f199 1"/>
                              <a:gd name="f278" fmla="*/ 860 f198 1"/>
                              <a:gd name="f279" fmla="*/ 130 f199 1"/>
                              <a:gd name="f280" fmla="*/ 965 f198 1"/>
                              <a:gd name="f281" fmla="*/ 1008 f198 1"/>
                              <a:gd name="f282" fmla="*/ 82 f199 1"/>
                              <a:gd name="f283" fmla="*/ 994 f198 1"/>
                              <a:gd name="f284" fmla="*/ 34 f199 1"/>
                              <a:gd name="f285" fmla="*/ 946 f198 1"/>
                              <a:gd name="f286" fmla="*/ 0 f199 1"/>
                              <a:gd name="f287" fmla="*/ 840 f198 1"/>
                              <a:gd name="f288" fmla="*/ 24 f199 1"/>
                              <a:gd name="f289" fmla="*/ 692 f198 1"/>
                              <a:gd name="f290" fmla="*/ 91 f199 1"/>
                              <a:gd name="f291" fmla="*/ 610 f198 1"/>
                              <a:gd name="f292" fmla="*/ 158 f199 1"/>
                              <a:gd name="f293" fmla="*/ 557 f198 1"/>
                              <a:gd name="f294" fmla="*/ 240 f199 1"/>
                              <a:gd name="f295" fmla="*/ 437 f198 1"/>
                              <a:gd name="f296" fmla="*/ 274 f198 1"/>
                              <a:gd name="f297" fmla="*/ 0 f198 1"/>
                              <a:gd name="f298" fmla="*/ 346 f199 1"/>
                              <a:gd name="f299" fmla="*/ 44 f198 1"/>
                              <a:gd name="f300" fmla="*/ 379 f199 1"/>
                              <a:gd name="f301" fmla="*/ 68 f198 1"/>
                              <a:gd name="f302" fmla="*/ f200 1 f3"/>
                              <a:gd name="f303" fmla="*/ f203 1 490"/>
                              <a:gd name="f304" fmla="*/ f204 1 1488"/>
                              <a:gd name="f305" fmla="*/ f205 1 1488"/>
                              <a:gd name="f306" fmla="*/ f206 1 490"/>
                              <a:gd name="f307" fmla="*/ f207 1 1488"/>
                              <a:gd name="f308" fmla="*/ f208 1 490"/>
                              <a:gd name="f309" fmla="*/ f209 1 1488"/>
                              <a:gd name="f310" fmla="*/ f210 1 490"/>
                              <a:gd name="f311" fmla="*/ f211 1 1488"/>
                              <a:gd name="f312" fmla="*/ f212 1 490"/>
                              <a:gd name="f313" fmla="*/ f213 1 1488"/>
                              <a:gd name="f314" fmla="*/ f214 1 490"/>
                              <a:gd name="f315" fmla="*/ f215 1 490"/>
                              <a:gd name="f316" fmla="*/ f216 1 1488"/>
                              <a:gd name="f317" fmla="*/ f217 1 490"/>
                              <a:gd name="f318" fmla="*/ f218 1 490"/>
                              <a:gd name="f319" fmla="*/ f219 1 1488"/>
                              <a:gd name="f320" fmla="*/ f220 1 490"/>
                              <a:gd name="f321" fmla="*/ f221 1 1488"/>
                              <a:gd name="f322" fmla="*/ f222 1 490"/>
                              <a:gd name="f323" fmla="*/ f223 1 1488"/>
                              <a:gd name="f324" fmla="*/ f224 1 490"/>
                              <a:gd name="f325" fmla="*/ f225 1 1488"/>
                              <a:gd name="f326" fmla="*/ f226 1 490"/>
                              <a:gd name="f327" fmla="*/ f227 1 1488"/>
                              <a:gd name="f328" fmla="*/ f228 1 490"/>
                              <a:gd name="f329" fmla="*/ f229 1 1488"/>
                              <a:gd name="f330" fmla="*/ f230 1 490"/>
                              <a:gd name="f331" fmla="*/ f231 1 1488"/>
                              <a:gd name="f332" fmla="*/ f232 1 490"/>
                              <a:gd name="f333" fmla="*/ f233 1 1488"/>
                              <a:gd name="f334" fmla="*/ f234 1 1488"/>
                              <a:gd name="f335" fmla="*/ f235 1 1488"/>
                              <a:gd name="f336" fmla="*/ f236 1 1488"/>
                              <a:gd name="f337" fmla="*/ f237 1 490"/>
                              <a:gd name="f338" fmla="*/ f238 1 1488"/>
                              <a:gd name="f339" fmla="*/ f239 1 1488"/>
                              <a:gd name="f340" fmla="*/ f240 1 490"/>
                              <a:gd name="f341" fmla="*/ f241 1 1488"/>
                              <a:gd name="f342" fmla="*/ f242 1 490"/>
                              <a:gd name="f343" fmla="*/ f243 1 1488"/>
                              <a:gd name="f344" fmla="*/ f244 1 490"/>
                              <a:gd name="f345" fmla="*/ f245 1 490"/>
                              <a:gd name="f346" fmla="*/ f246 1 1488"/>
                              <a:gd name="f347" fmla="*/ f247 1 490"/>
                              <a:gd name="f348" fmla="*/ f248 1 1488"/>
                              <a:gd name="f349" fmla="*/ f249 1 1488"/>
                              <a:gd name="f350" fmla="*/ f250 1 1488"/>
                              <a:gd name="f351" fmla="*/ f251 1 490"/>
                              <a:gd name="f352" fmla="*/ f252 1 1488"/>
                              <a:gd name="f353" fmla="*/ f253 1 490"/>
                              <a:gd name="f354" fmla="*/ f254 1 490"/>
                              <a:gd name="f355" fmla="*/ f255 1 1488"/>
                              <a:gd name="f356" fmla="*/ f256 1 1488"/>
                              <a:gd name="f357" fmla="*/ f257 1 490"/>
                              <a:gd name="f358" fmla="*/ f258 1 1488"/>
                              <a:gd name="f359" fmla="*/ f259 1 1488"/>
                              <a:gd name="f360" fmla="*/ f260 1 490"/>
                              <a:gd name="f361" fmla="*/ f261 1 1488"/>
                              <a:gd name="f362" fmla="*/ f262 1 490"/>
                              <a:gd name="f363" fmla="*/ f263 1 1488"/>
                              <a:gd name="f364" fmla="*/ f264 1 490"/>
                              <a:gd name="f365" fmla="*/ f265 1 1488"/>
                              <a:gd name="f366" fmla="*/ f266 1 1488"/>
                              <a:gd name="f367" fmla="*/ f267 1 490"/>
                              <a:gd name="f368" fmla="*/ f268 1 1488"/>
                              <a:gd name="f369" fmla="*/ f269 1 490"/>
                              <a:gd name="f370" fmla="*/ f270 1 1488"/>
                              <a:gd name="f371" fmla="*/ f271 1 490"/>
                              <a:gd name="f372" fmla="*/ f272 1 1488"/>
                              <a:gd name="f373" fmla="*/ f273 1 490"/>
                              <a:gd name="f374" fmla="*/ f274 1 1488"/>
                              <a:gd name="f375" fmla="*/ f275 1 490"/>
                              <a:gd name="f376" fmla="*/ f276 1 1488"/>
                              <a:gd name="f377" fmla="*/ f277 1 490"/>
                              <a:gd name="f378" fmla="*/ f278 1 1488"/>
                              <a:gd name="f379" fmla="*/ f279 1 490"/>
                              <a:gd name="f380" fmla="*/ f280 1 1488"/>
                              <a:gd name="f381" fmla="*/ f281 1 1488"/>
                              <a:gd name="f382" fmla="*/ f282 1 490"/>
                              <a:gd name="f383" fmla="*/ f283 1 1488"/>
                              <a:gd name="f384" fmla="*/ f284 1 490"/>
                              <a:gd name="f385" fmla="*/ f285 1 1488"/>
                              <a:gd name="f386" fmla="*/ f286 1 490"/>
                              <a:gd name="f387" fmla="*/ f287 1 1488"/>
                              <a:gd name="f388" fmla="*/ f288 1 490"/>
                              <a:gd name="f389" fmla="*/ f289 1 1488"/>
                              <a:gd name="f390" fmla="*/ f290 1 490"/>
                              <a:gd name="f391" fmla="*/ f291 1 1488"/>
                              <a:gd name="f392" fmla="*/ f292 1 490"/>
                              <a:gd name="f393" fmla="*/ f293 1 1488"/>
                              <a:gd name="f394" fmla="*/ f294 1 490"/>
                              <a:gd name="f395" fmla="*/ f295 1 1488"/>
                              <a:gd name="f396" fmla="*/ f296 1 1488"/>
                              <a:gd name="f397" fmla="*/ f297 1 1488"/>
                              <a:gd name="f398" fmla="*/ f298 1 490"/>
                              <a:gd name="f399" fmla="*/ f299 1 1488"/>
                              <a:gd name="f400" fmla="*/ f300 1 490"/>
                              <a:gd name="f401" fmla="*/ f301 1 1488"/>
                              <a:gd name="f402" fmla="*/ 0 1 f201"/>
                              <a:gd name="f403" fmla="*/ f7 1 f201"/>
                              <a:gd name="f404" fmla="*/ 0 1 f202"/>
                              <a:gd name="f405" fmla="*/ f8 1 f202"/>
                              <a:gd name="f406" fmla="+- f302 0 f1"/>
                              <a:gd name="f407" fmla="*/ f303 1 f201"/>
                              <a:gd name="f408" fmla="*/ f304 1 f202"/>
                              <a:gd name="f409" fmla="*/ f305 1 f202"/>
                              <a:gd name="f410" fmla="*/ f306 1 f201"/>
                              <a:gd name="f411" fmla="*/ f307 1 f202"/>
                              <a:gd name="f412" fmla="*/ f308 1 f201"/>
                              <a:gd name="f413" fmla="*/ f309 1 f202"/>
                              <a:gd name="f414" fmla="*/ f310 1 f201"/>
                              <a:gd name="f415" fmla="*/ f311 1 f202"/>
                              <a:gd name="f416" fmla="*/ f312 1 f201"/>
                              <a:gd name="f417" fmla="*/ f313 1 f202"/>
                              <a:gd name="f418" fmla="*/ f314 1 f201"/>
                              <a:gd name="f419" fmla="*/ f315 1 f201"/>
                              <a:gd name="f420" fmla="*/ f316 1 f202"/>
                              <a:gd name="f421" fmla="*/ f317 1 f201"/>
                              <a:gd name="f422" fmla="*/ f318 1 f201"/>
                              <a:gd name="f423" fmla="*/ f319 1 f202"/>
                              <a:gd name="f424" fmla="*/ f320 1 f201"/>
                              <a:gd name="f425" fmla="*/ f321 1 f202"/>
                              <a:gd name="f426" fmla="*/ f322 1 f201"/>
                              <a:gd name="f427" fmla="*/ f323 1 f202"/>
                              <a:gd name="f428" fmla="*/ f324 1 f201"/>
                              <a:gd name="f429" fmla="*/ f325 1 f202"/>
                              <a:gd name="f430" fmla="*/ f326 1 f201"/>
                              <a:gd name="f431" fmla="*/ f327 1 f202"/>
                              <a:gd name="f432" fmla="*/ f328 1 f201"/>
                              <a:gd name="f433" fmla="*/ f329 1 f202"/>
                              <a:gd name="f434" fmla="*/ f330 1 f201"/>
                              <a:gd name="f435" fmla="*/ f331 1 f202"/>
                              <a:gd name="f436" fmla="*/ f332 1 f201"/>
                              <a:gd name="f437" fmla="*/ f333 1 f202"/>
                              <a:gd name="f438" fmla="*/ f334 1 f202"/>
                              <a:gd name="f439" fmla="*/ f335 1 f202"/>
                              <a:gd name="f440" fmla="*/ f336 1 f202"/>
                              <a:gd name="f441" fmla="*/ f337 1 f201"/>
                              <a:gd name="f442" fmla="*/ f338 1 f202"/>
                              <a:gd name="f443" fmla="*/ f339 1 f202"/>
                              <a:gd name="f444" fmla="*/ f340 1 f201"/>
                              <a:gd name="f445" fmla="*/ f341 1 f202"/>
                              <a:gd name="f446" fmla="*/ f342 1 f201"/>
                              <a:gd name="f447" fmla="*/ f343 1 f202"/>
                              <a:gd name="f448" fmla="*/ f344 1 f201"/>
                              <a:gd name="f449" fmla="*/ f345 1 f201"/>
                              <a:gd name="f450" fmla="*/ f346 1 f202"/>
                              <a:gd name="f451" fmla="*/ f347 1 f201"/>
                              <a:gd name="f452" fmla="*/ f348 1 f202"/>
                              <a:gd name="f453" fmla="*/ f349 1 f202"/>
                              <a:gd name="f454" fmla="*/ f350 1 f202"/>
                              <a:gd name="f455" fmla="*/ f351 1 f201"/>
                              <a:gd name="f456" fmla="*/ f352 1 f202"/>
                              <a:gd name="f457" fmla="*/ f353 1 f201"/>
                              <a:gd name="f458" fmla="*/ f354 1 f201"/>
                              <a:gd name="f459" fmla="*/ f355 1 f202"/>
                              <a:gd name="f460" fmla="*/ f356 1 f202"/>
                              <a:gd name="f461" fmla="*/ f357 1 f201"/>
                              <a:gd name="f462" fmla="*/ f358 1 f202"/>
                              <a:gd name="f463" fmla="*/ f359 1 f202"/>
                              <a:gd name="f464" fmla="*/ f360 1 f201"/>
                              <a:gd name="f465" fmla="*/ f361 1 f202"/>
                              <a:gd name="f466" fmla="*/ f362 1 f201"/>
                              <a:gd name="f467" fmla="*/ f363 1 f202"/>
                              <a:gd name="f468" fmla="*/ f364 1 f201"/>
                              <a:gd name="f469" fmla="*/ f365 1 f202"/>
                              <a:gd name="f470" fmla="*/ f366 1 f202"/>
                              <a:gd name="f471" fmla="*/ f367 1 f201"/>
                              <a:gd name="f472" fmla="*/ f368 1 f202"/>
                              <a:gd name="f473" fmla="*/ f369 1 f201"/>
                              <a:gd name="f474" fmla="*/ f370 1 f202"/>
                              <a:gd name="f475" fmla="*/ f371 1 f201"/>
                              <a:gd name="f476" fmla="*/ f372 1 f202"/>
                              <a:gd name="f477" fmla="*/ f373 1 f201"/>
                              <a:gd name="f478" fmla="*/ f374 1 f202"/>
                              <a:gd name="f479" fmla="*/ f375 1 f201"/>
                              <a:gd name="f480" fmla="*/ f376 1 f202"/>
                              <a:gd name="f481" fmla="*/ f377 1 f201"/>
                              <a:gd name="f482" fmla="*/ f378 1 f202"/>
                              <a:gd name="f483" fmla="*/ f379 1 f201"/>
                              <a:gd name="f484" fmla="*/ f380 1 f202"/>
                              <a:gd name="f485" fmla="*/ f381 1 f202"/>
                              <a:gd name="f486" fmla="*/ f382 1 f201"/>
                              <a:gd name="f487" fmla="*/ f383 1 f202"/>
                              <a:gd name="f488" fmla="*/ f384 1 f201"/>
                              <a:gd name="f489" fmla="*/ f385 1 f202"/>
                              <a:gd name="f490" fmla="*/ f386 1 f201"/>
                              <a:gd name="f491" fmla="*/ f387 1 f202"/>
                              <a:gd name="f492" fmla="*/ f388 1 f201"/>
                              <a:gd name="f493" fmla="*/ f389 1 f202"/>
                              <a:gd name="f494" fmla="*/ f390 1 f201"/>
                              <a:gd name="f495" fmla="*/ f391 1 f202"/>
                              <a:gd name="f496" fmla="*/ f392 1 f201"/>
                              <a:gd name="f497" fmla="*/ f393 1 f202"/>
                              <a:gd name="f498" fmla="*/ f394 1 f201"/>
                              <a:gd name="f499" fmla="*/ f395 1 f202"/>
                              <a:gd name="f500" fmla="*/ f396 1 f202"/>
                              <a:gd name="f501" fmla="*/ f397 1 f202"/>
                              <a:gd name="f502" fmla="*/ f398 1 f201"/>
                              <a:gd name="f503" fmla="*/ f399 1 f202"/>
                              <a:gd name="f504" fmla="*/ f400 1 f201"/>
                              <a:gd name="f505" fmla="*/ f401 1 f202"/>
                              <a:gd name="f506" fmla="*/ f402 f196 1"/>
                              <a:gd name="f507" fmla="*/ f403 f196 1"/>
                              <a:gd name="f508" fmla="*/ f405 f197 1"/>
                              <a:gd name="f509" fmla="*/ f404 f197 1"/>
                              <a:gd name="f510" fmla="*/ f407 f196 1"/>
                              <a:gd name="f511" fmla="*/ f408 f197 1"/>
                              <a:gd name="f512" fmla="*/ f409 f197 1"/>
                              <a:gd name="f513" fmla="*/ f410 f196 1"/>
                              <a:gd name="f514" fmla="*/ f411 f197 1"/>
                              <a:gd name="f515" fmla="*/ f412 f196 1"/>
                              <a:gd name="f516" fmla="*/ f413 f197 1"/>
                              <a:gd name="f517" fmla="*/ f414 f196 1"/>
                              <a:gd name="f518" fmla="*/ f415 f197 1"/>
                              <a:gd name="f519" fmla="*/ f416 f196 1"/>
                              <a:gd name="f520" fmla="*/ f417 f197 1"/>
                              <a:gd name="f521" fmla="*/ f418 f196 1"/>
                              <a:gd name="f522" fmla="*/ f419 f196 1"/>
                              <a:gd name="f523" fmla="*/ f420 f197 1"/>
                              <a:gd name="f524" fmla="*/ f421 f196 1"/>
                              <a:gd name="f525" fmla="*/ f422 f196 1"/>
                              <a:gd name="f526" fmla="*/ f423 f197 1"/>
                              <a:gd name="f527" fmla="*/ f424 f196 1"/>
                              <a:gd name="f528" fmla="*/ f425 f197 1"/>
                              <a:gd name="f529" fmla="*/ f426 f196 1"/>
                              <a:gd name="f530" fmla="*/ f427 f197 1"/>
                              <a:gd name="f531" fmla="*/ f428 f196 1"/>
                              <a:gd name="f532" fmla="*/ f429 f197 1"/>
                              <a:gd name="f533" fmla="*/ f430 f196 1"/>
                              <a:gd name="f534" fmla="*/ f431 f197 1"/>
                              <a:gd name="f535" fmla="*/ f432 f196 1"/>
                              <a:gd name="f536" fmla="*/ f433 f197 1"/>
                              <a:gd name="f537" fmla="*/ f434 f196 1"/>
                              <a:gd name="f538" fmla="*/ f435 f197 1"/>
                              <a:gd name="f539" fmla="*/ f436 f196 1"/>
                              <a:gd name="f540" fmla="*/ f437 f197 1"/>
                              <a:gd name="f541" fmla="*/ f438 f197 1"/>
                              <a:gd name="f542" fmla="*/ f439 f197 1"/>
                              <a:gd name="f543" fmla="*/ f440 f197 1"/>
                              <a:gd name="f544" fmla="*/ f441 f196 1"/>
                              <a:gd name="f545" fmla="*/ f442 f197 1"/>
                              <a:gd name="f546" fmla="*/ f443 f197 1"/>
                              <a:gd name="f547" fmla="*/ f444 f196 1"/>
                              <a:gd name="f548" fmla="*/ f445 f197 1"/>
                              <a:gd name="f549" fmla="*/ f446 f196 1"/>
                              <a:gd name="f550" fmla="*/ f447 f197 1"/>
                              <a:gd name="f551" fmla="*/ f448 f196 1"/>
                              <a:gd name="f552" fmla="*/ f449 f196 1"/>
                              <a:gd name="f553" fmla="*/ f450 f197 1"/>
                              <a:gd name="f554" fmla="*/ f451 f196 1"/>
                              <a:gd name="f555" fmla="*/ f452 f197 1"/>
                              <a:gd name="f556" fmla="*/ f453 f197 1"/>
                              <a:gd name="f557" fmla="*/ f454 f197 1"/>
                              <a:gd name="f558" fmla="*/ f455 f196 1"/>
                              <a:gd name="f559" fmla="*/ f456 f197 1"/>
                              <a:gd name="f560" fmla="*/ f457 f196 1"/>
                              <a:gd name="f561" fmla="*/ f458 f196 1"/>
                              <a:gd name="f562" fmla="*/ f459 f197 1"/>
                              <a:gd name="f563" fmla="*/ f460 f197 1"/>
                              <a:gd name="f564" fmla="*/ f461 f196 1"/>
                              <a:gd name="f565" fmla="*/ f462 f197 1"/>
                              <a:gd name="f566" fmla="*/ f463 f197 1"/>
                              <a:gd name="f567" fmla="*/ f464 f196 1"/>
                              <a:gd name="f568" fmla="*/ f465 f197 1"/>
                              <a:gd name="f569" fmla="*/ f466 f196 1"/>
                              <a:gd name="f570" fmla="*/ f467 f197 1"/>
                              <a:gd name="f571" fmla="*/ f468 f196 1"/>
                              <a:gd name="f572" fmla="*/ f469 f197 1"/>
                              <a:gd name="f573" fmla="*/ f470 f197 1"/>
                              <a:gd name="f574" fmla="*/ f471 f196 1"/>
                              <a:gd name="f575" fmla="*/ f472 f197 1"/>
                              <a:gd name="f576" fmla="*/ f473 f196 1"/>
                              <a:gd name="f577" fmla="*/ f474 f197 1"/>
                              <a:gd name="f578" fmla="*/ f475 f196 1"/>
                              <a:gd name="f579" fmla="*/ f476 f197 1"/>
                              <a:gd name="f580" fmla="*/ f477 f196 1"/>
                              <a:gd name="f581" fmla="*/ f478 f197 1"/>
                              <a:gd name="f582" fmla="*/ f479 f196 1"/>
                              <a:gd name="f583" fmla="*/ f480 f197 1"/>
                              <a:gd name="f584" fmla="*/ f481 f196 1"/>
                              <a:gd name="f585" fmla="*/ f482 f197 1"/>
                              <a:gd name="f586" fmla="*/ f483 f196 1"/>
                              <a:gd name="f587" fmla="*/ f484 f197 1"/>
                              <a:gd name="f588" fmla="*/ f485 f197 1"/>
                              <a:gd name="f589" fmla="*/ f486 f196 1"/>
                              <a:gd name="f590" fmla="*/ f487 f197 1"/>
                              <a:gd name="f591" fmla="*/ f488 f196 1"/>
                              <a:gd name="f592" fmla="*/ f489 f197 1"/>
                              <a:gd name="f593" fmla="*/ f490 f196 1"/>
                              <a:gd name="f594" fmla="*/ f491 f197 1"/>
                              <a:gd name="f595" fmla="*/ f492 f196 1"/>
                              <a:gd name="f596" fmla="*/ f493 f197 1"/>
                              <a:gd name="f597" fmla="*/ f494 f196 1"/>
                              <a:gd name="f598" fmla="*/ f495 f197 1"/>
                              <a:gd name="f599" fmla="*/ f496 f196 1"/>
                              <a:gd name="f600" fmla="*/ f497 f197 1"/>
                              <a:gd name="f601" fmla="*/ f498 f196 1"/>
                              <a:gd name="f602" fmla="*/ f499 f197 1"/>
                              <a:gd name="f603" fmla="*/ f500 f197 1"/>
                              <a:gd name="f604" fmla="*/ f501 f197 1"/>
                              <a:gd name="f605" fmla="*/ f502 f196 1"/>
                              <a:gd name="f606" fmla="*/ f503 f197 1"/>
                              <a:gd name="f607" fmla="*/ f504 f196 1"/>
                              <a:gd name="f608" fmla="*/ f505 f197 1"/>
                            </a:gdLst>
                            <a:ahLst/>
                            <a:cxnLst>
                              <a:cxn ang="3cd4">
                                <a:pos x="hc" y="t"/>
                              </a:cxn>
                              <a:cxn ang="0">
                                <a:pos x="r" y="vc"/>
                              </a:cxn>
                              <a:cxn ang="cd4">
                                <a:pos x="hc" y="b"/>
                              </a:cxn>
                              <a:cxn ang="cd2">
                                <a:pos x="l" y="vc"/>
                              </a:cxn>
                              <a:cxn ang="f406">
                                <a:pos x="f510" y="f511"/>
                              </a:cxn>
                              <a:cxn ang="f406">
                                <a:pos x="f510" y="f512"/>
                              </a:cxn>
                              <a:cxn ang="f406">
                                <a:pos x="f513" y="f514"/>
                              </a:cxn>
                              <a:cxn ang="f406">
                                <a:pos x="f515" y="f516"/>
                              </a:cxn>
                              <a:cxn ang="f406">
                                <a:pos x="f517" y="f518"/>
                              </a:cxn>
                              <a:cxn ang="f406">
                                <a:pos x="f519" y="f520"/>
                              </a:cxn>
                              <a:cxn ang="f406">
                                <a:pos x="f521" y="f520"/>
                              </a:cxn>
                              <a:cxn ang="f406">
                                <a:pos x="f522" y="f523"/>
                              </a:cxn>
                              <a:cxn ang="f406">
                                <a:pos x="f524" y="f520"/>
                              </a:cxn>
                              <a:cxn ang="f406">
                                <a:pos x="f525" y="f526"/>
                              </a:cxn>
                              <a:cxn ang="f406">
                                <a:pos x="f527" y="f528"/>
                              </a:cxn>
                              <a:cxn ang="f406">
                                <a:pos x="f529" y="f530"/>
                              </a:cxn>
                              <a:cxn ang="f406">
                                <a:pos x="f531" y="f532"/>
                              </a:cxn>
                              <a:cxn ang="f406">
                                <a:pos x="f533" y="f534"/>
                              </a:cxn>
                              <a:cxn ang="f406">
                                <a:pos x="f535" y="f536"/>
                              </a:cxn>
                              <a:cxn ang="f406">
                                <a:pos x="f537" y="f538"/>
                              </a:cxn>
                              <a:cxn ang="f406">
                                <a:pos x="f539" y="f540"/>
                              </a:cxn>
                              <a:cxn ang="f406">
                                <a:pos x="f515" y="f541"/>
                              </a:cxn>
                              <a:cxn ang="f406">
                                <a:pos x="f537" y="f542"/>
                              </a:cxn>
                              <a:cxn ang="f406">
                                <a:pos x="f510" y="f543"/>
                              </a:cxn>
                              <a:cxn ang="f406">
                                <a:pos x="f544" y="f545"/>
                              </a:cxn>
                              <a:cxn ang="f406">
                                <a:pos x="f524" y="f546"/>
                              </a:cxn>
                              <a:cxn ang="f406">
                                <a:pos x="f547" y="f548"/>
                              </a:cxn>
                              <a:cxn ang="f406">
                                <a:pos x="f549" y="f550"/>
                              </a:cxn>
                              <a:cxn ang="f406">
                                <a:pos x="f551" y="f543"/>
                              </a:cxn>
                              <a:cxn ang="f406">
                                <a:pos x="f552" y="f553"/>
                              </a:cxn>
                              <a:cxn ang="f406">
                                <a:pos x="f554" y="f555"/>
                              </a:cxn>
                              <a:cxn ang="f406">
                                <a:pos x="f525" y="f556"/>
                              </a:cxn>
                              <a:cxn ang="f406">
                                <a:pos x="f529" y="f557"/>
                              </a:cxn>
                              <a:cxn ang="f406">
                                <a:pos x="f558" y="f559"/>
                              </a:cxn>
                              <a:cxn ang="f406">
                                <a:pos x="f560" y="f557"/>
                              </a:cxn>
                              <a:cxn ang="f406">
                                <a:pos x="f561" y="f562"/>
                              </a:cxn>
                              <a:cxn ang="f406">
                                <a:pos x="f533" y="f563"/>
                              </a:cxn>
                              <a:cxn ang="f406">
                                <a:pos x="f564" y="f565"/>
                              </a:cxn>
                              <a:cxn ang="f406">
                                <a:pos x="f529" y="f566"/>
                              </a:cxn>
                              <a:cxn ang="f406">
                                <a:pos x="f567" y="f568"/>
                              </a:cxn>
                              <a:cxn ang="f406">
                                <a:pos x="f569" y="f570"/>
                              </a:cxn>
                              <a:cxn ang="f406">
                                <a:pos x="f571" y="f572"/>
                              </a:cxn>
                              <a:cxn ang="f406">
                                <a:pos x="f519" y="f573"/>
                              </a:cxn>
                              <a:cxn ang="f406">
                                <a:pos x="f574" y="f575"/>
                              </a:cxn>
                              <a:cxn ang="f406">
                                <a:pos x="f576" y="f577"/>
                              </a:cxn>
                              <a:cxn ang="f406">
                                <a:pos x="f578" y="f579"/>
                              </a:cxn>
                              <a:cxn ang="f406">
                                <a:pos x="f580" y="f581"/>
                              </a:cxn>
                              <a:cxn ang="f406">
                                <a:pos x="f582" y="f583"/>
                              </a:cxn>
                              <a:cxn ang="f406">
                                <a:pos x="f584" y="f585"/>
                              </a:cxn>
                              <a:cxn ang="f406">
                                <a:pos x="f584" y="f536"/>
                              </a:cxn>
                              <a:cxn ang="f406">
                                <a:pos x="f586" y="f587"/>
                              </a:cxn>
                              <a:cxn ang="f406">
                                <a:pos x="f574" y="f588"/>
                              </a:cxn>
                              <a:cxn ang="f406">
                                <a:pos x="f589" y="f590"/>
                              </a:cxn>
                              <a:cxn ang="f406">
                                <a:pos x="f591" y="f592"/>
                              </a:cxn>
                              <a:cxn ang="f406">
                                <a:pos x="f593" y="f594"/>
                              </a:cxn>
                              <a:cxn ang="f406">
                                <a:pos x="f595" y="f596"/>
                              </a:cxn>
                              <a:cxn ang="f406">
                                <a:pos x="f597" y="f598"/>
                              </a:cxn>
                              <a:cxn ang="f406">
                                <a:pos x="f599" y="f600"/>
                              </a:cxn>
                              <a:cxn ang="f406">
                                <a:pos x="f601" y="f602"/>
                              </a:cxn>
                              <a:cxn ang="f406">
                                <a:pos x="f552" y="f603"/>
                              </a:cxn>
                              <a:cxn ang="f406">
                                <a:pos x="f524" y="f604"/>
                              </a:cxn>
                              <a:cxn ang="f406">
                                <a:pos x="f605" y="f606"/>
                              </a:cxn>
                              <a:cxn ang="f406">
                                <a:pos x="f607" y="f608"/>
                              </a:cxn>
                            </a:cxnLst>
                            <a:rect l="f506" t="f509" r="f507" b="f508"/>
                            <a:pathLst>
                              <a:path w="490" h="1488">
                                <a:moveTo>
                                  <a:pt x="f9" y="f10"/>
                                </a:moveTo>
                                <a:lnTo>
                                  <a:pt x="f11" y="f12"/>
                                </a:lnTo>
                                <a:lnTo>
                                  <a:pt x="f13" y="f14"/>
                                </a:lnTo>
                                <a:lnTo>
                                  <a:pt x="f13" y="f15"/>
                                </a:lnTo>
                                <a:lnTo>
                                  <a:pt x="f13" y="f16"/>
                                </a:lnTo>
                                <a:lnTo>
                                  <a:pt x="f13" y="f17"/>
                                </a:lnTo>
                                <a:lnTo>
                                  <a:pt x="f11" y="f18"/>
                                </a:lnTo>
                                <a:lnTo>
                                  <a:pt x="f19" y="f20"/>
                                </a:lnTo>
                                <a:lnTo>
                                  <a:pt x="f21" y="f13"/>
                                </a:lnTo>
                                <a:lnTo>
                                  <a:pt x="f22" y="f23"/>
                                </a:lnTo>
                                <a:lnTo>
                                  <a:pt x="f24" y="f25"/>
                                </a:lnTo>
                                <a:lnTo>
                                  <a:pt x="f26" y="f27"/>
                                </a:lnTo>
                                <a:lnTo>
                                  <a:pt x="f28" y="f29"/>
                                </a:lnTo>
                                <a:lnTo>
                                  <a:pt x="f30" y="f31"/>
                                </a:lnTo>
                                <a:lnTo>
                                  <a:pt x="f32" y="f33"/>
                                </a:lnTo>
                                <a:lnTo>
                                  <a:pt x="f34" y="f35"/>
                                </a:lnTo>
                                <a:lnTo>
                                  <a:pt x="f36" y="f37"/>
                                </a:lnTo>
                                <a:lnTo>
                                  <a:pt x="f38" y="f39"/>
                                </a:lnTo>
                                <a:lnTo>
                                  <a:pt x="f40" y="f39"/>
                                </a:lnTo>
                                <a:lnTo>
                                  <a:pt x="f41" y="f39"/>
                                </a:lnTo>
                                <a:lnTo>
                                  <a:pt x="f42" y="f39"/>
                                </a:lnTo>
                                <a:lnTo>
                                  <a:pt x="f43" y="f39"/>
                                </a:lnTo>
                                <a:lnTo>
                                  <a:pt x="f32" y="f37"/>
                                </a:lnTo>
                                <a:lnTo>
                                  <a:pt x="f44" y="f45"/>
                                </a:lnTo>
                                <a:lnTo>
                                  <a:pt x="f46" y="f45"/>
                                </a:lnTo>
                                <a:lnTo>
                                  <a:pt x="f47" y="f45"/>
                                </a:lnTo>
                                <a:lnTo>
                                  <a:pt x="f48" y="f39"/>
                                </a:lnTo>
                                <a:lnTo>
                                  <a:pt x="f49" y="f50"/>
                                </a:lnTo>
                                <a:lnTo>
                                  <a:pt x="f51" y="f52"/>
                                </a:lnTo>
                                <a:lnTo>
                                  <a:pt x="f24" y="f53"/>
                                </a:lnTo>
                                <a:lnTo>
                                  <a:pt x="f24" y="f54"/>
                                </a:lnTo>
                                <a:lnTo>
                                  <a:pt x="f51" y="f55"/>
                                </a:lnTo>
                                <a:lnTo>
                                  <a:pt x="f18" y="f56"/>
                                </a:lnTo>
                                <a:lnTo>
                                  <a:pt x="f57" y="f58"/>
                                </a:lnTo>
                                <a:lnTo>
                                  <a:pt x="f48" y="f59"/>
                                </a:lnTo>
                                <a:lnTo>
                                  <a:pt x="f2" y="f58"/>
                                </a:lnTo>
                                <a:lnTo>
                                  <a:pt x="f60" y="f61"/>
                                </a:lnTo>
                                <a:lnTo>
                                  <a:pt x="f62" y="f63"/>
                                </a:lnTo>
                                <a:lnTo>
                                  <a:pt x="f64" y="f65"/>
                                </a:lnTo>
                                <a:lnTo>
                                  <a:pt x="f66" y="f67"/>
                                </a:lnTo>
                                <a:lnTo>
                                  <a:pt x="f68" y="f69"/>
                                </a:lnTo>
                                <a:lnTo>
                                  <a:pt x="f70" y="f71"/>
                                </a:lnTo>
                                <a:lnTo>
                                  <a:pt x="f7" y="f72"/>
                                </a:lnTo>
                                <a:lnTo>
                                  <a:pt x="f73" y="f74"/>
                                </a:lnTo>
                                <a:lnTo>
                                  <a:pt x="f75" y="f76"/>
                                </a:lnTo>
                                <a:lnTo>
                                  <a:pt x="f66" y="f77"/>
                                </a:lnTo>
                                <a:lnTo>
                                  <a:pt x="f78" y="f79"/>
                                </a:lnTo>
                                <a:lnTo>
                                  <a:pt x="f19" y="f80"/>
                                </a:lnTo>
                                <a:lnTo>
                                  <a:pt x="f20" y="f79"/>
                                </a:lnTo>
                                <a:lnTo>
                                  <a:pt x="f81" y="f82"/>
                                </a:lnTo>
                                <a:lnTo>
                                  <a:pt x="f28" y="f83"/>
                                </a:lnTo>
                                <a:lnTo>
                                  <a:pt x="f84" y="f85"/>
                                </a:lnTo>
                                <a:lnTo>
                                  <a:pt x="f86" y="f83"/>
                                </a:lnTo>
                                <a:lnTo>
                                  <a:pt x="f26" y="f87"/>
                                </a:lnTo>
                                <a:lnTo>
                                  <a:pt x="f20" y="f88"/>
                                </a:lnTo>
                                <a:lnTo>
                                  <a:pt x="f21" y="f89"/>
                                </a:lnTo>
                                <a:lnTo>
                                  <a:pt x="f19" y="f90"/>
                                </a:lnTo>
                                <a:lnTo>
                                  <a:pt x="f9" y="f91"/>
                                </a:lnTo>
                                <a:lnTo>
                                  <a:pt x="f11" y="f92"/>
                                </a:lnTo>
                                <a:lnTo>
                                  <a:pt x="f13" y="f93"/>
                                </a:lnTo>
                                <a:lnTo>
                                  <a:pt x="f78" y="f94"/>
                                </a:lnTo>
                                <a:lnTo>
                                  <a:pt x="f11" y="f95"/>
                                </a:lnTo>
                                <a:lnTo>
                                  <a:pt x="f96" y="f94"/>
                                </a:lnTo>
                                <a:lnTo>
                                  <a:pt x="f2" y="f97"/>
                                </a:lnTo>
                                <a:lnTo>
                                  <a:pt x="f26" y="f98"/>
                                </a:lnTo>
                                <a:lnTo>
                                  <a:pt x="f48" y="f99"/>
                                </a:lnTo>
                                <a:lnTo>
                                  <a:pt x="f47" y="f100"/>
                                </a:lnTo>
                                <a:lnTo>
                                  <a:pt x="f46" y="f101"/>
                                </a:lnTo>
                                <a:lnTo>
                                  <a:pt x="f102" y="f103"/>
                                </a:lnTo>
                                <a:lnTo>
                                  <a:pt x="f44" y="f104"/>
                                </a:lnTo>
                                <a:lnTo>
                                  <a:pt x="f32" y="f105"/>
                                </a:lnTo>
                                <a:lnTo>
                                  <a:pt x="f106" y="f107"/>
                                </a:lnTo>
                                <a:lnTo>
                                  <a:pt x="f108" y="f109"/>
                                </a:lnTo>
                                <a:lnTo>
                                  <a:pt x="f44" y="f99"/>
                                </a:lnTo>
                                <a:lnTo>
                                  <a:pt x="f110" y="f93"/>
                                </a:lnTo>
                                <a:lnTo>
                                  <a:pt x="f102" y="f111"/>
                                </a:lnTo>
                                <a:lnTo>
                                  <a:pt x="f86" y="f112"/>
                                </a:lnTo>
                                <a:lnTo>
                                  <a:pt x="f113" y="f114"/>
                                </a:lnTo>
                                <a:lnTo>
                                  <a:pt x="f81" y="f115"/>
                                </a:lnTo>
                                <a:lnTo>
                                  <a:pt x="f81" y="f116"/>
                                </a:lnTo>
                                <a:lnTo>
                                  <a:pt x="f81" y="f117"/>
                                </a:lnTo>
                                <a:lnTo>
                                  <a:pt x="f51" y="f118"/>
                                </a:lnTo>
                                <a:lnTo>
                                  <a:pt x="f2" y="f119"/>
                                </a:lnTo>
                                <a:lnTo>
                                  <a:pt x="f24" y="f118"/>
                                </a:lnTo>
                                <a:lnTo>
                                  <a:pt x="f24" y="f117"/>
                                </a:lnTo>
                                <a:lnTo>
                                  <a:pt x="f24" y="f116"/>
                                </a:lnTo>
                                <a:lnTo>
                                  <a:pt x="f2" y="f120"/>
                                </a:lnTo>
                                <a:lnTo>
                                  <a:pt x="f121" y="f122"/>
                                </a:lnTo>
                                <a:lnTo>
                                  <a:pt x="f60" y="f123"/>
                                </a:lnTo>
                                <a:lnTo>
                                  <a:pt x="f11" y="f123"/>
                                </a:lnTo>
                                <a:lnTo>
                                  <a:pt x="f124" y="f123"/>
                                </a:lnTo>
                                <a:lnTo>
                                  <a:pt x="f64" y="f122"/>
                                </a:lnTo>
                                <a:lnTo>
                                  <a:pt x="f66" y="f120"/>
                                </a:lnTo>
                                <a:lnTo>
                                  <a:pt x="f68" y="f125"/>
                                </a:lnTo>
                                <a:lnTo>
                                  <a:pt x="f75" y="f126"/>
                                </a:lnTo>
                                <a:lnTo>
                                  <a:pt x="f127" y="f128"/>
                                </a:lnTo>
                                <a:lnTo>
                                  <a:pt x="f127" y="f118"/>
                                </a:lnTo>
                                <a:lnTo>
                                  <a:pt x="f127" y="f129"/>
                                </a:lnTo>
                                <a:lnTo>
                                  <a:pt x="f70" y="f130"/>
                                </a:lnTo>
                                <a:lnTo>
                                  <a:pt x="f23" y="f131"/>
                                </a:lnTo>
                                <a:lnTo>
                                  <a:pt x="f66" y="f132"/>
                                </a:lnTo>
                                <a:lnTo>
                                  <a:pt x="f78" y="f133"/>
                                </a:lnTo>
                                <a:lnTo>
                                  <a:pt x="f11" y="f8"/>
                                </a:lnTo>
                                <a:lnTo>
                                  <a:pt x="f96" y="f8"/>
                                </a:lnTo>
                                <a:lnTo>
                                  <a:pt x="f2" y="f134"/>
                                </a:lnTo>
                                <a:lnTo>
                                  <a:pt x="f49" y="f135"/>
                                </a:lnTo>
                                <a:lnTo>
                                  <a:pt x="f57" y="f136"/>
                                </a:lnTo>
                                <a:lnTo>
                                  <a:pt x="f46" y="f137"/>
                                </a:lnTo>
                                <a:lnTo>
                                  <a:pt x="f108" y="f117"/>
                                </a:lnTo>
                                <a:lnTo>
                                  <a:pt x="f138" y="f139"/>
                                </a:lnTo>
                                <a:lnTo>
                                  <a:pt x="f43" y="f140"/>
                                </a:lnTo>
                                <a:lnTo>
                                  <a:pt x="f42" y="f141"/>
                                </a:lnTo>
                                <a:lnTo>
                                  <a:pt x="f34" y="f93"/>
                                </a:lnTo>
                                <a:lnTo>
                                  <a:pt x="f142" y="f143"/>
                                </a:lnTo>
                                <a:lnTo>
                                  <a:pt x="f41" y="f144"/>
                                </a:lnTo>
                                <a:lnTo>
                                  <a:pt x="f145" y="f77"/>
                                </a:lnTo>
                                <a:lnTo>
                                  <a:pt x="f38" y="f69"/>
                                </a:lnTo>
                                <a:lnTo>
                                  <a:pt x="f146" y="f147"/>
                                </a:lnTo>
                                <a:lnTo>
                                  <a:pt x="f14" y="f148"/>
                                </a:lnTo>
                                <a:lnTo>
                                  <a:pt x="f149" y="f61"/>
                                </a:lnTo>
                                <a:lnTo>
                                  <a:pt x="f150" y="f58"/>
                                </a:lnTo>
                                <a:lnTo>
                                  <a:pt x="f151" y="f58"/>
                                </a:lnTo>
                                <a:lnTo>
                                  <a:pt x="f152" y="f59"/>
                                </a:lnTo>
                                <a:lnTo>
                                  <a:pt x="f153" y="f154"/>
                                </a:lnTo>
                                <a:lnTo>
                                  <a:pt x="f155" y="f156"/>
                                </a:lnTo>
                                <a:lnTo>
                                  <a:pt x="f157" y="f158"/>
                                </a:lnTo>
                                <a:lnTo>
                                  <a:pt x="f155" y="f159"/>
                                </a:lnTo>
                                <a:lnTo>
                                  <a:pt x="f160" y="f85"/>
                                </a:lnTo>
                                <a:lnTo>
                                  <a:pt x="f161" y="f72"/>
                                </a:lnTo>
                                <a:lnTo>
                                  <a:pt x="f162" y="f83"/>
                                </a:lnTo>
                                <a:lnTo>
                                  <a:pt x="f163" y="f164"/>
                                </a:lnTo>
                                <a:lnTo>
                                  <a:pt x="f165" y="f164"/>
                                </a:lnTo>
                                <a:lnTo>
                                  <a:pt x="f166" y="f85"/>
                                </a:lnTo>
                                <a:lnTo>
                                  <a:pt x="f167" y="f69"/>
                                </a:lnTo>
                                <a:lnTo>
                                  <a:pt x="f168" y="f159"/>
                                </a:lnTo>
                                <a:lnTo>
                                  <a:pt x="f169" y="f71"/>
                                </a:lnTo>
                                <a:lnTo>
                                  <a:pt x="f149" y="f74"/>
                                </a:lnTo>
                                <a:lnTo>
                                  <a:pt x="f168" y="f76"/>
                                </a:lnTo>
                                <a:lnTo>
                                  <a:pt x="f166" y="f77"/>
                                </a:lnTo>
                                <a:lnTo>
                                  <a:pt x="f149" y="f80"/>
                                </a:lnTo>
                                <a:lnTo>
                                  <a:pt x="f170" y="f171"/>
                                </a:lnTo>
                                <a:lnTo>
                                  <a:pt x="f170" y="f88"/>
                                </a:lnTo>
                                <a:lnTo>
                                  <a:pt x="f169" y="f144"/>
                                </a:lnTo>
                                <a:lnTo>
                                  <a:pt x="f149" y="f172"/>
                                </a:lnTo>
                                <a:lnTo>
                                  <a:pt x="f167" y="f172"/>
                                </a:lnTo>
                                <a:lnTo>
                                  <a:pt x="f173" y="f144"/>
                                </a:lnTo>
                                <a:lnTo>
                                  <a:pt x="f10" y="f174"/>
                                </a:lnTo>
                                <a:lnTo>
                                  <a:pt x="f162" y="f88"/>
                                </a:lnTo>
                                <a:lnTo>
                                  <a:pt x="f161" y="f171"/>
                                </a:lnTo>
                                <a:lnTo>
                                  <a:pt x="f155" y="f79"/>
                                </a:lnTo>
                                <a:lnTo>
                                  <a:pt x="f175" y="f82"/>
                                </a:lnTo>
                                <a:lnTo>
                                  <a:pt x="f176" y="f72"/>
                                </a:lnTo>
                                <a:lnTo>
                                  <a:pt x="f6" y="f177"/>
                                </a:lnTo>
                                <a:lnTo>
                                  <a:pt x="f6" y="f61"/>
                                </a:lnTo>
                                <a:lnTo>
                                  <a:pt x="f178" y="f179"/>
                                </a:lnTo>
                                <a:lnTo>
                                  <a:pt x="f175" y="f180"/>
                                </a:lnTo>
                                <a:lnTo>
                                  <a:pt x="f153" y="f35"/>
                                </a:lnTo>
                                <a:lnTo>
                                  <a:pt x="f181" y="f182"/>
                                </a:lnTo>
                                <a:lnTo>
                                  <a:pt x="f173" y="f183"/>
                                </a:lnTo>
                                <a:lnTo>
                                  <a:pt x="f168" y="f184"/>
                                </a:lnTo>
                                <a:lnTo>
                                  <a:pt x="f185" y="f29"/>
                                </a:lnTo>
                                <a:lnTo>
                                  <a:pt x="f186" y="f187"/>
                                </a:lnTo>
                                <a:lnTo>
                                  <a:pt x="f36" y="f188"/>
                                </a:lnTo>
                                <a:lnTo>
                                  <a:pt x="f142" y="f189"/>
                                </a:lnTo>
                                <a:lnTo>
                                  <a:pt x="f138" y="f64"/>
                                </a:lnTo>
                                <a:lnTo>
                                  <a:pt x="f110" y="f21"/>
                                </a:lnTo>
                                <a:lnTo>
                                  <a:pt x="f84" y="f26"/>
                                </a:lnTo>
                                <a:lnTo>
                                  <a:pt x="f113" y="f102"/>
                                </a:lnTo>
                                <a:lnTo>
                                  <a:pt x="f18" y="f40"/>
                                </a:lnTo>
                                <a:lnTo>
                                  <a:pt x="f18" y="f12"/>
                                </a:lnTo>
                                <a:lnTo>
                                  <a:pt x="f48" y="f6"/>
                                </a:lnTo>
                                <a:lnTo>
                                  <a:pt x="f190" y="f191"/>
                                </a:lnTo>
                                <a:lnTo>
                                  <a:pt x="f26" y="f157"/>
                                </a:lnTo>
                                <a:lnTo>
                                  <a:pt x="f51" y="f192"/>
                                </a:lnTo>
                                <a:lnTo>
                                  <a:pt x="f24" y="f161"/>
                                </a:lnTo>
                                <a:lnTo>
                                  <a:pt x="f193" y="f152"/>
                                </a:lnTo>
                                <a:lnTo>
                                  <a:pt x="f121" y="f194"/>
                                </a:lnTo>
                                <a:lnTo>
                                  <a:pt x="f21" y="f163"/>
                                </a:lnTo>
                                <a:lnTo>
                                  <a:pt x="f9" y="f10"/>
                                </a:lnTo>
                                <a:close/>
                              </a:path>
                            </a:pathLst>
                          </a:custGeom>
                          <a:solidFill>
                            <a:srgbClr val="002060"/>
                          </a:solidFill>
                          <a:ln cap="flat">
                            <a:noFill/>
                            <a:prstDash val="solid"/>
                          </a:ln>
                        </wps:spPr>
                        <wps:bodyPr lIns="0" tIns="0" rIns="0" bIns="0"/>
                      </wps:wsp>
                      <wps:wsp>
                        <wps:cNvPr id="84" name="Freeform 229"/>
                        <wps:cNvSpPr/>
                        <wps:spPr>
                          <a:xfrm>
                            <a:off x="6275307" y="22120"/>
                            <a:ext cx="176296" cy="469142"/>
                          </a:xfrm>
                          <a:custGeom>
                            <a:avLst/>
                            <a:gdLst>
                              <a:gd name="f0" fmla="val 10800000"/>
                              <a:gd name="f1" fmla="val 5400000"/>
                              <a:gd name="f2" fmla="val 180"/>
                              <a:gd name="f3" fmla="val w"/>
                              <a:gd name="f4" fmla="val h"/>
                              <a:gd name="f5" fmla="val 0"/>
                              <a:gd name="f6" fmla="val 250"/>
                              <a:gd name="f7" fmla="val 806"/>
                              <a:gd name="f8" fmla="val 754"/>
                              <a:gd name="f9" fmla="val 43"/>
                              <a:gd name="f10" fmla="val 691"/>
                              <a:gd name="f11" fmla="val 82"/>
                              <a:gd name="f12" fmla="val 619"/>
                              <a:gd name="f13" fmla="val 110"/>
                              <a:gd name="f14" fmla="val 542"/>
                              <a:gd name="f15" fmla="val 134"/>
                              <a:gd name="f16" fmla="val 461"/>
                              <a:gd name="f17" fmla="val 154"/>
                              <a:gd name="f18" fmla="val 370"/>
                              <a:gd name="f19" fmla="val 163"/>
                              <a:gd name="f20" fmla="val 278"/>
                              <a:gd name="f21" fmla="val 187"/>
                              <a:gd name="f22" fmla="val 149"/>
                              <a:gd name="f23" fmla="val 96"/>
                              <a:gd name="f24" fmla="val 230"/>
                              <a:gd name="f25" fmla="val 245"/>
                              <a:gd name="f26" fmla="val 173"/>
                              <a:gd name="f27" fmla="val 269"/>
                              <a:gd name="f28" fmla="val 365"/>
                              <a:gd name="f29" fmla="val 466"/>
                              <a:gd name="f30" fmla="val 211"/>
                              <a:gd name="f31" fmla="val 566"/>
                              <a:gd name="f32" fmla="val 178"/>
                              <a:gd name="f33" fmla="val 658"/>
                              <a:gd name="f34" fmla="val 144"/>
                              <a:gd name="f35" fmla="val 744"/>
                              <a:gd name="f36" fmla="val 125"/>
                              <a:gd name="f37" fmla="val 749"/>
                              <a:gd name="f38" fmla="val 101"/>
                              <a:gd name="f39" fmla="val 91"/>
                              <a:gd name="f40" fmla="val 758"/>
                              <a:gd name="f41" fmla="val 768"/>
                              <a:gd name="f42" fmla="val 72"/>
                              <a:gd name="f43" fmla="val 782"/>
                              <a:gd name="f44" fmla="val 58"/>
                              <a:gd name="f45" fmla="val 802"/>
                              <a:gd name="f46" fmla="val 53"/>
                              <a:gd name="f47" fmla="val 38"/>
                              <a:gd name="f48" fmla="val 29"/>
                              <a:gd name="f49" fmla="val 792"/>
                              <a:gd name="f50" fmla="val 24"/>
                              <a:gd name="f51" fmla="val 778"/>
                              <a:gd name="f52" fmla="val 14"/>
                              <a:gd name="f53" fmla="val 5"/>
                              <a:gd name="f54" fmla="+- 0 0 -90"/>
                              <a:gd name="f55" fmla="*/ f3 1 250"/>
                              <a:gd name="f56" fmla="*/ f4 1 806"/>
                              <a:gd name="f57" fmla="+- f7 0 f5"/>
                              <a:gd name="f58" fmla="+- f6 0 f5"/>
                              <a:gd name="f59" fmla="*/ f54 f0 1"/>
                              <a:gd name="f60" fmla="*/ f58 1 250"/>
                              <a:gd name="f61" fmla="*/ f57 1 806"/>
                              <a:gd name="f62" fmla="*/ 0 f58 1"/>
                              <a:gd name="f63" fmla="*/ 754 f57 1"/>
                              <a:gd name="f64" fmla="*/ 43 f58 1"/>
                              <a:gd name="f65" fmla="*/ 691 f57 1"/>
                              <a:gd name="f66" fmla="*/ 82 f58 1"/>
                              <a:gd name="f67" fmla="*/ 619 f57 1"/>
                              <a:gd name="f68" fmla="*/ 110 f58 1"/>
                              <a:gd name="f69" fmla="*/ 542 f57 1"/>
                              <a:gd name="f70" fmla="*/ 134 f58 1"/>
                              <a:gd name="f71" fmla="*/ 461 f57 1"/>
                              <a:gd name="f72" fmla="*/ 154 f58 1"/>
                              <a:gd name="f73" fmla="*/ 370 f57 1"/>
                              <a:gd name="f74" fmla="*/ 163 f58 1"/>
                              <a:gd name="f75" fmla="*/ 278 f57 1"/>
                              <a:gd name="f76" fmla="*/ 187 f57 1"/>
                              <a:gd name="f77" fmla="*/ 149 f58 1"/>
                              <a:gd name="f78" fmla="*/ 96 f57 1"/>
                              <a:gd name="f79" fmla="*/ 230 f58 1"/>
                              <a:gd name="f80" fmla="*/ 0 f57 1"/>
                              <a:gd name="f81" fmla="*/ 245 f58 1"/>
                              <a:gd name="f82" fmla="*/ 82 f57 1"/>
                              <a:gd name="f83" fmla="*/ 250 f58 1"/>
                              <a:gd name="f84" fmla="*/ 173 f57 1"/>
                              <a:gd name="f85" fmla="*/ 269 f57 1"/>
                              <a:gd name="f86" fmla="*/ 365 f57 1"/>
                              <a:gd name="f87" fmla="*/ 466 f57 1"/>
                              <a:gd name="f88" fmla="*/ 211 f58 1"/>
                              <a:gd name="f89" fmla="*/ 566 f57 1"/>
                              <a:gd name="f90" fmla="*/ 178 f58 1"/>
                              <a:gd name="f91" fmla="*/ 658 f57 1"/>
                              <a:gd name="f92" fmla="*/ 144 f58 1"/>
                              <a:gd name="f93" fmla="*/ 744 f57 1"/>
                              <a:gd name="f94" fmla="*/ 125 f58 1"/>
                              <a:gd name="f95" fmla="*/ 749 f57 1"/>
                              <a:gd name="f96" fmla="*/ 101 f58 1"/>
                              <a:gd name="f97" fmla="*/ 91 f58 1"/>
                              <a:gd name="f98" fmla="*/ 758 f57 1"/>
                              <a:gd name="f99" fmla="*/ 768 f57 1"/>
                              <a:gd name="f100" fmla="*/ 72 f58 1"/>
                              <a:gd name="f101" fmla="*/ 782 f57 1"/>
                              <a:gd name="f102" fmla="*/ 58 f58 1"/>
                              <a:gd name="f103" fmla="*/ 802 f57 1"/>
                              <a:gd name="f104" fmla="*/ 53 f58 1"/>
                              <a:gd name="f105" fmla="*/ 806 f57 1"/>
                              <a:gd name="f106" fmla="*/ 38 f58 1"/>
                              <a:gd name="f107" fmla="*/ 29 f58 1"/>
                              <a:gd name="f108" fmla="*/ 792 f57 1"/>
                              <a:gd name="f109" fmla="*/ 24 f58 1"/>
                              <a:gd name="f110" fmla="*/ 778 f57 1"/>
                              <a:gd name="f111" fmla="*/ 14 f58 1"/>
                              <a:gd name="f112" fmla="*/ 5 f58 1"/>
                              <a:gd name="f113" fmla="*/ f59 1 f2"/>
                              <a:gd name="f114" fmla="*/ f62 1 250"/>
                              <a:gd name="f115" fmla="*/ f63 1 806"/>
                              <a:gd name="f116" fmla="*/ f64 1 250"/>
                              <a:gd name="f117" fmla="*/ f65 1 806"/>
                              <a:gd name="f118" fmla="*/ f66 1 250"/>
                              <a:gd name="f119" fmla="*/ f67 1 806"/>
                              <a:gd name="f120" fmla="*/ f68 1 250"/>
                              <a:gd name="f121" fmla="*/ f69 1 806"/>
                              <a:gd name="f122" fmla="*/ f70 1 250"/>
                              <a:gd name="f123" fmla="*/ f71 1 806"/>
                              <a:gd name="f124" fmla="*/ f72 1 250"/>
                              <a:gd name="f125" fmla="*/ f73 1 806"/>
                              <a:gd name="f126" fmla="*/ f74 1 250"/>
                              <a:gd name="f127" fmla="*/ f75 1 806"/>
                              <a:gd name="f128" fmla="*/ f76 1 806"/>
                              <a:gd name="f129" fmla="*/ f77 1 250"/>
                              <a:gd name="f130" fmla="*/ f78 1 806"/>
                              <a:gd name="f131" fmla="*/ f79 1 250"/>
                              <a:gd name="f132" fmla="*/ f80 1 806"/>
                              <a:gd name="f133" fmla="*/ f81 1 250"/>
                              <a:gd name="f134" fmla="*/ f82 1 806"/>
                              <a:gd name="f135" fmla="*/ f83 1 250"/>
                              <a:gd name="f136" fmla="*/ f84 1 806"/>
                              <a:gd name="f137" fmla="*/ f85 1 806"/>
                              <a:gd name="f138" fmla="*/ f86 1 806"/>
                              <a:gd name="f139" fmla="*/ f87 1 806"/>
                              <a:gd name="f140" fmla="*/ f88 1 250"/>
                              <a:gd name="f141" fmla="*/ f89 1 806"/>
                              <a:gd name="f142" fmla="*/ f90 1 250"/>
                              <a:gd name="f143" fmla="*/ f91 1 806"/>
                              <a:gd name="f144" fmla="*/ f92 1 250"/>
                              <a:gd name="f145" fmla="*/ f93 1 806"/>
                              <a:gd name="f146" fmla="*/ f94 1 250"/>
                              <a:gd name="f147" fmla="*/ f95 1 806"/>
                              <a:gd name="f148" fmla="*/ f96 1 250"/>
                              <a:gd name="f149" fmla="*/ f97 1 250"/>
                              <a:gd name="f150" fmla="*/ f98 1 806"/>
                              <a:gd name="f151" fmla="*/ f99 1 806"/>
                              <a:gd name="f152" fmla="*/ f100 1 250"/>
                              <a:gd name="f153" fmla="*/ f101 1 806"/>
                              <a:gd name="f154" fmla="*/ f102 1 250"/>
                              <a:gd name="f155" fmla="*/ f103 1 806"/>
                              <a:gd name="f156" fmla="*/ f104 1 250"/>
                              <a:gd name="f157" fmla="*/ f105 1 806"/>
                              <a:gd name="f158" fmla="*/ f106 1 250"/>
                              <a:gd name="f159" fmla="*/ f107 1 250"/>
                              <a:gd name="f160" fmla="*/ f108 1 806"/>
                              <a:gd name="f161" fmla="*/ f109 1 250"/>
                              <a:gd name="f162" fmla="*/ f110 1 806"/>
                              <a:gd name="f163" fmla="*/ f111 1 250"/>
                              <a:gd name="f164" fmla="*/ f112 1 250"/>
                              <a:gd name="f165" fmla="*/ 0 1 f60"/>
                              <a:gd name="f166" fmla="*/ f6 1 f60"/>
                              <a:gd name="f167" fmla="*/ 0 1 f61"/>
                              <a:gd name="f168" fmla="*/ f7 1 f61"/>
                              <a:gd name="f169" fmla="+- f113 0 f1"/>
                              <a:gd name="f170" fmla="*/ f114 1 f60"/>
                              <a:gd name="f171" fmla="*/ f115 1 f61"/>
                              <a:gd name="f172" fmla="*/ f116 1 f60"/>
                              <a:gd name="f173" fmla="*/ f117 1 f61"/>
                              <a:gd name="f174" fmla="*/ f118 1 f60"/>
                              <a:gd name="f175" fmla="*/ f119 1 f61"/>
                              <a:gd name="f176" fmla="*/ f120 1 f60"/>
                              <a:gd name="f177" fmla="*/ f121 1 f61"/>
                              <a:gd name="f178" fmla="*/ f122 1 f60"/>
                              <a:gd name="f179" fmla="*/ f123 1 f61"/>
                              <a:gd name="f180" fmla="*/ f124 1 f60"/>
                              <a:gd name="f181" fmla="*/ f125 1 f61"/>
                              <a:gd name="f182" fmla="*/ f126 1 f60"/>
                              <a:gd name="f183" fmla="*/ f127 1 f61"/>
                              <a:gd name="f184" fmla="*/ f128 1 f61"/>
                              <a:gd name="f185" fmla="*/ f129 1 f60"/>
                              <a:gd name="f186" fmla="*/ f130 1 f61"/>
                              <a:gd name="f187" fmla="*/ f131 1 f60"/>
                              <a:gd name="f188" fmla="*/ f132 1 f61"/>
                              <a:gd name="f189" fmla="*/ f133 1 f60"/>
                              <a:gd name="f190" fmla="*/ f134 1 f61"/>
                              <a:gd name="f191" fmla="*/ f135 1 f60"/>
                              <a:gd name="f192" fmla="*/ f136 1 f61"/>
                              <a:gd name="f193" fmla="*/ f137 1 f61"/>
                              <a:gd name="f194" fmla="*/ f138 1 f61"/>
                              <a:gd name="f195" fmla="*/ f139 1 f61"/>
                              <a:gd name="f196" fmla="*/ f140 1 f60"/>
                              <a:gd name="f197" fmla="*/ f141 1 f61"/>
                              <a:gd name="f198" fmla="*/ f142 1 f60"/>
                              <a:gd name="f199" fmla="*/ f143 1 f61"/>
                              <a:gd name="f200" fmla="*/ f144 1 f60"/>
                              <a:gd name="f201" fmla="*/ f145 1 f61"/>
                              <a:gd name="f202" fmla="*/ f146 1 f60"/>
                              <a:gd name="f203" fmla="*/ f147 1 f61"/>
                              <a:gd name="f204" fmla="*/ f148 1 f60"/>
                              <a:gd name="f205" fmla="*/ f149 1 f60"/>
                              <a:gd name="f206" fmla="*/ f150 1 f61"/>
                              <a:gd name="f207" fmla="*/ f151 1 f61"/>
                              <a:gd name="f208" fmla="*/ f152 1 f60"/>
                              <a:gd name="f209" fmla="*/ f153 1 f61"/>
                              <a:gd name="f210" fmla="*/ f154 1 f60"/>
                              <a:gd name="f211" fmla="*/ f155 1 f61"/>
                              <a:gd name="f212" fmla="*/ f156 1 f60"/>
                              <a:gd name="f213" fmla="*/ f157 1 f61"/>
                              <a:gd name="f214" fmla="*/ f158 1 f60"/>
                              <a:gd name="f215" fmla="*/ f159 1 f60"/>
                              <a:gd name="f216" fmla="*/ f160 1 f61"/>
                              <a:gd name="f217" fmla="*/ f161 1 f60"/>
                              <a:gd name="f218" fmla="*/ f162 1 f61"/>
                              <a:gd name="f219" fmla="*/ f163 1 f60"/>
                              <a:gd name="f220" fmla="*/ f164 1 f60"/>
                              <a:gd name="f221" fmla="*/ f165 f55 1"/>
                              <a:gd name="f222" fmla="*/ f166 f55 1"/>
                              <a:gd name="f223" fmla="*/ f168 f56 1"/>
                              <a:gd name="f224" fmla="*/ f167 f56 1"/>
                              <a:gd name="f225" fmla="*/ f170 f55 1"/>
                              <a:gd name="f226" fmla="*/ f171 f56 1"/>
                              <a:gd name="f227" fmla="*/ f172 f55 1"/>
                              <a:gd name="f228" fmla="*/ f173 f56 1"/>
                              <a:gd name="f229" fmla="*/ f174 f55 1"/>
                              <a:gd name="f230" fmla="*/ f175 f56 1"/>
                              <a:gd name="f231" fmla="*/ f176 f55 1"/>
                              <a:gd name="f232" fmla="*/ f177 f56 1"/>
                              <a:gd name="f233" fmla="*/ f178 f55 1"/>
                              <a:gd name="f234" fmla="*/ f179 f56 1"/>
                              <a:gd name="f235" fmla="*/ f180 f55 1"/>
                              <a:gd name="f236" fmla="*/ f181 f56 1"/>
                              <a:gd name="f237" fmla="*/ f182 f55 1"/>
                              <a:gd name="f238" fmla="*/ f183 f56 1"/>
                              <a:gd name="f239" fmla="*/ f184 f56 1"/>
                              <a:gd name="f240" fmla="*/ f185 f55 1"/>
                              <a:gd name="f241" fmla="*/ f186 f56 1"/>
                              <a:gd name="f242" fmla="*/ f187 f55 1"/>
                              <a:gd name="f243" fmla="*/ f188 f56 1"/>
                              <a:gd name="f244" fmla="*/ f189 f55 1"/>
                              <a:gd name="f245" fmla="*/ f190 f56 1"/>
                              <a:gd name="f246" fmla="*/ f191 f55 1"/>
                              <a:gd name="f247" fmla="*/ f192 f56 1"/>
                              <a:gd name="f248" fmla="*/ f193 f56 1"/>
                              <a:gd name="f249" fmla="*/ f194 f56 1"/>
                              <a:gd name="f250" fmla="*/ f195 f56 1"/>
                              <a:gd name="f251" fmla="*/ f196 f55 1"/>
                              <a:gd name="f252" fmla="*/ f197 f56 1"/>
                              <a:gd name="f253" fmla="*/ f198 f55 1"/>
                              <a:gd name="f254" fmla="*/ f199 f56 1"/>
                              <a:gd name="f255" fmla="*/ f200 f55 1"/>
                              <a:gd name="f256" fmla="*/ f201 f56 1"/>
                              <a:gd name="f257" fmla="*/ f202 f55 1"/>
                              <a:gd name="f258" fmla="*/ f203 f56 1"/>
                              <a:gd name="f259" fmla="*/ f204 f55 1"/>
                              <a:gd name="f260" fmla="*/ f205 f55 1"/>
                              <a:gd name="f261" fmla="*/ f206 f56 1"/>
                              <a:gd name="f262" fmla="*/ f207 f56 1"/>
                              <a:gd name="f263" fmla="*/ f208 f55 1"/>
                              <a:gd name="f264" fmla="*/ f209 f56 1"/>
                              <a:gd name="f265" fmla="*/ f210 f55 1"/>
                              <a:gd name="f266" fmla="*/ f211 f56 1"/>
                              <a:gd name="f267" fmla="*/ f212 f55 1"/>
                              <a:gd name="f268" fmla="*/ f213 f56 1"/>
                              <a:gd name="f269" fmla="*/ f214 f55 1"/>
                              <a:gd name="f270" fmla="*/ f215 f55 1"/>
                              <a:gd name="f271" fmla="*/ f216 f56 1"/>
                              <a:gd name="f272" fmla="*/ f217 f55 1"/>
                              <a:gd name="f273" fmla="*/ f218 f56 1"/>
                              <a:gd name="f274" fmla="*/ f219 f55 1"/>
                              <a:gd name="f275" fmla="*/ f220 f55 1"/>
                            </a:gdLst>
                            <a:ahLst/>
                            <a:cxnLst>
                              <a:cxn ang="3cd4">
                                <a:pos x="hc" y="t"/>
                              </a:cxn>
                              <a:cxn ang="0">
                                <a:pos x="r" y="vc"/>
                              </a:cxn>
                              <a:cxn ang="cd4">
                                <a:pos x="hc" y="b"/>
                              </a:cxn>
                              <a:cxn ang="cd2">
                                <a:pos x="l" y="vc"/>
                              </a:cxn>
                              <a:cxn ang="f169">
                                <a:pos x="f225" y="f226"/>
                              </a:cxn>
                              <a:cxn ang="f169">
                                <a:pos x="f227" y="f228"/>
                              </a:cxn>
                              <a:cxn ang="f169">
                                <a:pos x="f229" y="f230"/>
                              </a:cxn>
                              <a:cxn ang="f169">
                                <a:pos x="f231" y="f232"/>
                              </a:cxn>
                              <a:cxn ang="f169">
                                <a:pos x="f233" y="f234"/>
                              </a:cxn>
                              <a:cxn ang="f169">
                                <a:pos x="f235" y="f236"/>
                              </a:cxn>
                              <a:cxn ang="f169">
                                <a:pos x="f237" y="f238"/>
                              </a:cxn>
                              <a:cxn ang="f169">
                                <a:pos x="f237" y="f239"/>
                              </a:cxn>
                              <a:cxn ang="f169">
                                <a:pos x="f240" y="f241"/>
                              </a:cxn>
                              <a:cxn ang="f169">
                                <a:pos x="f242" y="f243"/>
                              </a:cxn>
                              <a:cxn ang="f169">
                                <a:pos x="f244" y="f245"/>
                              </a:cxn>
                              <a:cxn ang="f169">
                                <a:pos x="f246" y="f247"/>
                              </a:cxn>
                              <a:cxn ang="f169">
                                <a:pos x="f246" y="f248"/>
                              </a:cxn>
                              <a:cxn ang="f169">
                                <a:pos x="f244" y="f249"/>
                              </a:cxn>
                              <a:cxn ang="f169">
                                <a:pos x="f242" y="f250"/>
                              </a:cxn>
                              <a:cxn ang="f169">
                                <a:pos x="f251" y="f252"/>
                              </a:cxn>
                              <a:cxn ang="f169">
                                <a:pos x="f253" y="f254"/>
                              </a:cxn>
                              <a:cxn ang="f169">
                                <a:pos x="f255" y="f256"/>
                              </a:cxn>
                              <a:cxn ang="f169">
                                <a:pos x="f233" y="f256"/>
                              </a:cxn>
                              <a:cxn ang="f169">
                                <a:pos x="f257" y="f256"/>
                              </a:cxn>
                              <a:cxn ang="f169">
                                <a:pos x="f231" y="f258"/>
                              </a:cxn>
                              <a:cxn ang="f169">
                                <a:pos x="f259" y="f226"/>
                              </a:cxn>
                              <a:cxn ang="f169">
                                <a:pos x="f260" y="f261"/>
                              </a:cxn>
                              <a:cxn ang="f169">
                                <a:pos x="f229" y="f262"/>
                              </a:cxn>
                              <a:cxn ang="f169">
                                <a:pos x="f263" y="f264"/>
                              </a:cxn>
                              <a:cxn ang="f169">
                                <a:pos x="f265" y="f266"/>
                              </a:cxn>
                              <a:cxn ang="f169">
                                <a:pos x="f267" y="f268"/>
                              </a:cxn>
                              <a:cxn ang="f169">
                                <a:pos x="f227" y="f268"/>
                              </a:cxn>
                              <a:cxn ang="f169">
                                <a:pos x="f269" y="f266"/>
                              </a:cxn>
                              <a:cxn ang="f169">
                                <a:pos x="f270" y="f271"/>
                              </a:cxn>
                              <a:cxn ang="f169">
                                <a:pos x="f272" y="f273"/>
                              </a:cxn>
                              <a:cxn ang="f169">
                                <a:pos x="f274" y="f262"/>
                              </a:cxn>
                              <a:cxn ang="f169">
                                <a:pos x="f275" y="f261"/>
                              </a:cxn>
                              <a:cxn ang="f169">
                                <a:pos x="f225" y="f226"/>
                              </a:cxn>
                            </a:cxnLst>
                            <a:rect l="f221" t="f224" r="f222" b="f223"/>
                            <a:pathLst>
                              <a:path w="250" h="806">
                                <a:moveTo>
                                  <a:pt x="f5" y="f8"/>
                                </a:moveTo>
                                <a:lnTo>
                                  <a:pt x="f9" y="f10"/>
                                </a:lnTo>
                                <a:lnTo>
                                  <a:pt x="f11" y="f12"/>
                                </a:lnTo>
                                <a:lnTo>
                                  <a:pt x="f13" y="f14"/>
                                </a:lnTo>
                                <a:lnTo>
                                  <a:pt x="f15" y="f16"/>
                                </a:lnTo>
                                <a:lnTo>
                                  <a:pt x="f17" y="f18"/>
                                </a:lnTo>
                                <a:lnTo>
                                  <a:pt x="f19" y="f20"/>
                                </a:lnTo>
                                <a:lnTo>
                                  <a:pt x="f19" y="f21"/>
                                </a:lnTo>
                                <a:lnTo>
                                  <a:pt x="f22" y="f23"/>
                                </a:lnTo>
                                <a:lnTo>
                                  <a:pt x="f24" y="f5"/>
                                </a:lnTo>
                                <a:lnTo>
                                  <a:pt x="f25" y="f11"/>
                                </a:lnTo>
                                <a:lnTo>
                                  <a:pt x="f6" y="f26"/>
                                </a:lnTo>
                                <a:lnTo>
                                  <a:pt x="f6" y="f27"/>
                                </a:lnTo>
                                <a:lnTo>
                                  <a:pt x="f25" y="f28"/>
                                </a:lnTo>
                                <a:lnTo>
                                  <a:pt x="f24" y="f29"/>
                                </a:lnTo>
                                <a:lnTo>
                                  <a:pt x="f30" y="f31"/>
                                </a:lnTo>
                                <a:lnTo>
                                  <a:pt x="f32" y="f33"/>
                                </a:lnTo>
                                <a:lnTo>
                                  <a:pt x="f34" y="f35"/>
                                </a:lnTo>
                                <a:lnTo>
                                  <a:pt x="f15" y="f35"/>
                                </a:lnTo>
                                <a:lnTo>
                                  <a:pt x="f36" y="f35"/>
                                </a:lnTo>
                                <a:lnTo>
                                  <a:pt x="f13" y="f37"/>
                                </a:lnTo>
                                <a:lnTo>
                                  <a:pt x="f38" y="f8"/>
                                </a:lnTo>
                                <a:lnTo>
                                  <a:pt x="f39" y="f40"/>
                                </a:lnTo>
                                <a:lnTo>
                                  <a:pt x="f11" y="f41"/>
                                </a:lnTo>
                                <a:lnTo>
                                  <a:pt x="f42" y="f43"/>
                                </a:lnTo>
                                <a:lnTo>
                                  <a:pt x="f44" y="f45"/>
                                </a:lnTo>
                                <a:lnTo>
                                  <a:pt x="f46" y="f7"/>
                                </a:lnTo>
                                <a:lnTo>
                                  <a:pt x="f9" y="f7"/>
                                </a:lnTo>
                                <a:lnTo>
                                  <a:pt x="f47" y="f45"/>
                                </a:lnTo>
                                <a:lnTo>
                                  <a:pt x="f48" y="f49"/>
                                </a:lnTo>
                                <a:lnTo>
                                  <a:pt x="f50" y="f51"/>
                                </a:lnTo>
                                <a:lnTo>
                                  <a:pt x="f52" y="f41"/>
                                </a:lnTo>
                                <a:lnTo>
                                  <a:pt x="f53" y="f40"/>
                                </a:lnTo>
                                <a:lnTo>
                                  <a:pt x="f5" y="f8"/>
                                </a:lnTo>
                                <a:close/>
                              </a:path>
                            </a:pathLst>
                          </a:custGeom>
                          <a:solidFill>
                            <a:srgbClr val="002060"/>
                          </a:solidFill>
                          <a:ln cap="flat">
                            <a:noFill/>
                            <a:prstDash val="solid"/>
                          </a:ln>
                        </wps:spPr>
                        <wps:bodyPr lIns="0" tIns="0" rIns="0" bIns="0"/>
                      </wps:wsp>
                      <wps:wsp>
                        <wps:cNvPr id="85" name="Freeform 230"/>
                        <wps:cNvSpPr/>
                        <wps:spPr>
                          <a:xfrm>
                            <a:off x="5869131" y="8037740"/>
                            <a:ext cx="105073" cy="100693"/>
                          </a:xfrm>
                          <a:custGeom>
                            <a:avLst/>
                            <a:gdLst>
                              <a:gd name="f0" fmla="val 10800000"/>
                              <a:gd name="f1" fmla="val 5400000"/>
                              <a:gd name="f2" fmla="val 180"/>
                              <a:gd name="f3" fmla="val w"/>
                              <a:gd name="f4" fmla="val h"/>
                              <a:gd name="f5" fmla="val 0"/>
                              <a:gd name="f6" fmla="val 149"/>
                              <a:gd name="f7" fmla="val 173"/>
                              <a:gd name="f8" fmla="val 34"/>
                              <a:gd name="f9" fmla="val 130"/>
                              <a:gd name="f10" fmla="val 53"/>
                              <a:gd name="f11" fmla="val 115"/>
                              <a:gd name="f12" fmla="val 77"/>
                              <a:gd name="f13" fmla="val 96"/>
                              <a:gd name="f14" fmla="val 82"/>
                              <a:gd name="f15" fmla="val 67"/>
                              <a:gd name="f16" fmla="val 135"/>
                              <a:gd name="f17" fmla="val 58"/>
                              <a:gd name="f18" fmla="val 43"/>
                              <a:gd name="f19" fmla="val 163"/>
                              <a:gd name="f20" fmla="val 38"/>
                              <a:gd name="f21" fmla="val 168"/>
                              <a:gd name="f22" fmla="val 29"/>
                              <a:gd name="f23" fmla="val 19"/>
                              <a:gd name="f24" fmla="val 10"/>
                              <a:gd name="f25" fmla="val 5"/>
                              <a:gd name="f26" fmla="val 159"/>
                              <a:gd name="f27" fmla="val 139"/>
                              <a:gd name="f28" fmla="val 125"/>
                              <a:gd name="f29" fmla="val 24"/>
                              <a:gd name="f30" fmla="val 111"/>
                              <a:gd name="f31" fmla="val 91"/>
                              <a:gd name="f32" fmla="val 72"/>
                              <a:gd name="f33" fmla="val 106"/>
                              <a:gd name="f34" fmla="val 15"/>
                              <a:gd name="f35" fmla="val 120"/>
                              <a:gd name="f36" fmla="+- 0 0 -90"/>
                              <a:gd name="f37" fmla="*/ f3 1 149"/>
                              <a:gd name="f38" fmla="*/ f4 1 173"/>
                              <a:gd name="f39" fmla="+- f7 0 f5"/>
                              <a:gd name="f40" fmla="+- f6 0 f5"/>
                              <a:gd name="f41" fmla="*/ f36 f0 1"/>
                              <a:gd name="f42" fmla="*/ f40 1 149"/>
                              <a:gd name="f43" fmla="*/ f39 1 173"/>
                              <a:gd name="f44" fmla="*/ 149 f40 1"/>
                              <a:gd name="f45" fmla="*/ 34 f39 1"/>
                              <a:gd name="f46" fmla="*/ 130 f40 1"/>
                              <a:gd name="f47" fmla="*/ 53 f39 1"/>
                              <a:gd name="f48" fmla="*/ 115 f40 1"/>
                              <a:gd name="f49" fmla="*/ 77 f39 1"/>
                              <a:gd name="f50" fmla="*/ 96 f40 1"/>
                              <a:gd name="f51" fmla="*/ 96 f39 1"/>
                              <a:gd name="f52" fmla="*/ 82 f40 1"/>
                              <a:gd name="f53" fmla="*/ 115 f39 1"/>
                              <a:gd name="f54" fmla="*/ 67 f40 1"/>
                              <a:gd name="f55" fmla="*/ 135 f39 1"/>
                              <a:gd name="f56" fmla="*/ 58 f40 1"/>
                              <a:gd name="f57" fmla="*/ 149 f39 1"/>
                              <a:gd name="f58" fmla="*/ 43 f40 1"/>
                              <a:gd name="f59" fmla="*/ 163 f39 1"/>
                              <a:gd name="f60" fmla="*/ 38 f40 1"/>
                              <a:gd name="f61" fmla="*/ 168 f39 1"/>
                              <a:gd name="f62" fmla="*/ 34 f40 1"/>
                              <a:gd name="f63" fmla="*/ 173 f39 1"/>
                              <a:gd name="f64" fmla="*/ 29 f40 1"/>
                              <a:gd name="f65" fmla="*/ 19 f40 1"/>
                              <a:gd name="f66" fmla="*/ 10 f40 1"/>
                              <a:gd name="f67" fmla="*/ 5 f40 1"/>
                              <a:gd name="f68" fmla="*/ 159 f39 1"/>
                              <a:gd name="f69" fmla="*/ 0 f40 1"/>
                              <a:gd name="f70" fmla="*/ 139 f39 1"/>
                              <a:gd name="f71" fmla="*/ 125 f39 1"/>
                              <a:gd name="f72" fmla="*/ 24 f40 1"/>
                              <a:gd name="f73" fmla="*/ 111 f39 1"/>
                              <a:gd name="f74" fmla="*/ 91 f39 1"/>
                              <a:gd name="f75" fmla="*/ 72 f39 1"/>
                              <a:gd name="f76" fmla="*/ 77 f40 1"/>
                              <a:gd name="f77" fmla="*/ 91 f40 1"/>
                              <a:gd name="f78" fmla="*/ 29 f39 1"/>
                              <a:gd name="f79" fmla="*/ 106 f40 1"/>
                              <a:gd name="f80" fmla="*/ 15 f39 1"/>
                              <a:gd name="f81" fmla="*/ 0 f39 1"/>
                              <a:gd name="f82" fmla="*/ 120 f40 1"/>
                              <a:gd name="f83" fmla="*/ f41 1 f2"/>
                              <a:gd name="f84" fmla="*/ f44 1 149"/>
                              <a:gd name="f85" fmla="*/ f45 1 173"/>
                              <a:gd name="f86" fmla="*/ f46 1 149"/>
                              <a:gd name="f87" fmla="*/ f47 1 173"/>
                              <a:gd name="f88" fmla="*/ f48 1 149"/>
                              <a:gd name="f89" fmla="*/ f49 1 173"/>
                              <a:gd name="f90" fmla="*/ f50 1 149"/>
                              <a:gd name="f91" fmla="*/ f51 1 173"/>
                              <a:gd name="f92" fmla="*/ f52 1 149"/>
                              <a:gd name="f93" fmla="*/ f53 1 173"/>
                              <a:gd name="f94" fmla="*/ f54 1 149"/>
                              <a:gd name="f95" fmla="*/ f55 1 173"/>
                              <a:gd name="f96" fmla="*/ f56 1 149"/>
                              <a:gd name="f97" fmla="*/ f57 1 173"/>
                              <a:gd name="f98" fmla="*/ f58 1 149"/>
                              <a:gd name="f99" fmla="*/ f59 1 173"/>
                              <a:gd name="f100" fmla="*/ f60 1 149"/>
                              <a:gd name="f101" fmla="*/ f61 1 173"/>
                              <a:gd name="f102" fmla="*/ f62 1 149"/>
                              <a:gd name="f103" fmla="*/ f63 1 173"/>
                              <a:gd name="f104" fmla="*/ f64 1 149"/>
                              <a:gd name="f105" fmla="*/ f65 1 149"/>
                              <a:gd name="f106" fmla="*/ f66 1 149"/>
                              <a:gd name="f107" fmla="*/ f67 1 149"/>
                              <a:gd name="f108" fmla="*/ f68 1 173"/>
                              <a:gd name="f109" fmla="*/ f69 1 149"/>
                              <a:gd name="f110" fmla="*/ f70 1 173"/>
                              <a:gd name="f111" fmla="*/ f71 1 173"/>
                              <a:gd name="f112" fmla="*/ f72 1 149"/>
                              <a:gd name="f113" fmla="*/ f73 1 173"/>
                              <a:gd name="f114" fmla="*/ f74 1 173"/>
                              <a:gd name="f115" fmla="*/ f75 1 173"/>
                              <a:gd name="f116" fmla="*/ f76 1 149"/>
                              <a:gd name="f117" fmla="*/ f77 1 149"/>
                              <a:gd name="f118" fmla="*/ f78 1 173"/>
                              <a:gd name="f119" fmla="*/ f79 1 149"/>
                              <a:gd name="f120" fmla="*/ f80 1 173"/>
                              <a:gd name="f121" fmla="*/ f81 1 173"/>
                              <a:gd name="f122" fmla="*/ f82 1 149"/>
                              <a:gd name="f123" fmla="*/ 0 1 f42"/>
                              <a:gd name="f124" fmla="*/ f6 1 f42"/>
                              <a:gd name="f125" fmla="*/ 0 1 f43"/>
                              <a:gd name="f126" fmla="*/ f7 1 f43"/>
                              <a:gd name="f127" fmla="+- f83 0 f1"/>
                              <a:gd name="f128" fmla="*/ f84 1 f42"/>
                              <a:gd name="f129" fmla="*/ f85 1 f43"/>
                              <a:gd name="f130" fmla="*/ f86 1 f42"/>
                              <a:gd name="f131" fmla="*/ f87 1 f43"/>
                              <a:gd name="f132" fmla="*/ f88 1 f42"/>
                              <a:gd name="f133" fmla="*/ f89 1 f43"/>
                              <a:gd name="f134" fmla="*/ f90 1 f42"/>
                              <a:gd name="f135" fmla="*/ f91 1 f43"/>
                              <a:gd name="f136" fmla="*/ f92 1 f42"/>
                              <a:gd name="f137" fmla="*/ f93 1 f43"/>
                              <a:gd name="f138" fmla="*/ f94 1 f42"/>
                              <a:gd name="f139" fmla="*/ f95 1 f43"/>
                              <a:gd name="f140" fmla="*/ f96 1 f42"/>
                              <a:gd name="f141" fmla="*/ f97 1 f43"/>
                              <a:gd name="f142" fmla="*/ f98 1 f42"/>
                              <a:gd name="f143" fmla="*/ f99 1 f43"/>
                              <a:gd name="f144" fmla="*/ f100 1 f42"/>
                              <a:gd name="f145" fmla="*/ f101 1 f43"/>
                              <a:gd name="f146" fmla="*/ f102 1 f42"/>
                              <a:gd name="f147" fmla="*/ f103 1 f43"/>
                              <a:gd name="f148" fmla="*/ f104 1 f42"/>
                              <a:gd name="f149" fmla="*/ f105 1 f42"/>
                              <a:gd name="f150" fmla="*/ f106 1 f42"/>
                              <a:gd name="f151" fmla="*/ f107 1 f42"/>
                              <a:gd name="f152" fmla="*/ f108 1 f43"/>
                              <a:gd name="f153" fmla="*/ f109 1 f42"/>
                              <a:gd name="f154" fmla="*/ f110 1 f43"/>
                              <a:gd name="f155" fmla="*/ f111 1 f43"/>
                              <a:gd name="f156" fmla="*/ f112 1 f42"/>
                              <a:gd name="f157" fmla="*/ f113 1 f43"/>
                              <a:gd name="f158" fmla="*/ f114 1 f43"/>
                              <a:gd name="f159" fmla="*/ f115 1 f43"/>
                              <a:gd name="f160" fmla="*/ f116 1 f42"/>
                              <a:gd name="f161" fmla="*/ f117 1 f42"/>
                              <a:gd name="f162" fmla="*/ f118 1 f43"/>
                              <a:gd name="f163" fmla="*/ f119 1 f42"/>
                              <a:gd name="f164" fmla="*/ f120 1 f43"/>
                              <a:gd name="f165" fmla="*/ f121 1 f43"/>
                              <a:gd name="f166" fmla="*/ f122 1 f42"/>
                              <a:gd name="f167" fmla="*/ f123 f37 1"/>
                              <a:gd name="f168" fmla="*/ f124 f37 1"/>
                              <a:gd name="f169" fmla="*/ f126 f38 1"/>
                              <a:gd name="f170" fmla="*/ f125 f38 1"/>
                              <a:gd name="f171" fmla="*/ f128 f37 1"/>
                              <a:gd name="f172" fmla="*/ f129 f38 1"/>
                              <a:gd name="f173" fmla="*/ f130 f37 1"/>
                              <a:gd name="f174" fmla="*/ f131 f38 1"/>
                              <a:gd name="f175" fmla="*/ f132 f37 1"/>
                              <a:gd name="f176" fmla="*/ f133 f38 1"/>
                              <a:gd name="f177" fmla="*/ f134 f37 1"/>
                              <a:gd name="f178" fmla="*/ f135 f38 1"/>
                              <a:gd name="f179" fmla="*/ f136 f37 1"/>
                              <a:gd name="f180" fmla="*/ f137 f38 1"/>
                              <a:gd name="f181" fmla="*/ f138 f37 1"/>
                              <a:gd name="f182" fmla="*/ f139 f38 1"/>
                              <a:gd name="f183" fmla="*/ f140 f37 1"/>
                              <a:gd name="f184" fmla="*/ f141 f38 1"/>
                              <a:gd name="f185" fmla="*/ f142 f37 1"/>
                              <a:gd name="f186" fmla="*/ f143 f38 1"/>
                              <a:gd name="f187" fmla="*/ f144 f37 1"/>
                              <a:gd name="f188" fmla="*/ f145 f38 1"/>
                              <a:gd name="f189" fmla="*/ f146 f37 1"/>
                              <a:gd name="f190" fmla="*/ f147 f38 1"/>
                              <a:gd name="f191" fmla="*/ f148 f37 1"/>
                              <a:gd name="f192" fmla="*/ f149 f37 1"/>
                              <a:gd name="f193" fmla="*/ f150 f37 1"/>
                              <a:gd name="f194" fmla="*/ f151 f37 1"/>
                              <a:gd name="f195" fmla="*/ f152 f38 1"/>
                              <a:gd name="f196" fmla="*/ f153 f37 1"/>
                              <a:gd name="f197" fmla="*/ f154 f38 1"/>
                              <a:gd name="f198" fmla="*/ f155 f38 1"/>
                              <a:gd name="f199" fmla="*/ f156 f37 1"/>
                              <a:gd name="f200" fmla="*/ f157 f38 1"/>
                              <a:gd name="f201" fmla="*/ f158 f38 1"/>
                              <a:gd name="f202" fmla="*/ f159 f38 1"/>
                              <a:gd name="f203" fmla="*/ f160 f37 1"/>
                              <a:gd name="f204" fmla="*/ f161 f37 1"/>
                              <a:gd name="f205" fmla="*/ f162 f38 1"/>
                              <a:gd name="f206" fmla="*/ f163 f37 1"/>
                              <a:gd name="f207" fmla="*/ f164 f38 1"/>
                              <a:gd name="f208" fmla="*/ f165 f38 1"/>
                              <a:gd name="f209" fmla="*/ f166 f37 1"/>
                            </a:gdLst>
                            <a:ahLst/>
                            <a:cxnLst>
                              <a:cxn ang="3cd4">
                                <a:pos x="hc" y="t"/>
                              </a:cxn>
                              <a:cxn ang="0">
                                <a:pos x="r" y="vc"/>
                              </a:cxn>
                              <a:cxn ang="cd4">
                                <a:pos x="hc" y="b"/>
                              </a:cxn>
                              <a:cxn ang="cd2">
                                <a:pos x="l" y="vc"/>
                              </a:cxn>
                              <a:cxn ang="f127">
                                <a:pos x="f171" y="f172"/>
                              </a:cxn>
                              <a:cxn ang="f127">
                                <a:pos x="f173" y="f174"/>
                              </a:cxn>
                              <a:cxn ang="f127">
                                <a:pos x="f175" y="f176"/>
                              </a:cxn>
                              <a:cxn ang="f127">
                                <a:pos x="f177" y="f178"/>
                              </a:cxn>
                              <a:cxn ang="f127">
                                <a:pos x="f179" y="f180"/>
                              </a:cxn>
                              <a:cxn ang="f127">
                                <a:pos x="f181" y="f182"/>
                              </a:cxn>
                              <a:cxn ang="f127">
                                <a:pos x="f183" y="f184"/>
                              </a:cxn>
                              <a:cxn ang="f127">
                                <a:pos x="f185" y="f186"/>
                              </a:cxn>
                              <a:cxn ang="f127">
                                <a:pos x="f187" y="f188"/>
                              </a:cxn>
                              <a:cxn ang="f127">
                                <a:pos x="f189" y="f190"/>
                              </a:cxn>
                              <a:cxn ang="f127">
                                <a:pos x="f191" y="f190"/>
                              </a:cxn>
                              <a:cxn ang="f127">
                                <a:pos x="f192" y="f188"/>
                              </a:cxn>
                              <a:cxn ang="f127">
                                <a:pos x="f193" y="f188"/>
                              </a:cxn>
                              <a:cxn ang="f127">
                                <a:pos x="f194" y="f195"/>
                              </a:cxn>
                              <a:cxn ang="f127">
                                <a:pos x="f196" y="f184"/>
                              </a:cxn>
                              <a:cxn ang="f127">
                                <a:pos x="f196" y="f197"/>
                              </a:cxn>
                              <a:cxn ang="f127">
                                <a:pos x="f193" y="f198"/>
                              </a:cxn>
                              <a:cxn ang="f127">
                                <a:pos x="f199" y="f200"/>
                              </a:cxn>
                              <a:cxn ang="f127">
                                <a:pos x="f187" y="f201"/>
                              </a:cxn>
                              <a:cxn ang="f127">
                                <a:pos x="f183" y="f202"/>
                              </a:cxn>
                              <a:cxn ang="f127">
                                <a:pos x="f203" y="f174"/>
                              </a:cxn>
                              <a:cxn ang="f127">
                                <a:pos x="f204" y="f205"/>
                              </a:cxn>
                              <a:cxn ang="f127">
                                <a:pos x="f206" y="f207"/>
                              </a:cxn>
                              <a:cxn ang="f127">
                                <a:pos x="f175" y="f208"/>
                              </a:cxn>
                              <a:cxn ang="f127">
                                <a:pos x="f209" y="f208"/>
                              </a:cxn>
                              <a:cxn ang="f127">
                                <a:pos x="f171" y="f172"/>
                              </a:cxn>
                            </a:cxnLst>
                            <a:rect l="f167" t="f170" r="f168" b="f169"/>
                            <a:pathLst>
                              <a:path w="149" h="173">
                                <a:moveTo>
                                  <a:pt x="f6" y="f8"/>
                                </a:moveTo>
                                <a:lnTo>
                                  <a:pt x="f9" y="f10"/>
                                </a:lnTo>
                                <a:lnTo>
                                  <a:pt x="f11" y="f12"/>
                                </a:lnTo>
                                <a:lnTo>
                                  <a:pt x="f13" y="f13"/>
                                </a:lnTo>
                                <a:lnTo>
                                  <a:pt x="f14" y="f11"/>
                                </a:lnTo>
                                <a:lnTo>
                                  <a:pt x="f15" y="f16"/>
                                </a:lnTo>
                                <a:lnTo>
                                  <a:pt x="f17" y="f6"/>
                                </a:lnTo>
                                <a:lnTo>
                                  <a:pt x="f18" y="f19"/>
                                </a:lnTo>
                                <a:lnTo>
                                  <a:pt x="f20" y="f21"/>
                                </a:lnTo>
                                <a:lnTo>
                                  <a:pt x="f8" y="f7"/>
                                </a:lnTo>
                                <a:lnTo>
                                  <a:pt x="f22" y="f7"/>
                                </a:lnTo>
                                <a:lnTo>
                                  <a:pt x="f23" y="f21"/>
                                </a:lnTo>
                                <a:lnTo>
                                  <a:pt x="f24" y="f21"/>
                                </a:lnTo>
                                <a:lnTo>
                                  <a:pt x="f25" y="f26"/>
                                </a:lnTo>
                                <a:lnTo>
                                  <a:pt x="f5" y="f6"/>
                                </a:lnTo>
                                <a:lnTo>
                                  <a:pt x="f5" y="f27"/>
                                </a:lnTo>
                                <a:lnTo>
                                  <a:pt x="f24" y="f28"/>
                                </a:lnTo>
                                <a:lnTo>
                                  <a:pt x="f29" y="f30"/>
                                </a:lnTo>
                                <a:lnTo>
                                  <a:pt x="f20" y="f31"/>
                                </a:lnTo>
                                <a:lnTo>
                                  <a:pt x="f17" y="f32"/>
                                </a:lnTo>
                                <a:lnTo>
                                  <a:pt x="f12" y="f10"/>
                                </a:lnTo>
                                <a:lnTo>
                                  <a:pt x="f31" y="f22"/>
                                </a:lnTo>
                                <a:lnTo>
                                  <a:pt x="f33" y="f34"/>
                                </a:lnTo>
                                <a:lnTo>
                                  <a:pt x="f11" y="f5"/>
                                </a:lnTo>
                                <a:lnTo>
                                  <a:pt x="f35" y="f5"/>
                                </a:lnTo>
                                <a:lnTo>
                                  <a:pt x="f6" y="f8"/>
                                </a:lnTo>
                                <a:close/>
                              </a:path>
                            </a:pathLst>
                          </a:custGeom>
                          <a:solidFill>
                            <a:srgbClr val="002060"/>
                          </a:solidFill>
                          <a:ln cap="flat">
                            <a:noFill/>
                            <a:prstDash val="solid"/>
                          </a:ln>
                        </wps:spPr>
                        <wps:bodyPr lIns="0" tIns="0" rIns="0" bIns="0"/>
                      </wps:wsp>
                      <wps:wsp>
                        <wps:cNvPr id="86" name="Freeform 231"/>
                        <wps:cNvSpPr/>
                        <wps:spPr>
                          <a:xfrm>
                            <a:off x="5422053" y="8048795"/>
                            <a:ext cx="578943" cy="497662"/>
                          </a:xfrm>
                          <a:custGeom>
                            <a:avLst/>
                            <a:gdLst>
                              <a:gd name="f0" fmla="val 10800000"/>
                              <a:gd name="f1" fmla="val 5400000"/>
                              <a:gd name="f2" fmla="val 180"/>
                              <a:gd name="f3" fmla="val w"/>
                              <a:gd name="f4" fmla="val h"/>
                              <a:gd name="f5" fmla="val 0"/>
                              <a:gd name="f6" fmla="val 821"/>
                              <a:gd name="f7" fmla="val 855"/>
                              <a:gd name="f8" fmla="val 447"/>
                              <a:gd name="f9" fmla="val 744"/>
                              <a:gd name="f10" fmla="val 428"/>
                              <a:gd name="f11" fmla="val 754"/>
                              <a:gd name="f12" fmla="val 408"/>
                              <a:gd name="f13" fmla="val 759"/>
                              <a:gd name="f14" fmla="val 394"/>
                              <a:gd name="f15" fmla="val 380"/>
                              <a:gd name="f16" fmla="val 749"/>
                              <a:gd name="f17" fmla="val 365"/>
                              <a:gd name="f18" fmla="val 351"/>
                              <a:gd name="f19" fmla="val 740"/>
                              <a:gd name="f20" fmla="val 336"/>
                              <a:gd name="f21" fmla="val 322"/>
                              <a:gd name="f22" fmla="val 730"/>
                              <a:gd name="f23" fmla="val 332"/>
                              <a:gd name="f24" fmla="val 706"/>
                              <a:gd name="f25" fmla="val 341"/>
                              <a:gd name="f26" fmla="val 677"/>
                              <a:gd name="f27" fmla="val 356"/>
                              <a:gd name="f28" fmla="val 648"/>
                              <a:gd name="f29" fmla="val 375"/>
                              <a:gd name="f30" fmla="val 620"/>
                              <a:gd name="f31" fmla="val 399"/>
                              <a:gd name="f32" fmla="val 596"/>
                              <a:gd name="f33" fmla="val 576"/>
                              <a:gd name="f34" fmla="val 461"/>
                              <a:gd name="f35" fmla="val 567"/>
                              <a:gd name="f36" fmla="val 490"/>
                              <a:gd name="f37" fmla="val 562"/>
                              <a:gd name="f38" fmla="val 519"/>
                              <a:gd name="f39" fmla="val 548"/>
                              <a:gd name="f40" fmla="val 533"/>
                              <a:gd name="f41" fmla="val 572"/>
                              <a:gd name="f42" fmla="val 509"/>
                              <a:gd name="f43" fmla="val 485"/>
                              <a:gd name="f44" fmla="val 615"/>
                              <a:gd name="f45" fmla="val 456"/>
                              <a:gd name="f46" fmla="val 634"/>
                              <a:gd name="f47" fmla="val 423"/>
                              <a:gd name="f48" fmla="val 389"/>
                              <a:gd name="f49" fmla="val 663"/>
                              <a:gd name="f50" fmla="val 672"/>
                              <a:gd name="f51" fmla="val 317"/>
                              <a:gd name="f52" fmla="val 682"/>
                              <a:gd name="f53" fmla="val 279"/>
                              <a:gd name="f54" fmla="val 687"/>
                              <a:gd name="f55" fmla="val 245"/>
                              <a:gd name="f56" fmla="val 692"/>
                              <a:gd name="f57" fmla="val 207"/>
                              <a:gd name="f58" fmla="val 173"/>
                              <a:gd name="f59" fmla="val 135"/>
                              <a:gd name="f60" fmla="val 106"/>
                              <a:gd name="f61" fmla="val 87"/>
                              <a:gd name="f62" fmla="val 72"/>
                              <a:gd name="f63" fmla="val 653"/>
                              <a:gd name="f64" fmla="val 58"/>
                              <a:gd name="f65" fmla="val 644"/>
                              <a:gd name="f66" fmla="val 48"/>
                              <a:gd name="f67" fmla="val 39"/>
                              <a:gd name="f68" fmla="val 624"/>
                              <a:gd name="f69" fmla="val 34"/>
                              <a:gd name="f70" fmla="val 29"/>
                              <a:gd name="f71" fmla="val 600"/>
                              <a:gd name="f72" fmla="val 586"/>
                              <a:gd name="f73" fmla="val 552"/>
                              <a:gd name="f74" fmla="val 44"/>
                              <a:gd name="f75" fmla="val 538"/>
                              <a:gd name="f76" fmla="val 53"/>
                              <a:gd name="f77" fmla="val 524"/>
                              <a:gd name="f78" fmla="val 77"/>
                              <a:gd name="f79" fmla="val 514"/>
                              <a:gd name="f80" fmla="val 101"/>
                              <a:gd name="f81" fmla="val 504"/>
                              <a:gd name="f82" fmla="val 140"/>
                              <a:gd name="f83" fmla="val 500"/>
                              <a:gd name="f84" fmla="val 178"/>
                              <a:gd name="f85" fmla="val 216"/>
                              <a:gd name="f86" fmla="val 476"/>
                              <a:gd name="f87" fmla="val 250"/>
                              <a:gd name="f88" fmla="val 284"/>
                              <a:gd name="f89" fmla="val 312"/>
                              <a:gd name="f90" fmla="val 404"/>
                              <a:gd name="f91" fmla="val 370"/>
                              <a:gd name="f92" fmla="val 384"/>
                              <a:gd name="f93" fmla="val 303"/>
                              <a:gd name="f94" fmla="val 255"/>
                              <a:gd name="f95" fmla="val 231"/>
                              <a:gd name="f96" fmla="val 212"/>
                              <a:gd name="f97" fmla="val 346"/>
                              <a:gd name="f98" fmla="val 188"/>
                              <a:gd name="f99" fmla="val 293"/>
                              <a:gd name="f100" fmla="val 269"/>
                              <a:gd name="f101" fmla="val 236"/>
                              <a:gd name="f102" fmla="val 149"/>
                              <a:gd name="f103" fmla="val 226"/>
                              <a:gd name="f104" fmla="val 125"/>
                              <a:gd name="f105" fmla="val 96"/>
                              <a:gd name="f106" fmla="val 264"/>
                              <a:gd name="f107" fmla="val 24"/>
                              <a:gd name="f108" fmla="val 327"/>
                              <a:gd name="f109" fmla="val 413"/>
                              <a:gd name="f110" fmla="val 63"/>
                              <a:gd name="f111" fmla="val 432"/>
                              <a:gd name="f112" fmla="val 437"/>
                              <a:gd name="f113" fmla="val 111"/>
                              <a:gd name="f114" fmla="val 144"/>
                              <a:gd name="f115" fmla="val 116"/>
                              <a:gd name="f116" fmla="val 120"/>
                              <a:gd name="f117" fmla="val 92"/>
                              <a:gd name="f118" fmla="val 308"/>
                              <a:gd name="f119" fmla="val 130"/>
                              <a:gd name="f120" fmla="val 154"/>
                              <a:gd name="f121" fmla="val 164"/>
                              <a:gd name="f122" fmla="val 168"/>
                              <a:gd name="f123" fmla="val 471"/>
                              <a:gd name="f124" fmla="val 466"/>
                              <a:gd name="f125" fmla="val 452"/>
                              <a:gd name="f126" fmla="val 15"/>
                              <a:gd name="f127" fmla="val 5"/>
                              <a:gd name="f128" fmla="val 20"/>
                              <a:gd name="f129" fmla="val 240"/>
                              <a:gd name="f130" fmla="val 202"/>
                              <a:gd name="f131" fmla="val 197"/>
                              <a:gd name="f132" fmla="val 183"/>
                              <a:gd name="f133" fmla="val 288"/>
                              <a:gd name="f134" fmla="val 274"/>
                              <a:gd name="f135" fmla="val 221"/>
                              <a:gd name="f136" fmla="val 192"/>
                              <a:gd name="f137" fmla="val 298"/>
                              <a:gd name="f138" fmla="val 260"/>
                              <a:gd name="f139" fmla="val 159"/>
                              <a:gd name="f140" fmla="val 495"/>
                              <a:gd name="f141" fmla="val 610"/>
                              <a:gd name="f142" fmla="val 701"/>
                              <a:gd name="f143" fmla="val 720"/>
                              <a:gd name="f144" fmla="val 735"/>
                              <a:gd name="f145" fmla="val 711"/>
                              <a:gd name="f146" fmla="val 668"/>
                              <a:gd name="f147" fmla="val 543"/>
                              <a:gd name="f148" fmla="val 658"/>
                              <a:gd name="f149" fmla="val 557"/>
                              <a:gd name="f150" fmla="val 639"/>
                              <a:gd name="f151" fmla="val 629"/>
                              <a:gd name="f152" fmla="val 696"/>
                              <a:gd name="f153" fmla="val 528"/>
                              <a:gd name="f154" fmla="val 716"/>
                              <a:gd name="f155" fmla="val 768"/>
                              <a:gd name="f156" fmla="val 792"/>
                              <a:gd name="f157" fmla="val 807"/>
                              <a:gd name="f158" fmla="val 442"/>
                              <a:gd name="f159" fmla="val 816"/>
                              <a:gd name="f160" fmla="val 480"/>
                              <a:gd name="f161" fmla="val 773"/>
                              <a:gd name="f162" fmla="val 581"/>
                              <a:gd name="f163" fmla="val 591"/>
                              <a:gd name="f164" fmla="val 778"/>
                              <a:gd name="f165" fmla="val 802"/>
                              <a:gd name="f166" fmla="val 812"/>
                              <a:gd name="f167" fmla="val 783"/>
                              <a:gd name="f168" fmla="val 788"/>
                              <a:gd name="f169" fmla="val 797"/>
                              <a:gd name="f170" fmla="val 605"/>
                              <a:gd name="f171" fmla="val 764"/>
                              <a:gd name="f172" fmla="val 725"/>
                              <a:gd name="f173" fmla="val 826"/>
                              <a:gd name="f174" fmla="val 840"/>
                              <a:gd name="f175" fmla="val 831"/>
                              <a:gd name="f176" fmla="+- 0 0 -90"/>
                              <a:gd name="f177" fmla="*/ f3 1 821"/>
                              <a:gd name="f178" fmla="*/ f4 1 855"/>
                              <a:gd name="f179" fmla="+- f7 0 f5"/>
                              <a:gd name="f180" fmla="+- f6 0 f5"/>
                              <a:gd name="f181" fmla="*/ f176 f0 1"/>
                              <a:gd name="f182" fmla="*/ f180 1 821"/>
                              <a:gd name="f183" fmla="*/ f179 1 855"/>
                              <a:gd name="f184" fmla="*/ 365 f180 1"/>
                              <a:gd name="f185" fmla="*/ 744 f179 1"/>
                              <a:gd name="f186" fmla="*/ 341 f180 1"/>
                              <a:gd name="f187" fmla="*/ 677 f179 1"/>
                              <a:gd name="f188" fmla="*/ 490 f180 1"/>
                              <a:gd name="f189" fmla="*/ 562 f179 1"/>
                              <a:gd name="f190" fmla="*/ 634 f180 1"/>
                              <a:gd name="f191" fmla="*/ 423 f179 1"/>
                              <a:gd name="f192" fmla="*/ 692 f180 1"/>
                              <a:gd name="f193" fmla="*/ 207 f179 1"/>
                              <a:gd name="f194" fmla="*/ 653 f180 1"/>
                              <a:gd name="f195" fmla="*/ 58 f179 1"/>
                              <a:gd name="f196" fmla="*/ 600 f180 1"/>
                              <a:gd name="f197" fmla="*/ 29 f179 1"/>
                              <a:gd name="f198" fmla="*/ 514 f180 1"/>
                              <a:gd name="f199" fmla="*/ 101 f179 1"/>
                              <a:gd name="f200" fmla="*/ 447 f180 1"/>
                              <a:gd name="f201" fmla="*/ 312 f179 1"/>
                              <a:gd name="f202" fmla="*/ 303 f180 1"/>
                              <a:gd name="f203" fmla="*/ 394 f179 1"/>
                              <a:gd name="f204" fmla="*/ 178 f180 1"/>
                              <a:gd name="f205" fmla="*/ 293 f179 1"/>
                              <a:gd name="f206" fmla="*/ 96 f180 1"/>
                              <a:gd name="f207" fmla="*/ 231 f179 1"/>
                              <a:gd name="f208" fmla="*/ 29 f180 1"/>
                              <a:gd name="f209" fmla="*/ 111 f180 1"/>
                              <a:gd name="f210" fmla="*/ 432 f179 1"/>
                              <a:gd name="f211" fmla="*/ 135 f180 1"/>
                              <a:gd name="f212" fmla="*/ 341 f179 1"/>
                              <a:gd name="f213" fmla="*/ 365 f179 1"/>
                              <a:gd name="f214" fmla="*/ 120 f180 1"/>
                              <a:gd name="f215" fmla="*/ 308 f179 1"/>
                              <a:gd name="f216" fmla="*/ 168 f180 1"/>
                              <a:gd name="f217" fmla="*/ 351 f179 1"/>
                              <a:gd name="f218" fmla="*/ 130 f180 1"/>
                              <a:gd name="f219" fmla="*/ 461 f179 1"/>
                              <a:gd name="f220" fmla="*/ 15 f180 1"/>
                              <a:gd name="f221" fmla="*/ 39 f180 1"/>
                              <a:gd name="f222" fmla="*/ 240 f179 1"/>
                              <a:gd name="f223" fmla="*/ 216 f180 1"/>
                              <a:gd name="f224" fmla="*/ 164 f179 1"/>
                              <a:gd name="f225" fmla="*/ 351 f180 1"/>
                              <a:gd name="f226" fmla="*/ 149 f179 1"/>
                              <a:gd name="f227" fmla="*/ 322 f180 1"/>
                              <a:gd name="f228" fmla="*/ 250 f179 1"/>
                              <a:gd name="f229" fmla="*/ 274 f180 1"/>
                              <a:gd name="f230" fmla="*/ 221 f179 1"/>
                              <a:gd name="f231" fmla="*/ 312 f180 1"/>
                              <a:gd name="f232" fmla="*/ 332 f180 1"/>
                              <a:gd name="f233" fmla="*/ 168 f179 1"/>
                              <a:gd name="f234" fmla="*/ 240 f180 1"/>
                              <a:gd name="f235" fmla="*/ 202 f180 1"/>
                              <a:gd name="f236" fmla="*/ 288 f179 1"/>
                              <a:gd name="f237" fmla="*/ 264 f180 1"/>
                              <a:gd name="f238" fmla="*/ 317 f179 1"/>
                              <a:gd name="f239" fmla="*/ 293 f180 1"/>
                              <a:gd name="f240" fmla="*/ 332 f179 1"/>
                              <a:gd name="f241" fmla="*/ 404 f180 1"/>
                              <a:gd name="f242" fmla="*/ 322 f179 1"/>
                              <a:gd name="f243" fmla="*/ 495 f180 1"/>
                              <a:gd name="f244" fmla="*/ 96 f179 1"/>
                              <a:gd name="f245" fmla="*/ 677 f180 1"/>
                              <a:gd name="f246" fmla="*/ 24 f179 1"/>
                              <a:gd name="f247" fmla="*/ 754 f180 1"/>
                              <a:gd name="f248" fmla="*/ 500 f179 1"/>
                              <a:gd name="f249" fmla="*/ 615 f179 1"/>
                              <a:gd name="f250" fmla="*/ 644 f180 1"/>
                              <a:gd name="f251" fmla="*/ 653 f179 1"/>
                              <a:gd name="f252" fmla="*/ 749 f180 1"/>
                              <a:gd name="f253" fmla="*/ 821 f180 1"/>
                              <a:gd name="f254" fmla="*/ 480 f179 1"/>
                              <a:gd name="f255" fmla="*/ 581 f179 1"/>
                              <a:gd name="f256" fmla="*/ 792 f180 1"/>
                              <a:gd name="f257" fmla="*/ 634 f179 1"/>
                              <a:gd name="f258" fmla="*/ 802 f180 1"/>
                              <a:gd name="f259" fmla="*/ 730 f179 1"/>
                              <a:gd name="f260" fmla="*/ 720 f180 1"/>
                              <a:gd name="f261" fmla="*/ 768 f179 1"/>
                              <a:gd name="f262" fmla="*/ 754 f179 1"/>
                              <a:gd name="f263" fmla="*/ 639 f180 1"/>
                              <a:gd name="f264" fmla="*/ 802 f179 1"/>
                              <a:gd name="f265" fmla="*/ 581 f180 1"/>
                              <a:gd name="f266" fmla="*/ 552 f180 1"/>
                              <a:gd name="f267" fmla="*/ 792 f179 1"/>
                              <a:gd name="f268" fmla="*/ 504 f180 1"/>
                              <a:gd name="f269" fmla="*/ 812 f179 1"/>
                              <a:gd name="f270" fmla="*/ 855 f179 1"/>
                              <a:gd name="f271" fmla="*/ 480 f180 1"/>
                              <a:gd name="f272" fmla="*/ 725 f179 1"/>
                              <a:gd name="f273" fmla="*/ 548 f180 1"/>
                              <a:gd name="f274" fmla="*/ 644 f179 1"/>
                              <a:gd name="f275" fmla="*/ 509 f180 1"/>
                              <a:gd name="f276" fmla="*/ 663 f179 1"/>
                              <a:gd name="f277" fmla="*/ f181 1 f2"/>
                              <a:gd name="f278" fmla="*/ f184 1 821"/>
                              <a:gd name="f279" fmla="*/ f185 1 855"/>
                              <a:gd name="f280" fmla="*/ f186 1 821"/>
                              <a:gd name="f281" fmla="*/ f187 1 855"/>
                              <a:gd name="f282" fmla="*/ f188 1 821"/>
                              <a:gd name="f283" fmla="*/ f189 1 855"/>
                              <a:gd name="f284" fmla="*/ f190 1 821"/>
                              <a:gd name="f285" fmla="*/ f191 1 855"/>
                              <a:gd name="f286" fmla="*/ f192 1 821"/>
                              <a:gd name="f287" fmla="*/ f193 1 855"/>
                              <a:gd name="f288" fmla="*/ f194 1 821"/>
                              <a:gd name="f289" fmla="*/ f195 1 855"/>
                              <a:gd name="f290" fmla="*/ f196 1 821"/>
                              <a:gd name="f291" fmla="*/ f197 1 855"/>
                              <a:gd name="f292" fmla="*/ f198 1 821"/>
                              <a:gd name="f293" fmla="*/ f199 1 855"/>
                              <a:gd name="f294" fmla="*/ f200 1 821"/>
                              <a:gd name="f295" fmla="*/ f201 1 855"/>
                              <a:gd name="f296" fmla="*/ f202 1 821"/>
                              <a:gd name="f297" fmla="*/ f203 1 855"/>
                              <a:gd name="f298" fmla="*/ f204 1 821"/>
                              <a:gd name="f299" fmla="*/ f205 1 855"/>
                              <a:gd name="f300" fmla="*/ f206 1 821"/>
                              <a:gd name="f301" fmla="*/ f207 1 855"/>
                              <a:gd name="f302" fmla="*/ f208 1 821"/>
                              <a:gd name="f303" fmla="*/ f209 1 821"/>
                              <a:gd name="f304" fmla="*/ f210 1 855"/>
                              <a:gd name="f305" fmla="*/ f211 1 821"/>
                              <a:gd name="f306" fmla="*/ f212 1 855"/>
                              <a:gd name="f307" fmla="*/ f213 1 855"/>
                              <a:gd name="f308" fmla="*/ f214 1 821"/>
                              <a:gd name="f309" fmla="*/ f215 1 855"/>
                              <a:gd name="f310" fmla="*/ f216 1 821"/>
                              <a:gd name="f311" fmla="*/ f217 1 855"/>
                              <a:gd name="f312" fmla="*/ f218 1 821"/>
                              <a:gd name="f313" fmla="*/ f219 1 855"/>
                              <a:gd name="f314" fmla="*/ f220 1 821"/>
                              <a:gd name="f315" fmla="*/ f221 1 821"/>
                              <a:gd name="f316" fmla="*/ f222 1 855"/>
                              <a:gd name="f317" fmla="*/ f223 1 821"/>
                              <a:gd name="f318" fmla="*/ f224 1 855"/>
                              <a:gd name="f319" fmla="*/ f225 1 821"/>
                              <a:gd name="f320" fmla="*/ f226 1 855"/>
                              <a:gd name="f321" fmla="*/ f227 1 821"/>
                              <a:gd name="f322" fmla="*/ f228 1 855"/>
                              <a:gd name="f323" fmla="*/ f229 1 821"/>
                              <a:gd name="f324" fmla="*/ f230 1 855"/>
                              <a:gd name="f325" fmla="*/ f231 1 821"/>
                              <a:gd name="f326" fmla="*/ f232 1 821"/>
                              <a:gd name="f327" fmla="*/ f233 1 855"/>
                              <a:gd name="f328" fmla="*/ f234 1 821"/>
                              <a:gd name="f329" fmla="*/ f235 1 821"/>
                              <a:gd name="f330" fmla="*/ f236 1 855"/>
                              <a:gd name="f331" fmla="*/ f237 1 821"/>
                              <a:gd name="f332" fmla="*/ f238 1 855"/>
                              <a:gd name="f333" fmla="*/ f239 1 821"/>
                              <a:gd name="f334" fmla="*/ f240 1 855"/>
                              <a:gd name="f335" fmla="*/ f241 1 821"/>
                              <a:gd name="f336" fmla="*/ f242 1 855"/>
                              <a:gd name="f337" fmla="*/ f243 1 821"/>
                              <a:gd name="f338" fmla="*/ f244 1 855"/>
                              <a:gd name="f339" fmla="*/ f245 1 821"/>
                              <a:gd name="f340" fmla="*/ f246 1 855"/>
                              <a:gd name="f341" fmla="*/ f247 1 821"/>
                              <a:gd name="f342" fmla="*/ f248 1 855"/>
                              <a:gd name="f343" fmla="*/ f249 1 855"/>
                              <a:gd name="f344" fmla="*/ f250 1 821"/>
                              <a:gd name="f345" fmla="*/ f251 1 855"/>
                              <a:gd name="f346" fmla="*/ f252 1 821"/>
                              <a:gd name="f347" fmla="*/ f253 1 821"/>
                              <a:gd name="f348" fmla="*/ f254 1 855"/>
                              <a:gd name="f349" fmla="*/ f255 1 855"/>
                              <a:gd name="f350" fmla="*/ f256 1 821"/>
                              <a:gd name="f351" fmla="*/ f257 1 855"/>
                              <a:gd name="f352" fmla="*/ f258 1 821"/>
                              <a:gd name="f353" fmla="*/ f259 1 855"/>
                              <a:gd name="f354" fmla="*/ f260 1 821"/>
                              <a:gd name="f355" fmla="*/ f261 1 855"/>
                              <a:gd name="f356" fmla="*/ f262 1 855"/>
                              <a:gd name="f357" fmla="*/ f263 1 821"/>
                              <a:gd name="f358" fmla="*/ f264 1 855"/>
                              <a:gd name="f359" fmla="*/ f265 1 821"/>
                              <a:gd name="f360" fmla="*/ f266 1 821"/>
                              <a:gd name="f361" fmla="*/ f267 1 855"/>
                              <a:gd name="f362" fmla="*/ f268 1 821"/>
                              <a:gd name="f363" fmla="*/ f269 1 855"/>
                              <a:gd name="f364" fmla="*/ f270 1 855"/>
                              <a:gd name="f365" fmla="*/ f271 1 821"/>
                              <a:gd name="f366" fmla="*/ f272 1 855"/>
                              <a:gd name="f367" fmla="*/ f273 1 821"/>
                              <a:gd name="f368" fmla="*/ f274 1 855"/>
                              <a:gd name="f369" fmla="*/ f275 1 821"/>
                              <a:gd name="f370" fmla="*/ f276 1 855"/>
                              <a:gd name="f371" fmla="*/ 0 1 f182"/>
                              <a:gd name="f372" fmla="*/ f6 1 f182"/>
                              <a:gd name="f373" fmla="*/ 0 1 f183"/>
                              <a:gd name="f374" fmla="*/ f7 1 f183"/>
                              <a:gd name="f375" fmla="+- f277 0 f1"/>
                              <a:gd name="f376" fmla="*/ f278 1 f182"/>
                              <a:gd name="f377" fmla="*/ f279 1 f183"/>
                              <a:gd name="f378" fmla="*/ f280 1 f182"/>
                              <a:gd name="f379" fmla="*/ f281 1 f183"/>
                              <a:gd name="f380" fmla="*/ f282 1 f182"/>
                              <a:gd name="f381" fmla="*/ f283 1 f183"/>
                              <a:gd name="f382" fmla="*/ f284 1 f182"/>
                              <a:gd name="f383" fmla="*/ f285 1 f183"/>
                              <a:gd name="f384" fmla="*/ f286 1 f182"/>
                              <a:gd name="f385" fmla="*/ f287 1 f183"/>
                              <a:gd name="f386" fmla="*/ f288 1 f182"/>
                              <a:gd name="f387" fmla="*/ f289 1 f183"/>
                              <a:gd name="f388" fmla="*/ f290 1 f182"/>
                              <a:gd name="f389" fmla="*/ f291 1 f183"/>
                              <a:gd name="f390" fmla="*/ f292 1 f182"/>
                              <a:gd name="f391" fmla="*/ f293 1 f183"/>
                              <a:gd name="f392" fmla="*/ f294 1 f182"/>
                              <a:gd name="f393" fmla="*/ f295 1 f183"/>
                              <a:gd name="f394" fmla="*/ f296 1 f182"/>
                              <a:gd name="f395" fmla="*/ f297 1 f183"/>
                              <a:gd name="f396" fmla="*/ f298 1 f182"/>
                              <a:gd name="f397" fmla="*/ f299 1 f183"/>
                              <a:gd name="f398" fmla="*/ f300 1 f182"/>
                              <a:gd name="f399" fmla="*/ f301 1 f183"/>
                              <a:gd name="f400" fmla="*/ f302 1 f182"/>
                              <a:gd name="f401" fmla="*/ f303 1 f182"/>
                              <a:gd name="f402" fmla="*/ f304 1 f183"/>
                              <a:gd name="f403" fmla="*/ f305 1 f182"/>
                              <a:gd name="f404" fmla="*/ f306 1 f183"/>
                              <a:gd name="f405" fmla="*/ f307 1 f183"/>
                              <a:gd name="f406" fmla="*/ f308 1 f182"/>
                              <a:gd name="f407" fmla="*/ f309 1 f183"/>
                              <a:gd name="f408" fmla="*/ f310 1 f182"/>
                              <a:gd name="f409" fmla="*/ f311 1 f183"/>
                              <a:gd name="f410" fmla="*/ f312 1 f182"/>
                              <a:gd name="f411" fmla="*/ f313 1 f183"/>
                              <a:gd name="f412" fmla="*/ f314 1 f182"/>
                              <a:gd name="f413" fmla="*/ f315 1 f182"/>
                              <a:gd name="f414" fmla="*/ f316 1 f183"/>
                              <a:gd name="f415" fmla="*/ f317 1 f182"/>
                              <a:gd name="f416" fmla="*/ f318 1 f183"/>
                              <a:gd name="f417" fmla="*/ f319 1 f182"/>
                              <a:gd name="f418" fmla="*/ f320 1 f183"/>
                              <a:gd name="f419" fmla="*/ f321 1 f182"/>
                              <a:gd name="f420" fmla="*/ f322 1 f183"/>
                              <a:gd name="f421" fmla="*/ f323 1 f182"/>
                              <a:gd name="f422" fmla="*/ f324 1 f183"/>
                              <a:gd name="f423" fmla="*/ f325 1 f182"/>
                              <a:gd name="f424" fmla="*/ f326 1 f182"/>
                              <a:gd name="f425" fmla="*/ f327 1 f183"/>
                              <a:gd name="f426" fmla="*/ f328 1 f182"/>
                              <a:gd name="f427" fmla="*/ f329 1 f182"/>
                              <a:gd name="f428" fmla="*/ f330 1 f183"/>
                              <a:gd name="f429" fmla="*/ f331 1 f182"/>
                              <a:gd name="f430" fmla="*/ f332 1 f183"/>
                              <a:gd name="f431" fmla="*/ f333 1 f182"/>
                              <a:gd name="f432" fmla="*/ f334 1 f183"/>
                              <a:gd name="f433" fmla="*/ f335 1 f182"/>
                              <a:gd name="f434" fmla="*/ f336 1 f183"/>
                              <a:gd name="f435" fmla="*/ f337 1 f182"/>
                              <a:gd name="f436" fmla="*/ f338 1 f183"/>
                              <a:gd name="f437" fmla="*/ f339 1 f182"/>
                              <a:gd name="f438" fmla="*/ f340 1 f183"/>
                              <a:gd name="f439" fmla="*/ f341 1 f182"/>
                              <a:gd name="f440" fmla="*/ f342 1 f183"/>
                              <a:gd name="f441" fmla="*/ f343 1 f183"/>
                              <a:gd name="f442" fmla="*/ f344 1 f182"/>
                              <a:gd name="f443" fmla="*/ f345 1 f183"/>
                              <a:gd name="f444" fmla="*/ f346 1 f182"/>
                              <a:gd name="f445" fmla="*/ f347 1 f182"/>
                              <a:gd name="f446" fmla="*/ f348 1 f183"/>
                              <a:gd name="f447" fmla="*/ f349 1 f183"/>
                              <a:gd name="f448" fmla="*/ f350 1 f182"/>
                              <a:gd name="f449" fmla="*/ f351 1 f183"/>
                              <a:gd name="f450" fmla="*/ f352 1 f182"/>
                              <a:gd name="f451" fmla="*/ f353 1 f183"/>
                              <a:gd name="f452" fmla="*/ f354 1 f182"/>
                              <a:gd name="f453" fmla="*/ f355 1 f183"/>
                              <a:gd name="f454" fmla="*/ f356 1 f183"/>
                              <a:gd name="f455" fmla="*/ f357 1 f182"/>
                              <a:gd name="f456" fmla="*/ f358 1 f183"/>
                              <a:gd name="f457" fmla="*/ f359 1 f182"/>
                              <a:gd name="f458" fmla="*/ f360 1 f182"/>
                              <a:gd name="f459" fmla="*/ f361 1 f183"/>
                              <a:gd name="f460" fmla="*/ f362 1 f182"/>
                              <a:gd name="f461" fmla="*/ f363 1 f183"/>
                              <a:gd name="f462" fmla="*/ f364 1 f183"/>
                              <a:gd name="f463" fmla="*/ f365 1 f182"/>
                              <a:gd name="f464" fmla="*/ f366 1 f183"/>
                              <a:gd name="f465" fmla="*/ f367 1 f182"/>
                              <a:gd name="f466" fmla="*/ f368 1 f183"/>
                              <a:gd name="f467" fmla="*/ f369 1 f182"/>
                              <a:gd name="f468" fmla="*/ f370 1 f183"/>
                              <a:gd name="f469" fmla="*/ f371 f177 1"/>
                              <a:gd name="f470" fmla="*/ f372 f177 1"/>
                              <a:gd name="f471" fmla="*/ f374 f178 1"/>
                              <a:gd name="f472" fmla="*/ f373 f178 1"/>
                              <a:gd name="f473" fmla="*/ f376 f177 1"/>
                              <a:gd name="f474" fmla="*/ f377 f178 1"/>
                              <a:gd name="f475" fmla="*/ f378 f177 1"/>
                              <a:gd name="f476" fmla="*/ f379 f178 1"/>
                              <a:gd name="f477" fmla="*/ f380 f177 1"/>
                              <a:gd name="f478" fmla="*/ f381 f178 1"/>
                              <a:gd name="f479" fmla="*/ f382 f177 1"/>
                              <a:gd name="f480" fmla="*/ f383 f178 1"/>
                              <a:gd name="f481" fmla="*/ f384 f177 1"/>
                              <a:gd name="f482" fmla="*/ f385 f178 1"/>
                              <a:gd name="f483" fmla="*/ f386 f177 1"/>
                              <a:gd name="f484" fmla="*/ f387 f178 1"/>
                              <a:gd name="f485" fmla="*/ f388 f177 1"/>
                              <a:gd name="f486" fmla="*/ f389 f178 1"/>
                              <a:gd name="f487" fmla="*/ f390 f177 1"/>
                              <a:gd name="f488" fmla="*/ f391 f178 1"/>
                              <a:gd name="f489" fmla="*/ f392 f177 1"/>
                              <a:gd name="f490" fmla="*/ f393 f178 1"/>
                              <a:gd name="f491" fmla="*/ f394 f177 1"/>
                              <a:gd name="f492" fmla="*/ f395 f178 1"/>
                              <a:gd name="f493" fmla="*/ f396 f177 1"/>
                              <a:gd name="f494" fmla="*/ f397 f178 1"/>
                              <a:gd name="f495" fmla="*/ f398 f177 1"/>
                              <a:gd name="f496" fmla="*/ f399 f178 1"/>
                              <a:gd name="f497" fmla="*/ f400 f177 1"/>
                              <a:gd name="f498" fmla="*/ f401 f177 1"/>
                              <a:gd name="f499" fmla="*/ f402 f178 1"/>
                              <a:gd name="f500" fmla="*/ f403 f177 1"/>
                              <a:gd name="f501" fmla="*/ f404 f178 1"/>
                              <a:gd name="f502" fmla="*/ f405 f178 1"/>
                              <a:gd name="f503" fmla="*/ f406 f177 1"/>
                              <a:gd name="f504" fmla="*/ f407 f178 1"/>
                              <a:gd name="f505" fmla="*/ f408 f177 1"/>
                              <a:gd name="f506" fmla="*/ f409 f178 1"/>
                              <a:gd name="f507" fmla="*/ f410 f177 1"/>
                              <a:gd name="f508" fmla="*/ f411 f178 1"/>
                              <a:gd name="f509" fmla="*/ f412 f177 1"/>
                              <a:gd name="f510" fmla="*/ f413 f177 1"/>
                              <a:gd name="f511" fmla="*/ f414 f178 1"/>
                              <a:gd name="f512" fmla="*/ f415 f177 1"/>
                              <a:gd name="f513" fmla="*/ f416 f178 1"/>
                              <a:gd name="f514" fmla="*/ f417 f177 1"/>
                              <a:gd name="f515" fmla="*/ f418 f178 1"/>
                              <a:gd name="f516" fmla="*/ f419 f177 1"/>
                              <a:gd name="f517" fmla="*/ f420 f178 1"/>
                              <a:gd name="f518" fmla="*/ f421 f177 1"/>
                              <a:gd name="f519" fmla="*/ f422 f178 1"/>
                              <a:gd name="f520" fmla="*/ f423 f177 1"/>
                              <a:gd name="f521" fmla="*/ f424 f177 1"/>
                              <a:gd name="f522" fmla="*/ f425 f178 1"/>
                              <a:gd name="f523" fmla="*/ f426 f177 1"/>
                              <a:gd name="f524" fmla="*/ f427 f177 1"/>
                              <a:gd name="f525" fmla="*/ f428 f178 1"/>
                              <a:gd name="f526" fmla="*/ f429 f177 1"/>
                              <a:gd name="f527" fmla="*/ f430 f178 1"/>
                              <a:gd name="f528" fmla="*/ f431 f177 1"/>
                              <a:gd name="f529" fmla="*/ f432 f178 1"/>
                              <a:gd name="f530" fmla="*/ f433 f177 1"/>
                              <a:gd name="f531" fmla="*/ f434 f178 1"/>
                              <a:gd name="f532" fmla="*/ f435 f177 1"/>
                              <a:gd name="f533" fmla="*/ f436 f178 1"/>
                              <a:gd name="f534" fmla="*/ f437 f177 1"/>
                              <a:gd name="f535" fmla="*/ f438 f178 1"/>
                              <a:gd name="f536" fmla="*/ f439 f177 1"/>
                              <a:gd name="f537" fmla="*/ f440 f178 1"/>
                              <a:gd name="f538" fmla="*/ f441 f178 1"/>
                              <a:gd name="f539" fmla="*/ f442 f177 1"/>
                              <a:gd name="f540" fmla="*/ f443 f178 1"/>
                              <a:gd name="f541" fmla="*/ f444 f177 1"/>
                              <a:gd name="f542" fmla="*/ f445 f177 1"/>
                              <a:gd name="f543" fmla="*/ f446 f178 1"/>
                              <a:gd name="f544" fmla="*/ f447 f178 1"/>
                              <a:gd name="f545" fmla="*/ f448 f177 1"/>
                              <a:gd name="f546" fmla="*/ f449 f178 1"/>
                              <a:gd name="f547" fmla="*/ f450 f177 1"/>
                              <a:gd name="f548" fmla="*/ f451 f178 1"/>
                              <a:gd name="f549" fmla="*/ f452 f177 1"/>
                              <a:gd name="f550" fmla="*/ f453 f178 1"/>
                              <a:gd name="f551" fmla="*/ f454 f178 1"/>
                              <a:gd name="f552" fmla="*/ f455 f177 1"/>
                              <a:gd name="f553" fmla="*/ f456 f178 1"/>
                              <a:gd name="f554" fmla="*/ f457 f177 1"/>
                              <a:gd name="f555" fmla="*/ f458 f177 1"/>
                              <a:gd name="f556" fmla="*/ f459 f178 1"/>
                              <a:gd name="f557" fmla="*/ f460 f177 1"/>
                              <a:gd name="f558" fmla="*/ f461 f178 1"/>
                              <a:gd name="f559" fmla="*/ f462 f178 1"/>
                              <a:gd name="f560" fmla="*/ f463 f177 1"/>
                              <a:gd name="f561" fmla="*/ f464 f178 1"/>
                              <a:gd name="f562" fmla="*/ f465 f177 1"/>
                              <a:gd name="f563" fmla="*/ f466 f178 1"/>
                              <a:gd name="f564" fmla="*/ f467 f177 1"/>
                              <a:gd name="f565" fmla="*/ f468 f178 1"/>
                            </a:gdLst>
                            <a:ahLst/>
                            <a:cxnLst>
                              <a:cxn ang="3cd4">
                                <a:pos x="hc" y="t"/>
                              </a:cxn>
                              <a:cxn ang="0">
                                <a:pos x="r" y="vc"/>
                              </a:cxn>
                              <a:cxn ang="cd4">
                                <a:pos x="hc" y="b"/>
                              </a:cxn>
                              <a:cxn ang="cd2">
                                <a:pos x="l" y="vc"/>
                              </a:cxn>
                              <a:cxn ang="f375">
                                <a:pos x="f473" y="f474"/>
                              </a:cxn>
                              <a:cxn ang="f375">
                                <a:pos x="f475" y="f476"/>
                              </a:cxn>
                              <a:cxn ang="f375">
                                <a:pos x="f477" y="f478"/>
                              </a:cxn>
                              <a:cxn ang="f375">
                                <a:pos x="f479" y="f480"/>
                              </a:cxn>
                              <a:cxn ang="f375">
                                <a:pos x="f481" y="f482"/>
                              </a:cxn>
                              <a:cxn ang="f375">
                                <a:pos x="f483" y="f484"/>
                              </a:cxn>
                              <a:cxn ang="f375">
                                <a:pos x="f485" y="f486"/>
                              </a:cxn>
                              <a:cxn ang="f375">
                                <a:pos x="f487" y="f488"/>
                              </a:cxn>
                              <a:cxn ang="f375">
                                <a:pos x="f489" y="f490"/>
                              </a:cxn>
                              <a:cxn ang="f375">
                                <a:pos x="f491" y="f492"/>
                              </a:cxn>
                              <a:cxn ang="f375">
                                <a:pos x="f493" y="f494"/>
                              </a:cxn>
                              <a:cxn ang="f375">
                                <a:pos x="f495" y="f496"/>
                              </a:cxn>
                              <a:cxn ang="f375">
                                <a:pos x="f497" y="f492"/>
                              </a:cxn>
                              <a:cxn ang="f375">
                                <a:pos x="f498" y="f499"/>
                              </a:cxn>
                              <a:cxn ang="f375">
                                <a:pos x="f500" y="f501"/>
                              </a:cxn>
                              <a:cxn ang="f375">
                                <a:pos x="f495" y="f502"/>
                              </a:cxn>
                              <a:cxn ang="f375">
                                <a:pos x="f503" y="f504"/>
                              </a:cxn>
                              <a:cxn ang="f375">
                                <a:pos x="f505" y="f506"/>
                              </a:cxn>
                              <a:cxn ang="f375">
                                <a:pos x="f507" y="f508"/>
                              </a:cxn>
                              <a:cxn ang="f375">
                                <a:pos x="f509" y="f499"/>
                              </a:cxn>
                              <a:cxn ang="f375">
                                <a:pos x="f510" y="f511"/>
                              </a:cxn>
                              <a:cxn ang="f375">
                                <a:pos x="f512" y="f513"/>
                              </a:cxn>
                              <a:cxn ang="f375">
                                <a:pos x="f514" y="f515"/>
                              </a:cxn>
                              <a:cxn ang="f375">
                                <a:pos x="f516" y="f517"/>
                              </a:cxn>
                              <a:cxn ang="f375">
                                <a:pos x="f518" y="f519"/>
                              </a:cxn>
                              <a:cxn ang="f375">
                                <a:pos x="f520" y="f519"/>
                              </a:cxn>
                              <a:cxn ang="f375">
                                <a:pos x="f521" y="f522"/>
                              </a:cxn>
                              <a:cxn ang="f375">
                                <a:pos x="f523" y="f522"/>
                              </a:cxn>
                              <a:cxn ang="f375">
                                <a:pos x="f524" y="f525"/>
                              </a:cxn>
                              <a:cxn ang="f375">
                                <a:pos x="f526" y="f527"/>
                              </a:cxn>
                              <a:cxn ang="f375">
                                <a:pos x="f528" y="f529"/>
                              </a:cxn>
                              <a:cxn ang="f375">
                                <a:pos x="f530" y="f531"/>
                              </a:cxn>
                              <a:cxn ang="f375">
                                <a:pos x="f532" y="f533"/>
                              </a:cxn>
                              <a:cxn ang="f375">
                                <a:pos x="f534" y="f535"/>
                              </a:cxn>
                              <a:cxn ang="f375">
                                <a:pos x="f536" y="f531"/>
                              </a:cxn>
                              <a:cxn ang="f375">
                                <a:pos x="f481" y="f537"/>
                              </a:cxn>
                              <a:cxn ang="f375">
                                <a:pos x="f479" y="f538"/>
                              </a:cxn>
                              <a:cxn ang="f375">
                                <a:pos x="f539" y="f540"/>
                              </a:cxn>
                              <a:cxn ang="f375">
                                <a:pos x="f541" y="f480"/>
                              </a:cxn>
                              <a:cxn ang="f375">
                                <a:pos x="f542" y="f543"/>
                              </a:cxn>
                              <a:cxn ang="f375">
                                <a:pos x="f536" y="f544"/>
                              </a:cxn>
                              <a:cxn ang="f375">
                                <a:pos x="f545" y="f546"/>
                              </a:cxn>
                              <a:cxn ang="f375">
                                <a:pos x="f547" y="f548"/>
                              </a:cxn>
                              <a:cxn ang="f375">
                                <a:pos x="f549" y="f550"/>
                              </a:cxn>
                              <a:cxn ang="f375">
                                <a:pos x="f534" y="f551"/>
                              </a:cxn>
                              <a:cxn ang="f375">
                                <a:pos x="f552" y="f553"/>
                              </a:cxn>
                              <a:cxn ang="f375">
                                <a:pos x="f554" y="f474"/>
                              </a:cxn>
                              <a:cxn ang="f375">
                                <a:pos x="f555" y="f556"/>
                              </a:cxn>
                              <a:cxn ang="f375">
                                <a:pos x="f557" y="f558"/>
                              </a:cxn>
                              <a:cxn ang="f375">
                                <a:pos x="f489" y="f559"/>
                              </a:cxn>
                              <a:cxn ang="f375">
                                <a:pos x="f560" y="f561"/>
                              </a:cxn>
                              <a:cxn ang="f375">
                                <a:pos x="f562" y="f563"/>
                              </a:cxn>
                              <a:cxn ang="f375">
                                <a:pos x="f564" y="f565"/>
                              </a:cxn>
                              <a:cxn ang="f375">
                                <a:pos x="f489" y="f474"/>
                              </a:cxn>
                            </a:cxnLst>
                            <a:rect l="f469" t="f472" r="f470" b="f471"/>
                            <a:pathLst>
                              <a:path w="821" h="855">
                                <a:moveTo>
                                  <a:pt x="f8" y="f9"/>
                                </a:moveTo>
                                <a:lnTo>
                                  <a:pt x="f10" y="f11"/>
                                </a:lnTo>
                                <a:lnTo>
                                  <a:pt x="f12" y="f13"/>
                                </a:lnTo>
                                <a:lnTo>
                                  <a:pt x="f14" y="f13"/>
                                </a:lnTo>
                                <a:lnTo>
                                  <a:pt x="f15" y="f16"/>
                                </a:lnTo>
                                <a:lnTo>
                                  <a:pt x="f17" y="f9"/>
                                </a:lnTo>
                                <a:lnTo>
                                  <a:pt x="f18" y="f19"/>
                                </a:lnTo>
                                <a:lnTo>
                                  <a:pt x="f20" y="f19"/>
                                </a:lnTo>
                                <a:lnTo>
                                  <a:pt x="f21" y="f9"/>
                                </a:lnTo>
                                <a:lnTo>
                                  <a:pt x="f21" y="f22"/>
                                </a:lnTo>
                                <a:lnTo>
                                  <a:pt x="f23" y="f24"/>
                                </a:lnTo>
                                <a:lnTo>
                                  <a:pt x="f25" y="f26"/>
                                </a:lnTo>
                                <a:lnTo>
                                  <a:pt x="f27" y="f28"/>
                                </a:lnTo>
                                <a:lnTo>
                                  <a:pt x="f29" y="f30"/>
                                </a:lnTo>
                                <a:lnTo>
                                  <a:pt x="f31" y="f32"/>
                                </a:lnTo>
                                <a:lnTo>
                                  <a:pt x="f10" y="f33"/>
                                </a:lnTo>
                                <a:lnTo>
                                  <a:pt x="f34" y="f35"/>
                                </a:lnTo>
                                <a:lnTo>
                                  <a:pt x="f36" y="f37"/>
                                </a:lnTo>
                                <a:lnTo>
                                  <a:pt x="f38" y="f39"/>
                                </a:lnTo>
                                <a:lnTo>
                                  <a:pt x="f39" y="f40"/>
                                </a:lnTo>
                                <a:lnTo>
                                  <a:pt x="f41" y="f42"/>
                                </a:lnTo>
                                <a:lnTo>
                                  <a:pt x="f32" y="f43"/>
                                </a:lnTo>
                                <a:lnTo>
                                  <a:pt x="f44" y="f45"/>
                                </a:lnTo>
                                <a:lnTo>
                                  <a:pt x="f46" y="f47"/>
                                </a:lnTo>
                                <a:lnTo>
                                  <a:pt x="f28" y="f48"/>
                                </a:lnTo>
                                <a:lnTo>
                                  <a:pt x="f49" y="f27"/>
                                </a:lnTo>
                                <a:lnTo>
                                  <a:pt x="f50" y="f51"/>
                                </a:lnTo>
                                <a:lnTo>
                                  <a:pt x="f52" y="f53"/>
                                </a:lnTo>
                                <a:lnTo>
                                  <a:pt x="f54" y="f55"/>
                                </a:lnTo>
                                <a:lnTo>
                                  <a:pt x="f56" y="f57"/>
                                </a:lnTo>
                                <a:lnTo>
                                  <a:pt x="f54" y="f58"/>
                                </a:lnTo>
                                <a:lnTo>
                                  <a:pt x="f54" y="f59"/>
                                </a:lnTo>
                                <a:lnTo>
                                  <a:pt x="f26" y="f60"/>
                                </a:lnTo>
                                <a:lnTo>
                                  <a:pt x="f50" y="f61"/>
                                </a:lnTo>
                                <a:lnTo>
                                  <a:pt x="f49" y="f62"/>
                                </a:lnTo>
                                <a:lnTo>
                                  <a:pt x="f63" y="f64"/>
                                </a:lnTo>
                                <a:lnTo>
                                  <a:pt x="f65" y="f66"/>
                                </a:lnTo>
                                <a:lnTo>
                                  <a:pt x="f46" y="f67"/>
                                </a:lnTo>
                                <a:lnTo>
                                  <a:pt x="f68" y="f69"/>
                                </a:lnTo>
                                <a:lnTo>
                                  <a:pt x="f30" y="f70"/>
                                </a:lnTo>
                                <a:lnTo>
                                  <a:pt x="f44" y="f70"/>
                                </a:lnTo>
                                <a:lnTo>
                                  <a:pt x="f71" y="f70"/>
                                </a:lnTo>
                                <a:lnTo>
                                  <a:pt x="f72" y="f70"/>
                                </a:lnTo>
                                <a:lnTo>
                                  <a:pt x="f41" y="f69"/>
                                </a:lnTo>
                                <a:lnTo>
                                  <a:pt x="f73" y="f74"/>
                                </a:lnTo>
                                <a:lnTo>
                                  <a:pt x="f75" y="f76"/>
                                </a:lnTo>
                                <a:lnTo>
                                  <a:pt x="f77" y="f78"/>
                                </a:lnTo>
                                <a:lnTo>
                                  <a:pt x="f79" y="f80"/>
                                </a:lnTo>
                                <a:lnTo>
                                  <a:pt x="f81" y="f82"/>
                                </a:lnTo>
                                <a:lnTo>
                                  <a:pt x="f83" y="f84"/>
                                </a:lnTo>
                                <a:lnTo>
                                  <a:pt x="f36" y="f85"/>
                                </a:lnTo>
                                <a:lnTo>
                                  <a:pt x="f86" y="f87"/>
                                </a:lnTo>
                                <a:lnTo>
                                  <a:pt x="f34" y="f88"/>
                                </a:lnTo>
                                <a:lnTo>
                                  <a:pt x="f8" y="f89"/>
                                </a:lnTo>
                                <a:lnTo>
                                  <a:pt x="f47" y="f20"/>
                                </a:lnTo>
                                <a:lnTo>
                                  <a:pt x="f90" y="f27"/>
                                </a:lnTo>
                                <a:lnTo>
                                  <a:pt x="f15" y="f91"/>
                                </a:lnTo>
                                <a:lnTo>
                                  <a:pt x="f27" y="f92"/>
                                </a:lnTo>
                                <a:lnTo>
                                  <a:pt x="f23" y="f48"/>
                                </a:lnTo>
                                <a:lnTo>
                                  <a:pt x="f93" y="f14"/>
                                </a:lnTo>
                                <a:lnTo>
                                  <a:pt x="f53" y="f48"/>
                                </a:lnTo>
                                <a:lnTo>
                                  <a:pt x="f94" y="f15"/>
                                </a:lnTo>
                                <a:lnTo>
                                  <a:pt x="f95" y="f17"/>
                                </a:lnTo>
                                <a:lnTo>
                                  <a:pt x="f96" y="f97"/>
                                </a:lnTo>
                                <a:lnTo>
                                  <a:pt x="f98" y="f21"/>
                                </a:lnTo>
                                <a:lnTo>
                                  <a:pt x="f84" y="f99"/>
                                </a:lnTo>
                                <a:lnTo>
                                  <a:pt x="f58" y="f100"/>
                                </a:lnTo>
                                <a:lnTo>
                                  <a:pt x="f58" y="f87"/>
                                </a:lnTo>
                                <a:lnTo>
                                  <a:pt x="f58" y="f101"/>
                                </a:lnTo>
                                <a:lnTo>
                                  <a:pt x="f102" y="f103"/>
                                </a:lnTo>
                                <a:lnTo>
                                  <a:pt x="f104" y="f103"/>
                                </a:lnTo>
                                <a:lnTo>
                                  <a:pt x="f105" y="f95"/>
                                </a:lnTo>
                                <a:lnTo>
                                  <a:pt x="f62" y="f55"/>
                                </a:lnTo>
                                <a:lnTo>
                                  <a:pt x="f66" y="f106"/>
                                </a:lnTo>
                                <a:lnTo>
                                  <a:pt x="f69" y="f99"/>
                                </a:lnTo>
                                <a:lnTo>
                                  <a:pt x="f107" y="f108"/>
                                </a:lnTo>
                                <a:lnTo>
                                  <a:pt x="f107" y="f17"/>
                                </a:lnTo>
                                <a:lnTo>
                                  <a:pt x="f70" y="f14"/>
                                </a:lnTo>
                                <a:lnTo>
                                  <a:pt x="f67" y="f109"/>
                                </a:lnTo>
                                <a:lnTo>
                                  <a:pt x="f66" y="f10"/>
                                </a:lnTo>
                                <a:lnTo>
                                  <a:pt x="f110" y="f111"/>
                                </a:lnTo>
                                <a:lnTo>
                                  <a:pt x="f78" y="f112"/>
                                </a:lnTo>
                                <a:lnTo>
                                  <a:pt x="f105" y="f112"/>
                                </a:lnTo>
                                <a:lnTo>
                                  <a:pt x="f113" y="f111"/>
                                </a:lnTo>
                                <a:lnTo>
                                  <a:pt x="f104" y="f111"/>
                                </a:lnTo>
                                <a:lnTo>
                                  <a:pt x="f114" y="f109"/>
                                </a:lnTo>
                                <a:lnTo>
                                  <a:pt x="f102" y="f14"/>
                                </a:lnTo>
                                <a:lnTo>
                                  <a:pt x="f102" y="f17"/>
                                </a:lnTo>
                                <a:lnTo>
                                  <a:pt x="f114" y="f18"/>
                                </a:lnTo>
                                <a:lnTo>
                                  <a:pt x="f59" y="f25"/>
                                </a:lnTo>
                                <a:lnTo>
                                  <a:pt x="f104" y="f25"/>
                                </a:lnTo>
                                <a:lnTo>
                                  <a:pt x="f115" y="f18"/>
                                </a:lnTo>
                                <a:lnTo>
                                  <a:pt x="f104" y="f17"/>
                                </a:lnTo>
                                <a:lnTo>
                                  <a:pt x="f116" y="f48"/>
                                </a:lnTo>
                                <a:lnTo>
                                  <a:pt x="f60" y="f29"/>
                                </a:lnTo>
                                <a:lnTo>
                                  <a:pt x="f105" y="f17"/>
                                </a:lnTo>
                                <a:lnTo>
                                  <a:pt x="f117" y="f18"/>
                                </a:lnTo>
                                <a:lnTo>
                                  <a:pt x="f117" y="f23"/>
                                </a:lnTo>
                                <a:lnTo>
                                  <a:pt x="f105" y="f108"/>
                                </a:lnTo>
                                <a:lnTo>
                                  <a:pt x="f80" y="f51"/>
                                </a:lnTo>
                                <a:lnTo>
                                  <a:pt x="f113" y="f89"/>
                                </a:lnTo>
                                <a:lnTo>
                                  <a:pt x="f116" y="f118"/>
                                </a:lnTo>
                                <a:lnTo>
                                  <a:pt x="f119" y="f93"/>
                                </a:lnTo>
                                <a:lnTo>
                                  <a:pt x="f82" y="f118"/>
                                </a:lnTo>
                                <a:lnTo>
                                  <a:pt x="f102" y="f118"/>
                                </a:lnTo>
                                <a:lnTo>
                                  <a:pt x="f120" y="f51"/>
                                </a:lnTo>
                                <a:lnTo>
                                  <a:pt x="f121" y="f23"/>
                                </a:lnTo>
                                <a:lnTo>
                                  <a:pt x="f122" y="f18"/>
                                </a:lnTo>
                                <a:lnTo>
                                  <a:pt x="f58" y="f17"/>
                                </a:lnTo>
                                <a:lnTo>
                                  <a:pt x="f58" y="f48"/>
                                </a:lnTo>
                                <a:lnTo>
                                  <a:pt x="f122" y="f12"/>
                                </a:lnTo>
                                <a:lnTo>
                                  <a:pt x="f121" y="f10"/>
                                </a:lnTo>
                                <a:lnTo>
                                  <a:pt x="f102" y="f8"/>
                                </a:lnTo>
                                <a:lnTo>
                                  <a:pt x="f119" y="f34"/>
                                </a:lnTo>
                                <a:lnTo>
                                  <a:pt x="f60" y="f123"/>
                                </a:lnTo>
                                <a:lnTo>
                                  <a:pt x="f61" y="f86"/>
                                </a:lnTo>
                                <a:lnTo>
                                  <a:pt x="f110" y="f123"/>
                                </a:lnTo>
                                <a:lnTo>
                                  <a:pt x="f74" y="f124"/>
                                </a:lnTo>
                                <a:lnTo>
                                  <a:pt x="f70" y="f125"/>
                                </a:lnTo>
                                <a:lnTo>
                                  <a:pt x="f126" y="f111"/>
                                </a:lnTo>
                                <a:lnTo>
                                  <a:pt x="f127" y="f90"/>
                                </a:lnTo>
                                <a:lnTo>
                                  <a:pt x="f5" y="f29"/>
                                </a:lnTo>
                                <a:lnTo>
                                  <a:pt x="f5" y="f20"/>
                                </a:lnTo>
                                <a:lnTo>
                                  <a:pt x="f127" y="f93"/>
                                </a:lnTo>
                                <a:lnTo>
                                  <a:pt x="f128" y="f100"/>
                                </a:lnTo>
                                <a:lnTo>
                                  <a:pt x="f67" y="f129"/>
                                </a:lnTo>
                                <a:lnTo>
                                  <a:pt x="f110" y="f85"/>
                                </a:lnTo>
                                <a:lnTo>
                                  <a:pt x="f105" y="f130"/>
                                </a:lnTo>
                                <a:lnTo>
                                  <a:pt x="f59" y="f131"/>
                                </a:lnTo>
                                <a:lnTo>
                                  <a:pt x="f132" y="f57"/>
                                </a:lnTo>
                                <a:lnTo>
                                  <a:pt x="f131" y="f132"/>
                                </a:lnTo>
                                <a:lnTo>
                                  <a:pt x="f85" y="f121"/>
                                </a:lnTo>
                                <a:lnTo>
                                  <a:pt x="f129" y="f114"/>
                                </a:lnTo>
                                <a:lnTo>
                                  <a:pt x="f100" y="f119"/>
                                </a:lnTo>
                                <a:lnTo>
                                  <a:pt x="f99" y="f116"/>
                                </a:lnTo>
                                <a:lnTo>
                                  <a:pt x="f51" y="f116"/>
                                </a:lnTo>
                                <a:lnTo>
                                  <a:pt x="f20" y="f119"/>
                                </a:lnTo>
                                <a:lnTo>
                                  <a:pt x="f18" y="f102"/>
                                </a:lnTo>
                                <a:lnTo>
                                  <a:pt x="f27" y="f132"/>
                                </a:lnTo>
                                <a:lnTo>
                                  <a:pt x="f27" y="f57"/>
                                </a:lnTo>
                                <a:lnTo>
                                  <a:pt x="f18" y="f95"/>
                                </a:lnTo>
                                <a:lnTo>
                                  <a:pt x="f20" y="f55"/>
                                </a:lnTo>
                                <a:lnTo>
                                  <a:pt x="f23" y="f87"/>
                                </a:lnTo>
                                <a:lnTo>
                                  <a:pt x="f21" y="f87"/>
                                </a:lnTo>
                                <a:lnTo>
                                  <a:pt x="f89" y="f55"/>
                                </a:lnTo>
                                <a:lnTo>
                                  <a:pt x="f93" y="f55"/>
                                </a:lnTo>
                                <a:lnTo>
                                  <a:pt x="f133" y="f129"/>
                                </a:lnTo>
                                <a:lnTo>
                                  <a:pt x="f88" y="f101"/>
                                </a:lnTo>
                                <a:lnTo>
                                  <a:pt x="f53" y="f103"/>
                                </a:lnTo>
                                <a:lnTo>
                                  <a:pt x="f134" y="f135"/>
                                </a:lnTo>
                                <a:lnTo>
                                  <a:pt x="f134" y="f57"/>
                                </a:lnTo>
                                <a:lnTo>
                                  <a:pt x="f53" y="f130"/>
                                </a:lnTo>
                                <a:lnTo>
                                  <a:pt x="f88" y="f130"/>
                                </a:lnTo>
                                <a:lnTo>
                                  <a:pt x="f99" y="f96"/>
                                </a:lnTo>
                                <a:lnTo>
                                  <a:pt x="f93" y="f135"/>
                                </a:lnTo>
                                <a:lnTo>
                                  <a:pt x="f89" y="f135"/>
                                </a:lnTo>
                                <a:lnTo>
                                  <a:pt x="f21" y="f135"/>
                                </a:lnTo>
                                <a:lnTo>
                                  <a:pt x="f23" y="f85"/>
                                </a:lnTo>
                                <a:lnTo>
                                  <a:pt x="f20" y="f57"/>
                                </a:lnTo>
                                <a:lnTo>
                                  <a:pt x="f20" y="f136"/>
                                </a:lnTo>
                                <a:lnTo>
                                  <a:pt x="f20" y="f84"/>
                                </a:lnTo>
                                <a:lnTo>
                                  <a:pt x="f23" y="f122"/>
                                </a:lnTo>
                                <a:lnTo>
                                  <a:pt x="f108" y="f120"/>
                                </a:lnTo>
                                <a:lnTo>
                                  <a:pt x="f89" y="f102"/>
                                </a:lnTo>
                                <a:lnTo>
                                  <a:pt x="f137" y="f114"/>
                                </a:lnTo>
                                <a:lnTo>
                                  <a:pt x="f53" y="f102"/>
                                </a:lnTo>
                                <a:lnTo>
                                  <a:pt x="f138" y="f139"/>
                                </a:lnTo>
                                <a:lnTo>
                                  <a:pt x="f129" y="f122"/>
                                </a:lnTo>
                                <a:lnTo>
                                  <a:pt x="f135" y="f98"/>
                                </a:lnTo>
                                <a:lnTo>
                                  <a:pt x="f57" y="f85"/>
                                </a:lnTo>
                                <a:lnTo>
                                  <a:pt x="f130" y="f95"/>
                                </a:lnTo>
                                <a:lnTo>
                                  <a:pt x="f131" y="f55"/>
                                </a:lnTo>
                                <a:lnTo>
                                  <a:pt x="f131" y="f106"/>
                                </a:lnTo>
                                <a:lnTo>
                                  <a:pt x="f130" y="f133"/>
                                </a:lnTo>
                                <a:lnTo>
                                  <a:pt x="f57" y="f118"/>
                                </a:lnTo>
                                <a:lnTo>
                                  <a:pt x="f135" y="f108"/>
                                </a:lnTo>
                                <a:lnTo>
                                  <a:pt x="f129" y="f25"/>
                                </a:lnTo>
                                <a:lnTo>
                                  <a:pt x="f100" y="f27"/>
                                </a:lnTo>
                                <a:lnTo>
                                  <a:pt x="f106" y="f23"/>
                                </a:lnTo>
                                <a:lnTo>
                                  <a:pt x="f106" y="f51"/>
                                </a:lnTo>
                                <a:lnTo>
                                  <a:pt x="f138" y="f118"/>
                                </a:lnTo>
                                <a:lnTo>
                                  <a:pt x="f106" y="f93"/>
                                </a:lnTo>
                                <a:lnTo>
                                  <a:pt x="f106" y="f93"/>
                                </a:lnTo>
                                <a:lnTo>
                                  <a:pt x="f100" y="f89"/>
                                </a:lnTo>
                                <a:lnTo>
                                  <a:pt x="f53" y="f21"/>
                                </a:lnTo>
                                <a:lnTo>
                                  <a:pt x="f99" y="f23"/>
                                </a:lnTo>
                                <a:lnTo>
                                  <a:pt x="f89" y="f20"/>
                                </a:lnTo>
                                <a:lnTo>
                                  <a:pt x="f23" y="f25"/>
                                </a:lnTo>
                                <a:lnTo>
                                  <a:pt x="f18" y="f25"/>
                                </a:lnTo>
                                <a:lnTo>
                                  <a:pt x="f91" y="f25"/>
                                </a:lnTo>
                                <a:lnTo>
                                  <a:pt x="f92" y="f23"/>
                                </a:lnTo>
                                <a:lnTo>
                                  <a:pt x="f90" y="f21"/>
                                </a:lnTo>
                                <a:lnTo>
                                  <a:pt x="f47" y="f118"/>
                                </a:lnTo>
                                <a:lnTo>
                                  <a:pt x="f112" y="f133"/>
                                </a:lnTo>
                                <a:lnTo>
                                  <a:pt x="f34" y="f129"/>
                                </a:lnTo>
                                <a:lnTo>
                                  <a:pt x="f86" y="f136"/>
                                </a:lnTo>
                                <a:lnTo>
                                  <a:pt x="f43" y="f114"/>
                                </a:lnTo>
                                <a:lnTo>
                                  <a:pt x="f140" y="f105"/>
                                </a:lnTo>
                                <a:lnTo>
                                  <a:pt x="f42" y="f64"/>
                                </a:lnTo>
                                <a:lnTo>
                                  <a:pt x="f40" y="f107"/>
                                </a:lnTo>
                                <a:lnTo>
                                  <a:pt x="f35" y="f127"/>
                                </a:lnTo>
                                <a:lnTo>
                                  <a:pt x="f141" y="f5"/>
                                </a:lnTo>
                                <a:lnTo>
                                  <a:pt x="f28" y="f127"/>
                                </a:lnTo>
                                <a:lnTo>
                                  <a:pt x="f26" y="f107"/>
                                </a:lnTo>
                                <a:lnTo>
                                  <a:pt x="f142" y="f76"/>
                                </a:lnTo>
                                <a:lnTo>
                                  <a:pt x="f143" y="f61"/>
                                </a:lnTo>
                                <a:lnTo>
                                  <a:pt x="f19" y="f59"/>
                                </a:lnTo>
                                <a:lnTo>
                                  <a:pt x="f16" y="f98"/>
                                </a:lnTo>
                                <a:lnTo>
                                  <a:pt x="f11" y="f94"/>
                                </a:lnTo>
                                <a:lnTo>
                                  <a:pt x="f11" y="f21"/>
                                </a:lnTo>
                                <a:lnTo>
                                  <a:pt x="f16" y="f18"/>
                                </a:lnTo>
                                <a:lnTo>
                                  <a:pt x="f9" y="f15"/>
                                </a:lnTo>
                                <a:lnTo>
                                  <a:pt x="f144" y="f109"/>
                                </a:lnTo>
                                <a:lnTo>
                                  <a:pt x="f143" y="f8"/>
                                </a:lnTo>
                                <a:lnTo>
                                  <a:pt x="f145" y="f86"/>
                                </a:lnTo>
                                <a:lnTo>
                                  <a:pt x="f56" y="f83"/>
                                </a:lnTo>
                                <a:lnTo>
                                  <a:pt x="f52" y="f77"/>
                                </a:lnTo>
                                <a:lnTo>
                                  <a:pt x="f146" y="f147"/>
                                </a:lnTo>
                                <a:lnTo>
                                  <a:pt x="f148" y="f149"/>
                                </a:lnTo>
                                <a:lnTo>
                                  <a:pt x="f28" y="f33"/>
                                </a:lnTo>
                                <a:lnTo>
                                  <a:pt x="f150" y="f32"/>
                                </a:lnTo>
                                <a:lnTo>
                                  <a:pt x="f46" y="f44"/>
                                </a:lnTo>
                                <a:lnTo>
                                  <a:pt x="f151" y="f46"/>
                                </a:lnTo>
                                <a:lnTo>
                                  <a:pt x="f151" y="f63"/>
                                </a:lnTo>
                                <a:lnTo>
                                  <a:pt x="f68" y="f50"/>
                                </a:lnTo>
                                <a:lnTo>
                                  <a:pt x="f68" y="f52"/>
                                </a:lnTo>
                                <a:lnTo>
                                  <a:pt x="f46" y="f142"/>
                                </a:lnTo>
                                <a:lnTo>
                                  <a:pt x="f65" y="f63"/>
                                </a:lnTo>
                                <a:lnTo>
                                  <a:pt x="f148" y="f141"/>
                                </a:lnTo>
                                <a:lnTo>
                                  <a:pt x="f50" y="f35"/>
                                </a:lnTo>
                                <a:lnTo>
                                  <a:pt x="f152" y="f153"/>
                                </a:lnTo>
                                <a:lnTo>
                                  <a:pt x="f154" y="f140"/>
                                </a:lnTo>
                                <a:lnTo>
                                  <a:pt x="f144" y="f45"/>
                                </a:lnTo>
                                <a:lnTo>
                                  <a:pt x="f16" y="f47"/>
                                </a:lnTo>
                                <a:lnTo>
                                  <a:pt x="f13" y="f48"/>
                                </a:lnTo>
                                <a:lnTo>
                                  <a:pt x="f155" y="f12"/>
                                </a:lnTo>
                                <a:lnTo>
                                  <a:pt x="f156" y="f10"/>
                                </a:lnTo>
                                <a:lnTo>
                                  <a:pt x="f157" y="f158"/>
                                </a:lnTo>
                                <a:lnTo>
                                  <a:pt x="f159" y="f34"/>
                                </a:lnTo>
                                <a:lnTo>
                                  <a:pt x="f6" y="f160"/>
                                </a:lnTo>
                                <a:lnTo>
                                  <a:pt x="f159" y="f83"/>
                                </a:lnTo>
                                <a:lnTo>
                                  <a:pt x="f157" y="f77"/>
                                </a:lnTo>
                                <a:lnTo>
                                  <a:pt x="f156" y="f75"/>
                                </a:lnTo>
                                <a:lnTo>
                                  <a:pt x="f161" y="f149"/>
                                </a:lnTo>
                                <a:lnTo>
                                  <a:pt x="f13" y="f35"/>
                                </a:lnTo>
                                <a:lnTo>
                                  <a:pt x="f11" y="f162"/>
                                </a:lnTo>
                                <a:lnTo>
                                  <a:pt x="f16" y="f163"/>
                                </a:lnTo>
                                <a:lnTo>
                                  <a:pt x="f11" y="f71"/>
                                </a:lnTo>
                                <a:lnTo>
                                  <a:pt x="f13" y="f141"/>
                                </a:lnTo>
                                <a:lnTo>
                                  <a:pt x="f155" y="f30"/>
                                </a:lnTo>
                                <a:lnTo>
                                  <a:pt x="f164" y="f68"/>
                                </a:lnTo>
                                <a:lnTo>
                                  <a:pt x="f156" y="f46"/>
                                </a:lnTo>
                                <a:lnTo>
                                  <a:pt x="f165" y="f150"/>
                                </a:lnTo>
                                <a:lnTo>
                                  <a:pt x="f157" y="f63"/>
                                </a:lnTo>
                                <a:lnTo>
                                  <a:pt x="f166" y="f50"/>
                                </a:lnTo>
                                <a:lnTo>
                                  <a:pt x="f159" y="f56"/>
                                </a:lnTo>
                                <a:lnTo>
                                  <a:pt x="f166" y="f145"/>
                                </a:lnTo>
                                <a:lnTo>
                                  <a:pt x="f165" y="f22"/>
                                </a:lnTo>
                                <a:lnTo>
                                  <a:pt x="f156" y="f16"/>
                                </a:lnTo>
                                <a:lnTo>
                                  <a:pt x="f164" y="f155"/>
                                </a:lnTo>
                                <a:lnTo>
                                  <a:pt x="f13" y="f164"/>
                                </a:lnTo>
                                <a:lnTo>
                                  <a:pt x="f9" y="f167"/>
                                </a:lnTo>
                                <a:lnTo>
                                  <a:pt x="f22" y="f164"/>
                                </a:lnTo>
                                <a:lnTo>
                                  <a:pt x="f143" y="f155"/>
                                </a:lnTo>
                                <a:lnTo>
                                  <a:pt x="f145" y="f13"/>
                                </a:lnTo>
                                <a:lnTo>
                                  <a:pt x="f142" y="f9"/>
                                </a:lnTo>
                                <a:lnTo>
                                  <a:pt x="f56" y="f22"/>
                                </a:lnTo>
                                <a:lnTo>
                                  <a:pt x="f54" y="f143"/>
                                </a:lnTo>
                                <a:lnTo>
                                  <a:pt x="f52" y="f19"/>
                                </a:lnTo>
                                <a:lnTo>
                                  <a:pt x="f26" y="f11"/>
                                </a:lnTo>
                                <a:lnTo>
                                  <a:pt x="f50" y="f155"/>
                                </a:lnTo>
                                <a:lnTo>
                                  <a:pt x="f50" y="f167"/>
                                </a:lnTo>
                                <a:lnTo>
                                  <a:pt x="f49" y="f168"/>
                                </a:lnTo>
                                <a:lnTo>
                                  <a:pt x="f148" y="f169"/>
                                </a:lnTo>
                                <a:lnTo>
                                  <a:pt x="f28" y="f165"/>
                                </a:lnTo>
                                <a:lnTo>
                                  <a:pt x="f150" y="f165"/>
                                </a:lnTo>
                                <a:lnTo>
                                  <a:pt x="f151" y="f165"/>
                                </a:lnTo>
                                <a:lnTo>
                                  <a:pt x="f30" y="f169"/>
                                </a:lnTo>
                                <a:lnTo>
                                  <a:pt x="f170" y="f168"/>
                                </a:lnTo>
                                <a:lnTo>
                                  <a:pt x="f32" y="f164"/>
                                </a:lnTo>
                                <a:lnTo>
                                  <a:pt x="f72" y="f171"/>
                                </a:lnTo>
                                <a:lnTo>
                                  <a:pt x="f162" y="f9"/>
                                </a:lnTo>
                                <a:lnTo>
                                  <a:pt x="f33" y="f172"/>
                                </a:lnTo>
                                <a:lnTo>
                                  <a:pt x="f41" y="f24"/>
                                </a:lnTo>
                                <a:lnTo>
                                  <a:pt x="f35" y="f144"/>
                                </a:lnTo>
                                <a:lnTo>
                                  <a:pt x="f35" y="f13"/>
                                </a:lnTo>
                                <a:lnTo>
                                  <a:pt x="f149" y="f164"/>
                                </a:lnTo>
                                <a:lnTo>
                                  <a:pt x="f73" y="f156"/>
                                </a:lnTo>
                                <a:lnTo>
                                  <a:pt x="f39" y="f165"/>
                                </a:lnTo>
                                <a:lnTo>
                                  <a:pt x="f75" y="f166"/>
                                </a:lnTo>
                                <a:lnTo>
                                  <a:pt x="f40" y="f166"/>
                                </a:lnTo>
                                <a:lnTo>
                                  <a:pt x="f77" y="f157"/>
                                </a:lnTo>
                                <a:lnTo>
                                  <a:pt x="f79" y="f166"/>
                                </a:lnTo>
                                <a:lnTo>
                                  <a:pt x="f81" y="f166"/>
                                </a:lnTo>
                                <a:lnTo>
                                  <a:pt x="f36" y="f166"/>
                                </a:lnTo>
                                <a:lnTo>
                                  <a:pt x="f160" y="f166"/>
                                </a:lnTo>
                                <a:lnTo>
                                  <a:pt x="f123" y="f159"/>
                                </a:lnTo>
                                <a:lnTo>
                                  <a:pt x="f34" y="f173"/>
                                </a:lnTo>
                                <a:lnTo>
                                  <a:pt x="f45" y="f174"/>
                                </a:lnTo>
                                <a:lnTo>
                                  <a:pt x="f8" y="f7"/>
                                </a:lnTo>
                                <a:lnTo>
                                  <a:pt x="f112" y="f175"/>
                                </a:lnTo>
                                <a:lnTo>
                                  <a:pt x="f158" y="f165"/>
                                </a:lnTo>
                                <a:lnTo>
                                  <a:pt x="f8" y="f164"/>
                                </a:lnTo>
                                <a:lnTo>
                                  <a:pt x="f45" y="f11"/>
                                </a:lnTo>
                                <a:lnTo>
                                  <a:pt x="f124" y="f19"/>
                                </a:lnTo>
                                <a:lnTo>
                                  <a:pt x="f160" y="f172"/>
                                </a:lnTo>
                                <a:lnTo>
                                  <a:pt x="f36" y="f145"/>
                                </a:lnTo>
                                <a:lnTo>
                                  <a:pt x="f81" y="f152"/>
                                </a:lnTo>
                                <a:lnTo>
                                  <a:pt x="f38" y="f52"/>
                                </a:lnTo>
                                <a:lnTo>
                                  <a:pt x="f153" y="f146"/>
                                </a:lnTo>
                                <a:lnTo>
                                  <a:pt x="f75" y="f63"/>
                                </a:lnTo>
                                <a:lnTo>
                                  <a:pt x="f39" y="f65"/>
                                </a:lnTo>
                                <a:lnTo>
                                  <a:pt x="f73" y="f151"/>
                                </a:lnTo>
                                <a:lnTo>
                                  <a:pt x="f39" y="f68"/>
                                </a:lnTo>
                                <a:lnTo>
                                  <a:pt x="f75" y="f68"/>
                                </a:lnTo>
                                <a:lnTo>
                                  <a:pt x="f77" y="f46"/>
                                </a:lnTo>
                                <a:lnTo>
                                  <a:pt x="f38" y="f28"/>
                                </a:lnTo>
                                <a:lnTo>
                                  <a:pt x="f42" y="f49"/>
                                </a:lnTo>
                                <a:lnTo>
                                  <a:pt x="f83" y="f26"/>
                                </a:lnTo>
                                <a:lnTo>
                                  <a:pt x="f36" y="f56"/>
                                </a:lnTo>
                                <a:lnTo>
                                  <a:pt x="f86" y="f145"/>
                                </a:lnTo>
                                <a:lnTo>
                                  <a:pt x="f124" y="f172"/>
                                </a:lnTo>
                                <a:lnTo>
                                  <a:pt x="f45" y="f19"/>
                                </a:lnTo>
                                <a:lnTo>
                                  <a:pt x="f8" y="f9"/>
                                </a:lnTo>
                                <a:close/>
                              </a:path>
                            </a:pathLst>
                          </a:custGeom>
                          <a:solidFill>
                            <a:srgbClr val="002060"/>
                          </a:solidFill>
                          <a:ln cap="flat">
                            <a:noFill/>
                            <a:prstDash val="solid"/>
                          </a:ln>
                        </wps:spPr>
                        <wps:bodyPr lIns="0" tIns="0" rIns="0" bIns="0"/>
                      </wps:wsp>
                      <wps:wsp>
                        <wps:cNvPr id="87" name="Freeform 232"/>
                        <wps:cNvSpPr/>
                        <wps:spPr>
                          <a:xfrm>
                            <a:off x="5740795" y="8163470"/>
                            <a:ext cx="53592" cy="106518"/>
                          </a:xfrm>
                          <a:custGeom>
                            <a:avLst/>
                            <a:gdLst>
                              <a:gd name="f0" fmla="val 10800000"/>
                              <a:gd name="f1" fmla="val 5400000"/>
                              <a:gd name="f2" fmla="val 180"/>
                              <a:gd name="f3" fmla="val w"/>
                              <a:gd name="f4" fmla="val h"/>
                              <a:gd name="f5" fmla="val 0"/>
                              <a:gd name="f6" fmla="val 76"/>
                              <a:gd name="f7" fmla="val 183"/>
                              <a:gd name="f8" fmla="val 33"/>
                              <a:gd name="f9" fmla="val 48"/>
                              <a:gd name="f10" fmla="val 10"/>
                              <a:gd name="f11" fmla="val 57"/>
                              <a:gd name="f12" fmla="val 29"/>
                              <a:gd name="f13" fmla="val 67"/>
                              <a:gd name="f14" fmla="val 72"/>
                              <a:gd name="f15" fmla="val 77"/>
                              <a:gd name="f16" fmla="val 101"/>
                              <a:gd name="f17" fmla="val 130"/>
                              <a:gd name="f18" fmla="val 154"/>
                              <a:gd name="f19" fmla="val 159"/>
                              <a:gd name="f20" fmla="val 62"/>
                              <a:gd name="f21" fmla="val 144"/>
                              <a:gd name="f22" fmla="val 125"/>
                              <a:gd name="f23" fmla="val 52"/>
                              <a:gd name="f24" fmla="val 106"/>
                              <a:gd name="f25" fmla="val 43"/>
                              <a:gd name="f26" fmla="val 91"/>
                              <a:gd name="f27" fmla="val 87"/>
                              <a:gd name="f28" fmla="val 19"/>
                              <a:gd name="f29" fmla="+- 0 0 -90"/>
                              <a:gd name="f30" fmla="*/ f3 1 76"/>
                              <a:gd name="f31" fmla="*/ f4 1 183"/>
                              <a:gd name="f32" fmla="+- f7 0 f5"/>
                              <a:gd name="f33" fmla="+- f6 0 f5"/>
                              <a:gd name="f34" fmla="*/ f29 f0 1"/>
                              <a:gd name="f35" fmla="*/ f33 1 76"/>
                              <a:gd name="f36" fmla="*/ f32 1 183"/>
                              <a:gd name="f37" fmla="*/ 33 f33 1"/>
                              <a:gd name="f38" fmla="*/ 0 f32 1"/>
                              <a:gd name="f39" fmla="*/ 48 f33 1"/>
                              <a:gd name="f40" fmla="*/ 10 f32 1"/>
                              <a:gd name="f41" fmla="*/ 57 f33 1"/>
                              <a:gd name="f42" fmla="*/ 29 f32 1"/>
                              <a:gd name="f43" fmla="*/ 67 f33 1"/>
                              <a:gd name="f44" fmla="*/ 48 f32 1"/>
                              <a:gd name="f45" fmla="*/ 72 f33 1"/>
                              <a:gd name="f46" fmla="*/ 77 f32 1"/>
                              <a:gd name="f47" fmla="*/ 76 f33 1"/>
                              <a:gd name="f48" fmla="*/ 101 f32 1"/>
                              <a:gd name="f49" fmla="*/ 130 f32 1"/>
                              <a:gd name="f50" fmla="*/ 154 f32 1"/>
                              <a:gd name="f51" fmla="*/ 183 f32 1"/>
                              <a:gd name="f52" fmla="*/ 159 f32 1"/>
                              <a:gd name="f53" fmla="*/ 62 f33 1"/>
                              <a:gd name="f54" fmla="*/ 144 f32 1"/>
                              <a:gd name="f55" fmla="*/ 125 f32 1"/>
                              <a:gd name="f56" fmla="*/ 52 f33 1"/>
                              <a:gd name="f57" fmla="*/ 106 f32 1"/>
                              <a:gd name="f58" fmla="*/ 43 f33 1"/>
                              <a:gd name="f59" fmla="*/ 91 f32 1"/>
                              <a:gd name="f60" fmla="*/ 87 f32 1"/>
                              <a:gd name="f61" fmla="*/ 19 f33 1"/>
                              <a:gd name="f62" fmla="*/ 0 f33 1"/>
                              <a:gd name="f63" fmla="*/ f34 1 f2"/>
                              <a:gd name="f64" fmla="*/ f37 1 76"/>
                              <a:gd name="f65" fmla="*/ f38 1 183"/>
                              <a:gd name="f66" fmla="*/ f39 1 76"/>
                              <a:gd name="f67" fmla="*/ f40 1 183"/>
                              <a:gd name="f68" fmla="*/ f41 1 76"/>
                              <a:gd name="f69" fmla="*/ f42 1 183"/>
                              <a:gd name="f70" fmla="*/ f43 1 76"/>
                              <a:gd name="f71" fmla="*/ f44 1 183"/>
                              <a:gd name="f72" fmla="*/ f45 1 76"/>
                              <a:gd name="f73" fmla="*/ f46 1 183"/>
                              <a:gd name="f74" fmla="*/ f47 1 76"/>
                              <a:gd name="f75" fmla="*/ f48 1 183"/>
                              <a:gd name="f76" fmla="*/ f49 1 183"/>
                              <a:gd name="f77" fmla="*/ f50 1 183"/>
                              <a:gd name="f78" fmla="*/ f51 1 183"/>
                              <a:gd name="f79" fmla="*/ f52 1 183"/>
                              <a:gd name="f80" fmla="*/ f53 1 76"/>
                              <a:gd name="f81" fmla="*/ f54 1 183"/>
                              <a:gd name="f82" fmla="*/ f55 1 183"/>
                              <a:gd name="f83" fmla="*/ f56 1 76"/>
                              <a:gd name="f84" fmla="*/ f57 1 183"/>
                              <a:gd name="f85" fmla="*/ f58 1 76"/>
                              <a:gd name="f86" fmla="*/ f59 1 183"/>
                              <a:gd name="f87" fmla="*/ f60 1 183"/>
                              <a:gd name="f88" fmla="*/ f61 1 76"/>
                              <a:gd name="f89" fmla="*/ f62 1 76"/>
                              <a:gd name="f90" fmla="*/ 0 1 f35"/>
                              <a:gd name="f91" fmla="*/ f6 1 f35"/>
                              <a:gd name="f92" fmla="*/ 0 1 f36"/>
                              <a:gd name="f93" fmla="*/ f7 1 f36"/>
                              <a:gd name="f94" fmla="+- f63 0 f1"/>
                              <a:gd name="f95" fmla="*/ f64 1 f35"/>
                              <a:gd name="f96" fmla="*/ f65 1 f36"/>
                              <a:gd name="f97" fmla="*/ f66 1 f35"/>
                              <a:gd name="f98" fmla="*/ f67 1 f36"/>
                              <a:gd name="f99" fmla="*/ f68 1 f35"/>
                              <a:gd name="f100" fmla="*/ f69 1 f36"/>
                              <a:gd name="f101" fmla="*/ f70 1 f35"/>
                              <a:gd name="f102" fmla="*/ f71 1 f36"/>
                              <a:gd name="f103" fmla="*/ f72 1 f35"/>
                              <a:gd name="f104" fmla="*/ f73 1 f36"/>
                              <a:gd name="f105" fmla="*/ f74 1 f35"/>
                              <a:gd name="f106" fmla="*/ f75 1 f36"/>
                              <a:gd name="f107" fmla="*/ f76 1 f36"/>
                              <a:gd name="f108" fmla="*/ f77 1 f36"/>
                              <a:gd name="f109" fmla="*/ f78 1 f36"/>
                              <a:gd name="f110" fmla="*/ f79 1 f36"/>
                              <a:gd name="f111" fmla="*/ f80 1 f35"/>
                              <a:gd name="f112" fmla="*/ f81 1 f36"/>
                              <a:gd name="f113" fmla="*/ f82 1 f36"/>
                              <a:gd name="f114" fmla="*/ f83 1 f35"/>
                              <a:gd name="f115" fmla="*/ f84 1 f36"/>
                              <a:gd name="f116" fmla="*/ f85 1 f35"/>
                              <a:gd name="f117" fmla="*/ f86 1 f36"/>
                              <a:gd name="f118" fmla="*/ f87 1 f36"/>
                              <a:gd name="f119" fmla="*/ f88 1 f35"/>
                              <a:gd name="f120" fmla="*/ f89 1 f35"/>
                              <a:gd name="f121" fmla="*/ f90 f30 1"/>
                              <a:gd name="f122" fmla="*/ f91 f30 1"/>
                              <a:gd name="f123" fmla="*/ f93 f31 1"/>
                              <a:gd name="f124" fmla="*/ f92 f31 1"/>
                              <a:gd name="f125" fmla="*/ f95 f30 1"/>
                              <a:gd name="f126" fmla="*/ f96 f31 1"/>
                              <a:gd name="f127" fmla="*/ f97 f30 1"/>
                              <a:gd name="f128" fmla="*/ f98 f31 1"/>
                              <a:gd name="f129" fmla="*/ f99 f30 1"/>
                              <a:gd name="f130" fmla="*/ f100 f31 1"/>
                              <a:gd name="f131" fmla="*/ f101 f30 1"/>
                              <a:gd name="f132" fmla="*/ f102 f31 1"/>
                              <a:gd name="f133" fmla="*/ f103 f30 1"/>
                              <a:gd name="f134" fmla="*/ f104 f31 1"/>
                              <a:gd name="f135" fmla="*/ f105 f30 1"/>
                              <a:gd name="f136" fmla="*/ f106 f31 1"/>
                              <a:gd name="f137" fmla="*/ f107 f31 1"/>
                              <a:gd name="f138" fmla="*/ f108 f31 1"/>
                              <a:gd name="f139" fmla="*/ f109 f31 1"/>
                              <a:gd name="f140" fmla="*/ f110 f31 1"/>
                              <a:gd name="f141" fmla="*/ f111 f30 1"/>
                              <a:gd name="f142" fmla="*/ f112 f31 1"/>
                              <a:gd name="f143" fmla="*/ f113 f31 1"/>
                              <a:gd name="f144" fmla="*/ f114 f30 1"/>
                              <a:gd name="f145" fmla="*/ f115 f31 1"/>
                              <a:gd name="f146" fmla="*/ f116 f30 1"/>
                              <a:gd name="f147" fmla="*/ f117 f31 1"/>
                              <a:gd name="f148" fmla="*/ f118 f31 1"/>
                              <a:gd name="f149" fmla="*/ f119 f30 1"/>
                              <a:gd name="f150" fmla="*/ f120 f30 1"/>
                            </a:gdLst>
                            <a:ahLst/>
                            <a:cxnLst>
                              <a:cxn ang="3cd4">
                                <a:pos x="hc" y="t"/>
                              </a:cxn>
                              <a:cxn ang="0">
                                <a:pos x="r" y="vc"/>
                              </a:cxn>
                              <a:cxn ang="cd4">
                                <a:pos x="hc" y="b"/>
                              </a:cxn>
                              <a:cxn ang="cd2">
                                <a:pos x="l" y="vc"/>
                              </a:cxn>
                              <a:cxn ang="f94">
                                <a:pos x="f125" y="f126"/>
                              </a:cxn>
                              <a:cxn ang="f94">
                                <a:pos x="f127" y="f128"/>
                              </a:cxn>
                              <a:cxn ang="f94">
                                <a:pos x="f129" y="f130"/>
                              </a:cxn>
                              <a:cxn ang="f94">
                                <a:pos x="f131" y="f132"/>
                              </a:cxn>
                              <a:cxn ang="f94">
                                <a:pos x="f133" y="f134"/>
                              </a:cxn>
                              <a:cxn ang="f94">
                                <a:pos x="f135" y="f136"/>
                              </a:cxn>
                              <a:cxn ang="f94">
                                <a:pos x="f135" y="f137"/>
                              </a:cxn>
                              <a:cxn ang="f94">
                                <a:pos x="f135" y="f138"/>
                              </a:cxn>
                              <a:cxn ang="f94">
                                <a:pos x="f133" y="f139"/>
                              </a:cxn>
                              <a:cxn ang="f94">
                                <a:pos x="f131" y="f140"/>
                              </a:cxn>
                              <a:cxn ang="f94">
                                <a:pos x="f141" y="f142"/>
                              </a:cxn>
                              <a:cxn ang="f94">
                                <a:pos x="f129" y="f143"/>
                              </a:cxn>
                              <a:cxn ang="f94">
                                <a:pos x="f144" y="f145"/>
                              </a:cxn>
                              <a:cxn ang="f94">
                                <a:pos x="f146" y="f147"/>
                              </a:cxn>
                              <a:cxn ang="f94">
                                <a:pos x="f125" y="f148"/>
                              </a:cxn>
                              <a:cxn ang="f94">
                                <a:pos x="f149" y="f148"/>
                              </a:cxn>
                              <a:cxn ang="f94">
                                <a:pos x="f150" y="f148"/>
                              </a:cxn>
                              <a:cxn ang="f94">
                                <a:pos x="f125" y="f126"/>
                              </a:cxn>
                            </a:cxnLst>
                            <a:rect l="f121" t="f124" r="f122" b="f123"/>
                            <a:pathLst>
                              <a:path w="76" h="183">
                                <a:moveTo>
                                  <a:pt x="f8" y="f5"/>
                                </a:moveTo>
                                <a:lnTo>
                                  <a:pt x="f9" y="f10"/>
                                </a:lnTo>
                                <a:lnTo>
                                  <a:pt x="f11" y="f12"/>
                                </a:lnTo>
                                <a:lnTo>
                                  <a:pt x="f13" y="f9"/>
                                </a:lnTo>
                                <a:lnTo>
                                  <a:pt x="f14" y="f15"/>
                                </a:lnTo>
                                <a:lnTo>
                                  <a:pt x="f6" y="f16"/>
                                </a:lnTo>
                                <a:lnTo>
                                  <a:pt x="f6" y="f17"/>
                                </a:lnTo>
                                <a:lnTo>
                                  <a:pt x="f6" y="f18"/>
                                </a:lnTo>
                                <a:lnTo>
                                  <a:pt x="f14" y="f7"/>
                                </a:lnTo>
                                <a:lnTo>
                                  <a:pt x="f13" y="f19"/>
                                </a:lnTo>
                                <a:lnTo>
                                  <a:pt x="f20" y="f21"/>
                                </a:lnTo>
                                <a:lnTo>
                                  <a:pt x="f11" y="f22"/>
                                </a:lnTo>
                                <a:lnTo>
                                  <a:pt x="f23" y="f24"/>
                                </a:lnTo>
                                <a:lnTo>
                                  <a:pt x="f25" y="f26"/>
                                </a:lnTo>
                                <a:lnTo>
                                  <a:pt x="f8" y="f27"/>
                                </a:lnTo>
                                <a:lnTo>
                                  <a:pt x="f28" y="f27"/>
                                </a:lnTo>
                                <a:lnTo>
                                  <a:pt x="f5" y="f27"/>
                                </a:lnTo>
                                <a:lnTo>
                                  <a:pt x="f8" y="f5"/>
                                </a:lnTo>
                                <a:close/>
                              </a:path>
                            </a:pathLst>
                          </a:custGeom>
                          <a:solidFill>
                            <a:srgbClr val="002060"/>
                          </a:solidFill>
                          <a:ln cap="flat">
                            <a:noFill/>
                            <a:prstDash val="solid"/>
                          </a:ln>
                        </wps:spPr>
                        <wps:bodyPr lIns="0" tIns="0" rIns="0" bIns="0"/>
                      </wps:wsp>
                      <wps:wsp>
                        <wps:cNvPr id="88" name="Freeform 233"/>
                        <wps:cNvSpPr/>
                        <wps:spPr>
                          <a:xfrm>
                            <a:off x="5794388" y="8116324"/>
                            <a:ext cx="44421" cy="50054"/>
                          </a:xfrm>
                          <a:custGeom>
                            <a:avLst/>
                            <a:gdLst>
                              <a:gd name="f0" fmla="val 10800000"/>
                              <a:gd name="f1" fmla="val 5400000"/>
                              <a:gd name="f2" fmla="val 180"/>
                              <a:gd name="f3" fmla="val w"/>
                              <a:gd name="f4" fmla="val h"/>
                              <a:gd name="f5" fmla="val 0"/>
                              <a:gd name="f6" fmla="val 63"/>
                              <a:gd name="f7" fmla="val 86"/>
                              <a:gd name="f8" fmla="val 53"/>
                              <a:gd name="f9" fmla="val 9"/>
                              <a:gd name="f10" fmla="val 58"/>
                              <a:gd name="f11" fmla="val 28"/>
                              <a:gd name="f12" fmla="val 48"/>
                              <a:gd name="f13" fmla="val 67"/>
                              <a:gd name="f14" fmla="val 81"/>
                              <a:gd name="f15" fmla="val 44"/>
                              <a:gd name="f16" fmla="val 39"/>
                              <a:gd name="f17" fmla="val 34"/>
                              <a:gd name="f18" fmla="val 29"/>
                              <a:gd name="f19" fmla="val 24"/>
                              <a:gd name="f20" fmla="val 20"/>
                              <a:gd name="f21" fmla="val 76"/>
                              <a:gd name="f22" fmla="val 15"/>
                              <a:gd name="f23" fmla="val 72"/>
                              <a:gd name="f24" fmla="val 5"/>
                              <a:gd name="f25" fmla="val 52"/>
                              <a:gd name="f26" fmla="val 38"/>
                              <a:gd name="f27" fmla="val 10"/>
                              <a:gd name="f28" fmla="val 4"/>
                              <a:gd name="f29" fmla="+- 0 0 -90"/>
                              <a:gd name="f30" fmla="*/ f3 1 63"/>
                              <a:gd name="f31" fmla="*/ f4 1 86"/>
                              <a:gd name="f32" fmla="+- f7 0 f5"/>
                              <a:gd name="f33" fmla="+- f6 0 f5"/>
                              <a:gd name="f34" fmla="*/ f29 f0 1"/>
                              <a:gd name="f35" fmla="*/ f33 1 63"/>
                              <a:gd name="f36" fmla="*/ f32 1 86"/>
                              <a:gd name="f37" fmla="*/ 53 f33 1"/>
                              <a:gd name="f38" fmla="*/ 9 f32 1"/>
                              <a:gd name="f39" fmla="*/ 58 f33 1"/>
                              <a:gd name="f40" fmla="*/ 28 f32 1"/>
                              <a:gd name="f41" fmla="*/ 63 f33 1"/>
                              <a:gd name="f42" fmla="*/ 48 f32 1"/>
                              <a:gd name="f43" fmla="*/ 67 f32 1"/>
                              <a:gd name="f44" fmla="*/ 81 f32 1"/>
                              <a:gd name="f45" fmla="*/ 44 f33 1"/>
                              <a:gd name="f46" fmla="*/ 39 f33 1"/>
                              <a:gd name="f47" fmla="*/ 86 f32 1"/>
                              <a:gd name="f48" fmla="*/ 34 f33 1"/>
                              <a:gd name="f49" fmla="*/ 29 f33 1"/>
                              <a:gd name="f50" fmla="*/ 24 f33 1"/>
                              <a:gd name="f51" fmla="*/ 20 f33 1"/>
                              <a:gd name="f52" fmla="*/ 76 f32 1"/>
                              <a:gd name="f53" fmla="*/ 15 f33 1"/>
                              <a:gd name="f54" fmla="*/ 72 f32 1"/>
                              <a:gd name="f55" fmla="*/ 5 f33 1"/>
                              <a:gd name="f56" fmla="*/ 0 f33 1"/>
                              <a:gd name="f57" fmla="*/ 52 f32 1"/>
                              <a:gd name="f58" fmla="*/ 38 f32 1"/>
                              <a:gd name="f59" fmla="*/ 24 f32 1"/>
                              <a:gd name="f60" fmla="*/ 10 f33 1"/>
                              <a:gd name="f61" fmla="*/ 4 f32 1"/>
                              <a:gd name="f62" fmla="*/ 0 f32 1"/>
                              <a:gd name="f63" fmla="*/ f34 1 f2"/>
                              <a:gd name="f64" fmla="*/ f37 1 63"/>
                              <a:gd name="f65" fmla="*/ f38 1 86"/>
                              <a:gd name="f66" fmla="*/ f39 1 63"/>
                              <a:gd name="f67" fmla="*/ f40 1 86"/>
                              <a:gd name="f68" fmla="*/ f41 1 63"/>
                              <a:gd name="f69" fmla="*/ f42 1 86"/>
                              <a:gd name="f70" fmla="*/ f43 1 86"/>
                              <a:gd name="f71" fmla="*/ f44 1 86"/>
                              <a:gd name="f72" fmla="*/ f45 1 63"/>
                              <a:gd name="f73" fmla="*/ f46 1 63"/>
                              <a:gd name="f74" fmla="*/ f47 1 86"/>
                              <a:gd name="f75" fmla="*/ f48 1 63"/>
                              <a:gd name="f76" fmla="*/ f49 1 63"/>
                              <a:gd name="f77" fmla="*/ f50 1 63"/>
                              <a:gd name="f78" fmla="*/ f51 1 63"/>
                              <a:gd name="f79" fmla="*/ f52 1 86"/>
                              <a:gd name="f80" fmla="*/ f53 1 63"/>
                              <a:gd name="f81" fmla="*/ f54 1 86"/>
                              <a:gd name="f82" fmla="*/ f55 1 63"/>
                              <a:gd name="f83" fmla="*/ f56 1 63"/>
                              <a:gd name="f84" fmla="*/ f57 1 86"/>
                              <a:gd name="f85" fmla="*/ f58 1 86"/>
                              <a:gd name="f86" fmla="*/ f59 1 86"/>
                              <a:gd name="f87" fmla="*/ f60 1 63"/>
                              <a:gd name="f88" fmla="*/ f61 1 86"/>
                              <a:gd name="f89" fmla="*/ f62 1 86"/>
                              <a:gd name="f90" fmla="*/ 0 1 f35"/>
                              <a:gd name="f91" fmla="*/ f6 1 f35"/>
                              <a:gd name="f92" fmla="*/ 0 1 f36"/>
                              <a:gd name="f93" fmla="*/ f7 1 f36"/>
                              <a:gd name="f94" fmla="+- f63 0 f1"/>
                              <a:gd name="f95" fmla="*/ f64 1 f35"/>
                              <a:gd name="f96" fmla="*/ f65 1 f36"/>
                              <a:gd name="f97" fmla="*/ f66 1 f35"/>
                              <a:gd name="f98" fmla="*/ f67 1 f36"/>
                              <a:gd name="f99" fmla="*/ f68 1 f35"/>
                              <a:gd name="f100" fmla="*/ f69 1 f36"/>
                              <a:gd name="f101" fmla="*/ f70 1 f36"/>
                              <a:gd name="f102" fmla="*/ f71 1 f36"/>
                              <a:gd name="f103" fmla="*/ f72 1 f35"/>
                              <a:gd name="f104" fmla="*/ f73 1 f35"/>
                              <a:gd name="f105" fmla="*/ f74 1 f36"/>
                              <a:gd name="f106" fmla="*/ f75 1 f35"/>
                              <a:gd name="f107" fmla="*/ f76 1 f35"/>
                              <a:gd name="f108" fmla="*/ f77 1 f35"/>
                              <a:gd name="f109" fmla="*/ f78 1 f35"/>
                              <a:gd name="f110" fmla="*/ f79 1 f36"/>
                              <a:gd name="f111" fmla="*/ f80 1 f35"/>
                              <a:gd name="f112" fmla="*/ f81 1 f36"/>
                              <a:gd name="f113" fmla="*/ f82 1 f35"/>
                              <a:gd name="f114" fmla="*/ f83 1 f35"/>
                              <a:gd name="f115" fmla="*/ f84 1 f36"/>
                              <a:gd name="f116" fmla="*/ f85 1 f36"/>
                              <a:gd name="f117" fmla="*/ f86 1 f36"/>
                              <a:gd name="f118" fmla="*/ f87 1 f35"/>
                              <a:gd name="f119" fmla="*/ f88 1 f36"/>
                              <a:gd name="f120" fmla="*/ f89 1 f36"/>
                              <a:gd name="f121" fmla="*/ f90 f30 1"/>
                              <a:gd name="f122" fmla="*/ f91 f30 1"/>
                              <a:gd name="f123" fmla="*/ f93 f31 1"/>
                              <a:gd name="f124" fmla="*/ f92 f31 1"/>
                              <a:gd name="f125" fmla="*/ f95 f30 1"/>
                              <a:gd name="f126" fmla="*/ f96 f31 1"/>
                              <a:gd name="f127" fmla="*/ f97 f30 1"/>
                              <a:gd name="f128" fmla="*/ f98 f31 1"/>
                              <a:gd name="f129" fmla="*/ f99 f30 1"/>
                              <a:gd name="f130" fmla="*/ f100 f31 1"/>
                              <a:gd name="f131" fmla="*/ f101 f31 1"/>
                              <a:gd name="f132" fmla="*/ f102 f31 1"/>
                              <a:gd name="f133" fmla="*/ f103 f30 1"/>
                              <a:gd name="f134" fmla="*/ f104 f30 1"/>
                              <a:gd name="f135" fmla="*/ f105 f31 1"/>
                              <a:gd name="f136" fmla="*/ f106 f30 1"/>
                              <a:gd name="f137" fmla="*/ f107 f30 1"/>
                              <a:gd name="f138" fmla="*/ f108 f30 1"/>
                              <a:gd name="f139" fmla="*/ f109 f30 1"/>
                              <a:gd name="f140" fmla="*/ f110 f31 1"/>
                              <a:gd name="f141" fmla="*/ f111 f30 1"/>
                              <a:gd name="f142" fmla="*/ f112 f31 1"/>
                              <a:gd name="f143" fmla="*/ f113 f30 1"/>
                              <a:gd name="f144" fmla="*/ f114 f30 1"/>
                              <a:gd name="f145" fmla="*/ f115 f31 1"/>
                              <a:gd name="f146" fmla="*/ f116 f31 1"/>
                              <a:gd name="f147" fmla="*/ f117 f31 1"/>
                              <a:gd name="f148" fmla="*/ f118 f30 1"/>
                              <a:gd name="f149" fmla="*/ f119 f31 1"/>
                              <a:gd name="f150" fmla="*/ f120 f31 1"/>
                            </a:gdLst>
                            <a:ahLst/>
                            <a:cxnLst>
                              <a:cxn ang="3cd4">
                                <a:pos x="hc" y="t"/>
                              </a:cxn>
                              <a:cxn ang="0">
                                <a:pos x="r" y="vc"/>
                              </a:cxn>
                              <a:cxn ang="cd4">
                                <a:pos x="hc" y="b"/>
                              </a:cxn>
                              <a:cxn ang="cd2">
                                <a:pos x="l" y="vc"/>
                              </a:cxn>
                              <a:cxn ang="f94">
                                <a:pos x="f125" y="f126"/>
                              </a:cxn>
                              <a:cxn ang="f94">
                                <a:pos x="f127" y="f128"/>
                              </a:cxn>
                              <a:cxn ang="f94">
                                <a:pos x="f129" y="f130"/>
                              </a:cxn>
                              <a:cxn ang="f94">
                                <a:pos x="f127" y="f131"/>
                              </a:cxn>
                              <a:cxn ang="f94">
                                <a:pos x="f125" y="f132"/>
                              </a:cxn>
                              <a:cxn ang="f94">
                                <a:pos x="f133" y="f132"/>
                              </a:cxn>
                              <a:cxn ang="f94">
                                <a:pos x="f134" y="f135"/>
                              </a:cxn>
                              <a:cxn ang="f94">
                                <a:pos x="f136" y="f135"/>
                              </a:cxn>
                              <a:cxn ang="f94">
                                <a:pos x="f137" y="f132"/>
                              </a:cxn>
                              <a:cxn ang="f94">
                                <a:pos x="f138" y="f132"/>
                              </a:cxn>
                              <a:cxn ang="f94">
                                <a:pos x="f139" y="f140"/>
                              </a:cxn>
                              <a:cxn ang="f94">
                                <a:pos x="f141" y="f142"/>
                              </a:cxn>
                              <a:cxn ang="f94">
                                <a:pos x="f143" y="f131"/>
                              </a:cxn>
                              <a:cxn ang="f94">
                                <a:pos x="f144" y="f145"/>
                              </a:cxn>
                              <a:cxn ang="f94">
                                <a:pos x="f144" y="f146"/>
                              </a:cxn>
                              <a:cxn ang="f94">
                                <a:pos x="f143" y="f147"/>
                              </a:cxn>
                              <a:cxn ang="f94">
                                <a:pos x="f148" y="f126"/>
                              </a:cxn>
                              <a:cxn ang="f94">
                                <a:pos x="f139" y="f149"/>
                              </a:cxn>
                              <a:cxn ang="f94">
                                <a:pos x="f137" y="f150"/>
                              </a:cxn>
                              <a:cxn ang="f94">
                                <a:pos x="f133" y="f150"/>
                              </a:cxn>
                              <a:cxn ang="f94">
                                <a:pos x="f125" y="f126"/>
                              </a:cxn>
                            </a:cxnLst>
                            <a:rect l="f121" t="f124" r="f122" b="f123"/>
                            <a:pathLst>
                              <a:path w="63" h="86">
                                <a:moveTo>
                                  <a:pt x="f8" y="f9"/>
                                </a:moveTo>
                                <a:lnTo>
                                  <a:pt x="f10" y="f11"/>
                                </a:lnTo>
                                <a:lnTo>
                                  <a:pt x="f6" y="f12"/>
                                </a:lnTo>
                                <a:lnTo>
                                  <a:pt x="f10" y="f13"/>
                                </a:lnTo>
                                <a:lnTo>
                                  <a:pt x="f8" y="f14"/>
                                </a:lnTo>
                                <a:lnTo>
                                  <a:pt x="f15" y="f14"/>
                                </a:lnTo>
                                <a:lnTo>
                                  <a:pt x="f16" y="f7"/>
                                </a:lnTo>
                                <a:lnTo>
                                  <a:pt x="f17" y="f7"/>
                                </a:lnTo>
                                <a:lnTo>
                                  <a:pt x="f18" y="f14"/>
                                </a:lnTo>
                                <a:lnTo>
                                  <a:pt x="f19" y="f14"/>
                                </a:lnTo>
                                <a:lnTo>
                                  <a:pt x="f20" y="f21"/>
                                </a:lnTo>
                                <a:lnTo>
                                  <a:pt x="f22" y="f23"/>
                                </a:lnTo>
                                <a:lnTo>
                                  <a:pt x="f24" y="f13"/>
                                </a:lnTo>
                                <a:lnTo>
                                  <a:pt x="f5" y="f25"/>
                                </a:lnTo>
                                <a:lnTo>
                                  <a:pt x="f5" y="f26"/>
                                </a:lnTo>
                                <a:lnTo>
                                  <a:pt x="f24" y="f19"/>
                                </a:lnTo>
                                <a:lnTo>
                                  <a:pt x="f27" y="f9"/>
                                </a:lnTo>
                                <a:lnTo>
                                  <a:pt x="f20" y="f28"/>
                                </a:lnTo>
                                <a:lnTo>
                                  <a:pt x="f18" y="f5"/>
                                </a:lnTo>
                                <a:lnTo>
                                  <a:pt x="f15" y="f5"/>
                                </a:lnTo>
                                <a:lnTo>
                                  <a:pt x="f8" y="f9"/>
                                </a:lnTo>
                                <a:close/>
                              </a:path>
                            </a:pathLst>
                          </a:custGeom>
                          <a:solidFill>
                            <a:srgbClr val="002060"/>
                          </a:solidFill>
                          <a:ln cap="flat">
                            <a:noFill/>
                            <a:prstDash val="solid"/>
                          </a:ln>
                        </wps:spPr>
                        <wps:bodyPr lIns="0" tIns="0" rIns="0" bIns="0"/>
                      </wps:wsp>
                      <wps:wsp>
                        <wps:cNvPr id="89" name="Freeform 234"/>
                        <wps:cNvSpPr/>
                        <wps:spPr>
                          <a:xfrm>
                            <a:off x="4846640" y="8163470"/>
                            <a:ext cx="839858" cy="357969"/>
                          </a:xfrm>
                          <a:custGeom>
                            <a:avLst/>
                            <a:gdLst>
                              <a:gd name="f0" fmla="val 10800000"/>
                              <a:gd name="f1" fmla="val 5400000"/>
                              <a:gd name="f2" fmla="val 360"/>
                              <a:gd name="f3" fmla="val 180"/>
                              <a:gd name="f4" fmla="val w"/>
                              <a:gd name="f5" fmla="val h"/>
                              <a:gd name="f6" fmla="val 0"/>
                              <a:gd name="f7" fmla="val 1191"/>
                              <a:gd name="f8" fmla="val 615"/>
                              <a:gd name="f9" fmla="val 1128"/>
                              <a:gd name="f10" fmla="val 509"/>
                              <a:gd name="f11" fmla="val 1100"/>
                              <a:gd name="f12" fmla="val 514"/>
                              <a:gd name="f13" fmla="val 1071"/>
                              <a:gd name="f14" fmla="val 519"/>
                              <a:gd name="f15" fmla="val 1037"/>
                              <a:gd name="f16" fmla="val 523"/>
                              <a:gd name="f17" fmla="val 1004"/>
                              <a:gd name="f18" fmla="val 970"/>
                              <a:gd name="f19" fmla="val 932"/>
                              <a:gd name="f20" fmla="val 898"/>
                              <a:gd name="f21" fmla="val 499"/>
                              <a:gd name="f22" fmla="val 860"/>
                              <a:gd name="f23" fmla="val 490"/>
                              <a:gd name="f24" fmla="val 826"/>
                              <a:gd name="f25" fmla="val 471"/>
                              <a:gd name="f26" fmla="val 792"/>
                              <a:gd name="f27" fmla="val 451"/>
                              <a:gd name="f28" fmla="val 759"/>
                              <a:gd name="f29" fmla="val 423"/>
                              <a:gd name="f30" fmla="val 730"/>
                              <a:gd name="f31" fmla="val 394"/>
                              <a:gd name="f32" fmla="val 706"/>
                              <a:gd name="f33" fmla="val 687"/>
                              <a:gd name="f34" fmla="val 317"/>
                              <a:gd name="f35" fmla="val 668"/>
                              <a:gd name="f36" fmla="val 274"/>
                              <a:gd name="f37" fmla="val 658"/>
                              <a:gd name="f38" fmla="val 226"/>
                              <a:gd name="f39" fmla="val 653"/>
                              <a:gd name="f40" fmla="val 250"/>
                              <a:gd name="f41" fmla="val 279"/>
                              <a:gd name="f42" fmla="val 663"/>
                              <a:gd name="f43" fmla="val 355"/>
                              <a:gd name="f44" fmla="val 379"/>
                              <a:gd name="f45" fmla="val 399"/>
                              <a:gd name="f46" fmla="val 644"/>
                              <a:gd name="f47" fmla="val 634"/>
                              <a:gd name="f48" fmla="val 437"/>
                              <a:gd name="f49" fmla="val 620"/>
                              <a:gd name="f50" fmla="val 447"/>
                              <a:gd name="f51" fmla="val 605"/>
                              <a:gd name="f52" fmla="val 591"/>
                              <a:gd name="f53" fmla="val 432"/>
                              <a:gd name="f54" fmla="val 576"/>
                              <a:gd name="f55" fmla="val 403"/>
                              <a:gd name="f56" fmla="val 572"/>
                              <a:gd name="f57" fmla="val 384"/>
                              <a:gd name="f58" fmla="val 562"/>
                              <a:gd name="f59" fmla="val 567"/>
                              <a:gd name="f60" fmla="val 456"/>
                              <a:gd name="f61" fmla="val 548"/>
                              <a:gd name="f62" fmla="val 528"/>
                              <a:gd name="f63" fmla="val 547"/>
                              <a:gd name="f64" fmla="val 495"/>
                              <a:gd name="f65" fmla="val 480"/>
                              <a:gd name="f66" fmla="val 476"/>
                              <a:gd name="f67" fmla="val 466"/>
                              <a:gd name="f68" fmla="val 452"/>
                              <a:gd name="f69" fmla="val 586"/>
                              <a:gd name="f70" fmla="val 442"/>
                              <a:gd name="f71" fmla="val 533"/>
                              <a:gd name="f72" fmla="val 427"/>
                              <a:gd name="f73" fmla="val 485"/>
                              <a:gd name="f74" fmla="val 370"/>
                              <a:gd name="f75" fmla="val 408"/>
                              <a:gd name="f76" fmla="val 375"/>
                              <a:gd name="f77" fmla="val 341"/>
                              <a:gd name="f78" fmla="val 312"/>
                              <a:gd name="f79" fmla="val 288"/>
                              <a:gd name="f80" fmla="val 264"/>
                              <a:gd name="f81" fmla="val 538"/>
                              <a:gd name="f82" fmla="val 260"/>
                              <a:gd name="f83" fmla="val 303"/>
                              <a:gd name="f84" fmla="val 322"/>
                              <a:gd name="f85" fmla="val 346"/>
                              <a:gd name="f86" fmla="val 331"/>
                              <a:gd name="f87" fmla="val 413"/>
                              <a:gd name="f88" fmla="val 327"/>
                              <a:gd name="f89" fmla="val 356"/>
                              <a:gd name="f90" fmla="val 308"/>
                              <a:gd name="f91" fmla="val 336"/>
                              <a:gd name="f92" fmla="val 255"/>
                              <a:gd name="f93" fmla="val 240"/>
                              <a:gd name="f94" fmla="val 221"/>
                              <a:gd name="f95" fmla="val 351"/>
                              <a:gd name="f96" fmla="val 207"/>
                              <a:gd name="f97" fmla="val 188"/>
                              <a:gd name="f98" fmla="val 173"/>
                              <a:gd name="f99" fmla="val 389"/>
                              <a:gd name="f100" fmla="val 154"/>
                              <a:gd name="f101" fmla="val 140"/>
                              <a:gd name="f102" fmla="val 130"/>
                              <a:gd name="f103" fmla="val 116"/>
                              <a:gd name="f104" fmla="val 106"/>
                              <a:gd name="f105" fmla="val 101"/>
                              <a:gd name="f106" fmla="val 92"/>
                              <a:gd name="f107" fmla="val 82"/>
                              <a:gd name="f108" fmla="val 77"/>
                              <a:gd name="f109" fmla="val 68"/>
                              <a:gd name="f110" fmla="val 125"/>
                              <a:gd name="f111" fmla="val 135"/>
                              <a:gd name="f112" fmla="val 144"/>
                              <a:gd name="f113" fmla="val 475"/>
                              <a:gd name="f114" fmla="val 149"/>
                              <a:gd name="f115" fmla="val 111"/>
                              <a:gd name="f116" fmla="val 96"/>
                              <a:gd name="f117" fmla="val 595"/>
                              <a:gd name="f118" fmla="val 63"/>
                              <a:gd name="f119" fmla="val 48"/>
                              <a:gd name="f120" fmla="val 29"/>
                              <a:gd name="f121" fmla="val 20"/>
                              <a:gd name="f122" fmla="val 10"/>
                              <a:gd name="f123" fmla="val 418"/>
                              <a:gd name="f124" fmla="val 307"/>
                              <a:gd name="f125" fmla="val 298"/>
                              <a:gd name="f126" fmla="val 183"/>
                              <a:gd name="f127" fmla="val 212"/>
                              <a:gd name="f128" fmla="val 283"/>
                              <a:gd name="f129" fmla="val 269"/>
                              <a:gd name="f130" fmla="val 332"/>
                              <a:gd name="f131" fmla="val 259"/>
                              <a:gd name="f132" fmla="val 231"/>
                              <a:gd name="f133" fmla="val 552"/>
                              <a:gd name="f134" fmla="val 192"/>
                              <a:gd name="f135" fmla="val 557"/>
                              <a:gd name="f136" fmla="val 58"/>
                              <a:gd name="f137" fmla="val 43"/>
                              <a:gd name="f138" fmla="val 524"/>
                              <a:gd name="f139" fmla="val 504"/>
                              <a:gd name="f140" fmla="val 53"/>
                              <a:gd name="f141" fmla="val 67"/>
                              <a:gd name="f142" fmla="val 139"/>
                              <a:gd name="f143" fmla="val 461"/>
                              <a:gd name="f144" fmla="val 428"/>
                              <a:gd name="f145" fmla="val 163"/>
                              <a:gd name="f146" fmla="val 168"/>
                              <a:gd name="f147" fmla="val 120"/>
                              <a:gd name="f148" fmla="val 39"/>
                              <a:gd name="f149" fmla="val 24"/>
                              <a:gd name="f150" fmla="val 15"/>
                              <a:gd name="f151" fmla="val 500"/>
                              <a:gd name="f152" fmla="val 5"/>
                              <a:gd name="f153" fmla="val 543"/>
                              <a:gd name="f154" fmla="val 639"/>
                              <a:gd name="f155" fmla="val 34"/>
                              <a:gd name="f156" fmla="val 87"/>
                              <a:gd name="f157" fmla="val 701"/>
                              <a:gd name="f158" fmla="val 115"/>
                              <a:gd name="f159" fmla="val 716"/>
                              <a:gd name="f160" fmla="val 178"/>
                              <a:gd name="f161" fmla="val 744"/>
                              <a:gd name="f162" fmla="val 764"/>
                              <a:gd name="f163" fmla="val 783"/>
                              <a:gd name="f164" fmla="val 802"/>
                              <a:gd name="f165" fmla="val 821"/>
                              <a:gd name="f166" fmla="val 840"/>
                              <a:gd name="f167" fmla="val 879"/>
                              <a:gd name="f168" fmla="val 922"/>
                              <a:gd name="f169" fmla="val 946"/>
                              <a:gd name="f170" fmla="val 975"/>
                              <a:gd name="f171" fmla="val 1032"/>
                              <a:gd name="f172" fmla="val 1066"/>
                              <a:gd name="f173" fmla="val 1104"/>
                              <a:gd name="f174" fmla="val 1143"/>
                              <a:gd name="f175" fmla="val 1181"/>
                              <a:gd name="f176" fmla="val 1167"/>
                              <a:gd name="f177" fmla="val 1157"/>
                              <a:gd name="f178" fmla="val 1148"/>
                              <a:gd name="f179" fmla="val 1133"/>
                              <a:gd name="f180" fmla="+- 0 0 -90"/>
                              <a:gd name="f181" fmla="*/ f4 1 1191"/>
                              <a:gd name="f182" fmla="*/ f5 1 615"/>
                              <a:gd name="f183" fmla="+- f8 0 f6"/>
                              <a:gd name="f184" fmla="+- f7 0 f6"/>
                              <a:gd name="f185" fmla="*/ f180 f0 1"/>
                              <a:gd name="f186" fmla="*/ f184 1 1191"/>
                              <a:gd name="f187" fmla="*/ f183 1 615"/>
                              <a:gd name="f188" fmla="*/ 1037 f184 1"/>
                              <a:gd name="f189" fmla="*/ 523 f183 1"/>
                              <a:gd name="f190" fmla="*/ 898 f184 1"/>
                              <a:gd name="f191" fmla="*/ 499 f183 1"/>
                              <a:gd name="f192" fmla="*/ 759 f184 1"/>
                              <a:gd name="f193" fmla="*/ 423 f183 1"/>
                              <a:gd name="f194" fmla="*/ 668 f184 1"/>
                              <a:gd name="f195" fmla="*/ 274 f183 1"/>
                              <a:gd name="f196" fmla="*/ 658 f184 1"/>
                              <a:gd name="f197" fmla="*/ 317 f183 1"/>
                              <a:gd name="f198" fmla="*/ 644 f184 1"/>
                              <a:gd name="f199" fmla="*/ 591 f184 1"/>
                              <a:gd name="f200" fmla="*/ 432 f183 1"/>
                              <a:gd name="f201" fmla="*/ 567 f184 1"/>
                              <a:gd name="f202" fmla="*/ 456 f183 1"/>
                              <a:gd name="f203" fmla="*/ 509 f184 1"/>
                              <a:gd name="f204" fmla="*/ 562 f183 1"/>
                              <a:gd name="f205" fmla="*/ 466 f184 1"/>
                              <a:gd name="f206" fmla="*/ 605 f183 1"/>
                              <a:gd name="f207" fmla="*/ 432 f184 1"/>
                              <a:gd name="f208" fmla="*/ 485 f184 1"/>
                              <a:gd name="f209" fmla="*/ 370 f183 1"/>
                              <a:gd name="f210" fmla="*/ 375 f184 1"/>
                              <a:gd name="f211" fmla="*/ 490 f183 1"/>
                              <a:gd name="f212" fmla="*/ 274 f184 1"/>
                              <a:gd name="f213" fmla="*/ 451 f183 1"/>
                              <a:gd name="f214" fmla="*/ 346 f184 1"/>
                              <a:gd name="f215" fmla="*/ 355 f183 1"/>
                              <a:gd name="f216" fmla="*/ 394 f184 1"/>
                              <a:gd name="f217" fmla="*/ 322 f184 1"/>
                              <a:gd name="f218" fmla="*/ 331 f183 1"/>
                              <a:gd name="f219" fmla="*/ 255 f184 1"/>
                              <a:gd name="f220" fmla="*/ 341 f183 1"/>
                              <a:gd name="f221" fmla="*/ 188 f184 1"/>
                              <a:gd name="f222" fmla="*/ 375 f183 1"/>
                              <a:gd name="f223" fmla="*/ 130 f184 1"/>
                              <a:gd name="f224" fmla="*/ 92 f184 1"/>
                              <a:gd name="f225" fmla="*/ 77 f184 1"/>
                              <a:gd name="f226" fmla="*/ 106 f184 1"/>
                              <a:gd name="f227" fmla="*/ 447 f183 1"/>
                              <a:gd name="f228" fmla="*/ 144 f184 1"/>
                              <a:gd name="f229" fmla="*/ 475 f183 1"/>
                              <a:gd name="f230" fmla="*/ 547 f183 1"/>
                              <a:gd name="f231" fmla="*/ 96 f184 1"/>
                              <a:gd name="f232" fmla="*/ 595 f183 1"/>
                              <a:gd name="f233" fmla="*/ 29 f184 1"/>
                              <a:gd name="f234" fmla="*/ 576 f183 1"/>
                              <a:gd name="f235" fmla="*/ 0 f184 1"/>
                              <a:gd name="f236" fmla="*/ 485 f183 1"/>
                              <a:gd name="f237" fmla="*/ 183 f184 1"/>
                              <a:gd name="f238" fmla="*/ 288 f183 1"/>
                              <a:gd name="f239" fmla="*/ 303 f184 1"/>
                              <a:gd name="f240" fmla="*/ 269 f183 1"/>
                              <a:gd name="f241" fmla="*/ 418 f184 1"/>
                              <a:gd name="f242" fmla="*/ 259 f183 1"/>
                              <a:gd name="f243" fmla="*/ 231 f183 1"/>
                              <a:gd name="f244" fmla="*/ 562 f184 1"/>
                              <a:gd name="f245" fmla="*/ 154 f183 1"/>
                              <a:gd name="f246" fmla="*/ 557 f184 1"/>
                              <a:gd name="f247" fmla="*/ 58 f183 1"/>
                              <a:gd name="f248" fmla="*/ 53 f183 1"/>
                              <a:gd name="f249" fmla="*/ 476 f184 1"/>
                              <a:gd name="f250" fmla="*/ 111 f183 1"/>
                              <a:gd name="f251" fmla="*/ 495 f184 1"/>
                              <a:gd name="f252" fmla="*/ 456 f184 1"/>
                              <a:gd name="f253" fmla="*/ 149 f183 1"/>
                              <a:gd name="f254" fmla="*/ 437 f184 1"/>
                              <a:gd name="f255" fmla="*/ 144 f183 1"/>
                              <a:gd name="f256" fmla="*/ 413 f184 1"/>
                              <a:gd name="f257" fmla="*/ 168 f183 1"/>
                              <a:gd name="f258" fmla="*/ 384 f184 1"/>
                              <a:gd name="f259" fmla="*/ 408 f184 1"/>
                              <a:gd name="f260" fmla="*/ 82 f183 1"/>
                              <a:gd name="f261" fmla="*/ 461 f184 1"/>
                              <a:gd name="f262" fmla="*/ 24 f183 1"/>
                              <a:gd name="f263" fmla="*/ 543 f184 1"/>
                              <a:gd name="f264" fmla="*/ 0 f183 1"/>
                              <a:gd name="f265" fmla="*/ 639 f184 1"/>
                              <a:gd name="f266" fmla="*/ 34 f183 1"/>
                              <a:gd name="f267" fmla="*/ 716 f184 1"/>
                              <a:gd name="f268" fmla="*/ 783 f184 1"/>
                              <a:gd name="f269" fmla="*/ 250 f183 1"/>
                              <a:gd name="f270" fmla="*/ 860 f184 1"/>
                              <a:gd name="f271" fmla="*/ 322 f183 1"/>
                              <a:gd name="f272" fmla="*/ 946 f184 1"/>
                              <a:gd name="f273" fmla="*/ 379 f183 1"/>
                              <a:gd name="f274" fmla="*/ 1066 f184 1"/>
                              <a:gd name="f275" fmla="*/ 403 f183 1"/>
                              <a:gd name="f276" fmla="*/ 1181 f184 1"/>
                              <a:gd name="f277" fmla="*/ 413 f183 1"/>
                              <a:gd name="f278" fmla="*/ 1143 f184 1"/>
                              <a:gd name="f279" fmla="*/ 461 f183 1"/>
                              <a:gd name="f280" fmla="*/ f185 1 f3"/>
                              <a:gd name="f281" fmla="*/ f188 1 1191"/>
                              <a:gd name="f282" fmla="*/ f189 1 615"/>
                              <a:gd name="f283" fmla="*/ f190 1 1191"/>
                              <a:gd name="f284" fmla="*/ f191 1 615"/>
                              <a:gd name="f285" fmla="*/ f192 1 1191"/>
                              <a:gd name="f286" fmla="*/ f193 1 615"/>
                              <a:gd name="f287" fmla="*/ f194 1 1191"/>
                              <a:gd name="f288" fmla="*/ f195 1 615"/>
                              <a:gd name="f289" fmla="*/ f196 1 1191"/>
                              <a:gd name="f290" fmla="*/ f197 1 615"/>
                              <a:gd name="f291" fmla="*/ f198 1 1191"/>
                              <a:gd name="f292" fmla="*/ f199 1 1191"/>
                              <a:gd name="f293" fmla="*/ f200 1 615"/>
                              <a:gd name="f294" fmla="*/ f201 1 1191"/>
                              <a:gd name="f295" fmla="*/ f202 1 615"/>
                              <a:gd name="f296" fmla="*/ f203 1 1191"/>
                              <a:gd name="f297" fmla="*/ f204 1 615"/>
                              <a:gd name="f298" fmla="*/ f205 1 1191"/>
                              <a:gd name="f299" fmla="*/ f206 1 615"/>
                              <a:gd name="f300" fmla="*/ f207 1 1191"/>
                              <a:gd name="f301" fmla="*/ f208 1 1191"/>
                              <a:gd name="f302" fmla="*/ f209 1 615"/>
                              <a:gd name="f303" fmla="*/ f210 1 1191"/>
                              <a:gd name="f304" fmla="*/ f211 1 615"/>
                              <a:gd name="f305" fmla="*/ f212 1 1191"/>
                              <a:gd name="f306" fmla="*/ f213 1 615"/>
                              <a:gd name="f307" fmla="*/ f214 1 1191"/>
                              <a:gd name="f308" fmla="*/ f215 1 615"/>
                              <a:gd name="f309" fmla="*/ f216 1 1191"/>
                              <a:gd name="f310" fmla="*/ f217 1 1191"/>
                              <a:gd name="f311" fmla="*/ f218 1 615"/>
                              <a:gd name="f312" fmla="*/ f219 1 1191"/>
                              <a:gd name="f313" fmla="*/ f220 1 615"/>
                              <a:gd name="f314" fmla="*/ f221 1 1191"/>
                              <a:gd name="f315" fmla="*/ f222 1 615"/>
                              <a:gd name="f316" fmla="*/ f223 1 1191"/>
                              <a:gd name="f317" fmla="*/ f224 1 1191"/>
                              <a:gd name="f318" fmla="*/ f225 1 1191"/>
                              <a:gd name="f319" fmla="*/ f226 1 1191"/>
                              <a:gd name="f320" fmla="*/ f227 1 615"/>
                              <a:gd name="f321" fmla="*/ f228 1 1191"/>
                              <a:gd name="f322" fmla="*/ f229 1 615"/>
                              <a:gd name="f323" fmla="*/ f230 1 615"/>
                              <a:gd name="f324" fmla="*/ f231 1 1191"/>
                              <a:gd name="f325" fmla="*/ f232 1 615"/>
                              <a:gd name="f326" fmla="*/ f233 1 1191"/>
                              <a:gd name="f327" fmla="*/ f234 1 615"/>
                              <a:gd name="f328" fmla="*/ f235 1 1191"/>
                              <a:gd name="f329" fmla="*/ f236 1 615"/>
                              <a:gd name="f330" fmla="*/ f237 1 1191"/>
                              <a:gd name="f331" fmla="*/ f238 1 615"/>
                              <a:gd name="f332" fmla="*/ f239 1 1191"/>
                              <a:gd name="f333" fmla="*/ f240 1 615"/>
                              <a:gd name="f334" fmla="*/ f241 1 1191"/>
                              <a:gd name="f335" fmla="*/ f242 1 615"/>
                              <a:gd name="f336" fmla="*/ f243 1 615"/>
                              <a:gd name="f337" fmla="*/ f244 1 1191"/>
                              <a:gd name="f338" fmla="*/ f245 1 615"/>
                              <a:gd name="f339" fmla="*/ f246 1 1191"/>
                              <a:gd name="f340" fmla="*/ f247 1 615"/>
                              <a:gd name="f341" fmla="*/ f248 1 615"/>
                              <a:gd name="f342" fmla="*/ f249 1 1191"/>
                              <a:gd name="f343" fmla="*/ f250 1 615"/>
                              <a:gd name="f344" fmla="*/ f251 1 1191"/>
                              <a:gd name="f345" fmla="*/ f252 1 1191"/>
                              <a:gd name="f346" fmla="*/ f253 1 615"/>
                              <a:gd name="f347" fmla="*/ f254 1 1191"/>
                              <a:gd name="f348" fmla="*/ f255 1 615"/>
                              <a:gd name="f349" fmla="*/ f256 1 1191"/>
                              <a:gd name="f350" fmla="*/ f257 1 615"/>
                              <a:gd name="f351" fmla="*/ f258 1 1191"/>
                              <a:gd name="f352" fmla="*/ f259 1 1191"/>
                              <a:gd name="f353" fmla="*/ f260 1 615"/>
                              <a:gd name="f354" fmla="*/ f261 1 1191"/>
                              <a:gd name="f355" fmla="*/ f262 1 615"/>
                              <a:gd name="f356" fmla="*/ f263 1 1191"/>
                              <a:gd name="f357" fmla="*/ f264 1 615"/>
                              <a:gd name="f358" fmla="*/ f265 1 1191"/>
                              <a:gd name="f359" fmla="*/ f266 1 615"/>
                              <a:gd name="f360" fmla="*/ f267 1 1191"/>
                              <a:gd name="f361" fmla="*/ f268 1 1191"/>
                              <a:gd name="f362" fmla="*/ f269 1 615"/>
                              <a:gd name="f363" fmla="*/ f270 1 1191"/>
                              <a:gd name="f364" fmla="*/ f271 1 615"/>
                              <a:gd name="f365" fmla="*/ f272 1 1191"/>
                              <a:gd name="f366" fmla="*/ f273 1 615"/>
                              <a:gd name="f367" fmla="*/ f274 1 1191"/>
                              <a:gd name="f368" fmla="*/ f275 1 615"/>
                              <a:gd name="f369" fmla="*/ f276 1 1191"/>
                              <a:gd name="f370" fmla="*/ f277 1 615"/>
                              <a:gd name="f371" fmla="*/ f278 1 1191"/>
                              <a:gd name="f372" fmla="*/ f279 1 615"/>
                              <a:gd name="f373" fmla="*/ 0 1 f186"/>
                              <a:gd name="f374" fmla="*/ f7 1 f186"/>
                              <a:gd name="f375" fmla="*/ 0 1 f187"/>
                              <a:gd name="f376" fmla="*/ f8 1 f187"/>
                              <a:gd name="f377" fmla="+- f280 0 f1"/>
                              <a:gd name="f378" fmla="*/ f281 1 f186"/>
                              <a:gd name="f379" fmla="*/ f282 1 f187"/>
                              <a:gd name="f380" fmla="*/ f283 1 f186"/>
                              <a:gd name="f381" fmla="*/ f284 1 f187"/>
                              <a:gd name="f382" fmla="*/ f285 1 f186"/>
                              <a:gd name="f383" fmla="*/ f286 1 f187"/>
                              <a:gd name="f384" fmla="*/ f287 1 f186"/>
                              <a:gd name="f385" fmla="*/ f288 1 f187"/>
                              <a:gd name="f386" fmla="*/ f289 1 f186"/>
                              <a:gd name="f387" fmla="*/ f290 1 f187"/>
                              <a:gd name="f388" fmla="*/ f291 1 f186"/>
                              <a:gd name="f389" fmla="*/ f292 1 f186"/>
                              <a:gd name="f390" fmla="*/ f293 1 f187"/>
                              <a:gd name="f391" fmla="*/ f294 1 f186"/>
                              <a:gd name="f392" fmla="*/ f295 1 f187"/>
                              <a:gd name="f393" fmla="*/ f296 1 f186"/>
                              <a:gd name="f394" fmla="*/ f297 1 f187"/>
                              <a:gd name="f395" fmla="*/ f298 1 f186"/>
                              <a:gd name="f396" fmla="*/ f299 1 f187"/>
                              <a:gd name="f397" fmla="*/ f300 1 f186"/>
                              <a:gd name="f398" fmla="*/ f301 1 f186"/>
                              <a:gd name="f399" fmla="*/ f302 1 f187"/>
                              <a:gd name="f400" fmla="*/ f303 1 f186"/>
                              <a:gd name="f401" fmla="*/ f304 1 f187"/>
                              <a:gd name="f402" fmla="*/ f305 1 f186"/>
                              <a:gd name="f403" fmla="*/ f306 1 f187"/>
                              <a:gd name="f404" fmla="*/ f307 1 f186"/>
                              <a:gd name="f405" fmla="*/ f308 1 f187"/>
                              <a:gd name="f406" fmla="*/ f309 1 f186"/>
                              <a:gd name="f407" fmla="*/ f310 1 f186"/>
                              <a:gd name="f408" fmla="*/ f311 1 f187"/>
                              <a:gd name="f409" fmla="*/ f312 1 f186"/>
                              <a:gd name="f410" fmla="*/ f313 1 f187"/>
                              <a:gd name="f411" fmla="*/ f314 1 f186"/>
                              <a:gd name="f412" fmla="*/ f315 1 f187"/>
                              <a:gd name="f413" fmla="*/ f316 1 f186"/>
                              <a:gd name="f414" fmla="*/ f317 1 f186"/>
                              <a:gd name="f415" fmla="*/ f318 1 f186"/>
                              <a:gd name="f416" fmla="*/ f319 1 f186"/>
                              <a:gd name="f417" fmla="*/ f320 1 f187"/>
                              <a:gd name="f418" fmla="*/ f321 1 f186"/>
                              <a:gd name="f419" fmla="*/ f322 1 f187"/>
                              <a:gd name="f420" fmla="*/ f323 1 f187"/>
                              <a:gd name="f421" fmla="*/ f324 1 f186"/>
                              <a:gd name="f422" fmla="*/ f325 1 f187"/>
                              <a:gd name="f423" fmla="*/ f326 1 f186"/>
                              <a:gd name="f424" fmla="*/ f327 1 f187"/>
                              <a:gd name="f425" fmla="*/ f328 1 f186"/>
                              <a:gd name="f426" fmla="*/ f329 1 f187"/>
                              <a:gd name="f427" fmla="*/ f330 1 f186"/>
                              <a:gd name="f428" fmla="*/ f331 1 f187"/>
                              <a:gd name="f429" fmla="*/ f332 1 f186"/>
                              <a:gd name="f430" fmla="*/ f333 1 f187"/>
                              <a:gd name="f431" fmla="*/ f334 1 f186"/>
                              <a:gd name="f432" fmla="*/ f335 1 f187"/>
                              <a:gd name="f433" fmla="*/ f336 1 f187"/>
                              <a:gd name="f434" fmla="*/ f337 1 f186"/>
                              <a:gd name="f435" fmla="*/ f338 1 f187"/>
                              <a:gd name="f436" fmla="*/ f339 1 f186"/>
                              <a:gd name="f437" fmla="*/ f340 1 f187"/>
                              <a:gd name="f438" fmla="*/ f341 1 f187"/>
                              <a:gd name="f439" fmla="*/ f342 1 f186"/>
                              <a:gd name="f440" fmla="*/ f343 1 f187"/>
                              <a:gd name="f441" fmla="*/ f344 1 f186"/>
                              <a:gd name="f442" fmla="*/ f345 1 f186"/>
                              <a:gd name="f443" fmla="*/ f346 1 f187"/>
                              <a:gd name="f444" fmla="*/ f347 1 f186"/>
                              <a:gd name="f445" fmla="*/ f348 1 f187"/>
                              <a:gd name="f446" fmla="*/ f349 1 f186"/>
                              <a:gd name="f447" fmla="*/ f350 1 f187"/>
                              <a:gd name="f448" fmla="*/ f351 1 f186"/>
                              <a:gd name="f449" fmla="*/ f352 1 f186"/>
                              <a:gd name="f450" fmla="*/ f353 1 f187"/>
                              <a:gd name="f451" fmla="*/ f354 1 f186"/>
                              <a:gd name="f452" fmla="*/ f355 1 f187"/>
                              <a:gd name="f453" fmla="*/ f356 1 f186"/>
                              <a:gd name="f454" fmla="*/ f357 1 f187"/>
                              <a:gd name="f455" fmla="*/ f358 1 f186"/>
                              <a:gd name="f456" fmla="*/ f359 1 f187"/>
                              <a:gd name="f457" fmla="*/ f360 1 f186"/>
                              <a:gd name="f458" fmla="*/ f361 1 f186"/>
                              <a:gd name="f459" fmla="*/ f362 1 f187"/>
                              <a:gd name="f460" fmla="*/ f363 1 f186"/>
                              <a:gd name="f461" fmla="*/ f364 1 f187"/>
                              <a:gd name="f462" fmla="*/ f365 1 f186"/>
                              <a:gd name="f463" fmla="*/ f366 1 f187"/>
                              <a:gd name="f464" fmla="*/ f367 1 f186"/>
                              <a:gd name="f465" fmla="*/ f368 1 f187"/>
                              <a:gd name="f466" fmla="*/ f369 1 f186"/>
                              <a:gd name="f467" fmla="*/ f370 1 f187"/>
                              <a:gd name="f468" fmla="*/ f371 1 f186"/>
                              <a:gd name="f469" fmla="*/ f372 1 f187"/>
                              <a:gd name="f470" fmla="*/ f373 f181 1"/>
                              <a:gd name="f471" fmla="*/ f374 f181 1"/>
                              <a:gd name="f472" fmla="*/ f376 f182 1"/>
                              <a:gd name="f473" fmla="*/ f375 f182 1"/>
                              <a:gd name="f474" fmla="*/ f378 f181 1"/>
                              <a:gd name="f475" fmla="*/ f379 f182 1"/>
                              <a:gd name="f476" fmla="*/ f380 f181 1"/>
                              <a:gd name="f477" fmla="*/ f381 f182 1"/>
                              <a:gd name="f478" fmla="*/ f382 f181 1"/>
                              <a:gd name="f479" fmla="*/ f383 f182 1"/>
                              <a:gd name="f480" fmla="*/ f384 f181 1"/>
                              <a:gd name="f481" fmla="*/ f385 f182 1"/>
                              <a:gd name="f482" fmla="*/ f386 f181 1"/>
                              <a:gd name="f483" fmla="*/ f387 f182 1"/>
                              <a:gd name="f484" fmla="*/ f388 f181 1"/>
                              <a:gd name="f485" fmla="*/ f389 f181 1"/>
                              <a:gd name="f486" fmla="*/ f390 f182 1"/>
                              <a:gd name="f487" fmla="*/ f391 f181 1"/>
                              <a:gd name="f488" fmla="*/ f392 f182 1"/>
                              <a:gd name="f489" fmla="*/ f393 f181 1"/>
                              <a:gd name="f490" fmla="*/ f394 f182 1"/>
                              <a:gd name="f491" fmla="*/ f395 f181 1"/>
                              <a:gd name="f492" fmla="*/ f396 f182 1"/>
                              <a:gd name="f493" fmla="*/ f397 f181 1"/>
                              <a:gd name="f494" fmla="*/ f398 f181 1"/>
                              <a:gd name="f495" fmla="*/ f399 f182 1"/>
                              <a:gd name="f496" fmla="*/ f400 f181 1"/>
                              <a:gd name="f497" fmla="*/ f401 f182 1"/>
                              <a:gd name="f498" fmla="*/ f402 f181 1"/>
                              <a:gd name="f499" fmla="*/ f403 f182 1"/>
                              <a:gd name="f500" fmla="*/ f404 f181 1"/>
                              <a:gd name="f501" fmla="*/ f405 f182 1"/>
                              <a:gd name="f502" fmla="*/ f406 f181 1"/>
                              <a:gd name="f503" fmla="*/ f407 f181 1"/>
                              <a:gd name="f504" fmla="*/ f408 f182 1"/>
                              <a:gd name="f505" fmla="*/ f409 f181 1"/>
                              <a:gd name="f506" fmla="*/ f410 f182 1"/>
                              <a:gd name="f507" fmla="*/ f411 f181 1"/>
                              <a:gd name="f508" fmla="*/ f412 f182 1"/>
                              <a:gd name="f509" fmla="*/ f413 f181 1"/>
                              <a:gd name="f510" fmla="*/ f414 f181 1"/>
                              <a:gd name="f511" fmla="*/ f415 f181 1"/>
                              <a:gd name="f512" fmla="*/ f416 f181 1"/>
                              <a:gd name="f513" fmla="*/ f417 f182 1"/>
                              <a:gd name="f514" fmla="*/ f418 f181 1"/>
                              <a:gd name="f515" fmla="*/ f419 f182 1"/>
                              <a:gd name="f516" fmla="*/ f420 f182 1"/>
                              <a:gd name="f517" fmla="*/ f421 f181 1"/>
                              <a:gd name="f518" fmla="*/ f422 f182 1"/>
                              <a:gd name="f519" fmla="*/ f423 f181 1"/>
                              <a:gd name="f520" fmla="*/ f424 f182 1"/>
                              <a:gd name="f521" fmla="*/ f425 f181 1"/>
                              <a:gd name="f522" fmla="*/ f426 f182 1"/>
                              <a:gd name="f523" fmla="*/ f427 f181 1"/>
                              <a:gd name="f524" fmla="*/ f428 f182 1"/>
                              <a:gd name="f525" fmla="*/ f429 f181 1"/>
                              <a:gd name="f526" fmla="*/ f430 f182 1"/>
                              <a:gd name="f527" fmla="*/ f431 f181 1"/>
                              <a:gd name="f528" fmla="*/ f432 f182 1"/>
                              <a:gd name="f529" fmla="*/ f433 f182 1"/>
                              <a:gd name="f530" fmla="*/ f434 f181 1"/>
                              <a:gd name="f531" fmla="*/ f435 f182 1"/>
                              <a:gd name="f532" fmla="*/ f436 f181 1"/>
                              <a:gd name="f533" fmla="*/ f437 f182 1"/>
                              <a:gd name="f534" fmla="*/ f438 f182 1"/>
                              <a:gd name="f535" fmla="*/ f439 f181 1"/>
                              <a:gd name="f536" fmla="*/ f440 f182 1"/>
                              <a:gd name="f537" fmla="*/ f441 f181 1"/>
                              <a:gd name="f538" fmla="*/ f442 f181 1"/>
                              <a:gd name="f539" fmla="*/ f443 f182 1"/>
                              <a:gd name="f540" fmla="*/ f444 f181 1"/>
                              <a:gd name="f541" fmla="*/ f445 f182 1"/>
                              <a:gd name="f542" fmla="*/ f446 f181 1"/>
                              <a:gd name="f543" fmla="*/ f447 f182 1"/>
                              <a:gd name="f544" fmla="*/ f448 f181 1"/>
                              <a:gd name="f545" fmla="*/ f449 f181 1"/>
                              <a:gd name="f546" fmla="*/ f450 f182 1"/>
                              <a:gd name="f547" fmla="*/ f451 f181 1"/>
                              <a:gd name="f548" fmla="*/ f452 f182 1"/>
                              <a:gd name="f549" fmla="*/ f453 f181 1"/>
                              <a:gd name="f550" fmla="*/ f454 f182 1"/>
                              <a:gd name="f551" fmla="*/ f455 f181 1"/>
                              <a:gd name="f552" fmla="*/ f456 f182 1"/>
                              <a:gd name="f553" fmla="*/ f457 f181 1"/>
                              <a:gd name="f554" fmla="*/ f458 f181 1"/>
                              <a:gd name="f555" fmla="*/ f459 f182 1"/>
                              <a:gd name="f556" fmla="*/ f460 f181 1"/>
                              <a:gd name="f557" fmla="*/ f461 f182 1"/>
                              <a:gd name="f558" fmla="*/ f462 f181 1"/>
                              <a:gd name="f559" fmla="*/ f463 f182 1"/>
                              <a:gd name="f560" fmla="*/ f464 f181 1"/>
                              <a:gd name="f561" fmla="*/ f465 f182 1"/>
                              <a:gd name="f562" fmla="*/ f466 f181 1"/>
                              <a:gd name="f563" fmla="*/ f467 f182 1"/>
                              <a:gd name="f564" fmla="*/ f468 f181 1"/>
                              <a:gd name="f565" fmla="*/ f469 f182 1"/>
                            </a:gdLst>
                            <a:ahLst/>
                            <a:cxnLst>
                              <a:cxn ang="3cd4">
                                <a:pos x="hc" y="t"/>
                              </a:cxn>
                              <a:cxn ang="0">
                                <a:pos x="r" y="vc"/>
                              </a:cxn>
                              <a:cxn ang="cd4">
                                <a:pos x="hc" y="b"/>
                              </a:cxn>
                              <a:cxn ang="cd2">
                                <a:pos x="l" y="vc"/>
                              </a:cxn>
                              <a:cxn ang="f377">
                                <a:pos x="f474" y="f475"/>
                              </a:cxn>
                              <a:cxn ang="f377">
                                <a:pos x="f476" y="f477"/>
                              </a:cxn>
                              <a:cxn ang="f377">
                                <a:pos x="f478" y="f479"/>
                              </a:cxn>
                              <a:cxn ang="f377">
                                <a:pos x="f480" y="f481"/>
                              </a:cxn>
                              <a:cxn ang="f377">
                                <a:pos x="f482" y="f483"/>
                              </a:cxn>
                              <a:cxn ang="f377">
                                <a:pos x="f484" y="f479"/>
                              </a:cxn>
                              <a:cxn ang="f377">
                                <a:pos x="f485" y="f486"/>
                              </a:cxn>
                              <a:cxn ang="f377">
                                <a:pos x="f487" y="f488"/>
                              </a:cxn>
                              <a:cxn ang="f377">
                                <a:pos x="f489" y="f490"/>
                              </a:cxn>
                              <a:cxn ang="f377">
                                <a:pos x="f491" y="f492"/>
                              </a:cxn>
                              <a:cxn ang="f377">
                                <a:pos x="f493" y="f477"/>
                              </a:cxn>
                              <a:cxn ang="f377">
                                <a:pos x="f494" y="f495"/>
                              </a:cxn>
                              <a:cxn ang="f377">
                                <a:pos x="f496" y="f497"/>
                              </a:cxn>
                              <a:cxn ang="f377">
                                <a:pos x="f498" y="f475"/>
                              </a:cxn>
                              <a:cxn ang="f377">
                                <a:pos x="f498" y="f499"/>
                              </a:cxn>
                              <a:cxn ang="f377">
                                <a:pos x="f500" y="f501"/>
                              </a:cxn>
                              <a:cxn ang="f377">
                                <a:pos x="f502" y="f483"/>
                              </a:cxn>
                              <a:cxn ang="f377">
                                <a:pos x="f503" y="f504"/>
                              </a:cxn>
                              <a:cxn ang="f377">
                                <a:pos x="f505" y="f506"/>
                              </a:cxn>
                              <a:cxn ang="f377">
                                <a:pos x="f507" y="f508"/>
                              </a:cxn>
                              <a:cxn ang="f377">
                                <a:pos x="f509" y="f486"/>
                              </a:cxn>
                              <a:cxn ang="f377">
                                <a:pos x="f510" y="f486"/>
                              </a:cxn>
                              <a:cxn ang="f377">
                                <a:pos x="f511" y="f499"/>
                              </a:cxn>
                              <a:cxn ang="f377">
                                <a:pos x="f512" y="f513"/>
                              </a:cxn>
                              <a:cxn ang="f377">
                                <a:pos x="f514" y="f515"/>
                              </a:cxn>
                              <a:cxn ang="f377">
                                <a:pos x="f514" y="f516"/>
                              </a:cxn>
                              <a:cxn ang="f377">
                                <a:pos x="f517" y="f518"/>
                              </a:cxn>
                              <a:cxn ang="f377">
                                <a:pos x="f519" y="f520"/>
                              </a:cxn>
                              <a:cxn ang="f377">
                                <a:pos x="f521" y="f522"/>
                              </a:cxn>
                              <a:cxn ang="f377">
                                <a:pos x="f511" y="f501"/>
                              </a:cxn>
                              <a:cxn ang="f377">
                                <a:pos x="f523" y="f524"/>
                              </a:cxn>
                              <a:cxn ang="f377">
                                <a:pos x="f525" y="f526"/>
                              </a:cxn>
                              <a:cxn ang="f377">
                                <a:pos x="f527" y="f528"/>
                              </a:cxn>
                              <a:cxn ang="f377">
                                <a:pos x="f489" y="f529"/>
                              </a:cxn>
                              <a:cxn ang="f377">
                                <a:pos x="f530" y="f531"/>
                              </a:cxn>
                              <a:cxn ang="f377">
                                <a:pos x="f532" y="f533"/>
                              </a:cxn>
                              <a:cxn ang="f377">
                                <a:pos x="f494" y="f534"/>
                              </a:cxn>
                              <a:cxn ang="f377">
                                <a:pos x="f535" y="f536"/>
                              </a:cxn>
                              <a:cxn ang="f377">
                                <a:pos x="f537" y="f531"/>
                              </a:cxn>
                              <a:cxn ang="f377">
                                <a:pos x="f538" y="f539"/>
                              </a:cxn>
                              <a:cxn ang="f377">
                                <a:pos x="f540" y="f541"/>
                              </a:cxn>
                              <a:cxn ang="f377">
                                <a:pos x="f542" y="f543"/>
                              </a:cxn>
                              <a:cxn ang="f377">
                                <a:pos x="f544" y="f531"/>
                              </a:cxn>
                              <a:cxn ang="f377">
                                <a:pos x="f545" y="f546"/>
                              </a:cxn>
                              <a:cxn ang="f377">
                                <a:pos x="f547" y="f548"/>
                              </a:cxn>
                              <a:cxn ang="f377">
                                <a:pos x="f549" y="f550"/>
                              </a:cxn>
                              <a:cxn ang="f377">
                                <a:pos x="f551" y="f552"/>
                              </a:cxn>
                              <a:cxn ang="f377">
                                <a:pos x="f553" y="f539"/>
                              </a:cxn>
                              <a:cxn ang="f377">
                                <a:pos x="f554" y="f555"/>
                              </a:cxn>
                              <a:cxn ang="f377">
                                <a:pos x="f556" y="f557"/>
                              </a:cxn>
                              <a:cxn ang="f377">
                                <a:pos x="f558" y="f559"/>
                              </a:cxn>
                              <a:cxn ang="f377">
                                <a:pos x="f560" y="f561"/>
                              </a:cxn>
                              <a:cxn ang="f377">
                                <a:pos x="f562" y="f563"/>
                              </a:cxn>
                              <a:cxn ang="f377">
                                <a:pos x="f564" y="f565"/>
                              </a:cxn>
                            </a:cxnLst>
                            <a:rect l="f470" t="f473" r="f471" b="f472"/>
                            <a:pathLst>
                              <a:path w="1191" h="615">
                                <a:moveTo>
                                  <a:pt x="f9" y="f10"/>
                                </a:moveTo>
                                <a:lnTo>
                                  <a:pt x="f11" y="f12"/>
                                </a:lnTo>
                                <a:lnTo>
                                  <a:pt x="f13" y="f14"/>
                                </a:lnTo>
                                <a:lnTo>
                                  <a:pt x="f15" y="f16"/>
                                </a:lnTo>
                                <a:lnTo>
                                  <a:pt x="f17" y="f16"/>
                                </a:lnTo>
                                <a:lnTo>
                                  <a:pt x="f18" y="f14"/>
                                </a:lnTo>
                                <a:lnTo>
                                  <a:pt x="f19" y="f10"/>
                                </a:lnTo>
                                <a:lnTo>
                                  <a:pt x="f20" y="f21"/>
                                </a:lnTo>
                                <a:lnTo>
                                  <a:pt x="f22" y="f23"/>
                                </a:lnTo>
                                <a:lnTo>
                                  <a:pt x="f24" y="f25"/>
                                </a:lnTo>
                                <a:lnTo>
                                  <a:pt x="f26" y="f27"/>
                                </a:lnTo>
                                <a:lnTo>
                                  <a:pt x="f28" y="f29"/>
                                </a:lnTo>
                                <a:lnTo>
                                  <a:pt x="f30" y="f31"/>
                                </a:lnTo>
                                <a:lnTo>
                                  <a:pt x="f32" y="f2"/>
                                </a:lnTo>
                                <a:lnTo>
                                  <a:pt x="f33" y="f34"/>
                                </a:lnTo>
                                <a:lnTo>
                                  <a:pt x="f35" y="f36"/>
                                </a:lnTo>
                                <a:lnTo>
                                  <a:pt x="f37" y="f38"/>
                                </a:lnTo>
                                <a:lnTo>
                                  <a:pt x="f39" y="f40"/>
                                </a:lnTo>
                                <a:lnTo>
                                  <a:pt x="f39" y="f41"/>
                                </a:lnTo>
                                <a:lnTo>
                                  <a:pt x="f37" y="f34"/>
                                </a:lnTo>
                                <a:lnTo>
                                  <a:pt x="f42" y="f43"/>
                                </a:lnTo>
                                <a:lnTo>
                                  <a:pt x="f37" y="f44"/>
                                </a:lnTo>
                                <a:lnTo>
                                  <a:pt x="f39" y="f45"/>
                                </a:lnTo>
                                <a:lnTo>
                                  <a:pt x="f46" y="f29"/>
                                </a:lnTo>
                                <a:lnTo>
                                  <a:pt x="f47" y="f48"/>
                                </a:lnTo>
                                <a:lnTo>
                                  <a:pt x="f49" y="f50"/>
                                </a:lnTo>
                                <a:lnTo>
                                  <a:pt x="f51" y="f50"/>
                                </a:lnTo>
                                <a:lnTo>
                                  <a:pt x="f52" y="f53"/>
                                </a:lnTo>
                                <a:lnTo>
                                  <a:pt x="f54" y="f55"/>
                                </a:lnTo>
                                <a:lnTo>
                                  <a:pt x="f56" y="f57"/>
                                </a:lnTo>
                                <a:lnTo>
                                  <a:pt x="f58" y="f45"/>
                                </a:lnTo>
                                <a:lnTo>
                                  <a:pt x="f59" y="f60"/>
                                </a:lnTo>
                                <a:lnTo>
                                  <a:pt x="f58" y="f21"/>
                                </a:lnTo>
                                <a:lnTo>
                                  <a:pt x="f61" y="f62"/>
                                </a:lnTo>
                                <a:lnTo>
                                  <a:pt x="f62" y="f63"/>
                                </a:lnTo>
                                <a:lnTo>
                                  <a:pt x="f10" y="f58"/>
                                </a:lnTo>
                                <a:lnTo>
                                  <a:pt x="f64" y="f54"/>
                                </a:lnTo>
                                <a:lnTo>
                                  <a:pt x="f65" y="f52"/>
                                </a:lnTo>
                                <a:lnTo>
                                  <a:pt x="f66" y="f8"/>
                                </a:lnTo>
                                <a:lnTo>
                                  <a:pt x="f67" y="f51"/>
                                </a:lnTo>
                                <a:lnTo>
                                  <a:pt x="f68" y="f69"/>
                                </a:lnTo>
                                <a:lnTo>
                                  <a:pt x="f70" y="f58"/>
                                </a:lnTo>
                                <a:lnTo>
                                  <a:pt x="f48" y="f71"/>
                                </a:lnTo>
                                <a:lnTo>
                                  <a:pt x="f53" y="f21"/>
                                </a:lnTo>
                                <a:lnTo>
                                  <a:pt x="f48" y="f67"/>
                                </a:lnTo>
                                <a:lnTo>
                                  <a:pt x="f50" y="f72"/>
                                </a:lnTo>
                                <a:lnTo>
                                  <a:pt x="f67" y="f31"/>
                                </a:lnTo>
                                <a:lnTo>
                                  <a:pt x="f73" y="f74"/>
                                </a:lnTo>
                                <a:lnTo>
                                  <a:pt x="f67" y="f2"/>
                                </a:lnTo>
                                <a:lnTo>
                                  <a:pt x="f70" y="f29"/>
                                </a:lnTo>
                                <a:lnTo>
                                  <a:pt x="f75" y="f67"/>
                                </a:lnTo>
                                <a:lnTo>
                                  <a:pt x="f76" y="f23"/>
                                </a:lnTo>
                                <a:lnTo>
                                  <a:pt x="f77" y="f21"/>
                                </a:lnTo>
                                <a:lnTo>
                                  <a:pt x="f78" y="f10"/>
                                </a:lnTo>
                                <a:lnTo>
                                  <a:pt x="f79" y="f12"/>
                                </a:lnTo>
                                <a:lnTo>
                                  <a:pt x="f36" y="f16"/>
                                </a:lnTo>
                                <a:lnTo>
                                  <a:pt x="f80" y="f81"/>
                                </a:lnTo>
                                <a:lnTo>
                                  <a:pt x="f82" y="f12"/>
                                </a:lnTo>
                                <a:lnTo>
                                  <a:pt x="f80" y="f73"/>
                                </a:lnTo>
                                <a:lnTo>
                                  <a:pt x="f36" y="f27"/>
                                </a:lnTo>
                                <a:lnTo>
                                  <a:pt x="f79" y="f29"/>
                                </a:lnTo>
                                <a:lnTo>
                                  <a:pt x="f83" y="f45"/>
                                </a:lnTo>
                                <a:lnTo>
                                  <a:pt x="f84" y="f76"/>
                                </a:lnTo>
                                <a:lnTo>
                                  <a:pt x="f85" y="f43"/>
                                </a:lnTo>
                                <a:lnTo>
                                  <a:pt x="f74" y="f85"/>
                                </a:lnTo>
                                <a:lnTo>
                                  <a:pt x="f29" y="f86"/>
                                </a:lnTo>
                                <a:lnTo>
                                  <a:pt x="f87" y="f78"/>
                                </a:lnTo>
                                <a:lnTo>
                                  <a:pt x="f31" y="f34"/>
                                </a:lnTo>
                                <a:lnTo>
                                  <a:pt x="f76" y="f88"/>
                                </a:lnTo>
                                <a:lnTo>
                                  <a:pt x="f89" y="f88"/>
                                </a:lnTo>
                                <a:lnTo>
                                  <a:pt x="f77" y="f86"/>
                                </a:lnTo>
                                <a:lnTo>
                                  <a:pt x="f84" y="f86"/>
                                </a:lnTo>
                                <a:lnTo>
                                  <a:pt x="f90" y="f86"/>
                                </a:lnTo>
                                <a:lnTo>
                                  <a:pt x="f79" y="f91"/>
                                </a:lnTo>
                                <a:lnTo>
                                  <a:pt x="f36" y="f91"/>
                                </a:lnTo>
                                <a:lnTo>
                                  <a:pt x="f92" y="f77"/>
                                </a:lnTo>
                                <a:lnTo>
                                  <a:pt x="f93" y="f85"/>
                                </a:lnTo>
                                <a:lnTo>
                                  <a:pt x="f94" y="f95"/>
                                </a:lnTo>
                                <a:lnTo>
                                  <a:pt x="f96" y="f2"/>
                                </a:lnTo>
                                <a:lnTo>
                                  <a:pt x="f97" y="f76"/>
                                </a:lnTo>
                                <a:lnTo>
                                  <a:pt x="f98" y="f99"/>
                                </a:lnTo>
                                <a:lnTo>
                                  <a:pt x="f100" y="f55"/>
                                </a:lnTo>
                                <a:lnTo>
                                  <a:pt x="f101" y="f72"/>
                                </a:lnTo>
                                <a:lnTo>
                                  <a:pt x="f102" y="f53"/>
                                </a:lnTo>
                                <a:lnTo>
                                  <a:pt x="f103" y="f53"/>
                                </a:lnTo>
                                <a:lnTo>
                                  <a:pt x="f104" y="f53"/>
                                </a:lnTo>
                                <a:lnTo>
                                  <a:pt x="f105" y="f53"/>
                                </a:lnTo>
                                <a:lnTo>
                                  <a:pt x="f106" y="f53"/>
                                </a:lnTo>
                                <a:lnTo>
                                  <a:pt x="f107" y="f48"/>
                                </a:lnTo>
                                <a:lnTo>
                                  <a:pt x="f108" y="f70"/>
                                </a:lnTo>
                                <a:lnTo>
                                  <a:pt x="f109" y="f27"/>
                                </a:lnTo>
                                <a:lnTo>
                                  <a:pt x="f108" y="f27"/>
                                </a:lnTo>
                                <a:lnTo>
                                  <a:pt x="f107" y="f27"/>
                                </a:lnTo>
                                <a:lnTo>
                                  <a:pt x="f106" y="f50"/>
                                </a:lnTo>
                                <a:lnTo>
                                  <a:pt x="f105" y="f50"/>
                                </a:lnTo>
                                <a:lnTo>
                                  <a:pt x="f104" y="f50"/>
                                </a:lnTo>
                                <a:lnTo>
                                  <a:pt x="f103" y="f50"/>
                                </a:lnTo>
                                <a:lnTo>
                                  <a:pt x="f110" y="f27"/>
                                </a:lnTo>
                                <a:lnTo>
                                  <a:pt x="f111" y="f60"/>
                                </a:lnTo>
                                <a:lnTo>
                                  <a:pt x="f112" y="f113"/>
                                </a:lnTo>
                                <a:lnTo>
                                  <a:pt x="f114" y="f64"/>
                                </a:lnTo>
                                <a:lnTo>
                                  <a:pt x="f114" y="f12"/>
                                </a:lnTo>
                                <a:lnTo>
                                  <a:pt x="f114" y="f71"/>
                                </a:lnTo>
                                <a:lnTo>
                                  <a:pt x="f112" y="f63"/>
                                </a:lnTo>
                                <a:lnTo>
                                  <a:pt x="f111" y="f58"/>
                                </a:lnTo>
                                <a:lnTo>
                                  <a:pt x="f110" y="f54"/>
                                </a:lnTo>
                                <a:lnTo>
                                  <a:pt x="f115" y="f69"/>
                                </a:lnTo>
                                <a:lnTo>
                                  <a:pt x="f116" y="f117"/>
                                </a:lnTo>
                                <a:lnTo>
                                  <a:pt x="f107" y="f117"/>
                                </a:lnTo>
                                <a:lnTo>
                                  <a:pt x="f118" y="f117"/>
                                </a:lnTo>
                                <a:lnTo>
                                  <a:pt x="f119" y="f52"/>
                                </a:lnTo>
                                <a:lnTo>
                                  <a:pt x="f120" y="f54"/>
                                </a:lnTo>
                                <a:lnTo>
                                  <a:pt x="f121" y="f58"/>
                                </a:lnTo>
                                <a:lnTo>
                                  <a:pt x="f122" y="f81"/>
                                </a:lnTo>
                                <a:lnTo>
                                  <a:pt x="f6" y="f12"/>
                                </a:lnTo>
                                <a:lnTo>
                                  <a:pt x="f6" y="f73"/>
                                </a:lnTo>
                                <a:lnTo>
                                  <a:pt x="f122" y="f27"/>
                                </a:lnTo>
                                <a:lnTo>
                                  <a:pt x="f120" y="f123"/>
                                </a:lnTo>
                                <a:lnTo>
                                  <a:pt x="f119" y="f57"/>
                                </a:lnTo>
                                <a:lnTo>
                                  <a:pt x="f108" y="f43"/>
                                </a:lnTo>
                                <a:lnTo>
                                  <a:pt x="f105" y="f88"/>
                                </a:lnTo>
                                <a:lnTo>
                                  <a:pt x="f102" y="f124"/>
                                </a:lnTo>
                                <a:lnTo>
                                  <a:pt x="f100" y="f125"/>
                                </a:lnTo>
                                <a:lnTo>
                                  <a:pt x="f126" y="f79"/>
                                </a:lnTo>
                                <a:lnTo>
                                  <a:pt x="f127" y="f128"/>
                                </a:lnTo>
                                <a:lnTo>
                                  <a:pt x="f93" y="f41"/>
                                </a:lnTo>
                                <a:lnTo>
                                  <a:pt x="f36" y="f36"/>
                                </a:lnTo>
                                <a:lnTo>
                                  <a:pt x="f83" y="f129"/>
                                </a:lnTo>
                                <a:lnTo>
                                  <a:pt x="f130" y="f129"/>
                                </a:lnTo>
                                <a:lnTo>
                                  <a:pt x="f2" y="f80"/>
                                </a:lnTo>
                                <a:lnTo>
                                  <a:pt x="f99" y="f80"/>
                                </a:lnTo>
                                <a:lnTo>
                                  <a:pt x="f123" y="f131"/>
                                </a:lnTo>
                                <a:lnTo>
                                  <a:pt x="f50" y="f92"/>
                                </a:lnTo>
                                <a:lnTo>
                                  <a:pt x="f25" y="f40"/>
                                </a:lnTo>
                                <a:lnTo>
                                  <a:pt x="f23" y="f93"/>
                                </a:lnTo>
                                <a:lnTo>
                                  <a:pt x="f10" y="f132"/>
                                </a:lnTo>
                                <a:lnTo>
                                  <a:pt x="f62" y="f94"/>
                                </a:lnTo>
                                <a:lnTo>
                                  <a:pt x="f81" y="f96"/>
                                </a:lnTo>
                                <a:lnTo>
                                  <a:pt x="f133" y="f134"/>
                                </a:lnTo>
                                <a:lnTo>
                                  <a:pt x="f58" y="f100"/>
                                </a:lnTo>
                                <a:lnTo>
                                  <a:pt x="f56" y="f110"/>
                                </a:lnTo>
                                <a:lnTo>
                                  <a:pt x="f56" y="f116"/>
                                </a:lnTo>
                                <a:lnTo>
                                  <a:pt x="f59" y="f108"/>
                                </a:lnTo>
                                <a:lnTo>
                                  <a:pt x="f135" y="f136"/>
                                </a:lnTo>
                                <a:lnTo>
                                  <a:pt x="f81" y="f137"/>
                                </a:lnTo>
                                <a:lnTo>
                                  <a:pt x="f138" y="f137"/>
                                </a:lnTo>
                                <a:lnTo>
                                  <a:pt x="f139" y="f137"/>
                                </a:lnTo>
                                <a:lnTo>
                                  <a:pt x="f73" y="f140"/>
                                </a:lnTo>
                                <a:lnTo>
                                  <a:pt x="f66" y="f141"/>
                                </a:lnTo>
                                <a:lnTo>
                                  <a:pt x="f25" y="f107"/>
                                </a:lnTo>
                                <a:lnTo>
                                  <a:pt x="f25" y="f116"/>
                                </a:lnTo>
                                <a:lnTo>
                                  <a:pt x="f66" y="f115"/>
                                </a:lnTo>
                                <a:lnTo>
                                  <a:pt x="f65" y="f102"/>
                                </a:lnTo>
                                <a:lnTo>
                                  <a:pt x="f64" y="f142"/>
                                </a:lnTo>
                                <a:lnTo>
                                  <a:pt x="f139" y="f114"/>
                                </a:lnTo>
                                <a:lnTo>
                                  <a:pt x="f64" y="f100"/>
                                </a:lnTo>
                                <a:lnTo>
                                  <a:pt x="f65" y="f100"/>
                                </a:lnTo>
                                <a:lnTo>
                                  <a:pt x="f25" y="f100"/>
                                </a:lnTo>
                                <a:lnTo>
                                  <a:pt x="f143" y="f100"/>
                                </a:lnTo>
                                <a:lnTo>
                                  <a:pt x="f60" y="f114"/>
                                </a:lnTo>
                                <a:lnTo>
                                  <a:pt x="f68" y="f112"/>
                                </a:lnTo>
                                <a:lnTo>
                                  <a:pt x="f50" y="f142"/>
                                </a:lnTo>
                                <a:lnTo>
                                  <a:pt x="f50" y="f111"/>
                                </a:lnTo>
                                <a:lnTo>
                                  <a:pt x="f48" y="f112"/>
                                </a:lnTo>
                                <a:lnTo>
                                  <a:pt x="f53" y="f100"/>
                                </a:lnTo>
                                <a:lnTo>
                                  <a:pt x="f144" y="f145"/>
                                </a:lnTo>
                                <a:lnTo>
                                  <a:pt x="f29" y="f146"/>
                                </a:lnTo>
                                <a:lnTo>
                                  <a:pt x="f87" y="f146"/>
                                </a:lnTo>
                                <a:lnTo>
                                  <a:pt x="f75" y="f146"/>
                                </a:lnTo>
                                <a:lnTo>
                                  <a:pt x="f45" y="f146"/>
                                </a:lnTo>
                                <a:lnTo>
                                  <a:pt x="f99" y="f145"/>
                                </a:lnTo>
                                <a:lnTo>
                                  <a:pt x="f57" y="f100"/>
                                </a:lnTo>
                                <a:lnTo>
                                  <a:pt x="f57" y="f142"/>
                                </a:lnTo>
                                <a:lnTo>
                                  <a:pt x="f99" y="f147"/>
                                </a:lnTo>
                                <a:lnTo>
                                  <a:pt x="f45" y="f105"/>
                                </a:lnTo>
                                <a:lnTo>
                                  <a:pt x="f75" y="f107"/>
                                </a:lnTo>
                                <a:lnTo>
                                  <a:pt x="f29" y="f141"/>
                                </a:lnTo>
                                <a:lnTo>
                                  <a:pt x="f48" y="f119"/>
                                </a:lnTo>
                                <a:lnTo>
                                  <a:pt x="f50" y="f148"/>
                                </a:lnTo>
                                <a:lnTo>
                                  <a:pt x="f143" y="f149"/>
                                </a:lnTo>
                                <a:lnTo>
                                  <a:pt x="f66" y="f150"/>
                                </a:lnTo>
                                <a:lnTo>
                                  <a:pt x="f151" y="f122"/>
                                </a:lnTo>
                                <a:lnTo>
                                  <a:pt x="f14" y="f152"/>
                                </a:lnTo>
                                <a:lnTo>
                                  <a:pt x="f153" y="f6"/>
                                </a:lnTo>
                                <a:lnTo>
                                  <a:pt x="f58" y="f6"/>
                                </a:lnTo>
                                <a:lnTo>
                                  <a:pt x="f69" y="f152"/>
                                </a:lnTo>
                                <a:lnTo>
                                  <a:pt x="f51" y="f122"/>
                                </a:lnTo>
                                <a:lnTo>
                                  <a:pt x="f154" y="f155"/>
                                </a:lnTo>
                                <a:lnTo>
                                  <a:pt x="f35" y="f136"/>
                                </a:lnTo>
                                <a:lnTo>
                                  <a:pt x="f33" y="f156"/>
                                </a:lnTo>
                                <a:lnTo>
                                  <a:pt x="f157" y="f158"/>
                                </a:lnTo>
                                <a:lnTo>
                                  <a:pt x="f159" y="f114"/>
                                </a:lnTo>
                                <a:lnTo>
                                  <a:pt x="f30" y="f160"/>
                                </a:lnTo>
                                <a:lnTo>
                                  <a:pt x="f161" y="f96"/>
                                </a:lnTo>
                                <a:lnTo>
                                  <a:pt x="f162" y="f132"/>
                                </a:lnTo>
                                <a:lnTo>
                                  <a:pt x="f163" y="f40"/>
                                </a:lnTo>
                                <a:lnTo>
                                  <a:pt x="f164" y="f129"/>
                                </a:lnTo>
                                <a:lnTo>
                                  <a:pt x="f165" y="f79"/>
                                </a:lnTo>
                                <a:lnTo>
                                  <a:pt x="f166" y="f83"/>
                                </a:lnTo>
                                <a:lnTo>
                                  <a:pt x="f22" y="f84"/>
                                </a:lnTo>
                                <a:lnTo>
                                  <a:pt x="f167" y="f77"/>
                                </a:lnTo>
                                <a:lnTo>
                                  <a:pt x="f20" y="f43"/>
                                </a:lnTo>
                                <a:lnTo>
                                  <a:pt x="f168" y="f74"/>
                                </a:lnTo>
                                <a:lnTo>
                                  <a:pt x="f169" y="f44"/>
                                </a:lnTo>
                                <a:lnTo>
                                  <a:pt x="f170" y="f99"/>
                                </a:lnTo>
                                <a:lnTo>
                                  <a:pt x="f17" y="f45"/>
                                </a:lnTo>
                                <a:lnTo>
                                  <a:pt x="f171" y="f55"/>
                                </a:lnTo>
                                <a:lnTo>
                                  <a:pt x="f172" y="f55"/>
                                </a:lnTo>
                                <a:lnTo>
                                  <a:pt x="f173" y="f55"/>
                                </a:lnTo>
                                <a:lnTo>
                                  <a:pt x="f174" y="f55"/>
                                </a:lnTo>
                                <a:lnTo>
                                  <a:pt x="f7" y="f45"/>
                                </a:lnTo>
                                <a:lnTo>
                                  <a:pt x="f175" y="f87"/>
                                </a:lnTo>
                                <a:lnTo>
                                  <a:pt x="f176" y="f29"/>
                                </a:lnTo>
                                <a:lnTo>
                                  <a:pt x="f177" y="f48"/>
                                </a:lnTo>
                                <a:lnTo>
                                  <a:pt x="f178" y="f27"/>
                                </a:lnTo>
                                <a:lnTo>
                                  <a:pt x="f174" y="f143"/>
                                </a:lnTo>
                                <a:lnTo>
                                  <a:pt x="f179" y="f113"/>
                                </a:lnTo>
                                <a:lnTo>
                                  <a:pt x="f179" y="f23"/>
                                </a:lnTo>
                                <a:lnTo>
                                  <a:pt x="f9" y="f10"/>
                                </a:lnTo>
                                <a:close/>
                              </a:path>
                            </a:pathLst>
                          </a:custGeom>
                          <a:solidFill>
                            <a:srgbClr val="002060"/>
                          </a:solidFill>
                          <a:ln cap="flat">
                            <a:noFill/>
                            <a:prstDash val="solid"/>
                          </a:ln>
                        </wps:spPr>
                        <wps:bodyPr lIns="0" tIns="0" rIns="0" bIns="0"/>
                      </wps:wsp>
                      <wps:wsp>
                        <wps:cNvPr id="90" name="Freeform 235"/>
                        <wps:cNvSpPr/>
                        <wps:spPr>
                          <a:xfrm>
                            <a:off x="5970675" y="8356134"/>
                            <a:ext cx="456953" cy="184516"/>
                          </a:xfrm>
                          <a:custGeom>
                            <a:avLst/>
                            <a:gdLst>
                              <a:gd name="f0" fmla="val 10800000"/>
                              <a:gd name="f1" fmla="val 5400000"/>
                              <a:gd name="f2" fmla="val 180"/>
                              <a:gd name="f3" fmla="val w"/>
                              <a:gd name="f4" fmla="val h"/>
                              <a:gd name="f5" fmla="val 0"/>
                              <a:gd name="f6" fmla="val 648"/>
                              <a:gd name="f7" fmla="val 317"/>
                              <a:gd name="f8" fmla="val 38"/>
                              <a:gd name="f9" fmla="val 67"/>
                              <a:gd name="f10" fmla="val 29"/>
                              <a:gd name="f11" fmla="val 91"/>
                              <a:gd name="f12" fmla="val 53"/>
                              <a:gd name="f13" fmla="val 120"/>
                              <a:gd name="f14" fmla="val 82"/>
                              <a:gd name="f15" fmla="val 149"/>
                              <a:gd name="f16" fmla="val 101"/>
                              <a:gd name="f17" fmla="val 178"/>
                              <a:gd name="f18" fmla="val 125"/>
                              <a:gd name="f19" fmla="val 211"/>
                              <a:gd name="f20" fmla="val 144"/>
                              <a:gd name="f21" fmla="val 245"/>
                              <a:gd name="f22" fmla="val 159"/>
                              <a:gd name="f23" fmla="val 278"/>
                              <a:gd name="f24" fmla="val 173"/>
                              <a:gd name="f25" fmla="val 312"/>
                              <a:gd name="f26" fmla="val 183"/>
                              <a:gd name="f27" fmla="val 346"/>
                              <a:gd name="f28" fmla="val 192"/>
                              <a:gd name="f29" fmla="val 384"/>
                              <a:gd name="f30" fmla="val 202"/>
                              <a:gd name="f31" fmla="val 418"/>
                              <a:gd name="f32" fmla="val 456"/>
                              <a:gd name="f33" fmla="val 207"/>
                              <a:gd name="f34" fmla="val 494"/>
                              <a:gd name="f35" fmla="val 533"/>
                              <a:gd name="f36" fmla="val 197"/>
                              <a:gd name="f37" fmla="val 566"/>
                              <a:gd name="f38" fmla="val 288"/>
                              <a:gd name="f39" fmla="val 614"/>
                              <a:gd name="f40" fmla="val 298"/>
                              <a:gd name="f41" fmla="val 581"/>
                              <a:gd name="f42" fmla="val 308"/>
                              <a:gd name="f43" fmla="val 547"/>
                              <a:gd name="f44" fmla="val 509"/>
                              <a:gd name="f45" fmla="val 470"/>
                              <a:gd name="f46" fmla="val 432"/>
                              <a:gd name="f47" fmla="val 394"/>
                              <a:gd name="f48" fmla="val 350"/>
                              <a:gd name="f49" fmla="val 269"/>
                              <a:gd name="f50" fmla="val 230"/>
                              <a:gd name="f51" fmla="val 279"/>
                              <a:gd name="f52" fmla="val 264"/>
                              <a:gd name="f53" fmla="val 154"/>
                              <a:gd name="f54" fmla="val 226"/>
                              <a:gd name="f55" fmla="val 48"/>
                              <a:gd name="f56" fmla="val 168"/>
                              <a:gd name="f57" fmla="val 43"/>
                              <a:gd name="f58" fmla="val 130"/>
                              <a:gd name="f59" fmla="val 106"/>
                              <a:gd name="f60" fmla="val 19"/>
                              <a:gd name="f61" fmla="val 92"/>
                              <a:gd name="f62" fmla="val 5"/>
                              <a:gd name="f63" fmla="val 77"/>
                              <a:gd name="f64" fmla="val 68"/>
                              <a:gd name="f65" fmla="val 58"/>
                              <a:gd name="f66" fmla="val 14"/>
                              <a:gd name="f67" fmla="val 39"/>
                              <a:gd name="f68" fmla="val 24"/>
                              <a:gd name="f69" fmla="val 10"/>
                              <a:gd name="f70" fmla="+- 0 0 -90"/>
                              <a:gd name="f71" fmla="*/ f3 1 648"/>
                              <a:gd name="f72" fmla="*/ f4 1 317"/>
                              <a:gd name="f73" fmla="+- f7 0 f5"/>
                              <a:gd name="f74" fmla="+- f6 0 f5"/>
                              <a:gd name="f75" fmla="*/ f70 f0 1"/>
                              <a:gd name="f76" fmla="*/ f74 1 648"/>
                              <a:gd name="f77" fmla="*/ f73 1 317"/>
                              <a:gd name="f78" fmla="*/ 38 f74 1"/>
                              <a:gd name="f79" fmla="*/ 0 f73 1"/>
                              <a:gd name="f80" fmla="*/ 67 f74 1"/>
                              <a:gd name="f81" fmla="*/ 29 f73 1"/>
                              <a:gd name="f82" fmla="*/ 91 f74 1"/>
                              <a:gd name="f83" fmla="*/ 53 f73 1"/>
                              <a:gd name="f84" fmla="*/ 120 f74 1"/>
                              <a:gd name="f85" fmla="*/ 82 f73 1"/>
                              <a:gd name="f86" fmla="*/ 149 f74 1"/>
                              <a:gd name="f87" fmla="*/ 101 f73 1"/>
                              <a:gd name="f88" fmla="*/ 178 f74 1"/>
                              <a:gd name="f89" fmla="*/ 125 f73 1"/>
                              <a:gd name="f90" fmla="*/ 211 f74 1"/>
                              <a:gd name="f91" fmla="*/ 144 f73 1"/>
                              <a:gd name="f92" fmla="*/ 245 f74 1"/>
                              <a:gd name="f93" fmla="*/ 159 f73 1"/>
                              <a:gd name="f94" fmla="*/ 278 f74 1"/>
                              <a:gd name="f95" fmla="*/ 173 f73 1"/>
                              <a:gd name="f96" fmla="*/ 312 f74 1"/>
                              <a:gd name="f97" fmla="*/ 183 f73 1"/>
                              <a:gd name="f98" fmla="*/ 346 f74 1"/>
                              <a:gd name="f99" fmla="*/ 192 f73 1"/>
                              <a:gd name="f100" fmla="*/ 384 f74 1"/>
                              <a:gd name="f101" fmla="*/ 202 f73 1"/>
                              <a:gd name="f102" fmla="*/ 418 f74 1"/>
                              <a:gd name="f103" fmla="*/ 456 f74 1"/>
                              <a:gd name="f104" fmla="*/ 207 f73 1"/>
                              <a:gd name="f105" fmla="*/ 494 f74 1"/>
                              <a:gd name="f106" fmla="*/ 533 f74 1"/>
                              <a:gd name="f107" fmla="*/ 197 f73 1"/>
                              <a:gd name="f108" fmla="*/ 566 f74 1"/>
                              <a:gd name="f109" fmla="*/ 648 f74 1"/>
                              <a:gd name="f110" fmla="*/ 288 f73 1"/>
                              <a:gd name="f111" fmla="*/ 614 f74 1"/>
                              <a:gd name="f112" fmla="*/ 298 f73 1"/>
                              <a:gd name="f113" fmla="*/ 581 f74 1"/>
                              <a:gd name="f114" fmla="*/ 308 f73 1"/>
                              <a:gd name="f115" fmla="*/ 547 f74 1"/>
                              <a:gd name="f116" fmla="*/ 312 f73 1"/>
                              <a:gd name="f117" fmla="*/ 509 f74 1"/>
                              <a:gd name="f118" fmla="*/ 317 f73 1"/>
                              <a:gd name="f119" fmla="*/ 470 f74 1"/>
                              <a:gd name="f120" fmla="*/ 432 f74 1"/>
                              <a:gd name="f121" fmla="*/ 394 f74 1"/>
                              <a:gd name="f122" fmla="*/ 350 f74 1"/>
                              <a:gd name="f123" fmla="*/ 269 f74 1"/>
                              <a:gd name="f124" fmla="*/ 230 f74 1"/>
                              <a:gd name="f125" fmla="*/ 279 f73 1"/>
                              <a:gd name="f126" fmla="*/ 192 f74 1"/>
                              <a:gd name="f127" fmla="*/ 264 f73 1"/>
                              <a:gd name="f128" fmla="*/ 154 f74 1"/>
                              <a:gd name="f129" fmla="*/ 245 f73 1"/>
                              <a:gd name="f130" fmla="*/ 226 f73 1"/>
                              <a:gd name="f131" fmla="*/ 82 f74 1"/>
                              <a:gd name="f132" fmla="*/ 48 f74 1"/>
                              <a:gd name="f133" fmla="*/ 178 f73 1"/>
                              <a:gd name="f134" fmla="*/ 168 f73 1"/>
                              <a:gd name="f135" fmla="*/ 43 f74 1"/>
                              <a:gd name="f136" fmla="*/ 130 f73 1"/>
                              <a:gd name="f137" fmla="*/ 120 f73 1"/>
                              <a:gd name="f138" fmla="*/ 29 f74 1"/>
                              <a:gd name="f139" fmla="*/ 106 f73 1"/>
                              <a:gd name="f140" fmla="*/ 19 f74 1"/>
                              <a:gd name="f141" fmla="*/ 92 f73 1"/>
                              <a:gd name="f142" fmla="*/ 5 f74 1"/>
                              <a:gd name="f143" fmla="*/ 77 f73 1"/>
                              <a:gd name="f144" fmla="*/ 0 f74 1"/>
                              <a:gd name="f145" fmla="*/ 68 f73 1"/>
                              <a:gd name="f146" fmla="*/ 58 f73 1"/>
                              <a:gd name="f147" fmla="*/ 48 f73 1"/>
                              <a:gd name="f148" fmla="*/ 14 f74 1"/>
                              <a:gd name="f149" fmla="*/ 39 f73 1"/>
                              <a:gd name="f150" fmla="*/ 24 f73 1"/>
                              <a:gd name="f151" fmla="*/ 10 f73 1"/>
                              <a:gd name="f152" fmla="*/ f75 1 f2"/>
                              <a:gd name="f153" fmla="*/ f78 1 648"/>
                              <a:gd name="f154" fmla="*/ f79 1 317"/>
                              <a:gd name="f155" fmla="*/ f80 1 648"/>
                              <a:gd name="f156" fmla="*/ f81 1 317"/>
                              <a:gd name="f157" fmla="*/ f82 1 648"/>
                              <a:gd name="f158" fmla="*/ f83 1 317"/>
                              <a:gd name="f159" fmla="*/ f84 1 648"/>
                              <a:gd name="f160" fmla="*/ f85 1 317"/>
                              <a:gd name="f161" fmla="*/ f86 1 648"/>
                              <a:gd name="f162" fmla="*/ f87 1 317"/>
                              <a:gd name="f163" fmla="*/ f88 1 648"/>
                              <a:gd name="f164" fmla="*/ f89 1 317"/>
                              <a:gd name="f165" fmla="*/ f90 1 648"/>
                              <a:gd name="f166" fmla="*/ f91 1 317"/>
                              <a:gd name="f167" fmla="*/ f92 1 648"/>
                              <a:gd name="f168" fmla="*/ f93 1 317"/>
                              <a:gd name="f169" fmla="*/ f94 1 648"/>
                              <a:gd name="f170" fmla="*/ f95 1 317"/>
                              <a:gd name="f171" fmla="*/ f96 1 648"/>
                              <a:gd name="f172" fmla="*/ f97 1 317"/>
                              <a:gd name="f173" fmla="*/ f98 1 648"/>
                              <a:gd name="f174" fmla="*/ f99 1 317"/>
                              <a:gd name="f175" fmla="*/ f100 1 648"/>
                              <a:gd name="f176" fmla="*/ f101 1 317"/>
                              <a:gd name="f177" fmla="*/ f102 1 648"/>
                              <a:gd name="f178" fmla="*/ f103 1 648"/>
                              <a:gd name="f179" fmla="*/ f104 1 317"/>
                              <a:gd name="f180" fmla="*/ f105 1 648"/>
                              <a:gd name="f181" fmla="*/ f106 1 648"/>
                              <a:gd name="f182" fmla="*/ f107 1 317"/>
                              <a:gd name="f183" fmla="*/ f108 1 648"/>
                              <a:gd name="f184" fmla="*/ f109 1 648"/>
                              <a:gd name="f185" fmla="*/ f110 1 317"/>
                              <a:gd name="f186" fmla="*/ f111 1 648"/>
                              <a:gd name="f187" fmla="*/ f112 1 317"/>
                              <a:gd name="f188" fmla="*/ f113 1 648"/>
                              <a:gd name="f189" fmla="*/ f114 1 317"/>
                              <a:gd name="f190" fmla="*/ f115 1 648"/>
                              <a:gd name="f191" fmla="*/ f116 1 317"/>
                              <a:gd name="f192" fmla="*/ f117 1 648"/>
                              <a:gd name="f193" fmla="*/ f118 1 317"/>
                              <a:gd name="f194" fmla="*/ f119 1 648"/>
                              <a:gd name="f195" fmla="*/ f120 1 648"/>
                              <a:gd name="f196" fmla="*/ f121 1 648"/>
                              <a:gd name="f197" fmla="*/ f122 1 648"/>
                              <a:gd name="f198" fmla="*/ f123 1 648"/>
                              <a:gd name="f199" fmla="*/ f124 1 648"/>
                              <a:gd name="f200" fmla="*/ f125 1 317"/>
                              <a:gd name="f201" fmla="*/ f126 1 648"/>
                              <a:gd name="f202" fmla="*/ f127 1 317"/>
                              <a:gd name="f203" fmla="*/ f128 1 648"/>
                              <a:gd name="f204" fmla="*/ f129 1 317"/>
                              <a:gd name="f205" fmla="*/ f130 1 317"/>
                              <a:gd name="f206" fmla="*/ f131 1 648"/>
                              <a:gd name="f207" fmla="*/ f132 1 648"/>
                              <a:gd name="f208" fmla="*/ f133 1 317"/>
                              <a:gd name="f209" fmla="*/ f134 1 317"/>
                              <a:gd name="f210" fmla="*/ f135 1 648"/>
                              <a:gd name="f211" fmla="*/ f136 1 317"/>
                              <a:gd name="f212" fmla="*/ f137 1 317"/>
                              <a:gd name="f213" fmla="*/ f138 1 648"/>
                              <a:gd name="f214" fmla="*/ f139 1 317"/>
                              <a:gd name="f215" fmla="*/ f140 1 648"/>
                              <a:gd name="f216" fmla="*/ f141 1 317"/>
                              <a:gd name="f217" fmla="*/ f142 1 648"/>
                              <a:gd name="f218" fmla="*/ f143 1 317"/>
                              <a:gd name="f219" fmla="*/ f144 1 648"/>
                              <a:gd name="f220" fmla="*/ f145 1 317"/>
                              <a:gd name="f221" fmla="*/ f146 1 317"/>
                              <a:gd name="f222" fmla="*/ f147 1 317"/>
                              <a:gd name="f223" fmla="*/ f148 1 648"/>
                              <a:gd name="f224" fmla="*/ f149 1 317"/>
                              <a:gd name="f225" fmla="*/ f150 1 317"/>
                              <a:gd name="f226" fmla="*/ f151 1 317"/>
                              <a:gd name="f227" fmla="*/ 0 1 f76"/>
                              <a:gd name="f228" fmla="*/ f6 1 f76"/>
                              <a:gd name="f229" fmla="*/ 0 1 f77"/>
                              <a:gd name="f230" fmla="*/ f7 1 f77"/>
                              <a:gd name="f231" fmla="+- f152 0 f1"/>
                              <a:gd name="f232" fmla="*/ f153 1 f76"/>
                              <a:gd name="f233" fmla="*/ f154 1 f77"/>
                              <a:gd name="f234" fmla="*/ f155 1 f76"/>
                              <a:gd name="f235" fmla="*/ f156 1 f77"/>
                              <a:gd name="f236" fmla="*/ f157 1 f76"/>
                              <a:gd name="f237" fmla="*/ f158 1 f77"/>
                              <a:gd name="f238" fmla="*/ f159 1 f76"/>
                              <a:gd name="f239" fmla="*/ f160 1 f77"/>
                              <a:gd name="f240" fmla="*/ f161 1 f76"/>
                              <a:gd name="f241" fmla="*/ f162 1 f77"/>
                              <a:gd name="f242" fmla="*/ f163 1 f76"/>
                              <a:gd name="f243" fmla="*/ f164 1 f77"/>
                              <a:gd name="f244" fmla="*/ f165 1 f76"/>
                              <a:gd name="f245" fmla="*/ f166 1 f77"/>
                              <a:gd name="f246" fmla="*/ f167 1 f76"/>
                              <a:gd name="f247" fmla="*/ f168 1 f77"/>
                              <a:gd name="f248" fmla="*/ f169 1 f76"/>
                              <a:gd name="f249" fmla="*/ f170 1 f77"/>
                              <a:gd name="f250" fmla="*/ f171 1 f76"/>
                              <a:gd name="f251" fmla="*/ f172 1 f77"/>
                              <a:gd name="f252" fmla="*/ f173 1 f76"/>
                              <a:gd name="f253" fmla="*/ f174 1 f77"/>
                              <a:gd name="f254" fmla="*/ f175 1 f76"/>
                              <a:gd name="f255" fmla="*/ f176 1 f77"/>
                              <a:gd name="f256" fmla="*/ f177 1 f76"/>
                              <a:gd name="f257" fmla="*/ f178 1 f76"/>
                              <a:gd name="f258" fmla="*/ f179 1 f77"/>
                              <a:gd name="f259" fmla="*/ f180 1 f76"/>
                              <a:gd name="f260" fmla="*/ f181 1 f76"/>
                              <a:gd name="f261" fmla="*/ f182 1 f77"/>
                              <a:gd name="f262" fmla="*/ f183 1 f76"/>
                              <a:gd name="f263" fmla="*/ f184 1 f76"/>
                              <a:gd name="f264" fmla="*/ f185 1 f77"/>
                              <a:gd name="f265" fmla="*/ f186 1 f76"/>
                              <a:gd name="f266" fmla="*/ f187 1 f77"/>
                              <a:gd name="f267" fmla="*/ f188 1 f76"/>
                              <a:gd name="f268" fmla="*/ f189 1 f77"/>
                              <a:gd name="f269" fmla="*/ f190 1 f76"/>
                              <a:gd name="f270" fmla="*/ f191 1 f77"/>
                              <a:gd name="f271" fmla="*/ f192 1 f76"/>
                              <a:gd name="f272" fmla="*/ f193 1 f77"/>
                              <a:gd name="f273" fmla="*/ f194 1 f76"/>
                              <a:gd name="f274" fmla="*/ f195 1 f76"/>
                              <a:gd name="f275" fmla="*/ f196 1 f76"/>
                              <a:gd name="f276" fmla="*/ f197 1 f76"/>
                              <a:gd name="f277" fmla="*/ f198 1 f76"/>
                              <a:gd name="f278" fmla="*/ f199 1 f76"/>
                              <a:gd name="f279" fmla="*/ f200 1 f77"/>
                              <a:gd name="f280" fmla="*/ f201 1 f76"/>
                              <a:gd name="f281" fmla="*/ f202 1 f77"/>
                              <a:gd name="f282" fmla="*/ f203 1 f76"/>
                              <a:gd name="f283" fmla="*/ f204 1 f77"/>
                              <a:gd name="f284" fmla="*/ f205 1 f77"/>
                              <a:gd name="f285" fmla="*/ f206 1 f76"/>
                              <a:gd name="f286" fmla="*/ f207 1 f76"/>
                              <a:gd name="f287" fmla="*/ f208 1 f77"/>
                              <a:gd name="f288" fmla="*/ f209 1 f77"/>
                              <a:gd name="f289" fmla="*/ f210 1 f76"/>
                              <a:gd name="f290" fmla="*/ f211 1 f77"/>
                              <a:gd name="f291" fmla="*/ f212 1 f77"/>
                              <a:gd name="f292" fmla="*/ f213 1 f76"/>
                              <a:gd name="f293" fmla="*/ f214 1 f77"/>
                              <a:gd name="f294" fmla="*/ f215 1 f76"/>
                              <a:gd name="f295" fmla="*/ f216 1 f77"/>
                              <a:gd name="f296" fmla="*/ f217 1 f76"/>
                              <a:gd name="f297" fmla="*/ f218 1 f77"/>
                              <a:gd name="f298" fmla="*/ f219 1 f76"/>
                              <a:gd name="f299" fmla="*/ f220 1 f77"/>
                              <a:gd name="f300" fmla="*/ f221 1 f77"/>
                              <a:gd name="f301" fmla="*/ f222 1 f77"/>
                              <a:gd name="f302" fmla="*/ f223 1 f76"/>
                              <a:gd name="f303" fmla="*/ f224 1 f77"/>
                              <a:gd name="f304" fmla="*/ f225 1 f77"/>
                              <a:gd name="f305" fmla="*/ f226 1 f77"/>
                              <a:gd name="f306" fmla="*/ f227 f71 1"/>
                              <a:gd name="f307" fmla="*/ f228 f71 1"/>
                              <a:gd name="f308" fmla="*/ f230 f72 1"/>
                              <a:gd name="f309" fmla="*/ f229 f72 1"/>
                              <a:gd name="f310" fmla="*/ f232 f71 1"/>
                              <a:gd name="f311" fmla="*/ f233 f72 1"/>
                              <a:gd name="f312" fmla="*/ f234 f71 1"/>
                              <a:gd name="f313" fmla="*/ f235 f72 1"/>
                              <a:gd name="f314" fmla="*/ f236 f71 1"/>
                              <a:gd name="f315" fmla="*/ f237 f72 1"/>
                              <a:gd name="f316" fmla="*/ f238 f71 1"/>
                              <a:gd name="f317" fmla="*/ f239 f72 1"/>
                              <a:gd name="f318" fmla="*/ f240 f71 1"/>
                              <a:gd name="f319" fmla="*/ f241 f72 1"/>
                              <a:gd name="f320" fmla="*/ f242 f71 1"/>
                              <a:gd name="f321" fmla="*/ f243 f72 1"/>
                              <a:gd name="f322" fmla="*/ f244 f71 1"/>
                              <a:gd name="f323" fmla="*/ f245 f72 1"/>
                              <a:gd name="f324" fmla="*/ f246 f71 1"/>
                              <a:gd name="f325" fmla="*/ f247 f72 1"/>
                              <a:gd name="f326" fmla="*/ f248 f71 1"/>
                              <a:gd name="f327" fmla="*/ f249 f72 1"/>
                              <a:gd name="f328" fmla="*/ f250 f71 1"/>
                              <a:gd name="f329" fmla="*/ f251 f72 1"/>
                              <a:gd name="f330" fmla="*/ f252 f71 1"/>
                              <a:gd name="f331" fmla="*/ f253 f72 1"/>
                              <a:gd name="f332" fmla="*/ f254 f71 1"/>
                              <a:gd name="f333" fmla="*/ f255 f72 1"/>
                              <a:gd name="f334" fmla="*/ f256 f71 1"/>
                              <a:gd name="f335" fmla="*/ f257 f71 1"/>
                              <a:gd name="f336" fmla="*/ f258 f72 1"/>
                              <a:gd name="f337" fmla="*/ f259 f71 1"/>
                              <a:gd name="f338" fmla="*/ f260 f71 1"/>
                              <a:gd name="f339" fmla="*/ f261 f72 1"/>
                              <a:gd name="f340" fmla="*/ f262 f71 1"/>
                              <a:gd name="f341" fmla="*/ f263 f71 1"/>
                              <a:gd name="f342" fmla="*/ f264 f72 1"/>
                              <a:gd name="f343" fmla="*/ f265 f71 1"/>
                              <a:gd name="f344" fmla="*/ f266 f72 1"/>
                              <a:gd name="f345" fmla="*/ f267 f71 1"/>
                              <a:gd name="f346" fmla="*/ f268 f72 1"/>
                              <a:gd name="f347" fmla="*/ f269 f71 1"/>
                              <a:gd name="f348" fmla="*/ f270 f72 1"/>
                              <a:gd name="f349" fmla="*/ f271 f71 1"/>
                              <a:gd name="f350" fmla="*/ f272 f72 1"/>
                              <a:gd name="f351" fmla="*/ f273 f71 1"/>
                              <a:gd name="f352" fmla="*/ f274 f71 1"/>
                              <a:gd name="f353" fmla="*/ f275 f71 1"/>
                              <a:gd name="f354" fmla="*/ f276 f71 1"/>
                              <a:gd name="f355" fmla="*/ f277 f71 1"/>
                              <a:gd name="f356" fmla="*/ f278 f71 1"/>
                              <a:gd name="f357" fmla="*/ f279 f72 1"/>
                              <a:gd name="f358" fmla="*/ f280 f71 1"/>
                              <a:gd name="f359" fmla="*/ f281 f72 1"/>
                              <a:gd name="f360" fmla="*/ f282 f71 1"/>
                              <a:gd name="f361" fmla="*/ f283 f72 1"/>
                              <a:gd name="f362" fmla="*/ f284 f72 1"/>
                              <a:gd name="f363" fmla="*/ f285 f71 1"/>
                              <a:gd name="f364" fmla="*/ f286 f71 1"/>
                              <a:gd name="f365" fmla="*/ f287 f72 1"/>
                              <a:gd name="f366" fmla="*/ f288 f72 1"/>
                              <a:gd name="f367" fmla="*/ f289 f71 1"/>
                              <a:gd name="f368" fmla="*/ f290 f72 1"/>
                              <a:gd name="f369" fmla="*/ f291 f72 1"/>
                              <a:gd name="f370" fmla="*/ f292 f71 1"/>
                              <a:gd name="f371" fmla="*/ f293 f72 1"/>
                              <a:gd name="f372" fmla="*/ f294 f71 1"/>
                              <a:gd name="f373" fmla="*/ f295 f72 1"/>
                              <a:gd name="f374" fmla="*/ f296 f71 1"/>
                              <a:gd name="f375" fmla="*/ f297 f72 1"/>
                              <a:gd name="f376" fmla="*/ f298 f71 1"/>
                              <a:gd name="f377" fmla="*/ f299 f72 1"/>
                              <a:gd name="f378" fmla="*/ f300 f72 1"/>
                              <a:gd name="f379" fmla="*/ f301 f72 1"/>
                              <a:gd name="f380" fmla="*/ f302 f71 1"/>
                              <a:gd name="f381" fmla="*/ f303 f72 1"/>
                              <a:gd name="f382" fmla="*/ f304 f72 1"/>
                              <a:gd name="f383" fmla="*/ f305 f72 1"/>
                            </a:gdLst>
                            <a:ahLst/>
                            <a:cxnLst>
                              <a:cxn ang="3cd4">
                                <a:pos x="hc" y="t"/>
                              </a:cxn>
                              <a:cxn ang="0">
                                <a:pos x="r" y="vc"/>
                              </a:cxn>
                              <a:cxn ang="cd4">
                                <a:pos x="hc" y="b"/>
                              </a:cxn>
                              <a:cxn ang="cd2">
                                <a:pos x="l" y="vc"/>
                              </a:cxn>
                              <a:cxn ang="f231">
                                <a:pos x="f310" y="f311"/>
                              </a:cxn>
                              <a:cxn ang="f231">
                                <a:pos x="f312" y="f313"/>
                              </a:cxn>
                              <a:cxn ang="f231">
                                <a:pos x="f314" y="f315"/>
                              </a:cxn>
                              <a:cxn ang="f231">
                                <a:pos x="f316" y="f317"/>
                              </a:cxn>
                              <a:cxn ang="f231">
                                <a:pos x="f318" y="f319"/>
                              </a:cxn>
                              <a:cxn ang="f231">
                                <a:pos x="f320" y="f321"/>
                              </a:cxn>
                              <a:cxn ang="f231">
                                <a:pos x="f322" y="f323"/>
                              </a:cxn>
                              <a:cxn ang="f231">
                                <a:pos x="f324" y="f325"/>
                              </a:cxn>
                              <a:cxn ang="f231">
                                <a:pos x="f326" y="f327"/>
                              </a:cxn>
                              <a:cxn ang="f231">
                                <a:pos x="f328" y="f329"/>
                              </a:cxn>
                              <a:cxn ang="f231">
                                <a:pos x="f330" y="f331"/>
                              </a:cxn>
                              <a:cxn ang="f231">
                                <a:pos x="f332" y="f333"/>
                              </a:cxn>
                              <a:cxn ang="f231">
                                <a:pos x="f334" y="f333"/>
                              </a:cxn>
                              <a:cxn ang="f231">
                                <a:pos x="f335" y="f336"/>
                              </a:cxn>
                              <a:cxn ang="f231">
                                <a:pos x="f337" y="f333"/>
                              </a:cxn>
                              <a:cxn ang="f231">
                                <a:pos x="f338" y="f339"/>
                              </a:cxn>
                              <a:cxn ang="f231">
                                <a:pos x="f340" y="f331"/>
                              </a:cxn>
                              <a:cxn ang="f231">
                                <a:pos x="f341" y="f342"/>
                              </a:cxn>
                              <a:cxn ang="f231">
                                <a:pos x="f343" y="f344"/>
                              </a:cxn>
                              <a:cxn ang="f231">
                                <a:pos x="f345" y="f346"/>
                              </a:cxn>
                              <a:cxn ang="f231">
                                <a:pos x="f347" y="f348"/>
                              </a:cxn>
                              <a:cxn ang="f231">
                                <a:pos x="f349" y="f350"/>
                              </a:cxn>
                              <a:cxn ang="f231">
                                <a:pos x="f351" y="f350"/>
                              </a:cxn>
                              <a:cxn ang="f231">
                                <a:pos x="f352" y="f350"/>
                              </a:cxn>
                              <a:cxn ang="f231">
                                <a:pos x="f353" y="f348"/>
                              </a:cxn>
                              <a:cxn ang="f231">
                                <a:pos x="f354" y="f346"/>
                              </a:cxn>
                              <a:cxn ang="f231">
                                <a:pos x="f328" y="f344"/>
                              </a:cxn>
                              <a:cxn ang="f231">
                                <a:pos x="f355" y="f342"/>
                              </a:cxn>
                              <a:cxn ang="f231">
                                <a:pos x="f356" y="f357"/>
                              </a:cxn>
                              <a:cxn ang="f231">
                                <a:pos x="f358" y="f359"/>
                              </a:cxn>
                              <a:cxn ang="f231">
                                <a:pos x="f360" y="f361"/>
                              </a:cxn>
                              <a:cxn ang="f231">
                                <a:pos x="f316" y="f362"/>
                              </a:cxn>
                              <a:cxn ang="f231">
                                <a:pos x="f363" y="f333"/>
                              </a:cxn>
                              <a:cxn ang="f231">
                                <a:pos x="f364" y="f365"/>
                              </a:cxn>
                              <a:cxn ang="f231">
                                <a:pos x="f364" y="f366"/>
                              </a:cxn>
                              <a:cxn ang="f231">
                                <a:pos x="f364" y="f325"/>
                              </a:cxn>
                              <a:cxn ang="f231">
                                <a:pos x="f364" y="f323"/>
                              </a:cxn>
                              <a:cxn ang="f231">
                                <a:pos x="f367" y="f368"/>
                              </a:cxn>
                              <a:cxn ang="f231">
                                <a:pos x="f310" y="f369"/>
                              </a:cxn>
                              <a:cxn ang="f231">
                                <a:pos x="f370" y="f371"/>
                              </a:cxn>
                              <a:cxn ang="f231">
                                <a:pos x="f372" y="f373"/>
                              </a:cxn>
                              <a:cxn ang="f231">
                                <a:pos x="f374" y="f375"/>
                              </a:cxn>
                              <a:cxn ang="f231">
                                <a:pos x="f376" y="f377"/>
                              </a:cxn>
                              <a:cxn ang="f231">
                                <a:pos x="f376" y="f378"/>
                              </a:cxn>
                              <a:cxn ang="f231">
                                <a:pos x="f374" y="f379"/>
                              </a:cxn>
                              <a:cxn ang="f231">
                                <a:pos x="f380" y="f381"/>
                              </a:cxn>
                              <a:cxn ang="f231">
                                <a:pos x="f372" y="f313"/>
                              </a:cxn>
                              <a:cxn ang="f231">
                                <a:pos x="f370" y="f382"/>
                              </a:cxn>
                              <a:cxn ang="f231">
                                <a:pos x="f310" y="f383"/>
                              </a:cxn>
                              <a:cxn ang="f231">
                                <a:pos x="f310" y="f311"/>
                              </a:cxn>
                            </a:cxnLst>
                            <a:rect l="f306" t="f309" r="f307" b="f308"/>
                            <a:pathLst>
                              <a:path w="648" h="317">
                                <a:moveTo>
                                  <a:pt x="f8" y="f5"/>
                                </a:moveTo>
                                <a:lnTo>
                                  <a:pt x="f9" y="f10"/>
                                </a:lnTo>
                                <a:lnTo>
                                  <a:pt x="f11" y="f12"/>
                                </a:lnTo>
                                <a:lnTo>
                                  <a:pt x="f13" y="f14"/>
                                </a:lnTo>
                                <a:lnTo>
                                  <a:pt x="f15" y="f16"/>
                                </a:lnTo>
                                <a:lnTo>
                                  <a:pt x="f17" y="f18"/>
                                </a:lnTo>
                                <a:lnTo>
                                  <a:pt x="f19" y="f20"/>
                                </a:lnTo>
                                <a:lnTo>
                                  <a:pt x="f21" y="f22"/>
                                </a:lnTo>
                                <a:lnTo>
                                  <a:pt x="f23" y="f24"/>
                                </a:lnTo>
                                <a:lnTo>
                                  <a:pt x="f25" y="f26"/>
                                </a:lnTo>
                                <a:lnTo>
                                  <a:pt x="f27" y="f28"/>
                                </a:lnTo>
                                <a:lnTo>
                                  <a:pt x="f29" y="f30"/>
                                </a:lnTo>
                                <a:lnTo>
                                  <a:pt x="f31" y="f30"/>
                                </a:lnTo>
                                <a:lnTo>
                                  <a:pt x="f32" y="f33"/>
                                </a:lnTo>
                                <a:lnTo>
                                  <a:pt x="f34" y="f30"/>
                                </a:lnTo>
                                <a:lnTo>
                                  <a:pt x="f35" y="f36"/>
                                </a:lnTo>
                                <a:lnTo>
                                  <a:pt x="f37" y="f28"/>
                                </a:lnTo>
                                <a:lnTo>
                                  <a:pt x="f6" y="f38"/>
                                </a:lnTo>
                                <a:lnTo>
                                  <a:pt x="f39" y="f40"/>
                                </a:lnTo>
                                <a:lnTo>
                                  <a:pt x="f41" y="f42"/>
                                </a:lnTo>
                                <a:lnTo>
                                  <a:pt x="f43" y="f25"/>
                                </a:lnTo>
                                <a:lnTo>
                                  <a:pt x="f44" y="f7"/>
                                </a:lnTo>
                                <a:lnTo>
                                  <a:pt x="f45" y="f7"/>
                                </a:lnTo>
                                <a:lnTo>
                                  <a:pt x="f46" y="f7"/>
                                </a:lnTo>
                                <a:lnTo>
                                  <a:pt x="f47" y="f25"/>
                                </a:lnTo>
                                <a:lnTo>
                                  <a:pt x="f48" y="f42"/>
                                </a:lnTo>
                                <a:lnTo>
                                  <a:pt x="f25" y="f40"/>
                                </a:lnTo>
                                <a:lnTo>
                                  <a:pt x="f49" y="f38"/>
                                </a:lnTo>
                                <a:lnTo>
                                  <a:pt x="f50" y="f51"/>
                                </a:lnTo>
                                <a:lnTo>
                                  <a:pt x="f28" y="f52"/>
                                </a:lnTo>
                                <a:lnTo>
                                  <a:pt x="f53" y="f21"/>
                                </a:lnTo>
                                <a:lnTo>
                                  <a:pt x="f13" y="f54"/>
                                </a:lnTo>
                                <a:lnTo>
                                  <a:pt x="f14" y="f30"/>
                                </a:lnTo>
                                <a:lnTo>
                                  <a:pt x="f55" y="f17"/>
                                </a:lnTo>
                                <a:lnTo>
                                  <a:pt x="f55" y="f56"/>
                                </a:lnTo>
                                <a:lnTo>
                                  <a:pt x="f55" y="f22"/>
                                </a:lnTo>
                                <a:lnTo>
                                  <a:pt x="f55" y="f20"/>
                                </a:lnTo>
                                <a:lnTo>
                                  <a:pt x="f57" y="f58"/>
                                </a:lnTo>
                                <a:lnTo>
                                  <a:pt x="f8" y="f13"/>
                                </a:lnTo>
                                <a:lnTo>
                                  <a:pt x="f10" y="f59"/>
                                </a:lnTo>
                                <a:lnTo>
                                  <a:pt x="f60" y="f61"/>
                                </a:lnTo>
                                <a:lnTo>
                                  <a:pt x="f62" y="f63"/>
                                </a:lnTo>
                                <a:lnTo>
                                  <a:pt x="f5" y="f64"/>
                                </a:lnTo>
                                <a:lnTo>
                                  <a:pt x="f5" y="f65"/>
                                </a:lnTo>
                                <a:lnTo>
                                  <a:pt x="f62" y="f55"/>
                                </a:lnTo>
                                <a:lnTo>
                                  <a:pt x="f66" y="f67"/>
                                </a:lnTo>
                                <a:lnTo>
                                  <a:pt x="f60" y="f10"/>
                                </a:lnTo>
                                <a:lnTo>
                                  <a:pt x="f10" y="f68"/>
                                </a:lnTo>
                                <a:lnTo>
                                  <a:pt x="f8" y="f69"/>
                                </a:lnTo>
                                <a:lnTo>
                                  <a:pt x="f8" y="f5"/>
                                </a:lnTo>
                                <a:close/>
                              </a:path>
                            </a:pathLst>
                          </a:custGeom>
                          <a:solidFill>
                            <a:srgbClr val="002060"/>
                          </a:solidFill>
                          <a:ln cap="flat">
                            <a:noFill/>
                            <a:prstDash val="solid"/>
                          </a:ln>
                        </wps:spPr>
                        <wps:bodyPr lIns="0" tIns="0" rIns="0" bIns="0"/>
                      </wps:wsp>
                      <wps:wsp>
                        <wps:cNvPr id="91" name="Freeform 236"/>
                        <wps:cNvSpPr/>
                        <wps:spPr>
                          <a:xfrm>
                            <a:off x="5946699" y="8068592"/>
                            <a:ext cx="399830" cy="380088"/>
                          </a:xfrm>
                          <a:custGeom>
                            <a:avLst/>
                            <a:gdLst>
                              <a:gd name="f0" fmla="val 10800000"/>
                              <a:gd name="f1" fmla="val 5400000"/>
                              <a:gd name="f2" fmla="val 180"/>
                              <a:gd name="f3" fmla="val w"/>
                              <a:gd name="f4" fmla="val h"/>
                              <a:gd name="f5" fmla="val 0"/>
                              <a:gd name="f6" fmla="val 567"/>
                              <a:gd name="f7" fmla="val 653"/>
                              <a:gd name="f8" fmla="val 638"/>
                              <a:gd name="f9" fmla="val 538"/>
                              <a:gd name="f10" fmla="val 648"/>
                              <a:gd name="f11" fmla="val 509"/>
                              <a:gd name="f12" fmla="val 485"/>
                              <a:gd name="f13" fmla="val 466"/>
                              <a:gd name="f14" fmla="val 643"/>
                              <a:gd name="f15" fmla="val 452"/>
                              <a:gd name="f16" fmla="val 629"/>
                              <a:gd name="f17" fmla="val 437"/>
                              <a:gd name="f18" fmla="val 619"/>
                              <a:gd name="f19" fmla="val 432"/>
                              <a:gd name="f20" fmla="val 605"/>
                              <a:gd name="f21" fmla="val 423"/>
                              <a:gd name="f22" fmla="val 595"/>
                              <a:gd name="f23" fmla="val 418"/>
                              <a:gd name="f24" fmla="val 576"/>
                              <a:gd name="f25" fmla="val 413"/>
                              <a:gd name="f26" fmla="val 571"/>
                              <a:gd name="f27" fmla="val 586"/>
                              <a:gd name="f28" fmla="val 610"/>
                              <a:gd name="f29" fmla="val 404"/>
                              <a:gd name="f30" fmla="val 389"/>
                              <a:gd name="f31" fmla="val 370"/>
                              <a:gd name="f32" fmla="val 341"/>
                              <a:gd name="f33" fmla="val 317"/>
                              <a:gd name="f34" fmla="val 293"/>
                              <a:gd name="f35" fmla="val 552"/>
                              <a:gd name="f36" fmla="val 279"/>
                              <a:gd name="f37" fmla="val 518"/>
                              <a:gd name="f38" fmla="val 269"/>
                              <a:gd name="f39" fmla="val 264"/>
                              <a:gd name="f40" fmla="val 461"/>
                              <a:gd name="f41" fmla="val 260"/>
                              <a:gd name="f42" fmla="val 446"/>
                              <a:gd name="f43" fmla="val 250"/>
                              <a:gd name="f44" fmla="val 245"/>
                              <a:gd name="f45" fmla="val 240"/>
                              <a:gd name="f46" fmla="val 475"/>
                              <a:gd name="f47" fmla="val 236"/>
                              <a:gd name="f48" fmla="val 231"/>
                              <a:gd name="f49" fmla="val 499"/>
                              <a:gd name="f50" fmla="val 221"/>
                              <a:gd name="f51" fmla="val 504"/>
                              <a:gd name="f52" fmla="val 207"/>
                              <a:gd name="f53" fmla="val 192"/>
                              <a:gd name="f54" fmla="val 494"/>
                              <a:gd name="f55" fmla="val 173"/>
                              <a:gd name="f56" fmla="val 149"/>
                              <a:gd name="f57" fmla="val 442"/>
                              <a:gd name="f58" fmla="val 140"/>
                              <a:gd name="f59" fmla="val 422"/>
                              <a:gd name="f60" fmla="val 135"/>
                              <a:gd name="f61" fmla="val 125"/>
                              <a:gd name="f62" fmla="val 350"/>
                              <a:gd name="f63" fmla="val 120"/>
                              <a:gd name="f64" fmla="val 312"/>
                              <a:gd name="f65" fmla="val 116"/>
                              <a:gd name="f66" fmla="val 226"/>
                              <a:gd name="f67" fmla="val 130"/>
                              <a:gd name="f68" fmla="val 163"/>
                              <a:gd name="f69" fmla="val 139"/>
                              <a:gd name="f70" fmla="val 111"/>
                              <a:gd name="f71" fmla="val 106"/>
                              <a:gd name="f72" fmla="val 144"/>
                              <a:gd name="f73" fmla="val 101"/>
                              <a:gd name="f74" fmla="val 154"/>
                              <a:gd name="f75" fmla="val 96"/>
                              <a:gd name="f76" fmla="val 158"/>
                              <a:gd name="f77" fmla="val 92"/>
                              <a:gd name="f78" fmla="val 87"/>
                              <a:gd name="f79" fmla="val 77"/>
                              <a:gd name="f80" fmla="val 72"/>
                              <a:gd name="f81" fmla="val 68"/>
                              <a:gd name="f82" fmla="val 58"/>
                              <a:gd name="f83" fmla="val 48"/>
                              <a:gd name="f84" fmla="val 34"/>
                              <a:gd name="f85" fmla="val 86"/>
                              <a:gd name="f86" fmla="val 24"/>
                              <a:gd name="f87" fmla="val 20"/>
                              <a:gd name="f88" fmla="val 67"/>
                              <a:gd name="f89" fmla="val 10"/>
                              <a:gd name="f90" fmla="val 53"/>
                              <a:gd name="f91" fmla="val 5"/>
                              <a:gd name="f92" fmla="+- 0 0 -90"/>
                              <a:gd name="f93" fmla="*/ f3 1 567"/>
                              <a:gd name="f94" fmla="*/ f4 1 653"/>
                              <a:gd name="f95" fmla="+- f7 0 f5"/>
                              <a:gd name="f96" fmla="+- f6 0 f5"/>
                              <a:gd name="f97" fmla="*/ f92 f0 1"/>
                              <a:gd name="f98" fmla="*/ f96 1 567"/>
                              <a:gd name="f99" fmla="*/ f95 1 653"/>
                              <a:gd name="f100" fmla="*/ 538 f96 1"/>
                              <a:gd name="f101" fmla="*/ 648 f95 1"/>
                              <a:gd name="f102" fmla="*/ 485 f96 1"/>
                              <a:gd name="f103" fmla="*/ 653 f95 1"/>
                              <a:gd name="f104" fmla="*/ 452 f96 1"/>
                              <a:gd name="f105" fmla="*/ 629 f95 1"/>
                              <a:gd name="f106" fmla="*/ 432 f96 1"/>
                              <a:gd name="f107" fmla="*/ 605 f95 1"/>
                              <a:gd name="f108" fmla="*/ 418 f96 1"/>
                              <a:gd name="f109" fmla="*/ 576 f95 1"/>
                              <a:gd name="f110" fmla="*/ 413 f96 1"/>
                              <a:gd name="f111" fmla="*/ 586 f95 1"/>
                              <a:gd name="f112" fmla="*/ 404 f96 1"/>
                              <a:gd name="f113" fmla="*/ 619 f95 1"/>
                              <a:gd name="f114" fmla="*/ 370 f96 1"/>
                              <a:gd name="f115" fmla="*/ 610 f95 1"/>
                              <a:gd name="f116" fmla="*/ 317 f96 1"/>
                              <a:gd name="f117" fmla="*/ 279 f96 1"/>
                              <a:gd name="f118" fmla="*/ 518 f95 1"/>
                              <a:gd name="f119" fmla="*/ 264 f96 1"/>
                              <a:gd name="f120" fmla="*/ 461 f95 1"/>
                              <a:gd name="f121" fmla="*/ 250 f96 1"/>
                              <a:gd name="f122" fmla="*/ 446 f95 1"/>
                              <a:gd name="f123" fmla="*/ 240 f96 1"/>
                              <a:gd name="f124" fmla="*/ 475 f95 1"/>
                              <a:gd name="f125" fmla="*/ 231 f96 1"/>
                              <a:gd name="f126" fmla="*/ 499 f95 1"/>
                              <a:gd name="f127" fmla="*/ 207 f96 1"/>
                              <a:gd name="f128" fmla="*/ 504 f95 1"/>
                              <a:gd name="f129" fmla="*/ 173 f96 1"/>
                              <a:gd name="f130" fmla="*/ 140 f96 1"/>
                              <a:gd name="f131" fmla="*/ 422 f95 1"/>
                              <a:gd name="f132" fmla="*/ 125 f96 1"/>
                              <a:gd name="f133" fmla="*/ 350 f95 1"/>
                              <a:gd name="f134" fmla="*/ 116 f96 1"/>
                              <a:gd name="f135" fmla="*/ 269 f95 1"/>
                              <a:gd name="f136" fmla="*/ 120 f96 1"/>
                              <a:gd name="f137" fmla="*/ 192 f95 1"/>
                              <a:gd name="f138" fmla="*/ 135 f96 1"/>
                              <a:gd name="f139" fmla="*/ 139 f95 1"/>
                              <a:gd name="f140" fmla="*/ 130 f95 1"/>
                              <a:gd name="f141" fmla="*/ 106 f96 1"/>
                              <a:gd name="f142" fmla="*/ 144 f95 1"/>
                              <a:gd name="f143" fmla="*/ 96 f96 1"/>
                              <a:gd name="f144" fmla="*/ 158 f95 1"/>
                              <a:gd name="f145" fmla="*/ 87 f96 1"/>
                              <a:gd name="f146" fmla="*/ 173 f95 1"/>
                              <a:gd name="f147" fmla="*/ 72 f96 1"/>
                              <a:gd name="f148" fmla="*/ 58 f96 1"/>
                              <a:gd name="f149" fmla="*/ 120 f95 1"/>
                              <a:gd name="f150" fmla="*/ 34 f96 1"/>
                              <a:gd name="f151" fmla="*/ 86 f95 1"/>
                              <a:gd name="f152" fmla="*/ 20 f96 1"/>
                              <a:gd name="f153" fmla="*/ 67 f95 1"/>
                              <a:gd name="f154" fmla="*/ 0 f96 1"/>
                              <a:gd name="f155" fmla="*/ 58 f95 1"/>
                              <a:gd name="f156" fmla="*/ 5 f96 1"/>
                              <a:gd name="f157" fmla="*/ 53 f95 1"/>
                              <a:gd name="f158" fmla="*/ 53 f96 1"/>
                              <a:gd name="f159" fmla="*/ 0 f95 1"/>
                              <a:gd name="f160" fmla="*/ f97 1 f2"/>
                              <a:gd name="f161" fmla="*/ f100 1 567"/>
                              <a:gd name="f162" fmla="*/ f101 1 653"/>
                              <a:gd name="f163" fmla="*/ f102 1 567"/>
                              <a:gd name="f164" fmla="*/ f103 1 653"/>
                              <a:gd name="f165" fmla="*/ f104 1 567"/>
                              <a:gd name="f166" fmla="*/ f105 1 653"/>
                              <a:gd name="f167" fmla="*/ f106 1 567"/>
                              <a:gd name="f168" fmla="*/ f107 1 653"/>
                              <a:gd name="f169" fmla="*/ f108 1 567"/>
                              <a:gd name="f170" fmla="*/ f109 1 653"/>
                              <a:gd name="f171" fmla="*/ f110 1 567"/>
                              <a:gd name="f172" fmla="*/ f111 1 653"/>
                              <a:gd name="f173" fmla="*/ f112 1 567"/>
                              <a:gd name="f174" fmla="*/ f113 1 653"/>
                              <a:gd name="f175" fmla="*/ f114 1 567"/>
                              <a:gd name="f176" fmla="*/ f115 1 653"/>
                              <a:gd name="f177" fmla="*/ f116 1 567"/>
                              <a:gd name="f178" fmla="*/ f117 1 567"/>
                              <a:gd name="f179" fmla="*/ f118 1 653"/>
                              <a:gd name="f180" fmla="*/ f119 1 567"/>
                              <a:gd name="f181" fmla="*/ f120 1 653"/>
                              <a:gd name="f182" fmla="*/ f121 1 567"/>
                              <a:gd name="f183" fmla="*/ f122 1 653"/>
                              <a:gd name="f184" fmla="*/ f123 1 567"/>
                              <a:gd name="f185" fmla="*/ f124 1 653"/>
                              <a:gd name="f186" fmla="*/ f125 1 567"/>
                              <a:gd name="f187" fmla="*/ f126 1 653"/>
                              <a:gd name="f188" fmla="*/ f127 1 567"/>
                              <a:gd name="f189" fmla="*/ f128 1 653"/>
                              <a:gd name="f190" fmla="*/ f129 1 567"/>
                              <a:gd name="f191" fmla="*/ f130 1 567"/>
                              <a:gd name="f192" fmla="*/ f131 1 653"/>
                              <a:gd name="f193" fmla="*/ f132 1 567"/>
                              <a:gd name="f194" fmla="*/ f133 1 653"/>
                              <a:gd name="f195" fmla="*/ f134 1 567"/>
                              <a:gd name="f196" fmla="*/ f135 1 653"/>
                              <a:gd name="f197" fmla="*/ f136 1 567"/>
                              <a:gd name="f198" fmla="*/ f137 1 653"/>
                              <a:gd name="f199" fmla="*/ f138 1 567"/>
                              <a:gd name="f200" fmla="*/ f139 1 653"/>
                              <a:gd name="f201" fmla="*/ f140 1 653"/>
                              <a:gd name="f202" fmla="*/ f141 1 567"/>
                              <a:gd name="f203" fmla="*/ f142 1 653"/>
                              <a:gd name="f204" fmla="*/ f143 1 567"/>
                              <a:gd name="f205" fmla="*/ f144 1 653"/>
                              <a:gd name="f206" fmla="*/ f145 1 567"/>
                              <a:gd name="f207" fmla="*/ f146 1 653"/>
                              <a:gd name="f208" fmla="*/ f147 1 567"/>
                              <a:gd name="f209" fmla="*/ f148 1 567"/>
                              <a:gd name="f210" fmla="*/ f149 1 653"/>
                              <a:gd name="f211" fmla="*/ f150 1 567"/>
                              <a:gd name="f212" fmla="*/ f151 1 653"/>
                              <a:gd name="f213" fmla="*/ f152 1 567"/>
                              <a:gd name="f214" fmla="*/ f153 1 653"/>
                              <a:gd name="f215" fmla="*/ f154 1 567"/>
                              <a:gd name="f216" fmla="*/ f155 1 653"/>
                              <a:gd name="f217" fmla="*/ f156 1 567"/>
                              <a:gd name="f218" fmla="*/ f157 1 653"/>
                              <a:gd name="f219" fmla="*/ f158 1 567"/>
                              <a:gd name="f220" fmla="*/ f159 1 653"/>
                              <a:gd name="f221" fmla="*/ 0 1 f98"/>
                              <a:gd name="f222" fmla="*/ f6 1 f98"/>
                              <a:gd name="f223" fmla="*/ 0 1 f99"/>
                              <a:gd name="f224" fmla="*/ f7 1 f99"/>
                              <a:gd name="f225" fmla="+- f160 0 f1"/>
                              <a:gd name="f226" fmla="*/ f161 1 f98"/>
                              <a:gd name="f227" fmla="*/ f162 1 f99"/>
                              <a:gd name="f228" fmla="*/ f163 1 f98"/>
                              <a:gd name="f229" fmla="*/ f164 1 f99"/>
                              <a:gd name="f230" fmla="*/ f165 1 f98"/>
                              <a:gd name="f231" fmla="*/ f166 1 f99"/>
                              <a:gd name="f232" fmla="*/ f167 1 f98"/>
                              <a:gd name="f233" fmla="*/ f168 1 f99"/>
                              <a:gd name="f234" fmla="*/ f169 1 f98"/>
                              <a:gd name="f235" fmla="*/ f170 1 f99"/>
                              <a:gd name="f236" fmla="*/ f171 1 f98"/>
                              <a:gd name="f237" fmla="*/ f172 1 f99"/>
                              <a:gd name="f238" fmla="*/ f173 1 f98"/>
                              <a:gd name="f239" fmla="*/ f174 1 f99"/>
                              <a:gd name="f240" fmla="*/ f175 1 f98"/>
                              <a:gd name="f241" fmla="*/ f176 1 f99"/>
                              <a:gd name="f242" fmla="*/ f177 1 f98"/>
                              <a:gd name="f243" fmla="*/ f178 1 f98"/>
                              <a:gd name="f244" fmla="*/ f179 1 f99"/>
                              <a:gd name="f245" fmla="*/ f180 1 f98"/>
                              <a:gd name="f246" fmla="*/ f181 1 f99"/>
                              <a:gd name="f247" fmla="*/ f182 1 f98"/>
                              <a:gd name="f248" fmla="*/ f183 1 f99"/>
                              <a:gd name="f249" fmla="*/ f184 1 f98"/>
                              <a:gd name="f250" fmla="*/ f185 1 f99"/>
                              <a:gd name="f251" fmla="*/ f186 1 f98"/>
                              <a:gd name="f252" fmla="*/ f187 1 f99"/>
                              <a:gd name="f253" fmla="*/ f188 1 f98"/>
                              <a:gd name="f254" fmla="*/ f189 1 f99"/>
                              <a:gd name="f255" fmla="*/ f190 1 f98"/>
                              <a:gd name="f256" fmla="*/ f191 1 f98"/>
                              <a:gd name="f257" fmla="*/ f192 1 f99"/>
                              <a:gd name="f258" fmla="*/ f193 1 f98"/>
                              <a:gd name="f259" fmla="*/ f194 1 f99"/>
                              <a:gd name="f260" fmla="*/ f195 1 f98"/>
                              <a:gd name="f261" fmla="*/ f196 1 f99"/>
                              <a:gd name="f262" fmla="*/ f197 1 f98"/>
                              <a:gd name="f263" fmla="*/ f198 1 f99"/>
                              <a:gd name="f264" fmla="*/ f199 1 f98"/>
                              <a:gd name="f265" fmla="*/ f200 1 f99"/>
                              <a:gd name="f266" fmla="*/ f201 1 f99"/>
                              <a:gd name="f267" fmla="*/ f202 1 f98"/>
                              <a:gd name="f268" fmla="*/ f203 1 f99"/>
                              <a:gd name="f269" fmla="*/ f204 1 f98"/>
                              <a:gd name="f270" fmla="*/ f205 1 f99"/>
                              <a:gd name="f271" fmla="*/ f206 1 f98"/>
                              <a:gd name="f272" fmla="*/ f207 1 f99"/>
                              <a:gd name="f273" fmla="*/ f208 1 f98"/>
                              <a:gd name="f274" fmla="*/ f209 1 f98"/>
                              <a:gd name="f275" fmla="*/ f210 1 f99"/>
                              <a:gd name="f276" fmla="*/ f211 1 f98"/>
                              <a:gd name="f277" fmla="*/ f212 1 f99"/>
                              <a:gd name="f278" fmla="*/ f213 1 f98"/>
                              <a:gd name="f279" fmla="*/ f214 1 f99"/>
                              <a:gd name="f280" fmla="*/ f215 1 f98"/>
                              <a:gd name="f281" fmla="*/ f216 1 f99"/>
                              <a:gd name="f282" fmla="*/ f217 1 f98"/>
                              <a:gd name="f283" fmla="*/ f218 1 f99"/>
                              <a:gd name="f284" fmla="*/ f219 1 f98"/>
                              <a:gd name="f285" fmla="*/ f220 1 f99"/>
                              <a:gd name="f286" fmla="*/ f221 f93 1"/>
                              <a:gd name="f287" fmla="*/ f222 f93 1"/>
                              <a:gd name="f288" fmla="*/ f224 f94 1"/>
                              <a:gd name="f289" fmla="*/ f223 f94 1"/>
                              <a:gd name="f290" fmla="*/ f226 f93 1"/>
                              <a:gd name="f291" fmla="*/ f227 f94 1"/>
                              <a:gd name="f292" fmla="*/ f228 f93 1"/>
                              <a:gd name="f293" fmla="*/ f229 f94 1"/>
                              <a:gd name="f294" fmla="*/ f230 f93 1"/>
                              <a:gd name="f295" fmla="*/ f231 f94 1"/>
                              <a:gd name="f296" fmla="*/ f232 f93 1"/>
                              <a:gd name="f297" fmla="*/ f233 f94 1"/>
                              <a:gd name="f298" fmla="*/ f234 f93 1"/>
                              <a:gd name="f299" fmla="*/ f235 f94 1"/>
                              <a:gd name="f300" fmla="*/ f236 f93 1"/>
                              <a:gd name="f301" fmla="*/ f237 f94 1"/>
                              <a:gd name="f302" fmla="*/ f238 f93 1"/>
                              <a:gd name="f303" fmla="*/ f239 f94 1"/>
                              <a:gd name="f304" fmla="*/ f240 f93 1"/>
                              <a:gd name="f305" fmla="*/ f241 f94 1"/>
                              <a:gd name="f306" fmla="*/ f242 f93 1"/>
                              <a:gd name="f307" fmla="*/ f243 f93 1"/>
                              <a:gd name="f308" fmla="*/ f244 f94 1"/>
                              <a:gd name="f309" fmla="*/ f245 f93 1"/>
                              <a:gd name="f310" fmla="*/ f246 f94 1"/>
                              <a:gd name="f311" fmla="*/ f247 f93 1"/>
                              <a:gd name="f312" fmla="*/ f248 f94 1"/>
                              <a:gd name="f313" fmla="*/ f249 f93 1"/>
                              <a:gd name="f314" fmla="*/ f250 f94 1"/>
                              <a:gd name="f315" fmla="*/ f251 f93 1"/>
                              <a:gd name="f316" fmla="*/ f252 f94 1"/>
                              <a:gd name="f317" fmla="*/ f253 f93 1"/>
                              <a:gd name="f318" fmla="*/ f254 f94 1"/>
                              <a:gd name="f319" fmla="*/ f255 f93 1"/>
                              <a:gd name="f320" fmla="*/ f256 f93 1"/>
                              <a:gd name="f321" fmla="*/ f257 f94 1"/>
                              <a:gd name="f322" fmla="*/ f258 f93 1"/>
                              <a:gd name="f323" fmla="*/ f259 f94 1"/>
                              <a:gd name="f324" fmla="*/ f260 f93 1"/>
                              <a:gd name="f325" fmla="*/ f261 f94 1"/>
                              <a:gd name="f326" fmla="*/ f262 f93 1"/>
                              <a:gd name="f327" fmla="*/ f263 f94 1"/>
                              <a:gd name="f328" fmla="*/ f264 f93 1"/>
                              <a:gd name="f329" fmla="*/ f265 f94 1"/>
                              <a:gd name="f330" fmla="*/ f266 f94 1"/>
                              <a:gd name="f331" fmla="*/ f267 f93 1"/>
                              <a:gd name="f332" fmla="*/ f268 f94 1"/>
                              <a:gd name="f333" fmla="*/ f269 f93 1"/>
                              <a:gd name="f334" fmla="*/ f270 f94 1"/>
                              <a:gd name="f335" fmla="*/ f271 f93 1"/>
                              <a:gd name="f336" fmla="*/ f272 f94 1"/>
                              <a:gd name="f337" fmla="*/ f273 f93 1"/>
                              <a:gd name="f338" fmla="*/ f274 f93 1"/>
                              <a:gd name="f339" fmla="*/ f275 f94 1"/>
                              <a:gd name="f340" fmla="*/ f276 f93 1"/>
                              <a:gd name="f341" fmla="*/ f277 f94 1"/>
                              <a:gd name="f342" fmla="*/ f278 f93 1"/>
                              <a:gd name="f343" fmla="*/ f279 f94 1"/>
                              <a:gd name="f344" fmla="*/ f280 f93 1"/>
                              <a:gd name="f345" fmla="*/ f281 f94 1"/>
                              <a:gd name="f346" fmla="*/ f282 f93 1"/>
                              <a:gd name="f347" fmla="*/ f283 f94 1"/>
                              <a:gd name="f348" fmla="*/ f284 f93 1"/>
                              <a:gd name="f349" fmla="*/ f285 f94 1"/>
                            </a:gdLst>
                            <a:ahLst/>
                            <a:cxnLst>
                              <a:cxn ang="3cd4">
                                <a:pos x="hc" y="t"/>
                              </a:cxn>
                              <a:cxn ang="0">
                                <a:pos x="r" y="vc"/>
                              </a:cxn>
                              <a:cxn ang="cd4">
                                <a:pos x="hc" y="b"/>
                              </a:cxn>
                              <a:cxn ang="cd2">
                                <a:pos x="l" y="vc"/>
                              </a:cxn>
                              <a:cxn ang="f225">
                                <a:pos x="f290" y="f291"/>
                              </a:cxn>
                              <a:cxn ang="f225">
                                <a:pos x="f292" y="f293"/>
                              </a:cxn>
                              <a:cxn ang="f225">
                                <a:pos x="f294" y="f295"/>
                              </a:cxn>
                              <a:cxn ang="f225">
                                <a:pos x="f296" y="f297"/>
                              </a:cxn>
                              <a:cxn ang="f225">
                                <a:pos x="f298" y="f299"/>
                              </a:cxn>
                              <a:cxn ang="f225">
                                <a:pos x="f300" y="f301"/>
                              </a:cxn>
                              <a:cxn ang="f225">
                                <a:pos x="f302" y="f303"/>
                              </a:cxn>
                              <a:cxn ang="f225">
                                <a:pos x="f304" y="f305"/>
                              </a:cxn>
                              <a:cxn ang="f225">
                                <a:pos x="f306" y="f299"/>
                              </a:cxn>
                              <a:cxn ang="f225">
                                <a:pos x="f307" y="f308"/>
                              </a:cxn>
                              <a:cxn ang="f225">
                                <a:pos x="f309" y="f310"/>
                              </a:cxn>
                              <a:cxn ang="f225">
                                <a:pos x="f311" y="f312"/>
                              </a:cxn>
                              <a:cxn ang="f225">
                                <a:pos x="f313" y="f314"/>
                              </a:cxn>
                              <a:cxn ang="f225">
                                <a:pos x="f315" y="f316"/>
                              </a:cxn>
                              <a:cxn ang="f225">
                                <a:pos x="f317" y="f318"/>
                              </a:cxn>
                              <a:cxn ang="f225">
                                <a:pos x="f319" y="f314"/>
                              </a:cxn>
                              <a:cxn ang="f225">
                                <a:pos x="f320" y="f321"/>
                              </a:cxn>
                              <a:cxn ang="f225">
                                <a:pos x="f322" y="f323"/>
                              </a:cxn>
                              <a:cxn ang="f225">
                                <a:pos x="f324" y="f325"/>
                              </a:cxn>
                              <a:cxn ang="f225">
                                <a:pos x="f326" y="f327"/>
                              </a:cxn>
                              <a:cxn ang="f225">
                                <a:pos x="f328" y="f329"/>
                              </a:cxn>
                              <a:cxn ang="f225">
                                <a:pos x="f324" y="f330"/>
                              </a:cxn>
                              <a:cxn ang="f225">
                                <a:pos x="f331" y="f332"/>
                              </a:cxn>
                              <a:cxn ang="f225">
                                <a:pos x="f333" y="f334"/>
                              </a:cxn>
                              <a:cxn ang="f225">
                                <a:pos x="f335" y="f336"/>
                              </a:cxn>
                              <a:cxn ang="f225">
                                <a:pos x="f337" y="f334"/>
                              </a:cxn>
                              <a:cxn ang="f225">
                                <a:pos x="f338" y="f339"/>
                              </a:cxn>
                              <a:cxn ang="f225">
                                <a:pos x="f340" y="f341"/>
                              </a:cxn>
                              <a:cxn ang="f225">
                                <a:pos x="f342" y="f343"/>
                              </a:cxn>
                              <a:cxn ang="f225">
                                <a:pos x="f344" y="f345"/>
                              </a:cxn>
                              <a:cxn ang="f225">
                                <a:pos x="f346" y="f347"/>
                              </a:cxn>
                              <a:cxn ang="f225">
                                <a:pos x="f348" y="f349"/>
                              </a:cxn>
                            </a:cxnLst>
                            <a:rect l="f286" t="f289" r="f287" b="f288"/>
                            <a:pathLst>
                              <a:path w="567" h="653">
                                <a:moveTo>
                                  <a:pt x="f6" y="f8"/>
                                </a:moveTo>
                                <a:lnTo>
                                  <a:pt x="f9" y="f10"/>
                                </a:lnTo>
                                <a:lnTo>
                                  <a:pt x="f11" y="f7"/>
                                </a:lnTo>
                                <a:lnTo>
                                  <a:pt x="f12" y="f7"/>
                                </a:lnTo>
                                <a:lnTo>
                                  <a:pt x="f13" y="f14"/>
                                </a:lnTo>
                                <a:lnTo>
                                  <a:pt x="f15" y="f16"/>
                                </a:lnTo>
                                <a:lnTo>
                                  <a:pt x="f17" y="f18"/>
                                </a:lnTo>
                                <a:lnTo>
                                  <a:pt x="f19" y="f20"/>
                                </a:lnTo>
                                <a:lnTo>
                                  <a:pt x="f21" y="f22"/>
                                </a:lnTo>
                                <a:lnTo>
                                  <a:pt x="f23" y="f24"/>
                                </a:lnTo>
                                <a:lnTo>
                                  <a:pt x="f25" y="f26"/>
                                </a:lnTo>
                                <a:lnTo>
                                  <a:pt x="f25" y="f27"/>
                                </a:lnTo>
                                <a:lnTo>
                                  <a:pt x="f25" y="f28"/>
                                </a:lnTo>
                                <a:lnTo>
                                  <a:pt x="f29" y="f18"/>
                                </a:lnTo>
                                <a:lnTo>
                                  <a:pt x="f30" y="f18"/>
                                </a:lnTo>
                                <a:lnTo>
                                  <a:pt x="f31" y="f28"/>
                                </a:lnTo>
                                <a:lnTo>
                                  <a:pt x="f32" y="f22"/>
                                </a:lnTo>
                                <a:lnTo>
                                  <a:pt x="f33" y="f24"/>
                                </a:lnTo>
                                <a:lnTo>
                                  <a:pt x="f34" y="f35"/>
                                </a:lnTo>
                                <a:lnTo>
                                  <a:pt x="f36" y="f37"/>
                                </a:lnTo>
                                <a:lnTo>
                                  <a:pt x="f38" y="f12"/>
                                </a:lnTo>
                                <a:lnTo>
                                  <a:pt x="f39" y="f40"/>
                                </a:lnTo>
                                <a:lnTo>
                                  <a:pt x="f41" y="f42"/>
                                </a:lnTo>
                                <a:lnTo>
                                  <a:pt x="f43" y="f42"/>
                                </a:lnTo>
                                <a:lnTo>
                                  <a:pt x="f44" y="f40"/>
                                </a:lnTo>
                                <a:lnTo>
                                  <a:pt x="f45" y="f46"/>
                                </a:lnTo>
                                <a:lnTo>
                                  <a:pt x="f47" y="f12"/>
                                </a:lnTo>
                                <a:lnTo>
                                  <a:pt x="f48" y="f49"/>
                                </a:lnTo>
                                <a:lnTo>
                                  <a:pt x="f50" y="f51"/>
                                </a:lnTo>
                                <a:lnTo>
                                  <a:pt x="f52" y="f51"/>
                                </a:lnTo>
                                <a:lnTo>
                                  <a:pt x="f53" y="f54"/>
                                </a:lnTo>
                                <a:lnTo>
                                  <a:pt x="f55" y="f46"/>
                                </a:lnTo>
                                <a:lnTo>
                                  <a:pt x="f56" y="f57"/>
                                </a:lnTo>
                                <a:lnTo>
                                  <a:pt x="f58" y="f59"/>
                                </a:lnTo>
                                <a:lnTo>
                                  <a:pt x="f60" y="f30"/>
                                </a:lnTo>
                                <a:lnTo>
                                  <a:pt x="f61" y="f62"/>
                                </a:lnTo>
                                <a:lnTo>
                                  <a:pt x="f63" y="f64"/>
                                </a:lnTo>
                                <a:lnTo>
                                  <a:pt x="f65" y="f38"/>
                                </a:lnTo>
                                <a:lnTo>
                                  <a:pt x="f65" y="f66"/>
                                </a:lnTo>
                                <a:lnTo>
                                  <a:pt x="f63" y="f53"/>
                                </a:lnTo>
                                <a:lnTo>
                                  <a:pt x="f67" y="f68"/>
                                </a:lnTo>
                                <a:lnTo>
                                  <a:pt x="f60" y="f69"/>
                                </a:lnTo>
                                <a:lnTo>
                                  <a:pt x="f63" y="f63"/>
                                </a:lnTo>
                                <a:lnTo>
                                  <a:pt x="f65" y="f67"/>
                                </a:lnTo>
                                <a:lnTo>
                                  <a:pt x="f70" y="f69"/>
                                </a:lnTo>
                                <a:lnTo>
                                  <a:pt x="f71" y="f72"/>
                                </a:lnTo>
                                <a:lnTo>
                                  <a:pt x="f73" y="f74"/>
                                </a:lnTo>
                                <a:lnTo>
                                  <a:pt x="f75" y="f76"/>
                                </a:lnTo>
                                <a:lnTo>
                                  <a:pt x="f77" y="f68"/>
                                </a:lnTo>
                                <a:lnTo>
                                  <a:pt x="f78" y="f55"/>
                                </a:lnTo>
                                <a:lnTo>
                                  <a:pt x="f79" y="f55"/>
                                </a:lnTo>
                                <a:lnTo>
                                  <a:pt x="f80" y="f76"/>
                                </a:lnTo>
                                <a:lnTo>
                                  <a:pt x="f81" y="f69"/>
                                </a:lnTo>
                                <a:lnTo>
                                  <a:pt x="f82" y="f63"/>
                                </a:lnTo>
                                <a:lnTo>
                                  <a:pt x="f83" y="f71"/>
                                </a:lnTo>
                                <a:lnTo>
                                  <a:pt x="f84" y="f85"/>
                                </a:lnTo>
                                <a:lnTo>
                                  <a:pt x="f86" y="f79"/>
                                </a:lnTo>
                                <a:lnTo>
                                  <a:pt x="f87" y="f88"/>
                                </a:lnTo>
                                <a:lnTo>
                                  <a:pt x="f89" y="f82"/>
                                </a:lnTo>
                                <a:lnTo>
                                  <a:pt x="f5" y="f82"/>
                                </a:lnTo>
                                <a:lnTo>
                                  <a:pt x="f5" y="f90"/>
                                </a:lnTo>
                                <a:lnTo>
                                  <a:pt x="f91" y="f90"/>
                                </a:lnTo>
                                <a:lnTo>
                                  <a:pt x="f89" y="f90"/>
                                </a:lnTo>
                                <a:lnTo>
                                  <a:pt x="f90" y="f5"/>
                                </a:lnTo>
                                <a:lnTo>
                                  <a:pt x="f6" y="f8"/>
                                </a:lnTo>
                                <a:close/>
                              </a:path>
                            </a:pathLst>
                          </a:custGeom>
                          <a:solidFill>
                            <a:srgbClr val="002060"/>
                          </a:solidFill>
                          <a:ln cap="flat">
                            <a:noFill/>
                            <a:prstDash val="solid"/>
                          </a:ln>
                        </wps:spPr>
                        <wps:bodyPr lIns="0" tIns="0" rIns="0" bIns="0"/>
                      </wps:wsp>
                      <wps:wsp>
                        <wps:cNvPr id="92" name="Freeform 237"/>
                        <wps:cNvSpPr/>
                        <wps:spPr>
                          <a:xfrm>
                            <a:off x="5984080" y="8029593"/>
                            <a:ext cx="368804" cy="410355"/>
                          </a:xfrm>
                          <a:custGeom>
                            <a:avLst/>
                            <a:gdLst>
                              <a:gd name="f0" fmla="val 10800000"/>
                              <a:gd name="f1" fmla="val 5400000"/>
                              <a:gd name="f2" fmla="val 360"/>
                              <a:gd name="f3" fmla="val 180"/>
                              <a:gd name="f4" fmla="val w"/>
                              <a:gd name="f5" fmla="val h"/>
                              <a:gd name="f6" fmla="val 0"/>
                              <a:gd name="f7" fmla="val 523"/>
                              <a:gd name="f8" fmla="val 705"/>
                              <a:gd name="f9" fmla="val 514"/>
                              <a:gd name="f10" fmla="val 667"/>
                              <a:gd name="f11" fmla="val 638"/>
                              <a:gd name="f12" fmla="val 609"/>
                              <a:gd name="f13" fmla="val 585"/>
                              <a:gd name="f14" fmla="val 504"/>
                              <a:gd name="f15" fmla="val 561"/>
                              <a:gd name="f16" fmla="val 495"/>
                              <a:gd name="f17" fmla="val 547"/>
                              <a:gd name="f18" fmla="val 485"/>
                              <a:gd name="f19" fmla="val 537"/>
                              <a:gd name="f20" fmla="val 475"/>
                              <a:gd name="f21" fmla="val 533"/>
                              <a:gd name="f22" fmla="val 461"/>
                              <a:gd name="f23" fmla="val 518"/>
                              <a:gd name="f24" fmla="val 471"/>
                              <a:gd name="f25" fmla="val 513"/>
                              <a:gd name="f26" fmla="val 490"/>
                              <a:gd name="f27" fmla="val 509"/>
                              <a:gd name="f28" fmla="val 489"/>
                              <a:gd name="f29" fmla="val 480"/>
                              <a:gd name="f30" fmla="val 427"/>
                              <a:gd name="f31" fmla="val 398"/>
                              <a:gd name="f32" fmla="val 442"/>
                              <a:gd name="f33" fmla="val 369"/>
                              <a:gd name="f34" fmla="val 413"/>
                              <a:gd name="f35" fmla="val 345"/>
                              <a:gd name="f36" fmla="val 389"/>
                              <a:gd name="f37" fmla="val 336"/>
                              <a:gd name="f38" fmla="val 370"/>
                              <a:gd name="f39" fmla="val 331"/>
                              <a:gd name="f40" fmla="val 321"/>
                              <a:gd name="f41" fmla="val 312"/>
                              <a:gd name="f42" fmla="val 307"/>
                              <a:gd name="f43" fmla="val 379"/>
                              <a:gd name="f44" fmla="val 302"/>
                              <a:gd name="f45" fmla="val 297"/>
                              <a:gd name="f46" fmla="val 399"/>
                              <a:gd name="f47" fmla="val 288"/>
                              <a:gd name="f48" fmla="val 403"/>
                              <a:gd name="f49" fmla="val 273"/>
                              <a:gd name="f50" fmla="val 259"/>
                              <a:gd name="f51" fmla="val 240"/>
                              <a:gd name="f52" fmla="val 216"/>
                              <a:gd name="f53" fmla="val 355"/>
                              <a:gd name="f54" fmla="val 187"/>
                              <a:gd name="f55" fmla="val 177"/>
                              <a:gd name="f56" fmla="val 168"/>
                              <a:gd name="f57" fmla="val 283"/>
                              <a:gd name="f58" fmla="val 158"/>
                              <a:gd name="f59" fmla="val 250"/>
                              <a:gd name="f60" fmla="val 149"/>
                              <a:gd name="f61" fmla="val 211"/>
                              <a:gd name="f62" fmla="val 144"/>
                              <a:gd name="f63" fmla="val 183"/>
                              <a:gd name="f64" fmla="val 154"/>
                              <a:gd name="f65" fmla="val 130"/>
                              <a:gd name="f66" fmla="val 163"/>
                              <a:gd name="f67" fmla="val 115"/>
                              <a:gd name="f68" fmla="val 96"/>
                              <a:gd name="f69" fmla="val 153"/>
                              <a:gd name="f70" fmla="val 106"/>
                              <a:gd name="f71" fmla="val 111"/>
                              <a:gd name="f72" fmla="val 139"/>
                              <a:gd name="f73" fmla="val 134"/>
                              <a:gd name="f74" fmla="val 125"/>
                              <a:gd name="f75" fmla="val 120"/>
                              <a:gd name="f76" fmla="val 135"/>
                              <a:gd name="f77" fmla="val 105"/>
                              <a:gd name="f78" fmla="val 101"/>
                              <a:gd name="f79" fmla="val 91"/>
                              <a:gd name="f80" fmla="val 81"/>
                              <a:gd name="f81" fmla="val 72"/>
                              <a:gd name="f82" fmla="val 87"/>
                              <a:gd name="f83" fmla="val 57"/>
                              <a:gd name="f84" fmla="val 43"/>
                              <a:gd name="f85" fmla="val 63"/>
                              <a:gd name="f86" fmla="val 33"/>
                              <a:gd name="f87" fmla="val 53"/>
                              <a:gd name="f88" fmla="val 24"/>
                              <a:gd name="f89" fmla="val 48"/>
                              <a:gd name="f90" fmla="val 9"/>
                              <a:gd name="f91" fmla="val 39"/>
                              <a:gd name="f92" fmla="val 67"/>
                              <a:gd name="f93" fmla="+- 0 0 -90"/>
                              <a:gd name="f94" fmla="*/ f4 1 523"/>
                              <a:gd name="f95" fmla="*/ f5 1 705"/>
                              <a:gd name="f96" fmla="+- f8 0 f6"/>
                              <a:gd name="f97" fmla="+- f7 0 f6"/>
                              <a:gd name="f98" fmla="*/ f93 f0 1"/>
                              <a:gd name="f99" fmla="*/ f97 1 523"/>
                              <a:gd name="f100" fmla="*/ f96 1 705"/>
                              <a:gd name="f101" fmla="*/ 523 f97 1"/>
                              <a:gd name="f102" fmla="*/ 667 f96 1"/>
                              <a:gd name="f103" fmla="*/ 609 f96 1"/>
                              <a:gd name="f104" fmla="*/ 504 f97 1"/>
                              <a:gd name="f105" fmla="*/ 561 f96 1"/>
                              <a:gd name="f106" fmla="*/ 485 f97 1"/>
                              <a:gd name="f107" fmla="*/ 537 f96 1"/>
                              <a:gd name="f108" fmla="*/ 461 f97 1"/>
                              <a:gd name="f109" fmla="*/ 523 f96 1"/>
                              <a:gd name="f110" fmla="*/ 471 f97 1"/>
                              <a:gd name="f111" fmla="*/ 513 f96 1"/>
                              <a:gd name="f112" fmla="*/ 495 f97 1"/>
                              <a:gd name="f113" fmla="*/ 509 f96 1"/>
                              <a:gd name="f114" fmla="*/ 490 f97 1"/>
                              <a:gd name="f115" fmla="*/ 461 f96 1"/>
                              <a:gd name="f116" fmla="*/ 398 f96 1"/>
                              <a:gd name="f117" fmla="*/ 413 f97 1"/>
                              <a:gd name="f118" fmla="*/ 345 f96 1"/>
                              <a:gd name="f119" fmla="*/ 370 f97 1"/>
                              <a:gd name="f120" fmla="*/ 331 f96 1"/>
                              <a:gd name="f121" fmla="*/ 360 f97 1"/>
                              <a:gd name="f122" fmla="*/ 312 f96 1"/>
                              <a:gd name="f123" fmla="*/ 379 f97 1"/>
                              <a:gd name="f124" fmla="*/ 302 f96 1"/>
                              <a:gd name="f125" fmla="*/ 399 f97 1"/>
                              <a:gd name="f126" fmla="*/ 288 f96 1"/>
                              <a:gd name="f127" fmla="*/ 403 f97 1"/>
                              <a:gd name="f128" fmla="*/ 259 f96 1"/>
                              <a:gd name="f129" fmla="*/ 216 f96 1"/>
                              <a:gd name="f130" fmla="*/ 336 f97 1"/>
                              <a:gd name="f131" fmla="*/ 177 f96 1"/>
                              <a:gd name="f132" fmla="*/ 283 f97 1"/>
                              <a:gd name="f133" fmla="*/ 158 f96 1"/>
                              <a:gd name="f134" fmla="*/ 211 f97 1"/>
                              <a:gd name="f135" fmla="*/ 144 f96 1"/>
                              <a:gd name="f136" fmla="*/ 154 f97 1"/>
                              <a:gd name="f137" fmla="*/ 149 f96 1"/>
                              <a:gd name="f138" fmla="*/ 115 f97 1"/>
                              <a:gd name="f139" fmla="*/ 168 f96 1"/>
                              <a:gd name="f140" fmla="*/ 106 f97 1"/>
                              <a:gd name="f141" fmla="*/ 134 f96 1"/>
                              <a:gd name="f142" fmla="*/ 130 f97 1"/>
                              <a:gd name="f143" fmla="*/ 120 f96 1"/>
                              <a:gd name="f144" fmla="*/ 135 f97 1"/>
                              <a:gd name="f145" fmla="*/ 105 f96 1"/>
                              <a:gd name="f146" fmla="*/ 125 f97 1"/>
                              <a:gd name="f147" fmla="*/ 91 f96 1"/>
                              <a:gd name="f148" fmla="*/ 96 f97 1"/>
                              <a:gd name="f149" fmla="*/ 72 f96 1"/>
                              <a:gd name="f150" fmla="*/ 72 f97 1"/>
                              <a:gd name="f151" fmla="*/ 43 f96 1"/>
                              <a:gd name="f152" fmla="*/ 53 f97 1"/>
                              <a:gd name="f153" fmla="*/ 24 f96 1"/>
                              <a:gd name="f154" fmla="*/ 43 f97 1"/>
                              <a:gd name="f155" fmla="*/ 0 f96 1"/>
                              <a:gd name="f156" fmla="*/ 39 f97 1"/>
                              <a:gd name="f157" fmla="*/ 9 f96 1"/>
                              <a:gd name="f158" fmla="*/ 0 f97 1"/>
                              <a:gd name="f159" fmla="*/ 67 f96 1"/>
                              <a:gd name="f160" fmla="*/ f98 1 f3"/>
                              <a:gd name="f161" fmla="*/ f101 1 523"/>
                              <a:gd name="f162" fmla="*/ f102 1 705"/>
                              <a:gd name="f163" fmla="*/ f103 1 705"/>
                              <a:gd name="f164" fmla="*/ f104 1 523"/>
                              <a:gd name="f165" fmla="*/ f105 1 705"/>
                              <a:gd name="f166" fmla="*/ f106 1 523"/>
                              <a:gd name="f167" fmla="*/ f107 1 705"/>
                              <a:gd name="f168" fmla="*/ f108 1 523"/>
                              <a:gd name="f169" fmla="*/ f109 1 705"/>
                              <a:gd name="f170" fmla="*/ f110 1 523"/>
                              <a:gd name="f171" fmla="*/ f111 1 705"/>
                              <a:gd name="f172" fmla="*/ f112 1 523"/>
                              <a:gd name="f173" fmla="*/ f113 1 705"/>
                              <a:gd name="f174" fmla="*/ f114 1 523"/>
                              <a:gd name="f175" fmla="*/ f115 1 705"/>
                              <a:gd name="f176" fmla="*/ f116 1 705"/>
                              <a:gd name="f177" fmla="*/ f117 1 523"/>
                              <a:gd name="f178" fmla="*/ f118 1 705"/>
                              <a:gd name="f179" fmla="*/ f119 1 523"/>
                              <a:gd name="f180" fmla="*/ f120 1 705"/>
                              <a:gd name="f181" fmla="*/ f121 1 523"/>
                              <a:gd name="f182" fmla="*/ f122 1 705"/>
                              <a:gd name="f183" fmla="*/ f123 1 523"/>
                              <a:gd name="f184" fmla="*/ f124 1 705"/>
                              <a:gd name="f185" fmla="*/ f125 1 523"/>
                              <a:gd name="f186" fmla="*/ f126 1 705"/>
                              <a:gd name="f187" fmla="*/ f127 1 523"/>
                              <a:gd name="f188" fmla="*/ f128 1 705"/>
                              <a:gd name="f189" fmla="*/ f129 1 705"/>
                              <a:gd name="f190" fmla="*/ f130 1 523"/>
                              <a:gd name="f191" fmla="*/ f131 1 705"/>
                              <a:gd name="f192" fmla="*/ f132 1 523"/>
                              <a:gd name="f193" fmla="*/ f133 1 705"/>
                              <a:gd name="f194" fmla="*/ f134 1 523"/>
                              <a:gd name="f195" fmla="*/ f135 1 705"/>
                              <a:gd name="f196" fmla="*/ f136 1 523"/>
                              <a:gd name="f197" fmla="*/ f137 1 705"/>
                              <a:gd name="f198" fmla="*/ f138 1 523"/>
                              <a:gd name="f199" fmla="*/ f139 1 705"/>
                              <a:gd name="f200" fmla="*/ f140 1 523"/>
                              <a:gd name="f201" fmla="*/ f141 1 705"/>
                              <a:gd name="f202" fmla="*/ f142 1 523"/>
                              <a:gd name="f203" fmla="*/ f143 1 705"/>
                              <a:gd name="f204" fmla="*/ f144 1 523"/>
                              <a:gd name="f205" fmla="*/ f145 1 705"/>
                              <a:gd name="f206" fmla="*/ f146 1 523"/>
                              <a:gd name="f207" fmla="*/ f147 1 705"/>
                              <a:gd name="f208" fmla="*/ f148 1 523"/>
                              <a:gd name="f209" fmla="*/ f149 1 705"/>
                              <a:gd name="f210" fmla="*/ f150 1 523"/>
                              <a:gd name="f211" fmla="*/ f151 1 705"/>
                              <a:gd name="f212" fmla="*/ f152 1 523"/>
                              <a:gd name="f213" fmla="*/ f153 1 705"/>
                              <a:gd name="f214" fmla="*/ f154 1 523"/>
                              <a:gd name="f215" fmla="*/ f155 1 705"/>
                              <a:gd name="f216" fmla="*/ f156 1 523"/>
                              <a:gd name="f217" fmla="*/ f157 1 705"/>
                              <a:gd name="f218" fmla="*/ f158 1 523"/>
                              <a:gd name="f219" fmla="*/ f159 1 705"/>
                              <a:gd name="f220" fmla="*/ 0 1 f99"/>
                              <a:gd name="f221" fmla="*/ f7 1 f99"/>
                              <a:gd name="f222" fmla="*/ 0 1 f100"/>
                              <a:gd name="f223" fmla="*/ f8 1 f100"/>
                              <a:gd name="f224" fmla="+- f160 0 f1"/>
                              <a:gd name="f225" fmla="*/ f161 1 f99"/>
                              <a:gd name="f226" fmla="*/ f162 1 f100"/>
                              <a:gd name="f227" fmla="*/ f163 1 f100"/>
                              <a:gd name="f228" fmla="*/ f164 1 f99"/>
                              <a:gd name="f229" fmla="*/ f165 1 f100"/>
                              <a:gd name="f230" fmla="*/ f166 1 f99"/>
                              <a:gd name="f231" fmla="*/ f167 1 f100"/>
                              <a:gd name="f232" fmla="*/ f168 1 f99"/>
                              <a:gd name="f233" fmla="*/ f169 1 f100"/>
                              <a:gd name="f234" fmla="*/ f170 1 f99"/>
                              <a:gd name="f235" fmla="*/ f171 1 f100"/>
                              <a:gd name="f236" fmla="*/ f172 1 f99"/>
                              <a:gd name="f237" fmla="*/ f173 1 f100"/>
                              <a:gd name="f238" fmla="*/ f174 1 f99"/>
                              <a:gd name="f239" fmla="*/ f175 1 f100"/>
                              <a:gd name="f240" fmla="*/ f176 1 f100"/>
                              <a:gd name="f241" fmla="*/ f177 1 f99"/>
                              <a:gd name="f242" fmla="*/ f178 1 f100"/>
                              <a:gd name="f243" fmla="*/ f179 1 f99"/>
                              <a:gd name="f244" fmla="*/ f180 1 f100"/>
                              <a:gd name="f245" fmla="*/ f181 1 f99"/>
                              <a:gd name="f246" fmla="*/ f182 1 f100"/>
                              <a:gd name="f247" fmla="*/ f183 1 f99"/>
                              <a:gd name="f248" fmla="*/ f184 1 f100"/>
                              <a:gd name="f249" fmla="*/ f185 1 f99"/>
                              <a:gd name="f250" fmla="*/ f186 1 f100"/>
                              <a:gd name="f251" fmla="*/ f187 1 f99"/>
                              <a:gd name="f252" fmla="*/ f188 1 f100"/>
                              <a:gd name="f253" fmla="*/ f189 1 f100"/>
                              <a:gd name="f254" fmla="*/ f190 1 f99"/>
                              <a:gd name="f255" fmla="*/ f191 1 f100"/>
                              <a:gd name="f256" fmla="*/ f192 1 f99"/>
                              <a:gd name="f257" fmla="*/ f193 1 f100"/>
                              <a:gd name="f258" fmla="*/ f194 1 f99"/>
                              <a:gd name="f259" fmla="*/ f195 1 f100"/>
                              <a:gd name="f260" fmla="*/ f196 1 f99"/>
                              <a:gd name="f261" fmla="*/ f197 1 f100"/>
                              <a:gd name="f262" fmla="*/ f198 1 f99"/>
                              <a:gd name="f263" fmla="*/ f199 1 f100"/>
                              <a:gd name="f264" fmla="*/ f200 1 f99"/>
                              <a:gd name="f265" fmla="*/ f201 1 f100"/>
                              <a:gd name="f266" fmla="*/ f202 1 f99"/>
                              <a:gd name="f267" fmla="*/ f203 1 f100"/>
                              <a:gd name="f268" fmla="*/ f204 1 f99"/>
                              <a:gd name="f269" fmla="*/ f205 1 f100"/>
                              <a:gd name="f270" fmla="*/ f206 1 f99"/>
                              <a:gd name="f271" fmla="*/ f207 1 f100"/>
                              <a:gd name="f272" fmla="*/ f208 1 f99"/>
                              <a:gd name="f273" fmla="*/ f209 1 f100"/>
                              <a:gd name="f274" fmla="*/ f210 1 f99"/>
                              <a:gd name="f275" fmla="*/ f211 1 f100"/>
                              <a:gd name="f276" fmla="*/ f212 1 f99"/>
                              <a:gd name="f277" fmla="*/ f213 1 f100"/>
                              <a:gd name="f278" fmla="*/ f214 1 f99"/>
                              <a:gd name="f279" fmla="*/ f215 1 f100"/>
                              <a:gd name="f280" fmla="*/ f216 1 f99"/>
                              <a:gd name="f281" fmla="*/ f217 1 f100"/>
                              <a:gd name="f282" fmla="*/ f218 1 f99"/>
                              <a:gd name="f283" fmla="*/ f219 1 f100"/>
                              <a:gd name="f284" fmla="*/ f220 f94 1"/>
                              <a:gd name="f285" fmla="*/ f221 f94 1"/>
                              <a:gd name="f286" fmla="*/ f223 f95 1"/>
                              <a:gd name="f287" fmla="*/ f222 f95 1"/>
                              <a:gd name="f288" fmla="*/ f225 f94 1"/>
                              <a:gd name="f289" fmla="*/ f226 f95 1"/>
                              <a:gd name="f290" fmla="*/ f227 f95 1"/>
                              <a:gd name="f291" fmla="*/ f228 f94 1"/>
                              <a:gd name="f292" fmla="*/ f229 f95 1"/>
                              <a:gd name="f293" fmla="*/ f230 f94 1"/>
                              <a:gd name="f294" fmla="*/ f231 f95 1"/>
                              <a:gd name="f295" fmla="*/ f232 f94 1"/>
                              <a:gd name="f296" fmla="*/ f233 f95 1"/>
                              <a:gd name="f297" fmla="*/ f234 f94 1"/>
                              <a:gd name="f298" fmla="*/ f235 f95 1"/>
                              <a:gd name="f299" fmla="*/ f236 f94 1"/>
                              <a:gd name="f300" fmla="*/ f237 f95 1"/>
                              <a:gd name="f301" fmla="*/ f238 f94 1"/>
                              <a:gd name="f302" fmla="*/ f239 f95 1"/>
                              <a:gd name="f303" fmla="*/ f240 f95 1"/>
                              <a:gd name="f304" fmla="*/ f241 f94 1"/>
                              <a:gd name="f305" fmla="*/ f242 f95 1"/>
                              <a:gd name="f306" fmla="*/ f243 f94 1"/>
                              <a:gd name="f307" fmla="*/ f244 f95 1"/>
                              <a:gd name="f308" fmla="*/ f245 f94 1"/>
                              <a:gd name="f309" fmla="*/ f246 f95 1"/>
                              <a:gd name="f310" fmla="*/ f247 f94 1"/>
                              <a:gd name="f311" fmla="*/ f248 f95 1"/>
                              <a:gd name="f312" fmla="*/ f249 f94 1"/>
                              <a:gd name="f313" fmla="*/ f250 f95 1"/>
                              <a:gd name="f314" fmla="*/ f251 f94 1"/>
                              <a:gd name="f315" fmla="*/ f252 f95 1"/>
                              <a:gd name="f316" fmla="*/ f253 f95 1"/>
                              <a:gd name="f317" fmla="*/ f254 f94 1"/>
                              <a:gd name="f318" fmla="*/ f255 f95 1"/>
                              <a:gd name="f319" fmla="*/ f256 f94 1"/>
                              <a:gd name="f320" fmla="*/ f257 f95 1"/>
                              <a:gd name="f321" fmla="*/ f258 f94 1"/>
                              <a:gd name="f322" fmla="*/ f259 f95 1"/>
                              <a:gd name="f323" fmla="*/ f260 f94 1"/>
                              <a:gd name="f324" fmla="*/ f261 f95 1"/>
                              <a:gd name="f325" fmla="*/ f262 f94 1"/>
                              <a:gd name="f326" fmla="*/ f263 f95 1"/>
                              <a:gd name="f327" fmla="*/ f264 f94 1"/>
                              <a:gd name="f328" fmla="*/ f265 f95 1"/>
                              <a:gd name="f329" fmla="*/ f266 f94 1"/>
                              <a:gd name="f330" fmla="*/ f267 f95 1"/>
                              <a:gd name="f331" fmla="*/ f268 f94 1"/>
                              <a:gd name="f332" fmla="*/ f269 f95 1"/>
                              <a:gd name="f333" fmla="*/ f270 f94 1"/>
                              <a:gd name="f334" fmla="*/ f271 f95 1"/>
                              <a:gd name="f335" fmla="*/ f272 f94 1"/>
                              <a:gd name="f336" fmla="*/ f273 f95 1"/>
                              <a:gd name="f337" fmla="*/ f274 f94 1"/>
                              <a:gd name="f338" fmla="*/ f275 f95 1"/>
                              <a:gd name="f339" fmla="*/ f276 f94 1"/>
                              <a:gd name="f340" fmla="*/ f277 f95 1"/>
                              <a:gd name="f341" fmla="*/ f278 f94 1"/>
                              <a:gd name="f342" fmla="*/ f279 f95 1"/>
                              <a:gd name="f343" fmla="*/ f280 f94 1"/>
                              <a:gd name="f344" fmla="*/ f281 f95 1"/>
                              <a:gd name="f345" fmla="*/ f282 f94 1"/>
                              <a:gd name="f346" fmla="*/ f283 f95 1"/>
                            </a:gdLst>
                            <a:ahLst/>
                            <a:cxnLst>
                              <a:cxn ang="3cd4">
                                <a:pos x="hc" y="t"/>
                              </a:cxn>
                              <a:cxn ang="0">
                                <a:pos x="r" y="vc"/>
                              </a:cxn>
                              <a:cxn ang="cd4">
                                <a:pos x="hc" y="b"/>
                              </a:cxn>
                              <a:cxn ang="cd2">
                                <a:pos x="l" y="vc"/>
                              </a:cxn>
                              <a:cxn ang="f224">
                                <a:pos x="f288" y="f289"/>
                              </a:cxn>
                              <a:cxn ang="f224">
                                <a:pos x="f288" y="f290"/>
                              </a:cxn>
                              <a:cxn ang="f224">
                                <a:pos x="f291" y="f292"/>
                              </a:cxn>
                              <a:cxn ang="f224">
                                <a:pos x="f293" y="f294"/>
                              </a:cxn>
                              <a:cxn ang="f224">
                                <a:pos x="f295" y="f296"/>
                              </a:cxn>
                              <a:cxn ang="f224">
                                <a:pos x="f297" y="f298"/>
                              </a:cxn>
                              <a:cxn ang="f224">
                                <a:pos x="f299" y="f300"/>
                              </a:cxn>
                              <a:cxn ang="f224">
                                <a:pos x="f301" y="f302"/>
                              </a:cxn>
                              <a:cxn ang="f224">
                                <a:pos x="f295" y="f303"/>
                              </a:cxn>
                              <a:cxn ang="f224">
                                <a:pos x="f304" y="f305"/>
                              </a:cxn>
                              <a:cxn ang="f224">
                                <a:pos x="f306" y="f307"/>
                              </a:cxn>
                              <a:cxn ang="f224">
                                <a:pos x="f308" y="f309"/>
                              </a:cxn>
                              <a:cxn ang="f224">
                                <a:pos x="f310" y="f311"/>
                              </a:cxn>
                              <a:cxn ang="f224">
                                <a:pos x="f312" y="f313"/>
                              </a:cxn>
                              <a:cxn ang="f224">
                                <a:pos x="f314" y="f315"/>
                              </a:cxn>
                              <a:cxn ang="f224">
                                <a:pos x="f310" y="f316"/>
                              </a:cxn>
                              <a:cxn ang="f224">
                                <a:pos x="f317" y="f318"/>
                              </a:cxn>
                              <a:cxn ang="f224">
                                <a:pos x="f319" y="f320"/>
                              </a:cxn>
                              <a:cxn ang="f224">
                                <a:pos x="f321" y="f322"/>
                              </a:cxn>
                              <a:cxn ang="f224">
                                <a:pos x="f323" y="f324"/>
                              </a:cxn>
                              <a:cxn ang="f224">
                                <a:pos x="f325" y="f326"/>
                              </a:cxn>
                              <a:cxn ang="f224">
                                <a:pos x="f327" y="f324"/>
                              </a:cxn>
                              <a:cxn ang="f224">
                                <a:pos x="f325" y="f328"/>
                              </a:cxn>
                              <a:cxn ang="f224">
                                <a:pos x="f329" y="f330"/>
                              </a:cxn>
                              <a:cxn ang="f224">
                                <a:pos x="f331" y="f332"/>
                              </a:cxn>
                              <a:cxn ang="f224">
                                <a:pos x="f333" y="f334"/>
                              </a:cxn>
                              <a:cxn ang="f224">
                                <a:pos x="f335" y="f336"/>
                              </a:cxn>
                              <a:cxn ang="f224">
                                <a:pos x="f337" y="f338"/>
                              </a:cxn>
                              <a:cxn ang="f224">
                                <a:pos x="f339" y="f340"/>
                              </a:cxn>
                              <a:cxn ang="f224">
                                <a:pos x="f341" y="f342"/>
                              </a:cxn>
                              <a:cxn ang="f224">
                                <a:pos x="f343" y="f344"/>
                              </a:cxn>
                              <a:cxn ang="f224">
                                <a:pos x="f345" y="f346"/>
                              </a:cxn>
                            </a:cxnLst>
                            <a:rect l="f284" t="f287" r="f285" b="f286"/>
                            <a:pathLst>
                              <a:path w="523" h="705">
                                <a:moveTo>
                                  <a:pt x="f9" y="f8"/>
                                </a:moveTo>
                                <a:lnTo>
                                  <a:pt x="f7" y="f10"/>
                                </a:lnTo>
                                <a:lnTo>
                                  <a:pt x="f7" y="f11"/>
                                </a:lnTo>
                                <a:lnTo>
                                  <a:pt x="f7" y="f12"/>
                                </a:lnTo>
                                <a:lnTo>
                                  <a:pt x="f9" y="f13"/>
                                </a:lnTo>
                                <a:lnTo>
                                  <a:pt x="f14" y="f15"/>
                                </a:lnTo>
                                <a:lnTo>
                                  <a:pt x="f16" y="f17"/>
                                </a:lnTo>
                                <a:lnTo>
                                  <a:pt x="f18" y="f19"/>
                                </a:lnTo>
                                <a:lnTo>
                                  <a:pt x="f20" y="f21"/>
                                </a:lnTo>
                                <a:lnTo>
                                  <a:pt x="f22" y="f7"/>
                                </a:lnTo>
                                <a:lnTo>
                                  <a:pt x="f22" y="f23"/>
                                </a:lnTo>
                                <a:lnTo>
                                  <a:pt x="f24" y="f25"/>
                                </a:lnTo>
                                <a:lnTo>
                                  <a:pt x="f26" y="f25"/>
                                </a:lnTo>
                                <a:lnTo>
                                  <a:pt x="f16" y="f27"/>
                                </a:lnTo>
                                <a:lnTo>
                                  <a:pt x="f16" y="f28"/>
                                </a:lnTo>
                                <a:lnTo>
                                  <a:pt x="f26" y="f22"/>
                                </a:lnTo>
                                <a:lnTo>
                                  <a:pt x="f29" y="f30"/>
                                </a:lnTo>
                                <a:lnTo>
                                  <a:pt x="f22" y="f31"/>
                                </a:lnTo>
                                <a:lnTo>
                                  <a:pt x="f32" y="f33"/>
                                </a:lnTo>
                                <a:lnTo>
                                  <a:pt x="f34" y="f35"/>
                                </a:lnTo>
                                <a:lnTo>
                                  <a:pt x="f36" y="f37"/>
                                </a:lnTo>
                                <a:lnTo>
                                  <a:pt x="f38" y="f39"/>
                                </a:lnTo>
                                <a:lnTo>
                                  <a:pt x="f2" y="f40"/>
                                </a:lnTo>
                                <a:lnTo>
                                  <a:pt x="f2" y="f41"/>
                                </a:lnTo>
                                <a:lnTo>
                                  <a:pt x="f38" y="f42"/>
                                </a:lnTo>
                                <a:lnTo>
                                  <a:pt x="f43" y="f44"/>
                                </a:lnTo>
                                <a:lnTo>
                                  <a:pt x="f36" y="f45"/>
                                </a:lnTo>
                                <a:lnTo>
                                  <a:pt x="f46" y="f47"/>
                                </a:lnTo>
                                <a:lnTo>
                                  <a:pt x="f48" y="f49"/>
                                </a:lnTo>
                                <a:lnTo>
                                  <a:pt x="f48" y="f50"/>
                                </a:lnTo>
                                <a:lnTo>
                                  <a:pt x="f46" y="f51"/>
                                </a:lnTo>
                                <a:lnTo>
                                  <a:pt x="f43" y="f52"/>
                                </a:lnTo>
                                <a:lnTo>
                                  <a:pt x="f53" y="f54"/>
                                </a:lnTo>
                                <a:lnTo>
                                  <a:pt x="f37" y="f55"/>
                                </a:lnTo>
                                <a:lnTo>
                                  <a:pt x="f41" y="f56"/>
                                </a:lnTo>
                                <a:lnTo>
                                  <a:pt x="f57" y="f58"/>
                                </a:lnTo>
                                <a:lnTo>
                                  <a:pt x="f59" y="f60"/>
                                </a:lnTo>
                                <a:lnTo>
                                  <a:pt x="f61" y="f62"/>
                                </a:lnTo>
                                <a:lnTo>
                                  <a:pt x="f63" y="f62"/>
                                </a:lnTo>
                                <a:lnTo>
                                  <a:pt x="f64" y="f60"/>
                                </a:lnTo>
                                <a:lnTo>
                                  <a:pt x="f65" y="f66"/>
                                </a:lnTo>
                                <a:lnTo>
                                  <a:pt x="f67" y="f56"/>
                                </a:lnTo>
                                <a:lnTo>
                                  <a:pt x="f68" y="f69"/>
                                </a:lnTo>
                                <a:lnTo>
                                  <a:pt x="f70" y="f60"/>
                                </a:lnTo>
                                <a:lnTo>
                                  <a:pt x="f71" y="f72"/>
                                </a:lnTo>
                                <a:lnTo>
                                  <a:pt x="f67" y="f73"/>
                                </a:lnTo>
                                <a:lnTo>
                                  <a:pt x="f74" y="f74"/>
                                </a:lnTo>
                                <a:lnTo>
                                  <a:pt x="f65" y="f75"/>
                                </a:lnTo>
                                <a:lnTo>
                                  <a:pt x="f76" y="f67"/>
                                </a:lnTo>
                                <a:lnTo>
                                  <a:pt x="f76" y="f77"/>
                                </a:lnTo>
                                <a:lnTo>
                                  <a:pt x="f72" y="f78"/>
                                </a:lnTo>
                                <a:lnTo>
                                  <a:pt x="f74" y="f79"/>
                                </a:lnTo>
                                <a:lnTo>
                                  <a:pt x="f71" y="f80"/>
                                </a:lnTo>
                                <a:lnTo>
                                  <a:pt x="f68" y="f81"/>
                                </a:lnTo>
                                <a:lnTo>
                                  <a:pt x="f82" y="f83"/>
                                </a:lnTo>
                                <a:lnTo>
                                  <a:pt x="f81" y="f84"/>
                                </a:lnTo>
                                <a:lnTo>
                                  <a:pt x="f85" y="f86"/>
                                </a:lnTo>
                                <a:lnTo>
                                  <a:pt x="f87" y="f88"/>
                                </a:lnTo>
                                <a:lnTo>
                                  <a:pt x="f89" y="f90"/>
                                </a:lnTo>
                                <a:lnTo>
                                  <a:pt x="f84" y="f6"/>
                                </a:lnTo>
                                <a:lnTo>
                                  <a:pt x="f84" y="f6"/>
                                </a:lnTo>
                                <a:lnTo>
                                  <a:pt x="f91" y="f90"/>
                                </a:lnTo>
                                <a:lnTo>
                                  <a:pt x="f91" y="f90"/>
                                </a:lnTo>
                                <a:lnTo>
                                  <a:pt x="f6" y="f92"/>
                                </a:lnTo>
                                <a:lnTo>
                                  <a:pt x="f9" y="f8"/>
                                </a:lnTo>
                                <a:close/>
                              </a:path>
                            </a:pathLst>
                          </a:custGeom>
                          <a:solidFill>
                            <a:srgbClr val="002060"/>
                          </a:solidFill>
                          <a:ln cap="flat">
                            <a:noFill/>
                            <a:prstDash val="solid"/>
                          </a:ln>
                        </wps:spPr>
                        <wps:bodyPr lIns="0" tIns="0" rIns="0" bIns="0"/>
                      </wps:wsp>
                      <wps:wsp>
                        <wps:cNvPr id="93" name="Freeform 238"/>
                        <wps:cNvSpPr/>
                        <wps:spPr>
                          <a:xfrm>
                            <a:off x="5835289" y="7945779"/>
                            <a:ext cx="111419" cy="108850"/>
                          </a:xfrm>
                          <a:custGeom>
                            <a:avLst/>
                            <a:gdLst>
                              <a:gd name="f0" fmla="val 10800000"/>
                              <a:gd name="f1" fmla="val 5400000"/>
                              <a:gd name="f2" fmla="val 180"/>
                              <a:gd name="f3" fmla="val w"/>
                              <a:gd name="f4" fmla="val h"/>
                              <a:gd name="f5" fmla="val 0"/>
                              <a:gd name="f6" fmla="val 158"/>
                              <a:gd name="f7" fmla="val 187"/>
                              <a:gd name="f8" fmla="val 115"/>
                              <a:gd name="f9" fmla="val 101"/>
                              <a:gd name="f10" fmla="val 177"/>
                              <a:gd name="f11" fmla="val 86"/>
                              <a:gd name="f12" fmla="val 163"/>
                              <a:gd name="f13" fmla="val 72"/>
                              <a:gd name="f14" fmla="val 58"/>
                              <a:gd name="f15" fmla="val 149"/>
                              <a:gd name="f16" fmla="val 38"/>
                              <a:gd name="f17" fmla="val 144"/>
                              <a:gd name="f18" fmla="val 24"/>
                              <a:gd name="f19" fmla="val 10"/>
                              <a:gd name="f20" fmla="val 139"/>
                              <a:gd name="f21" fmla="val 5"/>
                              <a:gd name="f22" fmla="val 129"/>
                              <a:gd name="f23" fmla="val 14"/>
                              <a:gd name="f24" fmla="val 120"/>
                              <a:gd name="f25" fmla="val 110"/>
                              <a:gd name="f26" fmla="val 34"/>
                              <a:gd name="f27" fmla="val 43"/>
                              <a:gd name="f28" fmla="val 91"/>
                              <a:gd name="f29" fmla="val 53"/>
                              <a:gd name="f30" fmla="val 77"/>
                              <a:gd name="f31" fmla="val 67"/>
                              <a:gd name="f32" fmla="val 48"/>
                              <a:gd name="f33" fmla="val 62"/>
                              <a:gd name="f34" fmla="val 57"/>
                              <a:gd name="f35" fmla="val 33"/>
                              <a:gd name="f36" fmla="val 29"/>
                              <a:gd name="f37" fmla="val 9"/>
                              <a:gd name="f38" fmla="+- 0 0 -90"/>
                              <a:gd name="f39" fmla="*/ f3 1 158"/>
                              <a:gd name="f40" fmla="*/ f4 1 187"/>
                              <a:gd name="f41" fmla="+- f7 0 f5"/>
                              <a:gd name="f42" fmla="+- f6 0 f5"/>
                              <a:gd name="f43" fmla="*/ f38 f0 1"/>
                              <a:gd name="f44" fmla="*/ f42 1 158"/>
                              <a:gd name="f45" fmla="*/ f41 1 187"/>
                              <a:gd name="f46" fmla="*/ 115 f42 1"/>
                              <a:gd name="f47" fmla="*/ 187 f41 1"/>
                              <a:gd name="f48" fmla="*/ 101 f42 1"/>
                              <a:gd name="f49" fmla="*/ 177 f41 1"/>
                              <a:gd name="f50" fmla="*/ 86 f42 1"/>
                              <a:gd name="f51" fmla="*/ 163 f41 1"/>
                              <a:gd name="f52" fmla="*/ 72 f42 1"/>
                              <a:gd name="f53" fmla="*/ 158 f41 1"/>
                              <a:gd name="f54" fmla="*/ 58 f42 1"/>
                              <a:gd name="f55" fmla="*/ 149 f41 1"/>
                              <a:gd name="f56" fmla="*/ 38 f42 1"/>
                              <a:gd name="f57" fmla="*/ 144 f41 1"/>
                              <a:gd name="f58" fmla="*/ 24 f42 1"/>
                              <a:gd name="f59" fmla="*/ 10 f42 1"/>
                              <a:gd name="f60" fmla="*/ 139 f41 1"/>
                              <a:gd name="f61" fmla="*/ 0 f42 1"/>
                              <a:gd name="f62" fmla="*/ 5 f42 1"/>
                              <a:gd name="f63" fmla="*/ 129 f41 1"/>
                              <a:gd name="f64" fmla="*/ 14 f42 1"/>
                              <a:gd name="f65" fmla="*/ 120 f41 1"/>
                              <a:gd name="f66" fmla="*/ 110 f41 1"/>
                              <a:gd name="f67" fmla="*/ 34 f42 1"/>
                              <a:gd name="f68" fmla="*/ 101 f41 1"/>
                              <a:gd name="f69" fmla="*/ 43 f42 1"/>
                              <a:gd name="f70" fmla="*/ 91 f41 1"/>
                              <a:gd name="f71" fmla="*/ 53 f42 1"/>
                              <a:gd name="f72" fmla="*/ 86 f41 1"/>
                              <a:gd name="f73" fmla="*/ 77 f41 1"/>
                              <a:gd name="f74" fmla="*/ 67 f42 1"/>
                              <a:gd name="f75" fmla="*/ 72 f41 1"/>
                              <a:gd name="f76" fmla="*/ 48 f42 1"/>
                              <a:gd name="f77" fmla="*/ 62 f41 1"/>
                              <a:gd name="f78" fmla="*/ 57 f41 1"/>
                              <a:gd name="f79" fmla="*/ 48 f41 1"/>
                              <a:gd name="f80" fmla="*/ 33 f41 1"/>
                              <a:gd name="f81" fmla="*/ 29 f42 1"/>
                              <a:gd name="f82" fmla="*/ 24 f41 1"/>
                              <a:gd name="f83" fmla="*/ 9 f41 1"/>
                              <a:gd name="f84" fmla="*/ 0 f41 1"/>
                              <a:gd name="f85" fmla="*/ 158 f42 1"/>
                              <a:gd name="f86" fmla="*/ f43 1 f2"/>
                              <a:gd name="f87" fmla="*/ f46 1 158"/>
                              <a:gd name="f88" fmla="*/ f47 1 187"/>
                              <a:gd name="f89" fmla="*/ f48 1 158"/>
                              <a:gd name="f90" fmla="*/ f49 1 187"/>
                              <a:gd name="f91" fmla="*/ f50 1 158"/>
                              <a:gd name="f92" fmla="*/ f51 1 187"/>
                              <a:gd name="f93" fmla="*/ f52 1 158"/>
                              <a:gd name="f94" fmla="*/ f53 1 187"/>
                              <a:gd name="f95" fmla="*/ f54 1 158"/>
                              <a:gd name="f96" fmla="*/ f55 1 187"/>
                              <a:gd name="f97" fmla="*/ f56 1 158"/>
                              <a:gd name="f98" fmla="*/ f57 1 187"/>
                              <a:gd name="f99" fmla="*/ f58 1 158"/>
                              <a:gd name="f100" fmla="*/ f59 1 158"/>
                              <a:gd name="f101" fmla="*/ f60 1 187"/>
                              <a:gd name="f102" fmla="*/ f61 1 158"/>
                              <a:gd name="f103" fmla="*/ f62 1 158"/>
                              <a:gd name="f104" fmla="*/ f63 1 187"/>
                              <a:gd name="f105" fmla="*/ f64 1 158"/>
                              <a:gd name="f106" fmla="*/ f65 1 187"/>
                              <a:gd name="f107" fmla="*/ f66 1 187"/>
                              <a:gd name="f108" fmla="*/ f67 1 158"/>
                              <a:gd name="f109" fmla="*/ f68 1 187"/>
                              <a:gd name="f110" fmla="*/ f69 1 158"/>
                              <a:gd name="f111" fmla="*/ f70 1 187"/>
                              <a:gd name="f112" fmla="*/ f71 1 158"/>
                              <a:gd name="f113" fmla="*/ f72 1 187"/>
                              <a:gd name="f114" fmla="*/ f73 1 187"/>
                              <a:gd name="f115" fmla="*/ f74 1 158"/>
                              <a:gd name="f116" fmla="*/ f75 1 187"/>
                              <a:gd name="f117" fmla="*/ f76 1 158"/>
                              <a:gd name="f118" fmla="*/ f77 1 187"/>
                              <a:gd name="f119" fmla="*/ f78 1 187"/>
                              <a:gd name="f120" fmla="*/ f79 1 187"/>
                              <a:gd name="f121" fmla="*/ f80 1 187"/>
                              <a:gd name="f122" fmla="*/ f81 1 158"/>
                              <a:gd name="f123" fmla="*/ f82 1 187"/>
                              <a:gd name="f124" fmla="*/ f83 1 187"/>
                              <a:gd name="f125" fmla="*/ f84 1 187"/>
                              <a:gd name="f126" fmla="*/ f85 1 158"/>
                              <a:gd name="f127" fmla="*/ 0 1 f44"/>
                              <a:gd name="f128" fmla="*/ f6 1 f44"/>
                              <a:gd name="f129" fmla="*/ 0 1 f45"/>
                              <a:gd name="f130" fmla="*/ f7 1 f45"/>
                              <a:gd name="f131" fmla="+- f86 0 f1"/>
                              <a:gd name="f132" fmla="*/ f87 1 f44"/>
                              <a:gd name="f133" fmla="*/ f88 1 f45"/>
                              <a:gd name="f134" fmla="*/ f89 1 f44"/>
                              <a:gd name="f135" fmla="*/ f90 1 f45"/>
                              <a:gd name="f136" fmla="*/ f91 1 f44"/>
                              <a:gd name="f137" fmla="*/ f92 1 f45"/>
                              <a:gd name="f138" fmla="*/ f93 1 f44"/>
                              <a:gd name="f139" fmla="*/ f94 1 f45"/>
                              <a:gd name="f140" fmla="*/ f95 1 f44"/>
                              <a:gd name="f141" fmla="*/ f96 1 f45"/>
                              <a:gd name="f142" fmla="*/ f97 1 f44"/>
                              <a:gd name="f143" fmla="*/ f98 1 f45"/>
                              <a:gd name="f144" fmla="*/ f99 1 f44"/>
                              <a:gd name="f145" fmla="*/ f100 1 f44"/>
                              <a:gd name="f146" fmla="*/ f101 1 f45"/>
                              <a:gd name="f147" fmla="*/ f102 1 f44"/>
                              <a:gd name="f148" fmla="*/ f103 1 f44"/>
                              <a:gd name="f149" fmla="*/ f104 1 f45"/>
                              <a:gd name="f150" fmla="*/ f105 1 f44"/>
                              <a:gd name="f151" fmla="*/ f106 1 f45"/>
                              <a:gd name="f152" fmla="*/ f107 1 f45"/>
                              <a:gd name="f153" fmla="*/ f108 1 f44"/>
                              <a:gd name="f154" fmla="*/ f109 1 f45"/>
                              <a:gd name="f155" fmla="*/ f110 1 f44"/>
                              <a:gd name="f156" fmla="*/ f111 1 f45"/>
                              <a:gd name="f157" fmla="*/ f112 1 f44"/>
                              <a:gd name="f158" fmla="*/ f113 1 f45"/>
                              <a:gd name="f159" fmla="*/ f114 1 f45"/>
                              <a:gd name="f160" fmla="*/ f115 1 f44"/>
                              <a:gd name="f161" fmla="*/ f116 1 f45"/>
                              <a:gd name="f162" fmla="*/ f117 1 f44"/>
                              <a:gd name="f163" fmla="*/ f118 1 f45"/>
                              <a:gd name="f164" fmla="*/ f119 1 f45"/>
                              <a:gd name="f165" fmla="*/ f120 1 f45"/>
                              <a:gd name="f166" fmla="*/ f121 1 f45"/>
                              <a:gd name="f167" fmla="*/ f122 1 f44"/>
                              <a:gd name="f168" fmla="*/ f123 1 f45"/>
                              <a:gd name="f169" fmla="*/ f124 1 f45"/>
                              <a:gd name="f170" fmla="*/ f125 1 f45"/>
                              <a:gd name="f171" fmla="*/ f126 1 f44"/>
                              <a:gd name="f172" fmla="*/ f127 f39 1"/>
                              <a:gd name="f173" fmla="*/ f128 f39 1"/>
                              <a:gd name="f174" fmla="*/ f130 f40 1"/>
                              <a:gd name="f175" fmla="*/ f129 f40 1"/>
                              <a:gd name="f176" fmla="*/ f132 f39 1"/>
                              <a:gd name="f177" fmla="*/ f133 f40 1"/>
                              <a:gd name="f178" fmla="*/ f134 f39 1"/>
                              <a:gd name="f179" fmla="*/ f135 f40 1"/>
                              <a:gd name="f180" fmla="*/ f136 f39 1"/>
                              <a:gd name="f181" fmla="*/ f137 f40 1"/>
                              <a:gd name="f182" fmla="*/ f138 f39 1"/>
                              <a:gd name="f183" fmla="*/ f139 f40 1"/>
                              <a:gd name="f184" fmla="*/ f140 f39 1"/>
                              <a:gd name="f185" fmla="*/ f141 f40 1"/>
                              <a:gd name="f186" fmla="*/ f142 f39 1"/>
                              <a:gd name="f187" fmla="*/ f143 f40 1"/>
                              <a:gd name="f188" fmla="*/ f144 f39 1"/>
                              <a:gd name="f189" fmla="*/ f145 f39 1"/>
                              <a:gd name="f190" fmla="*/ f146 f40 1"/>
                              <a:gd name="f191" fmla="*/ f147 f39 1"/>
                              <a:gd name="f192" fmla="*/ f148 f39 1"/>
                              <a:gd name="f193" fmla="*/ f149 f40 1"/>
                              <a:gd name="f194" fmla="*/ f150 f39 1"/>
                              <a:gd name="f195" fmla="*/ f151 f40 1"/>
                              <a:gd name="f196" fmla="*/ f152 f40 1"/>
                              <a:gd name="f197" fmla="*/ f153 f39 1"/>
                              <a:gd name="f198" fmla="*/ f154 f40 1"/>
                              <a:gd name="f199" fmla="*/ f155 f39 1"/>
                              <a:gd name="f200" fmla="*/ f156 f40 1"/>
                              <a:gd name="f201" fmla="*/ f157 f39 1"/>
                              <a:gd name="f202" fmla="*/ f158 f40 1"/>
                              <a:gd name="f203" fmla="*/ f159 f40 1"/>
                              <a:gd name="f204" fmla="*/ f160 f39 1"/>
                              <a:gd name="f205" fmla="*/ f161 f40 1"/>
                              <a:gd name="f206" fmla="*/ f162 f39 1"/>
                              <a:gd name="f207" fmla="*/ f163 f40 1"/>
                              <a:gd name="f208" fmla="*/ f164 f40 1"/>
                              <a:gd name="f209" fmla="*/ f165 f40 1"/>
                              <a:gd name="f210" fmla="*/ f166 f40 1"/>
                              <a:gd name="f211" fmla="*/ f167 f39 1"/>
                              <a:gd name="f212" fmla="*/ f168 f40 1"/>
                              <a:gd name="f213" fmla="*/ f169 f40 1"/>
                              <a:gd name="f214" fmla="*/ f170 f40 1"/>
                              <a:gd name="f215" fmla="*/ f171 f39 1"/>
                            </a:gdLst>
                            <a:ahLst/>
                            <a:cxnLst>
                              <a:cxn ang="3cd4">
                                <a:pos x="hc" y="t"/>
                              </a:cxn>
                              <a:cxn ang="0">
                                <a:pos x="r" y="vc"/>
                              </a:cxn>
                              <a:cxn ang="cd4">
                                <a:pos x="hc" y="b"/>
                              </a:cxn>
                              <a:cxn ang="cd2">
                                <a:pos x="l" y="vc"/>
                              </a:cxn>
                              <a:cxn ang="f131">
                                <a:pos x="f176" y="f177"/>
                              </a:cxn>
                              <a:cxn ang="f131">
                                <a:pos x="f178" y="f179"/>
                              </a:cxn>
                              <a:cxn ang="f131">
                                <a:pos x="f180" y="f181"/>
                              </a:cxn>
                              <a:cxn ang="f131">
                                <a:pos x="f182" y="f183"/>
                              </a:cxn>
                              <a:cxn ang="f131">
                                <a:pos x="f184" y="f185"/>
                              </a:cxn>
                              <a:cxn ang="f131">
                                <a:pos x="f186" y="f187"/>
                              </a:cxn>
                              <a:cxn ang="f131">
                                <a:pos x="f188" y="f187"/>
                              </a:cxn>
                              <a:cxn ang="f131">
                                <a:pos x="f189" y="f190"/>
                              </a:cxn>
                              <a:cxn ang="f131">
                                <a:pos x="f191" y="f187"/>
                              </a:cxn>
                              <a:cxn ang="f131">
                                <a:pos x="f192" y="f193"/>
                              </a:cxn>
                              <a:cxn ang="f131">
                                <a:pos x="f194" y="f195"/>
                              </a:cxn>
                              <a:cxn ang="f131">
                                <a:pos x="f188" y="f196"/>
                              </a:cxn>
                              <a:cxn ang="f131">
                                <a:pos x="f197" y="f198"/>
                              </a:cxn>
                              <a:cxn ang="f131">
                                <a:pos x="f199" y="f200"/>
                              </a:cxn>
                              <a:cxn ang="f131">
                                <a:pos x="f201" y="f202"/>
                              </a:cxn>
                              <a:cxn ang="f131">
                                <a:pos x="f184" y="f203"/>
                              </a:cxn>
                              <a:cxn ang="f131">
                                <a:pos x="f204" y="f203"/>
                              </a:cxn>
                              <a:cxn ang="f131">
                                <a:pos x="f184" y="f205"/>
                              </a:cxn>
                              <a:cxn ang="f131">
                                <a:pos x="f206" y="f207"/>
                              </a:cxn>
                              <a:cxn ang="f131">
                                <a:pos x="f199" y="f208"/>
                              </a:cxn>
                              <a:cxn ang="f131">
                                <a:pos x="f186" y="f209"/>
                              </a:cxn>
                              <a:cxn ang="f131">
                                <a:pos x="f197" y="f210"/>
                              </a:cxn>
                              <a:cxn ang="f131">
                                <a:pos x="f211" y="f212"/>
                              </a:cxn>
                              <a:cxn ang="f131">
                                <a:pos x="f197" y="f213"/>
                              </a:cxn>
                              <a:cxn ang="f131">
                                <a:pos x="f199" y="f214"/>
                              </a:cxn>
                              <a:cxn ang="f131">
                                <a:pos x="f215" y="f187"/>
                              </a:cxn>
                              <a:cxn ang="f131">
                                <a:pos x="f176" y="f177"/>
                              </a:cxn>
                            </a:cxnLst>
                            <a:rect l="f172" t="f175" r="f173" b="f174"/>
                            <a:pathLst>
                              <a:path w="158" h="187">
                                <a:moveTo>
                                  <a:pt x="f8" y="f7"/>
                                </a:moveTo>
                                <a:lnTo>
                                  <a:pt x="f9" y="f10"/>
                                </a:lnTo>
                                <a:lnTo>
                                  <a:pt x="f11" y="f12"/>
                                </a:lnTo>
                                <a:lnTo>
                                  <a:pt x="f13" y="f6"/>
                                </a:lnTo>
                                <a:lnTo>
                                  <a:pt x="f14" y="f15"/>
                                </a:lnTo>
                                <a:lnTo>
                                  <a:pt x="f16" y="f17"/>
                                </a:lnTo>
                                <a:lnTo>
                                  <a:pt x="f18" y="f17"/>
                                </a:lnTo>
                                <a:lnTo>
                                  <a:pt x="f19" y="f20"/>
                                </a:lnTo>
                                <a:lnTo>
                                  <a:pt x="f5" y="f17"/>
                                </a:lnTo>
                                <a:lnTo>
                                  <a:pt x="f21" y="f22"/>
                                </a:lnTo>
                                <a:lnTo>
                                  <a:pt x="f23" y="f24"/>
                                </a:lnTo>
                                <a:lnTo>
                                  <a:pt x="f18" y="f25"/>
                                </a:lnTo>
                                <a:lnTo>
                                  <a:pt x="f26" y="f9"/>
                                </a:lnTo>
                                <a:lnTo>
                                  <a:pt x="f27" y="f28"/>
                                </a:lnTo>
                                <a:lnTo>
                                  <a:pt x="f29" y="f11"/>
                                </a:lnTo>
                                <a:lnTo>
                                  <a:pt x="f14" y="f30"/>
                                </a:lnTo>
                                <a:lnTo>
                                  <a:pt x="f31" y="f30"/>
                                </a:lnTo>
                                <a:lnTo>
                                  <a:pt x="f14" y="f13"/>
                                </a:lnTo>
                                <a:lnTo>
                                  <a:pt x="f32" y="f33"/>
                                </a:lnTo>
                                <a:lnTo>
                                  <a:pt x="f27" y="f34"/>
                                </a:lnTo>
                                <a:lnTo>
                                  <a:pt x="f16" y="f32"/>
                                </a:lnTo>
                                <a:lnTo>
                                  <a:pt x="f26" y="f35"/>
                                </a:lnTo>
                                <a:lnTo>
                                  <a:pt x="f36" y="f18"/>
                                </a:lnTo>
                                <a:lnTo>
                                  <a:pt x="f26" y="f37"/>
                                </a:lnTo>
                                <a:lnTo>
                                  <a:pt x="f27" y="f5"/>
                                </a:lnTo>
                                <a:lnTo>
                                  <a:pt x="f6" y="f17"/>
                                </a:lnTo>
                                <a:lnTo>
                                  <a:pt x="f8" y="f7"/>
                                </a:lnTo>
                                <a:close/>
                              </a:path>
                            </a:pathLst>
                          </a:custGeom>
                          <a:solidFill>
                            <a:srgbClr val="002060"/>
                          </a:solidFill>
                          <a:ln cap="flat">
                            <a:noFill/>
                            <a:prstDash val="solid"/>
                          </a:ln>
                        </wps:spPr>
                        <wps:bodyPr lIns="0" tIns="0" rIns="0" bIns="0"/>
                      </wps:wsp>
                      <wps:wsp>
                        <wps:cNvPr id="94" name="Freeform 239"/>
                        <wps:cNvSpPr/>
                        <wps:spPr>
                          <a:xfrm>
                            <a:off x="5865610" y="7914927"/>
                            <a:ext cx="108594" cy="114665"/>
                          </a:xfrm>
                          <a:custGeom>
                            <a:avLst/>
                            <a:gdLst>
                              <a:gd name="f0" fmla="val 10800000"/>
                              <a:gd name="f1" fmla="val 5400000"/>
                              <a:gd name="f2" fmla="val 180"/>
                              <a:gd name="f3" fmla="val w"/>
                              <a:gd name="f4" fmla="val h"/>
                              <a:gd name="f5" fmla="val 0"/>
                              <a:gd name="f6" fmla="val 154"/>
                              <a:gd name="f7" fmla="val 197"/>
                              <a:gd name="f8" fmla="val 149"/>
                              <a:gd name="f9" fmla="val 144"/>
                              <a:gd name="f10" fmla="val 130"/>
                              <a:gd name="f11" fmla="val 135"/>
                              <a:gd name="f12" fmla="val 110"/>
                              <a:gd name="f13" fmla="val 125"/>
                              <a:gd name="f14" fmla="val 91"/>
                              <a:gd name="f15" fmla="val 120"/>
                              <a:gd name="f16" fmla="val 67"/>
                              <a:gd name="f17" fmla="val 115"/>
                              <a:gd name="f18" fmla="val 53"/>
                              <a:gd name="f19" fmla="val 29"/>
                              <a:gd name="f20" fmla="val 111"/>
                              <a:gd name="f21" fmla="val 14"/>
                              <a:gd name="f22" fmla="val 106"/>
                              <a:gd name="f23" fmla="val 10"/>
                              <a:gd name="f24" fmla="val 96"/>
                              <a:gd name="f25" fmla="val 19"/>
                              <a:gd name="f26" fmla="val 87"/>
                              <a:gd name="f27" fmla="val 82"/>
                              <a:gd name="f28" fmla="val 43"/>
                              <a:gd name="f29" fmla="val 72"/>
                              <a:gd name="f30" fmla="val 62"/>
                              <a:gd name="f31" fmla="val 63"/>
                              <a:gd name="f32" fmla="val 58"/>
                              <a:gd name="f33" fmla="val 39"/>
                              <a:gd name="f34" fmla="val 38"/>
                              <a:gd name="f35" fmla="+- 0 0 -90"/>
                              <a:gd name="f36" fmla="*/ f3 1 154"/>
                              <a:gd name="f37" fmla="*/ f4 1 197"/>
                              <a:gd name="f38" fmla="+- f7 0 f5"/>
                              <a:gd name="f39" fmla="+- f6 0 f5"/>
                              <a:gd name="f40" fmla="*/ f35 f0 1"/>
                              <a:gd name="f41" fmla="*/ f39 1 154"/>
                              <a:gd name="f42" fmla="*/ f38 1 197"/>
                              <a:gd name="f43" fmla="*/ 154 f39 1"/>
                              <a:gd name="f44" fmla="*/ 149 f38 1"/>
                              <a:gd name="f45" fmla="*/ 144 f39 1"/>
                              <a:gd name="f46" fmla="*/ 130 f38 1"/>
                              <a:gd name="f47" fmla="*/ 135 f39 1"/>
                              <a:gd name="f48" fmla="*/ 110 f38 1"/>
                              <a:gd name="f49" fmla="*/ 125 f39 1"/>
                              <a:gd name="f50" fmla="*/ 91 f38 1"/>
                              <a:gd name="f51" fmla="*/ 120 f39 1"/>
                              <a:gd name="f52" fmla="*/ 67 f38 1"/>
                              <a:gd name="f53" fmla="*/ 115 f39 1"/>
                              <a:gd name="f54" fmla="*/ 53 f38 1"/>
                              <a:gd name="f55" fmla="*/ 29 f38 1"/>
                              <a:gd name="f56" fmla="*/ 111 f39 1"/>
                              <a:gd name="f57" fmla="*/ 14 f38 1"/>
                              <a:gd name="f58" fmla="*/ 0 f38 1"/>
                              <a:gd name="f59" fmla="*/ 106 f39 1"/>
                              <a:gd name="f60" fmla="*/ 10 f38 1"/>
                              <a:gd name="f61" fmla="*/ 96 f39 1"/>
                              <a:gd name="f62" fmla="*/ 19 f38 1"/>
                              <a:gd name="f63" fmla="*/ 87 f39 1"/>
                              <a:gd name="f64" fmla="*/ 82 f39 1"/>
                              <a:gd name="f65" fmla="*/ 43 f38 1"/>
                              <a:gd name="f66" fmla="*/ 72 f39 1"/>
                              <a:gd name="f67" fmla="*/ 67 f39 1"/>
                              <a:gd name="f68" fmla="*/ 62 f38 1"/>
                              <a:gd name="f69" fmla="*/ 63 f39 1"/>
                              <a:gd name="f70" fmla="*/ 72 f38 1"/>
                              <a:gd name="f71" fmla="*/ 82 f38 1"/>
                              <a:gd name="f72" fmla="*/ 58 f39 1"/>
                              <a:gd name="f73" fmla="*/ 53 f39 1"/>
                              <a:gd name="f74" fmla="*/ 43 f39 1"/>
                              <a:gd name="f75" fmla="*/ 39 f39 1"/>
                              <a:gd name="f76" fmla="*/ 29 f39 1"/>
                              <a:gd name="f77" fmla="*/ 38 f38 1"/>
                              <a:gd name="f78" fmla="*/ 19 f39 1"/>
                              <a:gd name="f79" fmla="*/ 10 f39 1"/>
                              <a:gd name="f80" fmla="*/ 0 f39 1"/>
                              <a:gd name="f81" fmla="*/ 197 f38 1"/>
                              <a:gd name="f82" fmla="*/ f40 1 f2"/>
                              <a:gd name="f83" fmla="*/ f43 1 154"/>
                              <a:gd name="f84" fmla="*/ f44 1 197"/>
                              <a:gd name="f85" fmla="*/ f45 1 154"/>
                              <a:gd name="f86" fmla="*/ f46 1 197"/>
                              <a:gd name="f87" fmla="*/ f47 1 154"/>
                              <a:gd name="f88" fmla="*/ f48 1 197"/>
                              <a:gd name="f89" fmla="*/ f49 1 154"/>
                              <a:gd name="f90" fmla="*/ f50 1 197"/>
                              <a:gd name="f91" fmla="*/ f51 1 154"/>
                              <a:gd name="f92" fmla="*/ f52 1 197"/>
                              <a:gd name="f93" fmla="*/ f53 1 154"/>
                              <a:gd name="f94" fmla="*/ f54 1 197"/>
                              <a:gd name="f95" fmla="*/ f55 1 197"/>
                              <a:gd name="f96" fmla="*/ f56 1 154"/>
                              <a:gd name="f97" fmla="*/ f57 1 197"/>
                              <a:gd name="f98" fmla="*/ f58 1 197"/>
                              <a:gd name="f99" fmla="*/ f59 1 154"/>
                              <a:gd name="f100" fmla="*/ f60 1 197"/>
                              <a:gd name="f101" fmla="*/ f61 1 154"/>
                              <a:gd name="f102" fmla="*/ f62 1 197"/>
                              <a:gd name="f103" fmla="*/ f63 1 154"/>
                              <a:gd name="f104" fmla="*/ f64 1 154"/>
                              <a:gd name="f105" fmla="*/ f65 1 197"/>
                              <a:gd name="f106" fmla="*/ f66 1 154"/>
                              <a:gd name="f107" fmla="*/ f67 1 154"/>
                              <a:gd name="f108" fmla="*/ f68 1 197"/>
                              <a:gd name="f109" fmla="*/ f69 1 154"/>
                              <a:gd name="f110" fmla="*/ f70 1 197"/>
                              <a:gd name="f111" fmla="*/ f71 1 197"/>
                              <a:gd name="f112" fmla="*/ f72 1 154"/>
                              <a:gd name="f113" fmla="*/ f73 1 154"/>
                              <a:gd name="f114" fmla="*/ f74 1 154"/>
                              <a:gd name="f115" fmla="*/ f75 1 154"/>
                              <a:gd name="f116" fmla="*/ f76 1 154"/>
                              <a:gd name="f117" fmla="*/ f77 1 197"/>
                              <a:gd name="f118" fmla="*/ f78 1 154"/>
                              <a:gd name="f119" fmla="*/ f79 1 154"/>
                              <a:gd name="f120" fmla="*/ f80 1 154"/>
                              <a:gd name="f121" fmla="*/ f81 1 197"/>
                              <a:gd name="f122" fmla="*/ 0 1 f41"/>
                              <a:gd name="f123" fmla="*/ f6 1 f41"/>
                              <a:gd name="f124" fmla="*/ 0 1 f42"/>
                              <a:gd name="f125" fmla="*/ f7 1 f42"/>
                              <a:gd name="f126" fmla="+- f82 0 f1"/>
                              <a:gd name="f127" fmla="*/ f83 1 f41"/>
                              <a:gd name="f128" fmla="*/ f84 1 f42"/>
                              <a:gd name="f129" fmla="*/ f85 1 f41"/>
                              <a:gd name="f130" fmla="*/ f86 1 f42"/>
                              <a:gd name="f131" fmla="*/ f87 1 f41"/>
                              <a:gd name="f132" fmla="*/ f88 1 f42"/>
                              <a:gd name="f133" fmla="*/ f89 1 f41"/>
                              <a:gd name="f134" fmla="*/ f90 1 f42"/>
                              <a:gd name="f135" fmla="*/ f91 1 f41"/>
                              <a:gd name="f136" fmla="*/ f92 1 f42"/>
                              <a:gd name="f137" fmla="*/ f93 1 f41"/>
                              <a:gd name="f138" fmla="*/ f94 1 f42"/>
                              <a:gd name="f139" fmla="*/ f95 1 f42"/>
                              <a:gd name="f140" fmla="*/ f96 1 f41"/>
                              <a:gd name="f141" fmla="*/ f97 1 f42"/>
                              <a:gd name="f142" fmla="*/ f98 1 f42"/>
                              <a:gd name="f143" fmla="*/ f99 1 f41"/>
                              <a:gd name="f144" fmla="*/ f100 1 f42"/>
                              <a:gd name="f145" fmla="*/ f101 1 f41"/>
                              <a:gd name="f146" fmla="*/ f102 1 f42"/>
                              <a:gd name="f147" fmla="*/ f103 1 f41"/>
                              <a:gd name="f148" fmla="*/ f104 1 f41"/>
                              <a:gd name="f149" fmla="*/ f105 1 f42"/>
                              <a:gd name="f150" fmla="*/ f106 1 f41"/>
                              <a:gd name="f151" fmla="*/ f107 1 f41"/>
                              <a:gd name="f152" fmla="*/ f108 1 f42"/>
                              <a:gd name="f153" fmla="*/ f109 1 f41"/>
                              <a:gd name="f154" fmla="*/ f110 1 f42"/>
                              <a:gd name="f155" fmla="*/ f111 1 f42"/>
                              <a:gd name="f156" fmla="*/ f112 1 f41"/>
                              <a:gd name="f157" fmla="*/ f113 1 f41"/>
                              <a:gd name="f158" fmla="*/ f114 1 f41"/>
                              <a:gd name="f159" fmla="*/ f115 1 f41"/>
                              <a:gd name="f160" fmla="*/ f116 1 f41"/>
                              <a:gd name="f161" fmla="*/ f117 1 f42"/>
                              <a:gd name="f162" fmla="*/ f118 1 f41"/>
                              <a:gd name="f163" fmla="*/ f119 1 f41"/>
                              <a:gd name="f164" fmla="*/ f120 1 f41"/>
                              <a:gd name="f165" fmla="*/ f121 1 f42"/>
                              <a:gd name="f166" fmla="*/ f122 f36 1"/>
                              <a:gd name="f167" fmla="*/ f123 f36 1"/>
                              <a:gd name="f168" fmla="*/ f125 f37 1"/>
                              <a:gd name="f169" fmla="*/ f124 f37 1"/>
                              <a:gd name="f170" fmla="*/ f127 f36 1"/>
                              <a:gd name="f171" fmla="*/ f128 f37 1"/>
                              <a:gd name="f172" fmla="*/ f129 f36 1"/>
                              <a:gd name="f173" fmla="*/ f130 f37 1"/>
                              <a:gd name="f174" fmla="*/ f131 f36 1"/>
                              <a:gd name="f175" fmla="*/ f132 f37 1"/>
                              <a:gd name="f176" fmla="*/ f133 f36 1"/>
                              <a:gd name="f177" fmla="*/ f134 f37 1"/>
                              <a:gd name="f178" fmla="*/ f135 f36 1"/>
                              <a:gd name="f179" fmla="*/ f136 f37 1"/>
                              <a:gd name="f180" fmla="*/ f137 f36 1"/>
                              <a:gd name="f181" fmla="*/ f138 f37 1"/>
                              <a:gd name="f182" fmla="*/ f139 f37 1"/>
                              <a:gd name="f183" fmla="*/ f140 f36 1"/>
                              <a:gd name="f184" fmla="*/ f141 f37 1"/>
                              <a:gd name="f185" fmla="*/ f142 f37 1"/>
                              <a:gd name="f186" fmla="*/ f143 f36 1"/>
                              <a:gd name="f187" fmla="*/ f144 f37 1"/>
                              <a:gd name="f188" fmla="*/ f145 f36 1"/>
                              <a:gd name="f189" fmla="*/ f146 f37 1"/>
                              <a:gd name="f190" fmla="*/ f147 f36 1"/>
                              <a:gd name="f191" fmla="*/ f148 f36 1"/>
                              <a:gd name="f192" fmla="*/ f149 f37 1"/>
                              <a:gd name="f193" fmla="*/ f150 f36 1"/>
                              <a:gd name="f194" fmla="*/ f151 f36 1"/>
                              <a:gd name="f195" fmla="*/ f152 f37 1"/>
                              <a:gd name="f196" fmla="*/ f153 f36 1"/>
                              <a:gd name="f197" fmla="*/ f154 f37 1"/>
                              <a:gd name="f198" fmla="*/ f155 f37 1"/>
                              <a:gd name="f199" fmla="*/ f156 f36 1"/>
                              <a:gd name="f200" fmla="*/ f157 f36 1"/>
                              <a:gd name="f201" fmla="*/ f158 f36 1"/>
                              <a:gd name="f202" fmla="*/ f159 f36 1"/>
                              <a:gd name="f203" fmla="*/ f160 f36 1"/>
                              <a:gd name="f204" fmla="*/ f161 f37 1"/>
                              <a:gd name="f205" fmla="*/ f162 f36 1"/>
                              <a:gd name="f206" fmla="*/ f163 f36 1"/>
                              <a:gd name="f207" fmla="*/ f164 f36 1"/>
                              <a:gd name="f208" fmla="*/ f165 f37 1"/>
                            </a:gdLst>
                            <a:ahLst/>
                            <a:cxnLst>
                              <a:cxn ang="3cd4">
                                <a:pos x="hc" y="t"/>
                              </a:cxn>
                              <a:cxn ang="0">
                                <a:pos x="r" y="vc"/>
                              </a:cxn>
                              <a:cxn ang="cd4">
                                <a:pos x="hc" y="b"/>
                              </a:cxn>
                              <a:cxn ang="cd2">
                                <a:pos x="l" y="vc"/>
                              </a:cxn>
                              <a:cxn ang="f126">
                                <a:pos x="f170" y="f171"/>
                              </a:cxn>
                              <a:cxn ang="f126">
                                <a:pos x="f172" y="f173"/>
                              </a:cxn>
                              <a:cxn ang="f126">
                                <a:pos x="f174" y="f175"/>
                              </a:cxn>
                              <a:cxn ang="f126">
                                <a:pos x="f176" y="f177"/>
                              </a:cxn>
                              <a:cxn ang="f126">
                                <a:pos x="f178" y="f179"/>
                              </a:cxn>
                              <a:cxn ang="f126">
                                <a:pos x="f180" y="f181"/>
                              </a:cxn>
                              <a:cxn ang="f126">
                                <a:pos x="f180" y="f182"/>
                              </a:cxn>
                              <a:cxn ang="f126">
                                <a:pos x="f183" y="f184"/>
                              </a:cxn>
                              <a:cxn ang="f126">
                                <a:pos x="f180" y="f185"/>
                              </a:cxn>
                              <a:cxn ang="f126">
                                <a:pos x="f186" y="f187"/>
                              </a:cxn>
                              <a:cxn ang="f126">
                                <a:pos x="f188" y="f189"/>
                              </a:cxn>
                              <a:cxn ang="f126">
                                <a:pos x="f190" y="f182"/>
                              </a:cxn>
                              <a:cxn ang="f126">
                                <a:pos x="f191" y="f192"/>
                              </a:cxn>
                              <a:cxn ang="f126">
                                <a:pos x="f193" y="f181"/>
                              </a:cxn>
                              <a:cxn ang="f126">
                                <a:pos x="f194" y="f195"/>
                              </a:cxn>
                              <a:cxn ang="f126">
                                <a:pos x="f196" y="f197"/>
                              </a:cxn>
                              <a:cxn ang="f126">
                                <a:pos x="f196" y="f198"/>
                              </a:cxn>
                              <a:cxn ang="f126">
                                <a:pos x="f199" y="f197"/>
                              </a:cxn>
                              <a:cxn ang="f126">
                                <a:pos x="f200" y="f195"/>
                              </a:cxn>
                              <a:cxn ang="f126">
                                <a:pos x="f201" y="f181"/>
                              </a:cxn>
                              <a:cxn ang="f126">
                                <a:pos x="f202" y="f192"/>
                              </a:cxn>
                              <a:cxn ang="f126">
                                <a:pos x="f203" y="f204"/>
                              </a:cxn>
                              <a:cxn ang="f126">
                                <a:pos x="f205" y="f204"/>
                              </a:cxn>
                              <a:cxn ang="f126">
                                <a:pos x="f206" y="f192"/>
                              </a:cxn>
                              <a:cxn ang="f126">
                                <a:pos x="f207" y="f181"/>
                              </a:cxn>
                              <a:cxn ang="f126">
                                <a:pos x="f180" y="f208"/>
                              </a:cxn>
                              <a:cxn ang="f126">
                                <a:pos x="f170" y="f171"/>
                              </a:cxn>
                            </a:cxnLst>
                            <a:rect l="f166" t="f169" r="f167" b="f168"/>
                            <a:pathLst>
                              <a:path w="154" h="197">
                                <a:moveTo>
                                  <a:pt x="f6" y="f8"/>
                                </a:moveTo>
                                <a:lnTo>
                                  <a:pt x="f9" y="f10"/>
                                </a:lnTo>
                                <a:lnTo>
                                  <a:pt x="f11" y="f12"/>
                                </a:lnTo>
                                <a:lnTo>
                                  <a:pt x="f13" y="f14"/>
                                </a:lnTo>
                                <a:lnTo>
                                  <a:pt x="f15" y="f16"/>
                                </a:lnTo>
                                <a:lnTo>
                                  <a:pt x="f17" y="f18"/>
                                </a:lnTo>
                                <a:lnTo>
                                  <a:pt x="f17" y="f19"/>
                                </a:lnTo>
                                <a:lnTo>
                                  <a:pt x="f20" y="f21"/>
                                </a:lnTo>
                                <a:lnTo>
                                  <a:pt x="f17" y="f5"/>
                                </a:lnTo>
                                <a:lnTo>
                                  <a:pt x="f22" y="f23"/>
                                </a:lnTo>
                                <a:lnTo>
                                  <a:pt x="f24" y="f25"/>
                                </a:lnTo>
                                <a:lnTo>
                                  <a:pt x="f26" y="f19"/>
                                </a:lnTo>
                                <a:lnTo>
                                  <a:pt x="f27" y="f28"/>
                                </a:lnTo>
                                <a:lnTo>
                                  <a:pt x="f29" y="f18"/>
                                </a:lnTo>
                                <a:lnTo>
                                  <a:pt x="f16" y="f30"/>
                                </a:lnTo>
                                <a:lnTo>
                                  <a:pt x="f31" y="f29"/>
                                </a:lnTo>
                                <a:lnTo>
                                  <a:pt x="f31" y="f27"/>
                                </a:lnTo>
                                <a:lnTo>
                                  <a:pt x="f32" y="f29"/>
                                </a:lnTo>
                                <a:lnTo>
                                  <a:pt x="f18" y="f30"/>
                                </a:lnTo>
                                <a:lnTo>
                                  <a:pt x="f28" y="f18"/>
                                </a:lnTo>
                                <a:lnTo>
                                  <a:pt x="f33" y="f28"/>
                                </a:lnTo>
                                <a:lnTo>
                                  <a:pt x="f19" y="f34"/>
                                </a:lnTo>
                                <a:lnTo>
                                  <a:pt x="f25" y="f34"/>
                                </a:lnTo>
                                <a:lnTo>
                                  <a:pt x="f23" y="f28"/>
                                </a:lnTo>
                                <a:lnTo>
                                  <a:pt x="f5" y="f18"/>
                                </a:lnTo>
                                <a:lnTo>
                                  <a:pt x="f17" y="f7"/>
                                </a:lnTo>
                                <a:lnTo>
                                  <a:pt x="f6" y="f8"/>
                                </a:lnTo>
                                <a:close/>
                              </a:path>
                            </a:pathLst>
                          </a:custGeom>
                          <a:solidFill>
                            <a:srgbClr val="002060"/>
                          </a:solidFill>
                          <a:ln cap="flat">
                            <a:noFill/>
                            <a:prstDash val="solid"/>
                          </a:ln>
                        </wps:spPr>
                        <wps:bodyPr lIns="0" tIns="0" rIns="0" bIns="0"/>
                      </wps:wsp>
                      <wps:wsp>
                        <wps:cNvPr id="95" name="Freeform 240"/>
                        <wps:cNvSpPr/>
                        <wps:spPr>
                          <a:xfrm>
                            <a:off x="5953749" y="7951009"/>
                            <a:ext cx="98014" cy="106518"/>
                          </a:xfrm>
                          <a:custGeom>
                            <a:avLst/>
                            <a:gdLst>
                              <a:gd name="f0" fmla="val 10800000"/>
                              <a:gd name="f1" fmla="val 5400000"/>
                              <a:gd name="f2" fmla="val 180"/>
                              <a:gd name="f3" fmla="val w"/>
                              <a:gd name="f4" fmla="val h"/>
                              <a:gd name="f5" fmla="val 0"/>
                              <a:gd name="f6" fmla="val 139"/>
                              <a:gd name="f7" fmla="val 183"/>
                              <a:gd name="f8" fmla="val 29"/>
                              <a:gd name="f9" fmla="val 43"/>
                              <a:gd name="f10" fmla="val 164"/>
                              <a:gd name="f11" fmla="val 62"/>
                              <a:gd name="f12" fmla="val 144"/>
                              <a:gd name="f13" fmla="val 77"/>
                              <a:gd name="f14" fmla="val 120"/>
                              <a:gd name="f15" fmla="val 96"/>
                              <a:gd name="f16" fmla="val 101"/>
                              <a:gd name="f17" fmla="val 110"/>
                              <a:gd name="f18" fmla="val 82"/>
                              <a:gd name="f19" fmla="val 68"/>
                              <a:gd name="f20" fmla="val 130"/>
                              <a:gd name="f21" fmla="val 53"/>
                              <a:gd name="f22" fmla="val 134"/>
                              <a:gd name="f23" fmla="val 48"/>
                              <a:gd name="f24" fmla="val 39"/>
                              <a:gd name="f25" fmla="val 20"/>
                              <a:gd name="f26" fmla="val 10"/>
                              <a:gd name="f27" fmla="val 5"/>
                              <a:gd name="f28" fmla="val 91"/>
                              <a:gd name="f29" fmla="val 24"/>
                              <a:gd name="f30" fmla="val 44"/>
                              <a:gd name="f31" fmla="val 58"/>
                              <a:gd name="f32" fmla="val 92"/>
                              <a:gd name="f33" fmla="val 111"/>
                              <a:gd name="f34" fmla="val 14"/>
                              <a:gd name="f35" fmla="val 149"/>
                              <a:gd name="f36" fmla="+- 0 0 -90"/>
                              <a:gd name="f37" fmla="*/ f3 1 139"/>
                              <a:gd name="f38" fmla="*/ f4 1 183"/>
                              <a:gd name="f39" fmla="+- f7 0 f5"/>
                              <a:gd name="f40" fmla="+- f6 0 f5"/>
                              <a:gd name="f41" fmla="*/ f36 f0 1"/>
                              <a:gd name="f42" fmla="*/ f40 1 139"/>
                              <a:gd name="f43" fmla="*/ f39 1 183"/>
                              <a:gd name="f44" fmla="*/ 29 f40 1"/>
                              <a:gd name="f45" fmla="*/ 183 f39 1"/>
                              <a:gd name="f46" fmla="*/ 43 f40 1"/>
                              <a:gd name="f47" fmla="*/ 164 f39 1"/>
                              <a:gd name="f48" fmla="*/ 62 f40 1"/>
                              <a:gd name="f49" fmla="*/ 144 f39 1"/>
                              <a:gd name="f50" fmla="*/ 77 f40 1"/>
                              <a:gd name="f51" fmla="*/ 120 f39 1"/>
                              <a:gd name="f52" fmla="*/ 96 f40 1"/>
                              <a:gd name="f53" fmla="*/ 101 f39 1"/>
                              <a:gd name="f54" fmla="*/ 110 f40 1"/>
                              <a:gd name="f55" fmla="*/ 82 f39 1"/>
                              <a:gd name="f56" fmla="*/ 120 f40 1"/>
                              <a:gd name="f57" fmla="*/ 68 f39 1"/>
                              <a:gd name="f58" fmla="*/ 130 f40 1"/>
                              <a:gd name="f59" fmla="*/ 53 f39 1"/>
                              <a:gd name="f60" fmla="*/ 134 f40 1"/>
                              <a:gd name="f61" fmla="*/ 48 f39 1"/>
                              <a:gd name="f62" fmla="*/ 139 f40 1"/>
                              <a:gd name="f63" fmla="*/ 39 f39 1"/>
                              <a:gd name="f64" fmla="*/ 29 f39 1"/>
                              <a:gd name="f65" fmla="*/ 20 f39 1"/>
                              <a:gd name="f66" fmla="*/ 10 f39 1"/>
                              <a:gd name="f67" fmla="*/ 5 f39 1"/>
                              <a:gd name="f68" fmla="*/ 0 f39 1"/>
                              <a:gd name="f69" fmla="*/ 101 f40 1"/>
                              <a:gd name="f70" fmla="*/ 91 f40 1"/>
                              <a:gd name="f71" fmla="*/ 24 f39 1"/>
                              <a:gd name="f72" fmla="*/ 44 f39 1"/>
                              <a:gd name="f73" fmla="*/ 58 f40 1"/>
                              <a:gd name="f74" fmla="*/ 92 f39 1"/>
                              <a:gd name="f75" fmla="*/ 24 f40 1"/>
                              <a:gd name="f76" fmla="*/ 111 f39 1"/>
                              <a:gd name="f77" fmla="*/ 14 f40 1"/>
                              <a:gd name="f78" fmla="*/ 130 f39 1"/>
                              <a:gd name="f79" fmla="*/ 5 f40 1"/>
                              <a:gd name="f80" fmla="*/ 0 f40 1"/>
                              <a:gd name="f81" fmla="*/ 149 f39 1"/>
                              <a:gd name="f82" fmla="*/ f41 1 f2"/>
                              <a:gd name="f83" fmla="*/ f44 1 139"/>
                              <a:gd name="f84" fmla="*/ f45 1 183"/>
                              <a:gd name="f85" fmla="*/ f46 1 139"/>
                              <a:gd name="f86" fmla="*/ f47 1 183"/>
                              <a:gd name="f87" fmla="*/ f48 1 139"/>
                              <a:gd name="f88" fmla="*/ f49 1 183"/>
                              <a:gd name="f89" fmla="*/ f50 1 139"/>
                              <a:gd name="f90" fmla="*/ f51 1 183"/>
                              <a:gd name="f91" fmla="*/ f52 1 139"/>
                              <a:gd name="f92" fmla="*/ f53 1 183"/>
                              <a:gd name="f93" fmla="*/ f54 1 139"/>
                              <a:gd name="f94" fmla="*/ f55 1 183"/>
                              <a:gd name="f95" fmla="*/ f56 1 139"/>
                              <a:gd name="f96" fmla="*/ f57 1 183"/>
                              <a:gd name="f97" fmla="*/ f58 1 139"/>
                              <a:gd name="f98" fmla="*/ f59 1 183"/>
                              <a:gd name="f99" fmla="*/ f60 1 139"/>
                              <a:gd name="f100" fmla="*/ f61 1 183"/>
                              <a:gd name="f101" fmla="*/ f62 1 139"/>
                              <a:gd name="f102" fmla="*/ f63 1 183"/>
                              <a:gd name="f103" fmla="*/ f64 1 183"/>
                              <a:gd name="f104" fmla="*/ f65 1 183"/>
                              <a:gd name="f105" fmla="*/ f66 1 183"/>
                              <a:gd name="f106" fmla="*/ f67 1 183"/>
                              <a:gd name="f107" fmla="*/ f68 1 183"/>
                              <a:gd name="f108" fmla="*/ f69 1 139"/>
                              <a:gd name="f109" fmla="*/ f70 1 139"/>
                              <a:gd name="f110" fmla="*/ f71 1 183"/>
                              <a:gd name="f111" fmla="*/ f72 1 183"/>
                              <a:gd name="f112" fmla="*/ f73 1 139"/>
                              <a:gd name="f113" fmla="*/ f74 1 183"/>
                              <a:gd name="f114" fmla="*/ f75 1 139"/>
                              <a:gd name="f115" fmla="*/ f76 1 183"/>
                              <a:gd name="f116" fmla="*/ f77 1 139"/>
                              <a:gd name="f117" fmla="*/ f78 1 183"/>
                              <a:gd name="f118" fmla="*/ f79 1 139"/>
                              <a:gd name="f119" fmla="*/ f80 1 139"/>
                              <a:gd name="f120" fmla="*/ f81 1 183"/>
                              <a:gd name="f121" fmla="*/ 0 1 f42"/>
                              <a:gd name="f122" fmla="*/ f6 1 f42"/>
                              <a:gd name="f123" fmla="*/ 0 1 f43"/>
                              <a:gd name="f124" fmla="*/ f7 1 f43"/>
                              <a:gd name="f125" fmla="+- f82 0 f1"/>
                              <a:gd name="f126" fmla="*/ f83 1 f42"/>
                              <a:gd name="f127" fmla="*/ f84 1 f43"/>
                              <a:gd name="f128" fmla="*/ f85 1 f42"/>
                              <a:gd name="f129" fmla="*/ f86 1 f43"/>
                              <a:gd name="f130" fmla="*/ f87 1 f42"/>
                              <a:gd name="f131" fmla="*/ f88 1 f43"/>
                              <a:gd name="f132" fmla="*/ f89 1 f42"/>
                              <a:gd name="f133" fmla="*/ f90 1 f43"/>
                              <a:gd name="f134" fmla="*/ f91 1 f42"/>
                              <a:gd name="f135" fmla="*/ f92 1 f43"/>
                              <a:gd name="f136" fmla="*/ f93 1 f42"/>
                              <a:gd name="f137" fmla="*/ f94 1 f43"/>
                              <a:gd name="f138" fmla="*/ f95 1 f42"/>
                              <a:gd name="f139" fmla="*/ f96 1 f43"/>
                              <a:gd name="f140" fmla="*/ f97 1 f42"/>
                              <a:gd name="f141" fmla="*/ f98 1 f43"/>
                              <a:gd name="f142" fmla="*/ f99 1 f42"/>
                              <a:gd name="f143" fmla="*/ f100 1 f43"/>
                              <a:gd name="f144" fmla="*/ f101 1 f42"/>
                              <a:gd name="f145" fmla="*/ f102 1 f43"/>
                              <a:gd name="f146" fmla="*/ f103 1 f43"/>
                              <a:gd name="f147" fmla="*/ f104 1 f43"/>
                              <a:gd name="f148" fmla="*/ f105 1 f43"/>
                              <a:gd name="f149" fmla="*/ f106 1 f43"/>
                              <a:gd name="f150" fmla="*/ f107 1 f43"/>
                              <a:gd name="f151" fmla="*/ f108 1 f42"/>
                              <a:gd name="f152" fmla="*/ f109 1 f42"/>
                              <a:gd name="f153" fmla="*/ f110 1 f43"/>
                              <a:gd name="f154" fmla="*/ f111 1 f43"/>
                              <a:gd name="f155" fmla="*/ f112 1 f42"/>
                              <a:gd name="f156" fmla="*/ f113 1 f43"/>
                              <a:gd name="f157" fmla="*/ f114 1 f42"/>
                              <a:gd name="f158" fmla="*/ f115 1 f43"/>
                              <a:gd name="f159" fmla="*/ f116 1 f42"/>
                              <a:gd name="f160" fmla="*/ f117 1 f43"/>
                              <a:gd name="f161" fmla="*/ f118 1 f42"/>
                              <a:gd name="f162" fmla="*/ f119 1 f42"/>
                              <a:gd name="f163" fmla="*/ f120 1 f43"/>
                              <a:gd name="f164" fmla="*/ f121 f37 1"/>
                              <a:gd name="f165" fmla="*/ f122 f37 1"/>
                              <a:gd name="f166" fmla="*/ f124 f38 1"/>
                              <a:gd name="f167" fmla="*/ f123 f38 1"/>
                              <a:gd name="f168" fmla="*/ f126 f37 1"/>
                              <a:gd name="f169" fmla="*/ f127 f38 1"/>
                              <a:gd name="f170" fmla="*/ f128 f37 1"/>
                              <a:gd name="f171" fmla="*/ f129 f38 1"/>
                              <a:gd name="f172" fmla="*/ f130 f37 1"/>
                              <a:gd name="f173" fmla="*/ f131 f38 1"/>
                              <a:gd name="f174" fmla="*/ f132 f37 1"/>
                              <a:gd name="f175" fmla="*/ f133 f38 1"/>
                              <a:gd name="f176" fmla="*/ f134 f37 1"/>
                              <a:gd name="f177" fmla="*/ f135 f38 1"/>
                              <a:gd name="f178" fmla="*/ f136 f37 1"/>
                              <a:gd name="f179" fmla="*/ f137 f38 1"/>
                              <a:gd name="f180" fmla="*/ f138 f37 1"/>
                              <a:gd name="f181" fmla="*/ f139 f38 1"/>
                              <a:gd name="f182" fmla="*/ f140 f37 1"/>
                              <a:gd name="f183" fmla="*/ f141 f38 1"/>
                              <a:gd name="f184" fmla="*/ f142 f37 1"/>
                              <a:gd name="f185" fmla="*/ f143 f38 1"/>
                              <a:gd name="f186" fmla="*/ f144 f37 1"/>
                              <a:gd name="f187" fmla="*/ f145 f38 1"/>
                              <a:gd name="f188" fmla="*/ f146 f38 1"/>
                              <a:gd name="f189" fmla="*/ f147 f38 1"/>
                              <a:gd name="f190" fmla="*/ f148 f38 1"/>
                              <a:gd name="f191" fmla="*/ f149 f38 1"/>
                              <a:gd name="f192" fmla="*/ f150 f38 1"/>
                              <a:gd name="f193" fmla="*/ f151 f37 1"/>
                              <a:gd name="f194" fmla="*/ f152 f37 1"/>
                              <a:gd name="f195" fmla="*/ f153 f38 1"/>
                              <a:gd name="f196" fmla="*/ f154 f38 1"/>
                              <a:gd name="f197" fmla="*/ f155 f37 1"/>
                              <a:gd name="f198" fmla="*/ f156 f38 1"/>
                              <a:gd name="f199" fmla="*/ f157 f37 1"/>
                              <a:gd name="f200" fmla="*/ f158 f38 1"/>
                              <a:gd name="f201" fmla="*/ f159 f37 1"/>
                              <a:gd name="f202" fmla="*/ f160 f38 1"/>
                              <a:gd name="f203" fmla="*/ f161 f37 1"/>
                              <a:gd name="f204" fmla="*/ f162 f37 1"/>
                              <a:gd name="f205" fmla="*/ f163 f38 1"/>
                            </a:gdLst>
                            <a:ahLst/>
                            <a:cxnLst>
                              <a:cxn ang="3cd4">
                                <a:pos x="hc" y="t"/>
                              </a:cxn>
                              <a:cxn ang="0">
                                <a:pos x="r" y="vc"/>
                              </a:cxn>
                              <a:cxn ang="cd4">
                                <a:pos x="hc" y="b"/>
                              </a:cxn>
                              <a:cxn ang="cd2">
                                <a:pos x="l" y="vc"/>
                              </a:cxn>
                              <a:cxn ang="f125">
                                <a:pos x="f168" y="f169"/>
                              </a:cxn>
                              <a:cxn ang="f125">
                                <a:pos x="f170" y="f171"/>
                              </a:cxn>
                              <a:cxn ang="f125">
                                <a:pos x="f172" y="f173"/>
                              </a:cxn>
                              <a:cxn ang="f125">
                                <a:pos x="f174" y="f175"/>
                              </a:cxn>
                              <a:cxn ang="f125">
                                <a:pos x="f176" y="f177"/>
                              </a:cxn>
                              <a:cxn ang="f125">
                                <a:pos x="f178" y="f179"/>
                              </a:cxn>
                              <a:cxn ang="f125">
                                <a:pos x="f180" y="f181"/>
                              </a:cxn>
                              <a:cxn ang="f125">
                                <a:pos x="f182" y="f183"/>
                              </a:cxn>
                              <a:cxn ang="f125">
                                <a:pos x="f184" y="f185"/>
                              </a:cxn>
                              <a:cxn ang="f125">
                                <a:pos x="f186" y="f187"/>
                              </a:cxn>
                              <a:cxn ang="f125">
                                <a:pos x="f186" y="f188"/>
                              </a:cxn>
                              <a:cxn ang="f125">
                                <a:pos x="f186" y="f189"/>
                              </a:cxn>
                              <a:cxn ang="f125">
                                <a:pos x="f184" y="f190"/>
                              </a:cxn>
                              <a:cxn ang="f125">
                                <a:pos x="f182" y="f191"/>
                              </a:cxn>
                              <a:cxn ang="f125">
                                <a:pos x="f180" y="f192"/>
                              </a:cxn>
                              <a:cxn ang="f125">
                                <a:pos x="f178" y="f192"/>
                              </a:cxn>
                              <a:cxn ang="f125">
                                <a:pos x="f193" y="f190"/>
                              </a:cxn>
                              <a:cxn ang="f125">
                                <a:pos x="f194" y="f195"/>
                              </a:cxn>
                              <a:cxn ang="f125">
                                <a:pos x="f174" y="f196"/>
                              </a:cxn>
                              <a:cxn ang="f125">
                                <a:pos x="f197" y="f181"/>
                              </a:cxn>
                              <a:cxn ang="f125">
                                <a:pos x="f170" y="f198"/>
                              </a:cxn>
                              <a:cxn ang="f125">
                                <a:pos x="f199" y="f200"/>
                              </a:cxn>
                              <a:cxn ang="f125">
                                <a:pos x="f201" y="f202"/>
                              </a:cxn>
                              <a:cxn ang="f125">
                                <a:pos x="f203" y="f173"/>
                              </a:cxn>
                              <a:cxn ang="f125">
                                <a:pos x="f204" y="f205"/>
                              </a:cxn>
                              <a:cxn ang="f125">
                                <a:pos x="f168" y="f169"/>
                              </a:cxn>
                            </a:cxnLst>
                            <a:rect l="f164" t="f167" r="f165" b="f166"/>
                            <a:pathLst>
                              <a:path w="139" h="183">
                                <a:moveTo>
                                  <a:pt x="f8" y="f7"/>
                                </a:moveTo>
                                <a:lnTo>
                                  <a:pt x="f9" y="f10"/>
                                </a:lnTo>
                                <a:lnTo>
                                  <a:pt x="f11" y="f12"/>
                                </a:lnTo>
                                <a:lnTo>
                                  <a:pt x="f13" y="f14"/>
                                </a:lnTo>
                                <a:lnTo>
                                  <a:pt x="f15" y="f16"/>
                                </a:lnTo>
                                <a:lnTo>
                                  <a:pt x="f17" y="f18"/>
                                </a:lnTo>
                                <a:lnTo>
                                  <a:pt x="f14" y="f19"/>
                                </a:lnTo>
                                <a:lnTo>
                                  <a:pt x="f20" y="f21"/>
                                </a:lnTo>
                                <a:lnTo>
                                  <a:pt x="f22" y="f23"/>
                                </a:lnTo>
                                <a:lnTo>
                                  <a:pt x="f6" y="f24"/>
                                </a:lnTo>
                                <a:lnTo>
                                  <a:pt x="f6" y="f8"/>
                                </a:lnTo>
                                <a:lnTo>
                                  <a:pt x="f6" y="f25"/>
                                </a:lnTo>
                                <a:lnTo>
                                  <a:pt x="f22" y="f26"/>
                                </a:lnTo>
                                <a:lnTo>
                                  <a:pt x="f20" y="f27"/>
                                </a:lnTo>
                                <a:lnTo>
                                  <a:pt x="f14" y="f5"/>
                                </a:lnTo>
                                <a:lnTo>
                                  <a:pt x="f17" y="f5"/>
                                </a:lnTo>
                                <a:lnTo>
                                  <a:pt x="f16" y="f26"/>
                                </a:lnTo>
                                <a:lnTo>
                                  <a:pt x="f28" y="f29"/>
                                </a:lnTo>
                                <a:lnTo>
                                  <a:pt x="f13" y="f30"/>
                                </a:lnTo>
                                <a:lnTo>
                                  <a:pt x="f31" y="f19"/>
                                </a:lnTo>
                                <a:lnTo>
                                  <a:pt x="f9" y="f32"/>
                                </a:lnTo>
                                <a:lnTo>
                                  <a:pt x="f29" y="f33"/>
                                </a:lnTo>
                                <a:lnTo>
                                  <a:pt x="f34" y="f20"/>
                                </a:lnTo>
                                <a:lnTo>
                                  <a:pt x="f27" y="f12"/>
                                </a:lnTo>
                                <a:lnTo>
                                  <a:pt x="f5" y="f35"/>
                                </a:lnTo>
                                <a:lnTo>
                                  <a:pt x="f8" y="f7"/>
                                </a:lnTo>
                                <a:close/>
                              </a:path>
                            </a:pathLst>
                          </a:custGeom>
                          <a:solidFill>
                            <a:srgbClr val="002060"/>
                          </a:solidFill>
                          <a:ln cap="flat">
                            <a:noFill/>
                            <a:prstDash val="solid"/>
                          </a:ln>
                        </wps:spPr>
                        <wps:bodyPr lIns="0" tIns="0" rIns="0" bIns="0"/>
                      </wps:wsp>
                      <wps:wsp>
                        <wps:cNvPr id="96" name="Freeform 241"/>
                        <wps:cNvSpPr/>
                        <wps:spPr>
                          <a:xfrm>
                            <a:off x="5963625" y="7490014"/>
                            <a:ext cx="484449" cy="598365"/>
                          </a:xfrm>
                          <a:custGeom>
                            <a:avLst/>
                            <a:gdLst>
                              <a:gd name="f0" fmla="val 10800000"/>
                              <a:gd name="f1" fmla="val 5400000"/>
                              <a:gd name="f2" fmla="val 360"/>
                              <a:gd name="f3" fmla="val 180"/>
                              <a:gd name="f4" fmla="val w"/>
                              <a:gd name="f5" fmla="val h"/>
                              <a:gd name="f6" fmla="val 0"/>
                              <a:gd name="f7" fmla="val 687"/>
                              <a:gd name="f8" fmla="val 1028"/>
                              <a:gd name="f9" fmla="val 596"/>
                              <a:gd name="f10" fmla="val 552"/>
                              <a:gd name="f11" fmla="val 605"/>
                              <a:gd name="f12" fmla="val 528"/>
                              <a:gd name="f13" fmla="val 610"/>
                              <a:gd name="f14" fmla="val 504"/>
                              <a:gd name="f15" fmla="val 490"/>
                              <a:gd name="f16" fmla="val 471"/>
                              <a:gd name="f17" fmla="val 600"/>
                              <a:gd name="f18" fmla="val 452"/>
                              <a:gd name="f19" fmla="val 437"/>
                              <a:gd name="f20" fmla="val 423"/>
                              <a:gd name="f21" fmla="val 399"/>
                              <a:gd name="f22" fmla="val 586"/>
                              <a:gd name="f23" fmla="val 404"/>
                              <a:gd name="f24" fmla="val 567"/>
                              <a:gd name="f25" fmla="val 413"/>
                              <a:gd name="f26" fmla="val 543"/>
                              <a:gd name="f27" fmla="val 524"/>
                              <a:gd name="f28" fmla="val 442"/>
                              <a:gd name="f29" fmla="val 500"/>
                              <a:gd name="f30" fmla="val 466"/>
                              <a:gd name="f31" fmla="val 480"/>
                              <a:gd name="f32" fmla="val 533"/>
                              <a:gd name="f33" fmla="val 456"/>
                              <a:gd name="f34" fmla="val 572"/>
                              <a:gd name="f35" fmla="val 648"/>
                              <a:gd name="f36" fmla="val 428"/>
                              <a:gd name="f37" fmla="val 682"/>
                              <a:gd name="f38" fmla="val 408"/>
                              <a:gd name="f39" fmla="val 711"/>
                              <a:gd name="f40" fmla="val 389"/>
                              <a:gd name="f41" fmla="val 740"/>
                              <a:gd name="f42" fmla="val 365"/>
                              <a:gd name="f43" fmla="val 768"/>
                              <a:gd name="f44" fmla="val 341"/>
                              <a:gd name="f45" fmla="val 792"/>
                              <a:gd name="f46" fmla="val 317"/>
                              <a:gd name="f47" fmla="val 807"/>
                              <a:gd name="f48" fmla="val 288"/>
                              <a:gd name="f49" fmla="val 826"/>
                              <a:gd name="f50" fmla="val 255"/>
                              <a:gd name="f51" fmla="val 840"/>
                              <a:gd name="f52" fmla="val 226"/>
                              <a:gd name="f53" fmla="val 850"/>
                              <a:gd name="f54" fmla="val 197"/>
                              <a:gd name="f55" fmla="val 855"/>
                              <a:gd name="f56" fmla="val 168"/>
                              <a:gd name="f57" fmla="val 860"/>
                              <a:gd name="f58" fmla="val 140"/>
                              <a:gd name="f59" fmla="val 111"/>
                              <a:gd name="f60" fmla="val 87"/>
                              <a:gd name="f61" fmla="val 845"/>
                              <a:gd name="f62" fmla="val 72"/>
                              <a:gd name="f63" fmla="val 836"/>
                              <a:gd name="f64" fmla="val 58"/>
                              <a:gd name="f65" fmla="val 48"/>
                              <a:gd name="f66" fmla="val 816"/>
                              <a:gd name="f67" fmla="val 39"/>
                              <a:gd name="f68" fmla="val 802"/>
                              <a:gd name="f69" fmla="val 34"/>
                              <a:gd name="f70" fmla="val 29"/>
                              <a:gd name="f71" fmla="val 778"/>
                              <a:gd name="f72" fmla="val 24"/>
                              <a:gd name="f73" fmla="val 773"/>
                              <a:gd name="f74" fmla="val 764"/>
                              <a:gd name="f75" fmla="val 749"/>
                              <a:gd name="f76" fmla="val 735"/>
                              <a:gd name="f77" fmla="val 668"/>
                              <a:gd name="f78" fmla="val 63"/>
                              <a:gd name="f79" fmla="val 653"/>
                              <a:gd name="f80" fmla="val 639"/>
                              <a:gd name="f81" fmla="val 116"/>
                              <a:gd name="f82" fmla="val 629"/>
                              <a:gd name="f83" fmla="val 144"/>
                              <a:gd name="f84" fmla="val 624"/>
                              <a:gd name="f85" fmla="val 173"/>
                              <a:gd name="f86" fmla="val 202"/>
                              <a:gd name="f87" fmla="val 231"/>
                              <a:gd name="f88" fmla="val 576"/>
                              <a:gd name="f89" fmla="val 250"/>
                              <a:gd name="f90" fmla="val 269"/>
                              <a:gd name="f91" fmla="val 303"/>
                              <a:gd name="f92" fmla="val 308"/>
                              <a:gd name="f93" fmla="val 380"/>
                              <a:gd name="f94" fmla="val 312"/>
                              <a:gd name="f95" fmla="val 346"/>
                              <a:gd name="f96" fmla="val 298"/>
                              <a:gd name="f97" fmla="val 279"/>
                              <a:gd name="f98" fmla="val 260"/>
                              <a:gd name="f99" fmla="val 236"/>
                              <a:gd name="f100" fmla="val 240"/>
                              <a:gd name="f101" fmla="val 221"/>
                              <a:gd name="f102" fmla="val 216"/>
                              <a:gd name="f103" fmla="val 212"/>
                              <a:gd name="f104" fmla="val 188"/>
                              <a:gd name="f105" fmla="val 183"/>
                              <a:gd name="f106" fmla="val 154"/>
                              <a:gd name="f107" fmla="val 120"/>
                              <a:gd name="f108" fmla="val 264"/>
                              <a:gd name="f109" fmla="val 332"/>
                              <a:gd name="f110" fmla="val 44"/>
                              <a:gd name="f111" fmla="val 351"/>
                              <a:gd name="f112" fmla="val 77"/>
                              <a:gd name="f113" fmla="val 96"/>
                              <a:gd name="f114" fmla="val 135"/>
                              <a:gd name="f115" fmla="val 164"/>
                              <a:gd name="f116" fmla="val 178"/>
                              <a:gd name="f117" fmla="val 327"/>
                              <a:gd name="f118" fmla="val 284"/>
                              <a:gd name="f119" fmla="val 274"/>
                              <a:gd name="f120" fmla="val 149"/>
                              <a:gd name="f121" fmla="val 130"/>
                              <a:gd name="f122" fmla="val 125"/>
                              <a:gd name="f123" fmla="val 293"/>
                              <a:gd name="f124" fmla="val 245"/>
                              <a:gd name="f125" fmla="val 192"/>
                              <a:gd name="f126" fmla="val 207"/>
                              <a:gd name="f127" fmla="val 370"/>
                              <a:gd name="f128" fmla="val 159"/>
                              <a:gd name="f129" fmla="val 101"/>
                              <a:gd name="f130" fmla="val 375"/>
                              <a:gd name="f131" fmla="val 53"/>
                              <a:gd name="f132" fmla="val 20"/>
                              <a:gd name="f133" fmla="val 5"/>
                              <a:gd name="f134" fmla="val 106"/>
                              <a:gd name="f135" fmla="val 394"/>
                              <a:gd name="f136" fmla="val 432"/>
                              <a:gd name="f137" fmla="val 356"/>
                              <a:gd name="f138" fmla="val 384"/>
                              <a:gd name="f139" fmla="val 418"/>
                              <a:gd name="f140" fmla="val 322"/>
                              <a:gd name="f141" fmla="val 336"/>
                              <a:gd name="f142" fmla="val 548"/>
                              <a:gd name="f143" fmla="val 562"/>
                              <a:gd name="f144" fmla="val 591"/>
                              <a:gd name="f145" fmla="val 615"/>
                              <a:gd name="f146" fmla="val 82"/>
                              <a:gd name="f147" fmla="val 620"/>
                              <a:gd name="f148" fmla="val 68"/>
                              <a:gd name="f149" fmla="val 663"/>
                              <a:gd name="f150" fmla="val 15"/>
                              <a:gd name="f151" fmla="val 706"/>
                              <a:gd name="f152" fmla="val 730"/>
                              <a:gd name="f153" fmla="val 788"/>
                              <a:gd name="f154" fmla="val 879"/>
                              <a:gd name="f155" fmla="val 893"/>
                              <a:gd name="f156" fmla="val 903"/>
                              <a:gd name="f157" fmla="val 92"/>
                              <a:gd name="f158" fmla="val 912"/>
                              <a:gd name="f159" fmla="val 922"/>
                              <a:gd name="f160" fmla="val 927"/>
                              <a:gd name="f161" fmla="val 936"/>
                              <a:gd name="f162" fmla="val 941"/>
                              <a:gd name="f163" fmla="val 898"/>
                              <a:gd name="f164" fmla="val 884"/>
                              <a:gd name="f165" fmla="val 864"/>
                              <a:gd name="f166" fmla="val 831"/>
                              <a:gd name="f167" fmla="val 447"/>
                              <a:gd name="f168" fmla="val 461"/>
                              <a:gd name="f169" fmla="val 476"/>
                              <a:gd name="f170" fmla="val 797"/>
                              <a:gd name="f171" fmla="val 495"/>
                              <a:gd name="f172" fmla="val 509"/>
                              <a:gd name="f173" fmla="val 783"/>
                              <a:gd name="f174" fmla="val 538"/>
                              <a:gd name="f175" fmla="val 485"/>
                              <a:gd name="f176" fmla="val 869"/>
                              <a:gd name="f177" fmla="val 908"/>
                              <a:gd name="f178" fmla="val 956"/>
                              <a:gd name="f179" fmla="val 989"/>
                              <a:gd name="f180" fmla="val 1013"/>
                              <a:gd name="f181" fmla="val 1023"/>
                              <a:gd name="f182" fmla="val 1008"/>
                              <a:gd name="f183" fmla="val 965"/>
                              <a:gd name="f184" fmla="val 946"/>
                              <a:gd name="f185" fmla="val 960"/>
                              <a:gd name="f186" fmla="val 975"/>
                              <a:gd name="f187" fmla="val 514"/>
                              <a:gd name="f188" fmla="val 999"/>
                              <a:gd name="f189" fmla="val 1004"/>
                              <a:gd name="f190" fmla="val 970"/>
                              <a:gd name="f191" fmla="val 951"/>
                              <a:gd name="f192" fmla="val 874"/>
                              <a:gd name="f193" fmla="val 581"/>
                              <a:gd name="f194" fmla="val 634"/>
                              <a:gd name="f195" fmla="val 821"/>
                              <a:gd name="f196" fmla="val 644"/>
                              <a:gd name="f197" fmla="val 759"/>
                              <a:gd name="f198" fmla="val 744"/>
                              <a:gd name="f199" fmla="val 725"/>
                              <a:gd name="f200" fmla="val 716"/>
                              <a:gd name="f201" fmla="val 696"/>
                              <a:gd name="f202" fmla="val 692"/>
                              <a:gd name="f203" fmla="val 672"/>
                              <a:gd name="f204" fmla="val 557"/>
                              <a:gd name="f205" fmla="val 677"/>
                              <a:gd name="f206" fmla="val 658"/>
                              <a:gd name="f207" fmla="val 519"/>
                              <a:gd name="f208" fmla="+- 0 0 -90"/>
                              <a:gd name="f209" fmla="*/ f4 1 687"/>
                              <a:gd name="f210" fmla="*/ f5 1 1028"/>
                              <a:gd name="f211" fmla="+- f8 0 f6"/>
                              <a:gd name="f212" fmla="+- f7 0 f6"/>
                              <a:gd name="f213" fmla="*/ f208 f0 1"/>
                              <a:gd name="f214" fmla="*/ f212 1 687"/>
                              <a:gd name="f215" fmla="*/ f211 1 1028"/>
                              <a:gd name="f216" fmla="*/ 600 f212 1"/>
                              <a:gd name="f217" fmla="*/ 452 f211 1"/>
                              <a:gd name="f218" fmla="*/ 543 f212 1"/>
                              <a:gd name="f219" fmla="*/ 423 f211 1"/>
                              <a:gd name="f220" fmla="*/ 452 f212 1"/>
                              <a:gd name="f221" fmla="*/ 610 f211 1"/>
                              <a:gd name="f222" fmla="*/ 341 f212 1"/>
                              <a:gd name="f223" fmla="*/ 792 f211 1"/>
                              <a:gd name="f224" fmla="*/ 168 f212 1"/>
                              <a:gd name="f225" fmla="*/ 860 f211 1"/>
                              <a:gd name="f226" fmla="*/ 48 f212 1"/>
                              <a:gd name="f227" fmla="*/ 816 f211 1"/>
                              <a:gd name="f228" fmla="*/ 24 f212 1"/>
                              <a:gd name="f229" fmla="*/ 749 f211 1"/>
                              <a:gd name="f230" fmla="*/ 87 f212 1"/>
                              <a:gd name="f231" fmla="*/ 639 f211 1"/>
                              <a:gd name="f232" fmla="*/ 250 f212 1"/>
                              <a:gd name="f233" fmla="*/ 552 f211 1"/>
                              <a:gd name="f234" fmla="*/ 317 f212 1"/>
                              <a:gd name="f235" fmla="*/ 380 f211 1"/>
                              <a:gd name="f236" fmla="*/ 226 f211 1"/>
                              <a:gd name="f237" fmla="*/ 197 f212 1"/>
                              <a:gd name="f238" fmla="*/ 216 f211 1"/>
                              <a:gd name="f239" fmla="*/ 212 f212 1"/>
                              <a:gd name="f240" fmla="*/ 58 f211 1"/>
                              <a:gd name="f241" fmla="*/ 346 f212 1"/>
                              <a:gd name="f242" fmla="*/ 164 f211 1"/>
                              <a:gd name="f243" fmla="*/ 288 f212 1"/>
                              <a:gd name="f244" fmla="*/ 183 f211 1"/>
                              <a:gd name="f245" fmla="*/ 312 f212 1"/>
                              <a:gd name="f246" fmla="*/ 149 f211 1"/>
                              <a:gd name="f247" fmla="*/ 284 f212 1"/>
                              <a:gd name="f248" fmla="*/ 111 f211 1"/>
                              <a:gd name="f249" fmla="*/ 255 f212 1"/>
                              <a:gd name="f250" fmla="*/ 192 f211 1"/>
                              <a:gd name="f251" fmla="*/ 202 f211 1"/>
                              <a:gd name="f252" fmla="*/ 375 f212 1"/>
                              <a:gd name="f253" fmla="*/ 53 f211 1"/>
                              <a:gd name="f254" fmla="*/ 245 f212 1"/>
                              <a:gd name="f255" fmla="*/ 5 f211 1"/>
                              <a:gd name="f256" fmla="*/ 101 f212 1"/>
                              <a:gd name="f257" fmla="*/ 394 f211 1"/>
                              <a:gd name="f258" fmla="*/ 442 f211 1"/>
                              <a:gd name="f259" fmla="*/ 370 f211 1"/>
                              <a:gd name="f260" fmla="*/ 173 f212 1"/>
                              <a:gd name="f261" fmla="*/ 365 f211 1"/>
                              <a:gd name="f262" fmla="*/ 159 f212 1"/>
                              <a:gd name="f263" fmla="*/ 418 f211 1"/>
                              <a:gd name="f264" fmla="*/ 120 f212 1"/>
                              <a:gd name="f265" fmla="*/ 346 f211 1"/>
                              <a:gd name="f266" fmla="*/ 202 f212 1"/>
                              <a:gd name="f267" fmla="*/ 245 f211 1"/>
                              <a:gd name="f268" fmla="*/ 336 f211 1"/>
                              <a:gd name="f269" fmla="*/ 274 f212 1"/>
                              <a:gd name="f270" fmla="*/ 456 f211 1"/>
                              <a:gd name="f271" fmla="*/ 576 f211 1"/>
                              <a:gd name="f272" fmla="*/ 82 f212 1"/>
                              <a:gd name="f273" fmla="*/ 620 f211 1"/>
                              <a:gd name="f274" fmla="*/ 5 f212 1"/>
                              <a:gd name="f275" fmla="*/ 706 f211 1"/>
                              <a:gd name="f276" fmla="*/ 20 f212 1"/>
                              <a:gd name="f277" fmla="*/ 845 f211 1"/>
                              <a:gd name="f278" fmla="*/ 111 f212 1"/>
                              <a:gd name="f279" fmla="*/ 922 f211 1"/>
                              <a:gd name="f280" fmla="*/ 260 f212 1"/>
                              <a:gd name="f281" fmla="*/ 941 f211 1"/>
                              <a:gd name="f282" fmla="*/ 404 f212 1"/>
                              <a:gd name="f283" fmla="*/ 864 f211 1"/>
                              <a:gd name="f284" fmla="*/ 495 f212 1"/>
                              <a:gd name="f285" fmla="*/ 432 f212 1"/>
                              <a:gd name="f286" fmla="*/ 855 f211 1"/>
                              <a:gd name="f287" fmla="*/ 927 f211 1"/>
                              <a:gd name="f288" fmla="*/ 351 f212 1"/>
                              <a:gd name="f289" fmla="*/ 1013 f211 1"/>
                              <a:gd name="f290" fmla="*/ 447 f212 1"/>
                              <a:gd name="f291" fmla="*/ 965 f211 1"/>
                              <a:gd name="f292" fmla="*/ 500 f212 1"/>
                              <a:gd name="f293" fmla="*/ 960 f211 1"/>
                              <a:gd name="f294" fmla="*/ 552 f212 1"/>
                              <a:gd name="f295" fmla="*/ 624 f212 1"/>
                              <a:gd name="f296" fmla="*/ 581 f212 1"/>
                              <a:gd name="f297" fmla="*/ 639 f212 1"/>
                              <a:gd name="f298" fmla="*/ 821 f211 1"/>
                              <a:gd name="f299" fmla="*/ 744 f211 1"/>
                              <a:gd name="f300" fmla="*/ 610 f212 1"/>
                              <a:gd name="f301" fmla="*/ 648 f212 1"/>
                              <a:gd name="f302" fmla="*/ 653 f211 1"/>
                              <a:gd name="f303" fmla="*/ 668 f212 1"/>
                              <a:gd name="f304" fmla="*/ 548 f211 1"/>
                              <a:gd name="f305" fmla="*/ 605 f212 1"/>
                              <a:gd name="f306" fmla="*/ 572 f211 1"/>
                              <a:gd name="f307" fmla="*/ 533 f212 1"/>
                              <a:gd name="f308" fmla="*/ 658 f211 1"/>
                              <a:gd name="f309" fmla="*/ 509 f212 1"/>
                              <a:gd name="f310" fmla="*/ 581 f211 1"/>
                              <a:gd name="f311" fmla="*/ f213 1 f3"/>
                              <a:gd name="f312" fmla="*/ f216 1 687"/>
                              <a:gd name="f313" fmla="*/ f217 1 1028"/>
                              <a:gd name="f314" fmla="*/ f218 1 687"/>
                              <a:gd name="f315" fmla="*/ f219 1 1028"/>
                              <a:gd name="f316" fmla="*/ f220 1 687"/>
                              <a:gd name="f317" fmla="*/ f221 1 1028"/>
                              <a:gd name="f318" fmla="*/ f222 1 687"/>
                              <a:gd name="f319" fmla="*/ f223 1 1028"/>
                              <a:gd name="f320" fmla="*/ f224 1 687"/>
                              <a:gd name="f321" fmla="*/ f225 1 1028"/>
                              <a:gd name="f322" fmla="*/ f226 1 687"/>
                              <a:gd name="f323" fmla="*/ f227 1 1028"/>
                              <a:gd name="f324" fmla="*/ f228 1 687"/>
                              <a:gd name="f325" fmla="*/ f229 1 1028"/>
                              <a:gd name="f326" fmla="*/ f230 1 687"/>
                              <a:gd name="f327" fmla="*/ f231 1 1028"/>
                              <a:gd name="f328" fmla="*/ f232 1 687"/>
                              <a:gd name="f329" fmla="*/ f233 1 1028"/>
                              <a:gd name="f330" fmla="*/ f234 1 687"/>
                              <a:gd name="f331" fmla="*/ f235 1 1028"/>
                              <a:gd name="f332" fmla="*/ f236 1 1028"/>
                              <a:gd name="f333" fmla="*/ f237 1 687"/>
                              <a:gd name="f334" fmla="*/ f238 1 1028"/>
                              <a:gd name="f335" fmla="*/ f239 1 687"/>
                              <a:gd name="f336" fmla="*/ f240 1 1028"/>
                              <a:gd name="f337" fmla="*/ f241 1 687"/>
                              <a:gd name="f338" fmla="*/ f242 1 1028"/>
                              <a:gd name="f339" fmla="*/ f243 1 687"/>
                              <a:gd name="f340" fmla="*/ f244 1 1028"/>
                              <a:gd name="f341" fmla="*/ f245 1 687"/>
                              <a:gd name="f342" fmla="*/ f246 1 1028"/>
                              <a:gd name="f343" fmla="*/ f247 1 687"/>
                              <a:gd name="f344" fmla="*/ f248 1 1028"/>
                              <a:gd name="f345" fmla="*/ f249 1 687"/>
                              <a:gd name="f346" fmla="*/ f250 1 1028"/>
                              <a:gd name="f347" fmla="*/ f251 1 1028"/>
                              <a:gd name="f348" fmla="*/ f252 1 687"/>
                              <a:gd name="f349" fmla="*/ f253 1 1028"/>
                              <a:gd name="f350" fmla="*/ f254 1 687"/>
                              <a:gd name="f351" fmla="*/ f255 1 1028"/>
                              <a:gd name="f352" fmla="*/ f256 1 687"/>
                              <a:gd name="f353" fmla="*/ f257 1 1028"/>
                              <a:gd name="f354" fmla="*/ f258 1 1028"/>
                              <a:gd name="f355" fmla="*/ f259 1 1028"/>
                              <a:gd name="f356" fmla="*/ f260 1 687"/>
                              <a:gd name="f357" fmla="*/ f261 1 1028"/>
                              <a:gd name="f358" fmla="*/ f262 1 687"/>
                              <a:gd name="f359" fmla="*/ f263 1 1028"/>
                              <a:gd name="f360" fmla="*/ f264 1 687"/>
                              <a:gd name="f361" fmla="*/ f265 1 1028"/>
                              <a:gd name="f362" fmla="*/ f266 1 687"/>
                              <a:gd name="f363" fmla="*/ f267 1 1028"/>
                              <a:gd name="f364" fmla="*/ f268 1 1028"/>
                              <a:gd name="f365" fmla="*/ f269 1 687"/>
                              <a:gd name="f366" fmla="*/ f270 1 1028"/>
                              <a:gd name="f367" fmla="*/ f271 1 1028"/>
                              <a:gd name="f368" fmla="*/ f272 1 687"/>
                              <a:gd name="f369" fmla="*/ f273 1 1028"/>
                              <a:gd name="f370" fmla="*/ f274 1 687"/>
                              <a:gd name="f371" fmla="*/ f275 1 1028"/>
                              <a:gd name="f372" fmla="*/ f276 1 687"/>
                              <a:gd name="f373" fmla="*/ f277 1 1028"/>
                              <a:gd name="f374" fmla="*/ f278 1 687"/>
                              <a:gd name="f375" fmla="*/ f279 1 1028"/>
                              <a:gd name="f376" fmla="*/ f280 1 687"/>
                              <a:gd name="f377" fmla="*/ f281 1 1028"/>
                              <a:gd name="f378" fmla="*/ f282 1 687"/>
                              <a:gd name="f379" fmla="*/ f283 1 1028"/>
                              <a:gd name="f380" fmla="*/ f284 1 687"/>
                              <a:gd name="f381" fmla="*/ f285 1 687"/>
                              <a:gd name="f382" fmla="*/ f286 1 1028"/>
                              <a:gd name="f383" fmla="*/ f287 1 1028"/>
                              <a:gd name="f384" fmla="*/ f288 1 687"/>
                              <a:gd name="f385" fmla="*/ f289 1 1028"/>
                              <a:gd name="f386" fmla="*/ f290 1 687"/>
                              <a:gd name="f387" fmla="*/ f291 1 1028"/>
                              <a:gd name="f388" fmla="*/ f292 1 687"/>
                              <a:gd name="f389" fmla="*/ f293 1 1028"/>
                              <a:gd name="f390" fmla="*/ f294 1 687"/>
                              <a:gd name="f391" fmla="*/ f295 1 687"/>
                              <a:gd name="f392" fmla="*/ f296 1 687"/>
                              <a:gd name="f393" fmla="*/ f297 1 687"/>
                              <a:gd name="f394" fmla="*/ f298 1 1028"/>
                              <a:gd name="f395" fmla="*/ f299 1 1028"/>
                              <a:gd name="f396" fmla="*/ f300 1 687"/>
                              <a:gd name="f397" fmla="*/ f301 1 687"/>
                              <a:gd name="f398" fmla="*/ f302 1 1028"/>
                              <a:gd name="f399" fmla="*/ f303 1 687"/>
                              <a:gd name="f400" fmla="*/ f304 1 1028"/>
                              <a:gd name="f401" fmla="*/ f305 1 687"/>
                              <a:gd name="f402" fmla="*/ f306 1 1028"/>
                              <a:gd name="f403" fmla="*/ f307 1 687"/>
                              <a:gd name="f404" fmla="*/ f308 1 1028"/>
                              <a:gd name="f405" fmla="*/ f309 1 687"/>
                              <a:gd name="f406" fmla="*/ f310 1 1028"/>
                              <a:gd name="f407" fmla="*/ 0 1 f214"/>
                              <a:gd name="f408" fmla="*/ f7 1 f214"/>
                              <a:gd name="f409" fmla="*/ 0 1 f215"/>
                              <a:gd name="f410" fmla="*/ f8 1 f215"/>
                              <a:gd name="f411" fmla="+- f311 0 f1"/>
                              <a:gd name="f412" fmla="*/ f312 1 f214"/>
                              <a:gd name="f413" fmla="*/ f313 1 f215"/>
                              <a:gd name="f414" fmla="*/ f314 1 f214"/>
                              <a:gd name="f415" fmla="*/ f315 1 f215"/>
                              <a:gd name="f416" fmla="*/ f316 1 f214"/>
                              <a:gd name="f417" fmla="*/ f317 1 f215"/>
                              <a:gd name="f418" fmla="*/ f318 1 f214"/>
                              <a:gd name="f419" fmla="*/ f319 1 f215"/>
                              <a:gd name="f420" fmla="*/ f320 1 f214"/>
                              <a:gd name="f421" fmla="*/ f321 1 f215"/>
                              <a:gd name="f422" fmla="*/ f322 1 f214"/>
                              <a:gd name="f423" fmla="*/ f323 1 f215"/>
                              <a:gd name="f424" fmla="*/ f324 1 f214"/>
                              <a:gd name="f425" fmla="*/ f325 1 f215"/>
                              <a:gd name="f426" fmla="*/ f326 1 f214"/>
                              <a:gd name="f427" fmla="*/ f327 1 f215"/>
                              <a:gd name="f428" fmla="*/ f328 1 f214"/>
                              <a:gd name="f429" fmla="*/ f329 1 f215"/>
                              <a:gd name="f430" fmla="*/ f330 1 f214"/>
                              <a:gd name="f431" fmla="*/ f331 1 f215"/>
                              <a:gd name="f432" fmla="*/ f332 1 f215"/>
                              <a:gd name="f433" fmla="*/ f333 1 f214"/>
                              <a:gd name="f434" fmla="*/ f334 1 f215"/>
                              <a:gd name="f435" fmla="*/ f335 1 f214"/>
                              <a:gd name="f436" fmla="*/ f336 1 f215"/>
                              <a:gd name="f437" fmla="*/ f337 1 f214"/>
                              <a:gd name="f438" fmla="*/ f338 1 f215"/>
                              <a:gd name="f439" fmla="*/ f339 1 f214"/>
                              <a:gd name="f440" fmla="*/ f340 1 f215"/>
                              <a:gd name="f441" fmla="*/ f341 1 f214"/>
                              <a:gd name="f442" fmla="*/ f342 1 f215"/>
                              <a:gd name="f443" fmla="*/ f343 1 f214"/>
                              <a:gd name="f444" fmla="*/ f344 1 f215"/>
                              <a:gd name="f445" fmla="*/ f345 1 f214"/>
                              <a:gd name="f446" fmla="*/ f346 1 f215"/>
                              <a:gd name="f447" fmla="*/ f347 1 f215"/>
                              <a:gd name="f448" fmla="*/ f348 1 f214"/>
                              <a:gd name="f449" fmla="*/ f349 1 f215"/>
                              <a:gd name="f450" fmla="*/ f350 1 f214"/>
                              <a:gd name="f451" fmla="*/ f351 1 f215"/>
                              <a:gd name="f452" fmla="*/ f352 1 f214"/>
                              <a:gd name="f453" fmla="*/ f353 1 f215"/>
                              <a:gd name="f454" fmla="*/ f354 1 f215"/>
                              <a:gd name="f455" fmla="*/ f355 1 f215"/>
                              <a:gd name="f456" fmla="*/ f356 1 f214"/>
                              <a:gd name="f457" fmla="*/ f357 1 f215"/>
                              <a:gd name="f458" fmla="*/ f358 1 f214"/>
                              <a:gd name="f459" fmla="*/ f359 1 f215"/>
                              <a:gd name="f460" fmla="*/ f360 1 f214"/>
                              <a:gd name="f461" fmla="*/ f361 1 f215"/>
                              <a:gd name="f462" fmla="*/ f362 1 f214"/>
                              <a:gd name="f463" fmla="*/ f363 1 f215"/>
                              <a:gd name="f464" fmla="*/ f364 1 f215"/>
                              <a:gd name="f465" fmla="*/ f365 1 f214"/>
                              <a:gd name="f466" fmla="*/ f366 1 f215"/>
                              <a:gd name="f467" fmla="*/ f367 1 f215"/>
                              <a:gd name="f468" fmla="*/ f368 1 f214"/>
                              <a:gd name="f469" fmla="*/ f369 1 f215"/>
                              <a:gd name="f470" fmla="*/ f370 1 f214"/>
                              <a:gd name="f471" fmla="*/ f371 1 f215"/>
                              <a:gd name="f472" fmla="*/ f372 1 f214"/>
                              <a:gd name="f473" fmla="*/ f373 1 f215"/>
                              <a:gd name="f474" fmla="*/ f374 1 f214"/>
                              <a:gd name="f475" fmla="*/ f375 1 f215"/>
                              <a:gd name="f476" fmla="*/ f376 1 f214"/>
                              <a:gd name="f477" fmla="*/ f377 1 f215"/>
                              <a:gd name="f478" fmla="*/ f378 1 f214"/>
                              <a:gd name="f479" fmla="*/ f379 1 f215"/>
                              <a:gd name="f480" fmla="*/ f380 1 f214"/>
                              <a:gd name="f481" fmla="*/ f381 1 f214"/>
                              <a:gd name="f482" fmla="*/ f382 1 f215"/>
                              <a:gd name="f483" fmla="*/ f383 1 f215"/>
                              <a:gd name="f484" fmla="*/ f384 1 f214"/>
                              <a:gd name="f485" fmla="*/ f385 1 f215"/>
                              <a:gd name="f486" fmla="*/ f386 1 f214"/>
                              <a:gd name="f487" fmla="*/ f387 1 f215"/>
                              <a:gd name="f488" fmla="*/ f388 1 f214"/>
                              <a:gd name="f489" fmla="*/ f389 1 f215"/>
                              <a:gd name="f490" fmla="*/ f390 1 f214"/>
                              <a:gd name="f491" fmla="*/ f391 1 f214"/>
                              <a:gd name="f492" fmla="*/ f392 1 f214"/>
                              <a:gd name="f493" fmla="*/ f393 1 f214"/>
                              <a:gd name="f494" fmla="*/ f394 1 f215"/>
                              <a:gd name="f495" fmla="*/ f395 1 f215"/>
                              <a:gd name="f496" fmla="*/ f396 1 f214"/>
                              <a:gd name="f497" fmla="*/ f397 1 f214"/>
                              <a:gd name="f498" fmla="*/ f398 1 f215"/>
                              <a:gd name="f499" fmla="*/ f399 1 f214"/>
                              <a:gd name="f500" fmla="*/ f400 1 f215"/>
                              <a:gd name="f501" fmla="*/ f401 1 f214"/>
                              <a:gd name="f502" fmla="*/ f402 1 f215"/>
                              <a:gd name="f503" fmla="*/ f403 1 f214"/>
                              <a:gd name="f504" fmla="*/ f404 1 f215"/>
                              <a:gd name="f505" fmla="*/ f405 1 f214"/>
                              <a:gd name="f506" fmla="*/ f406 1 f215"/>
                              <a:gd name="f507" fmla="*/ f407 f209 1"/>
                              <a:gd name="f508" fmla="*/ f408 f209 1"/>
                              <a:gd name="f509" fmla="*/ f410 f210 1"/>
                              <a:gd name="f510" fmla="*/ f409 f210 1"/>
                              <a:gd name="f511" fmla="*/ f412 f209 1"/>
                              <a:gd name="f512" fmla="*/ f413 f210 1"/>
                              <a:gd name="f513" fmla="*/ f414 f209 1"/>
                              <a:gd name="f514" fmla="*/ f415 f210 1"/>
                              <a:gd name="f515" fmla="*/ f416 f209 1"/>
                              <a:gd name="f516" fmla="*/ f417 f210 1"/>
                              <a:gd name="f517" fmla="*/ f418 f209 1"/>
                              <a:gd name="f518" fmla="*/ f419 f210 1"/>
                              <a:gd name="f519" fmla="*/ f420 f209 1"/>
                              <a:gd name="f520" fmla="*/ f421 f210 1"/>
                              <a:gd name="f521" fmla="*/ f422 f209 1"/>
                              <a:gd name="f522" fmla="*/ f423 f210 1"/>
                              <a:gd name="f523" fmla="*/ f424 f209 1"/>
                              <a:gd name="f524" fmla="*/ f425 f210 1"/>
                              <a:gd name="f525" fmla="*/ f426 f209 1"/>
                              <a:gd name="f526" fmla="*/ f427 f210 1"/>
                              <a:gd name="f527" fmla="*/ f428 f209 1"/>
                              <a:gd name="f528" fmla="*/ f429 f210 1"/>
                              <a:gd name="f529" fmla="*/ f430 f209 1"/>
                              <a:gd name="f530" fmla="*/ f431 f210 1"/>
                              <a:gd name="f531" fmla="*/ f432 f210 1"/>
                              <a:gd name="f532" fmla="*/ f433 f209 1"/>
                              <a:gd name="f533" fmla="*/ f434 f210 1"/>
                              <a:gd name="f534" fmla="*/ f435 f209 1"/>
                              <a:gd name="f535" fmla="*/ f436 f210 1"/>
                              <a:gd name="f536" fmla="*/ f437 f209 1"/>
                              <a:gd name="f537" fmla="*/ f438 f210 1"/>
                              <a:gd name="f538" fmla="*/ f439 f209 1"/>
                              <a:gd name="f539" fmla="*/ f440 f210 1"/>
                              <a:gd name="f540" fmla="*/ f441 f209 1"/>
                              <a:gd name="f541" fmla="*/ f442 f210 1"/>
                              <a:gd name="f542" fmla="*/ f443 f209 1"/>
                              <a:gd name="f543" fmla="*/ f444 f210 1"/>
                              <a:gd name="f544" fmla="*/ f445 f209 1"/>
                              <a:gd name="f545" fmla="*/ f446 f210 1"/>
                              <a:gd name="f546" fmla="*/ f447 f210 1"/>
                              <a:gd name="f547" fmla="*/ f448 f209 1"/>
                              <a:gd name="f548" fmla="*/ f449 f210 1"/>
                              <a:gd name="f549" fmla="*/ f450 f209 1"/>
                              <a:gd name="f550" fmla="*/ f451 f210 1"/>
                              <a:gd name="f551" fmla="*/ f452 f209 1"/>
                              <a:gd name="f552" fmla="*/ f453 f210 1"/>
                              <a:gd name="f553" fmla="*/ f454 f210 1"/>
                              <a:gd name="f554" fmla="*/ f455 f210 1"/>
                              <a:gd name="f555" fmla="*/ f456 f209 1"/>
                              <a:gd name="f556" fmla="*/ f457 f210 1"/>
                              <a:gd name="f557" fmla="*/ f458 f209 1"/>
                              <a:gd name="f558" fmla="*/ f459 f210 1"/>
                              <a:gd name="f559" fmla="*/ f460 f209 1"/>
                              <a:gd name="f560" fmla="*/ f461 f210 1"/>
                              <a:gd name="f561" fmla="*/ f462 f209 1"/>
                              <a:gd name="f562" fmla="*/ f463 f210 1"/>
                              <a:gd name="f563" fmla="*/ f464 f210 1"/>
                              <a:gd name="f564" fmla="*/ f465 f209 1"/>
                              <a:gd name="f565" fmla="*/ f466 f210 1"/>
                              <a:gd name="f566" fmla="*/ f467 f210 1"/>
                              <a:gd name="f567" fmla="*/ f468 f209 1"/>
                              <a:gd name="f568" fmla="*/ f469 f210 1"/>
                              <a:gd name="f569" fmla="*/ f470 f209 1"/>
                              <a:gd name="f570" fmla="*/ f471 f210 1"/>
                              <a:gd name="f571" fmla="*/ f472 f209 1"/>
                              <a:gd name="f572" fmla="*/ f473 f210 1"/>
                              <a:gd name="f573" fmla="*/ f474 f209 1"/>
                              <a:gd name="f574" fmla="*/ f475 f210 1"/>
                              <a:gd name="f575" fmla="*/ f476 f209 1"/>
                              <a:gd name="f576" fmla="*/ f477 f210 1"/>
                              <a:gd name="f577" fmla="*/ f478 f209 1"/>
                              <a:gd name="f578" fmla="*/ f479 f210 1"/>
                              <a:gd name="f579" fmla="*/ f480 f209 1"/>
                              <a:gd name="f580" fmla="*/ f481 f209 1"/>
                              <a:gd name="f581" fmla="*/ f482 f210 1"/>
                              <a:gd name="f582" fmla="*/ f483 f210 1"/>
                              <a:gd name="f583" fmla="*/ f484 f209 1"/>
                              <a:gd name="f584" fmla="*/ f485 f210 1"/>
                              <a:gd name="f585" fmla="*/ f486 f209 1"/>
                              <a:gd name="f586" fmla="*/ f487 f210 1"/>
                              <a:gd name="f587" fmla="*/ f488 f209 1"/>
                              <a:gd name="f588" fmla="*/ f489 f210 1"/>
                              <a:gd name="f589" fmla="*/ f490 f209 1"/>
                              <a:gd name="f590" fmla="*/ f491 f209 1"/>
                              <a:gd name="f591" fmla="*/ f492 f209 1"/>
                              <a:gd name="f592" fmla="*/ f493 f209 1"/>
                              <a:gd name="f593" fmla="*/ f494 f210 1"/>
                              <a:gd name="f594" fmla="*/ f495 f210 1"/>
                              <a:gd name="f595" fmla="*/ f496 f209 1"/>
                              <a:gd name="f596" fmla="*/ f497 f209 1"/>
                              <a:gd name="f597" fmla="*/ f498 f210 1"/>
                              <a:gd name="f598" fmla="*/ f499 f209 1"/>
                              <a:gd name="f599" fmla="*/ f500 f210 1"/>
                              <a:gd name="f600" fmla="*/ f501 f209 1"/>
                              <a:gd name="f601" fmla="*/ f502 f210 1"/>
                              <a:gd name="f602" fmla="*/ f503 f209 1"/>
                              <a:gd name="f603" fmla="*/ f504 f210 1"/>
                              <a:gd name="f604" fmla="*/ f505 f209 1"/>
                              <a:gd name="f605" fmla="*/ f506 f210 1"/>
                            </a:gdLst>
                            <a:ahLst/>
                            <a:cxnLst>
                              <a:cxn ang="3cd4">
                                <a:pos x="hc" y="t"/>
                              </a:cxn>
                              <a:cxn ang="0">
                                <a:pos x="r" y="vc"/>
                              </a:cxn>
                              <a:cxn ang="cd4">
                                <a:pos x="hc" y="b"/>
                              </a:cxn>
                              <a:cxn ang="cd2">
                                <a:pos x="l" y="vc"/>
                              </a:cxn>
                              <a:cxn ang="f411">
                                <a:pos x="f511" y="f512"/>
                              </a:cxn>
                              <a:cxn ang="f411">
                                <a:pos x="f513" y="f514"/>
                              </a:cxn>
                              <a:cxn ang="f411">
                                <a:pos x="f515" y="f516"/>
                              </a:cxn>
                              <a:cxn ang="f411">
                                <a:pos x="f517" y="f518"/>
                              </a:cxn>
                              <a:cxn ang="f411">
                                <a:pos x="f519" y="f520"/>
                              </a:cxn>
                              <a:cxn ang="f411">
                                <a:pos x="f521" y="f522"/>
                              </a:cxn>
                              <a:cxn ang="f411">
                                <a:pos x="f523" y="f524"/>
                              </a:cxn>
                              <a:cxn ang="f411">
                                <a:pos x="f525" y="f526"/>
                              </a:cxn>
                              <a:cxn ang="f411">
                                <a:pos x="f527" y="f528"/>
                              </a:cxn>
                              <a:cxn ang="f411">
                                <a:pos x="f529" y="f530"/>
                              </a:cxn>
                              <a:cxn ang="f411">
                                <a:pos x="f527" y="f531"/>
                              </a:cxn>
                              <a:cxn ang="f411">
                                <a:pos x="f532" y="f533"/>
                              </a:cxn>
                              <a:cxn ang="f411">
                                <a:pos x="f534" y="f535"/>
                              </a:cxn>
                              <a:cxn ang="f411">
                                <a:pos x="f536" y="f535"/>
                              </a:cxn>
                              <a:cxn ang="f411">
                                <a:pos x="f517" y="f537"/>
                              </a:cxn>
                              <a:cxn ang="f411">
                                <a:pos x="f538" y="f539"/>
                              </a:cxn>
                              <a:cxn ang="f411">
                                <a:pos x="f540" y="f541"/>
                              </a:cxn>
                              <a:cxn ang="f411">
                                <a:pos x="f542" y="f543"/>
                              </a:cxn>
                              <a:cxn ang="f411">
                                <a:pos x="f544" y="f545"/>
                              </a:cxn>
                              <a:cxn ang="f411">
                                <a:pos x="f536" y="f546"/>
                              </a:cxn>
                              <a:cxn ang="f411">
                                <a:pos x="f547" y="f548"/>
                              </a:cxn>
                              <a:cxn ang="f411">
                                <a:pos x="f549" y="f550"/>
                              </a:cxn>
                              <a:cxn ang="f411">
                                <a:pos x="f519" y="f531"/>
                              </a:cxn>
                              <a:cxn ang="f411">
                                <a:pos x="f551" y="f552"/>
                              </a:cxn>
                              <a:cxn ang="f411">
                                <a:pos x="f519" y="f553"/>
                              </a:cxn>
                              <a:cxn ang="f411">
                                <a:pos x="f532" y="f554"/>
                              </a:cxn>
                              <a:cxn ang="f411">
                                <a:pos x="f555" y="f556"/>
                              </a:cxn>
                              <a:cxn ang="f411">
                                <a:pos x="f557" y="f558"/>
                              </a:cxn>
                              <a:cxn ang="f411">
                                <a:pos x="f559" y="f560"/>
                              </a:cxn>
                              <a:cxn ang="f411">
                                <a:pos x="f561" y="f562"/>
                              </a:cxn>
                              <a:cxn ang="f411">
                                <a:pos x="f538" y="f563"/>
                              </a:cxn>
                              <a:cxn ang="f411">
                                <a:pos x="f527" y="f563"/>
                              </a:cxn>
                              <a:cxn ang="f411">
                                <a:pos x="f564" y="f565"/>
                              </a:cxn>
                              <a:cxn ang="f411">
                                <a:pos x="f532" y="f566"/>
                              </a:cxn>
                              <a:cxn ang="f411">
                                <a:pos x="f567" y="f568"/>
                              </a:cxn>
                              <a:cxn ang="f411">
                                <a:pos x="f569" y="f570"/>
                              </a:cxn>
                              <a:cxn ang="f411">
                                <a:pos x="f571" y="f572"/>
                              </a:cxn>
                              <a:cxn ang="f411">
                                <a:pos x="f573" y="f574"/>
                              </a:cxn>
                              <a:cxn ang="f411">
                                <a:pos x="f575" y="f576"/>
                              </a:cxn>
                              <a:cxn ang="f411">
                                <a:pos x="f577" y="f578"/>
                              </a:cxn>
                              <a:cxn ang="f411">
                                <a:pos x="f579" y="f518"/>
                              </a:cxn>
                              <a:cxn ang="f411">
                                <a:pos x="f513" y="f518"/>
                              </a:cxn>
                              <a:cxn ang="f411">
                                <a:pos x="f580" y="f581"/>
                              </a:cxn>
                              <a:cxn ang="f411">
                                <a:pos x="f536" y="f582"/>
                              </a:cxn>
                              <a:cxn ang="f411">
                                <a:pos x="f583" y="f584"/>
                              </a:cxn>
                              <a:cxn ang="f411">
                                <a:pos x="f585" y="f586"/>
                              </a:cxn>
                              <a:cxn ang="f411">
                                <a:pos x="f587" y="f588"/>
                              </a:cxn>
                              <a:cxn ang="f411">
                                <a:pos x="f589" y="f584"/>
                              </a:cxn>
                              <a:cxn ang="f411">
                                <a:pos x="f590" y="f582"/>
                              </a:cxn>
                              <a:cxn ang="f411">
                                <a:pos x="f591" y="f581"/>
                              </a:cxn>
                              <a:cxn ang="f411">
                                <a:pos x="f592" y="f593"/>
                              </a:cxn>
                              <a:cxn ang="f411">
                                <a:pos x="f590" y="f594"/>
                              </a:cxn>
                              <a:cxn ang="f411">
                                <a:pos x="f595" y="f570"/>
                              </a:cxn>
                              <a:cxn ang="f411">
                                <a:pos x="f596" y="f597"/>
                              </a:cxn>
                              <a:cxn ang="f411">
                                <a:pos x="f598" y="f599"/>
                              </a:cxn>
                              <a:cxn ang="f411">
                                <a:pos x="f600" y="f601"/>
                              </a:cxn>
                              <a:cxn ang="f411">
                                <a:pos x="f602" y="f603"/>
                              </a:cxn>
                              <a:cxn ang="f411">
                                <a:pos x="f604" y="f597"/>
                              </a:cxn>
                              <a:cxn ang="f411">
                                <a:pos x="f591" y="f605"/>
                              </a:cxn>
                            </a:cxnLst>
                            <a:rect l="f507" t="f510" r="f508" b="f509"/>
                            <a:pathLst>
                              <a:path w="687" h="1028">
                                <a:moveTo>
                                  <a:pt x="f9" y="f10"/>
                                </a:moveTo>
                                <a:lnTo>
                                  <a:pt x="f11" y="f12"/>
                                </a:lnTo>
                                <a:lnTo>
                                  <a:pt x="f13" y="f14"/>
                                </a:lnTo>
                                <a:lnTo>
                                  <a:pt x="f13" y="f15"/>
                                </a:lnTo>
                                <a:lnTo>
                                  <a:pt x="f11" y="f16"/>
                                </a:lnTo>
                                <a:lnTo>
                                  <a:pt x="f17" y="f18"/>
                                </a:lnTo>
                                <a:lnTo>
                                  <a:pt x="f9" y="f19"/>
                                </a:lnTo>
                                <a:lnTo>
                                  <a:pt x="f9" y="f20"/>
                                </a:lnTo>
                                <a:lnTo>
                                  <a:pt x="f9" y="f21"/>
                                </a:lnTo>
                                <a:lnTo>
                                  <a:pt x="f22" y="f23"/>
                                </a:lnTo>
                                <a:lnTo>
                                  <a:pt x="f24" y="f25"/>
                                </a:lnTo>
                                <a:lnTo>
                                  <a:pt x="f26" y="f20"/>
                                </a:lnTo>
                                <a:lnTo>
                                  <a:pt x="f27" y="f28"/>
                                </a:lnTo>
                                <a:lnTo>
                                  <a:pt x="f29" y="f30"/>
                                </a:lnTo>
                                <a:lnTo>
                                  <a:pt x="f31" y="f29"/>
                                </a:lnTo>
                                <a:lnTo>
                                  <a:pt x="f30" y="f32"/>
                                </a:lnTo>
                                <a:lnTo>
                                  <a:pt x="f33" y="f34"/>
                                </a:lnTo>
                                <a:lnTo>
                                  <a:pt x="f18" y="f13"/>
                                </a:lnTo>
                                <a:lnTo>
                                  <a:pt x="f28" y="f35"/>
                                </a:lnTo>
                                <a:lnTo>
                                  <a:pt x="f36" y="f37"/>
                                </a:lnTo>
                                <a:lnTo>
                                  <a:pt x="f38" y="f39"/>
                                </a:lnTo>
                                <a:lnTo>
                                  <a:pt x="f40" y="f41"/>
                                </a:lnTo>
                                <a:lnTo>
                                  <a:pt x="f42" y="f43"/>
                                </a:lnTo>
                                <a:lnTo>
                                  <a:pt x="f44" y="f45"/>
                                </a:lnTo>
                                <a:lnTo>
                                  <a:pt x="f46" y="f47"/>
                                </a:lnTo>
                                <a:lnTo>
                                  <a:pt x="f48" y="f49"/>
                                </a:lnTo>
                                <a:lnTo>
                                  <a:pt x="f50" y="f51"/>
                                </a:lnTo>
                                <a:lnTo>
                                  <a:pt x="f52" y="f53"/>
                                </a:lnTo>
                                <a:lnTo>
                                  <a:pt x="f54" y="f55"/>
                                </a:lnTo>
                                <a:lnTo>
                                  <a:pt x="f56" y="f57"/>
                                </a:lnTo>
                                <a:lnTo>
                                  <a:pt x="f58" y="f57"/>
                                </a:lnTo>
                                <a:lnTo>
                                  <a:pt x="f59" y="f55"/>
                                </a:lnTo>
                                <a:lnTo>
                                  <a:pt x="f60" y="f61"/>
                                </a:lnTo>
                                <a:lnTo>
                                  <a:pt x="f62" y="f63"/>
                                </a:lnTo>
                                <a:lnTo>
                                  <a:pt x="f64" y="f49"/>
                                </a:lnTo>
                                <a:lnTo>
                                  <a:pt x="f65" y="f66"/>
                                </a:lnTo>
                                <a:lnTo>
                                  <a:pt x="f67" y="f68"/>
                                </a:lnTo>
                                <a:lnTo>
                                  <a:pt x="f69" y="f45"/>
                                </a:lnTo>
                                <a:lnTo>
                                  <a:pt x="f70" y="f71"/>
                                </a:lnTo>
                                <a:lnTo>
                                  <a:pt x="f72" y="f73"/>
                                </a:lnTo>
                                <a:lnTo>
                                  <a:pt x="f72" y="f74"/>
                                </a:lnTo>
                                <a:lnTo>
                                  <a:pt x="f72" y="f75"/>
                                </a:lnTo>
                                <a:lnTo>
                                  <a:pt x="f72" y="f76"/>
                                </a:lnTo>
                                <a:lnTo>
                                  <a:pt x="f70" y="f39"/>
                                </a:lnTo>
                                <a:lnTo>
                                  <a:pt x="f67" y="f7"/>
                                </a:lnTo>
                                <a:lnTo>
                                  <a:pt x="f65" y="f77"/>
                                </a:lnTo>
                                <a:lnTo>
                                  <a:pt x="f78" y="f79"/>
                                </a:lnTo>
                                <a:lnTo>
                                  <a:pt x="f60" y="f80"/>
                                </a:lnTo>
                                <a:lnTo>
                                  <a:pt x="f81" y="f82"/>
                                </a:lnTo>
                                <a:lnTo>
                                  <a:pt x="f83" y="f84"/>
                                </a:lnTo>
                                <a:lnTo>
                                  <a:pt x="f85" y="f13"/>
                                </a:lnTo>
                                <a:lnTo>
                                  <a:pt x="f86" y="f9"/>
                                </a:lnTo>
                                <a:lnTo>
                                  <a:pt x="f87" y="f88"/>
                                </a:lnTo>
                                <a:lnTo>
                                  <a:pt x="f89" y="f10"/>
                                </a:lnTo>
                                <a:lnTo>
                                  <a:pt x="f90" y="f12"/>
                                </a:lnTo>
                                <a:lnTo>
                                  <a:pt x="f48" y="f29"/>
                                </a:lnTo>
                                <a:lnTo>
                                  <a:pt x="f91" y="f16"/>
                                </a:lnTo>
                                <a:lnTo>
                                  <a:pt x="f92" y="f28"/>
                                </a:lnTo>
                                <a:lnTo>
                                  <a:pt x="f46" y="f38"/>
                                </a:lnTo>
                                <a:lnTo>
                                  <a:pt x="f46" y="f93"/>
                                </a:lnTo>
                                <a:lnTo>
                                  <a:pt x="f94" y="f95"/>
                                </a:lnTo>
                                <a:lnTo>
                                  <a:pt x="f92" y="f46"/>
                                </a:lnTo>
                                <a:lnTo>
                                  <a:pt x="f96" y="f48"/>
                                </a:lnTo>
                                <a:lnTo>
                                  <a:pt x="f97" y="f98"/>
                                </a:lnTo>
                                <a:lnTo>
                                  <a:pt x="f98" y="f99"/>
                                </a:lnTo>
                                <a:lnTo>
                                  <a:pt x="f89" y="f52"/>
                                </a:lnTo>
                                <a:lnTo>
                                  <a:pt x="f100" y="f101"/>
                                </a:lnTo>
                                <a:lnTo>
                                  <a:pt x="f87" y="f102"/>
                                </a:lnTo>
                                <a:lnTo>
                                  <a:pt x="f101" y="f103"/>
                                </a:lnTo>
                                <a:lnTo>
                                  <a:pt x="f103" y="f103"/>
                                </a:lnTo>
                                <a:lnTo>
                                  <a:pt x="f86" y="f103"/>
                                </a:lnTo>
                                <a:lnTo>
                                  <a:pt x="f54" y="f102"/>
                                </a:lnTo>
                                <a:lnTo>
                                  <a:pt x="f104" y="f102"/>
                                </a:lnTo>
                                <a:lnTo>
                                  <a:pt x="f105" y="f105"/>
                                </a:lnTo>
                                <a:lnTo>
                                  <a:pt x="f105" y="f106"/>
                                </a:lnTo>
                                <a:lnTo>
                                  <a:pt x="f104" y="f107"/>
                                </a:lnTo>
                                <a:lnTo>
                                  <a:pt x="f54" y="f60"/>
                                </a:lnTo>
                                <a:lnTo>
                                  <a:pt x="f103" y="f64"/>
                                </a:lnTo>
                                <a:lnTo>
                                  <a:pt x="f99" y="f67"/>
                                </a:lnTo>
                                <a:lnTo>
                                  <a:pt x="f108" y="f70"/>
                                </a:lnTo>
                                <a:lnTo>
                                  <a:pt x="f96" y="f72"/>
                                </a:lnTo>
                                <a:lnTo>
                                  <a:pt x="f46" y="f70"/>
                                </a:lnTo>
                                <a:lnTo>
                                  <a:pt x="f109" y="f110"/>
                                </a:lnTo>
                                <a:lnTo>
                                  <a:pt x="f95" y="f64"/>
                                </a:lnTo>
                                <a:lnTo>
                                  <a:pt x="f111" y="f112"/>
                                </a:lnTo>
                                <a:lnTo>
                                  <a:pt x="f111" y="f113"/>
                                </a:lnTo>
                                <a:lnTo>
                                  <a:pt x="f111" y="f81"/>
                                </a:lnTo>
                                <a:lnTo>
                                  <a:pt x="f111" y="f114"/>
                                </a:lnTo>
                                <a:lnTo>
                                  <a:pt x="f95" y="f106"/>
                                </a:lnTo>
                                <a:lnTo>
                                  <a:pt x="f44" y="f115"/>
                                </a:lnTo>
                                <a:lnTo>
                                  <a:pt x="f109" y="f116"/>
                                </a:lnTo>
                                <a:lnTo>
                                  <a:pt x="f117" y="f105"/>
                                </a:lnTo>
                                <a:lnTo>
                                  <a:pt x="f46" y="f105"/>
                                </a:lnTo>
                                <a:lnTo>
                                  <a:pt x="f92" y="f104"/>
                                </a:lnTo>
                                <a:lnTo>
                                  <a:pt x="f96" y="f104"/>
                                </a:lnTo>
                                <a:lnTo>
                                  <a:pt x="f48" y="f105"/>
                                </a:lnTo>
                                <a:lnTo>
                                  <a:pt x="f118" y="f116"/>
                                </a:lnTo>
                                <a:lnTo>
                                  <a:pt x="f119" y="f56"/>
                                </a:lnTo>
                                <a:lnTo>
                                  <a:pt x="f119" y="f106"/>
                                </a:lnTo>
                                <a:lnTo>
                                  <a:pt x="f118" y="f83"/>
                                </a:lnTo>
                                <a:lnTo>
                                  <a:pt x="f96" y="f106"/>
                                </a:lnTo>
                                <a:lnTo>
                                  <a:pt x="f94" y="f120"/>
                                </a:lnTo>
                                <a:lnTo>
                                  <a:pt x="f92" y="f58"/>
                                </a:lnTo>
                                <a:lnTo>
                                  <a:pt x="f91" y="f121"/>
                                </a:lnTo>
                                <a:lnTo>
                                  <a:pt x="f96" y="f122"/>
                                </a:lnTo>
                                <a:lnTo>
                                  <a:pt x="f123" y="f107"/>
                                </a:lnTo>
                                <a:lnTo>
                                  <a:pt x="f48" y="f81"/>
                                </a:lnTo>
                                <a:lnTo>
                                  <a:pt x="f118" y="f59"/>
                                </a:lnTo>
                                <a:lnTo>
                                  <a:pt x="f119" y="f59"/>
                                </a:lnTo>
                                <a:lnTo>
                                  <a:pt x="f90" y="f81"/>
                                </a:lnTo>
                                <a:lnTo>
                                  <a:pt x="f50" y="f122"/>
                                </a:lnTo>
                                <a:lnTo>
                                  <a:pt x="f89" y="f120"/>
                                </a:lnTo>
                                <a:lnTo>
                                  <a:pt x="f124" y="f56"/>
                                </a:lnTo>
                                <a:lnTo>
                                  <a:pt x="f50" y="f125"/>
                                </a:lnTo>
                                <a:lnTo>
                                  <a:pt x="f90" y="f86"/>
                                </a:lnTo>
                                <a:lnTo>
                                  <a:pt x="f118" y="f126"/>
                                </a:lnTo>
                                <a:lnTo>
                                  <a:pt x="f96" y="f102"/>
                                </a:lnTo>
                                <a:lnTo>
                                  <a:pt x="f94" y="f102"/>
                                </a:lnTo>
                                <a:lnTo>
                                  <a:pt x="f109" y="f103"/>
                                </a:lnTo>
                                <a:lnTo>
                                  <a:pt x="f95" y="f86"/>
                                </a:lnTo>
                                <a:lnTo>
                                  <a:pt x="f2" y="f105"/>
                                </a:lnTo>
                                <a:lnTo>
                                  <a:pt x="f127" y="f128"/>
                                </a:lnTo>
                                <a:lnTo>
                                  <a:pt x="f93" y="f121"/>
                                </a:lnTo>
                                <a:lnTo>
                                  <a:pt x="f93" y="f129"/>
                                </a:lnTo>
                                <a:lnTo>
                                  <a:pt x="f93" y="f112"/>
                                </a:lnTo>
                                <a:lnTo>
                                  <a:pt x="f130" y="f131"/>
                                </a:lnTo>
                                <a:lnTo>
                                  <a:pt x="f2" y="f69"/>
                                </a:lnTo>
                                <a:lnTo>
                                  <a:pt x="f95" y="f132"/>
                                </a:lnTo>
                                <a:lnTo>
                                  <a:pt x="f117" y="f133"/>
                                </a:lnTo>
                                <a:lnTo>
                                  <a:pt x="f91" y="f6"/>
                                </a:lnTo>
                                <a:lnTo>
                                  <a:pt x="f90" y="f6"/>
                                </a:lnTo>
                                <a:lnTo>
                                  <a:pt x="f124" y="f133"/>
                                </a:lnTo>
                                <a:lnTo>
                                  <a:pt x="f102" y="f132"/>
                                </a:lnTo>
                                <a:lnTo>
                                  <a:pt x="f125" y="f110"/>
                                </a:lnTo>
                                <a:lnTo>
                                  <a:pt x="f116" y="f62"/>
                                </a:lnTo>
                                <a:lnTo>
                                  <a:pt x="f115" y="f81"/>
                                </a:lnTo>
                                <a:lnTo>
                                  <a:pt x="f115" y="f56"/>
                                </a:lnTo>
                                <a:lnTo>
                                  <a:pt x="f56" y="f52"/>
                                </a:lnTo>
                                <a:lnTo>
                                  <a:pt x="f120" y="f124"/>
                                </a:lnTo>
                                <a:lnTo>
                                  <a:pt x="f114" y="f90"/>
                                </a:lnTo>
                                <a:lnTo>
                                  <a:pt x="f81" y="f96"/>
                                </a:lnTo>
                                <a:lnTo>
                                  <a:pt x="f134" y="f109"/>
                                </a:lnTo>
                                <a:lnTo>
                                  <a:pt x="f129" y="f42"/>
                                </a:lnTo>
                                <a:lnTo>
                                  <a:pt x="f129" y="f135"/>
                                </a:lnTo>
                                <a:lnTo>
                                  <a:pt x="f134" y="f25"/>
                                </a:lnTo>
                                <a:lnTo>
                                  <a:pt x="f122" y="f136"/>
                                </a:lnTo>
                                <a:lnTo>
                                  <a:pt x="f114" y="f19"/>
                                </a:lnTo>
                                <a:lnTo>
                                  <a:pt x="f83" y="f28"/>
                                </a:lnTo>
                                <a:lnTo>
                                  <a:pt x="f128" y="f28"/>
                                </a:lnTo>
                                <a:lnTo>
                                  <a:pt x="f56" y="f28"/>
                                </a:lnTo>
                                <a:lnTo>
                                  <a:pt x="f116" y="f28"/>
                                </a:lnTo>
                                <a:lnTo>
                                  <a:pt x="f104" y="f19"/>
                                </a:lnTo>
                                <a:lnTo>
                                  <a:pt x="f125" y="f136"/>
                                </a:lnTo>
                                <a:lnTo>
                                  <a:pt x="f54" y="f20"/>
                                </a:lnTo>
                                <a:lnTo>
                                  <a:pt x="f86" y="f21"/>
                                </a:lnTo>
                                <a:lnTo>
                                  <a:pt x="f54" y="f127"/>
                                </a:lnTo>
                                <a:lnTo>
                                  <a:pt x="f104" y="f111"/>
                                </a:lnTo>
                                <a:lnTo>
                                  <a:pt x="f116" y="f44"/>
                                </a:lnTo>
                                <a:lnTo>
                                  <a:pt x="f56" y="f44"/>
                                </a:lnTo>
                                <a:lnTo>
                                  <a:pt x="f115" y="f95"/>
                                </a:lnTo>
                                <a:lnTo>
                                  <a:pt x="f115" y="f137"/>
                                </a:lnTo>
                                <a:lnTo>
                                  <a:pt x="f85" y="f42"/>
                                </a:lnTo>
                                <a:lnTo>
                                  <a:pt x="f116" y="f130"/>
                                </a:lnTo>
                                <a:lnTo>
                                  <a:pt x="f116" y="f138"/>
                                </a:lnTo>
                                <a:lnTo>
                                  <a:pt x="f116" y="f21"/>
                                </a:lnTo>
                                <a:lnTo>
                                  <a:pt x="f85" y="f25"/>
                                </a:lnTo>
                                <a:lnTo>
                                  <a:pt x="f56" y="f139"/>
                                </a:lnTo>
                                <a:lnTo>
                                  <a:pt x="f128" y="f139"/>
                                </a:lnTo>
                                <a:lnTo>
                                  <a:pt x="f83" y="f139"/>
                                </a:lnTo>
                                <a:lnTo>
                                  <a:pt x="f114" y="f25"/>
                                </a:lnTo>
                                <a:lnTo>
                                  <a:pt x="f122" y="f23"/>
                                </a:lnTo>
                                <a:lnTo>
                                  <a:pt x="f107" y="f40"/>
                                </a:lnTo>
                                <a:lnTo>
                                  <a:pt x="f107" y="f127"/>
                                </a:lnTo>
                                <a:lnTo>
                                  <a:pt x="f107" y="f95"/>
                                </a:lnTo>
                                <a:lnTo>
                                  <a:pt x="f121" y="f140"/>
                                </a:lnTo>
                                <a:lnTo>
                                  <a:pt x="f58" y="f96"/>
                                </a:lnTo>
                                <a:lnTo>
                                  <a:pt x="f106" y="f119"/>
                                </a:lnTo>
                                <a:lnTo>
                                  <a:pt x="f85" y="f98"/>
                                </a:lnTo>
                                <a:lnTo>
                                  <a:pt x="f104" y="f89"/>
                                </a:lnTo>
                                <a:lnTo>
                                  <a:pt x="f86" y="f124"/>
                                </a:lnTo>
                                <a:lnTo>
                                  <a:pt x="f102" y="f124"/>
                                </a:lnTo>
                                <a:lnTo>
                                  <a:pt x="f87" y="f124"/>
                                </a:lnTo>
                                <a:lnTo>
                                  <a:pt x="f89" y="f50"/>
                                </a:lnTo>
                                <a:lnTo>
                                  <a:pt x="f108" y="f119"/>
                                </a:lnTo>
                                <a:lnTo>
                                  <a:pt x="f119" y="f96"/>
                                </a:lnTo>
                                <a:lnTo>
                                  <a:pt x="f48" y="f141"/>
                                </a:lnTo>
                                <a:lnTo>
                                  <a:pt x="f90" y="f109"/>
                                </a:lnTo>
                                <a:lnTo>
                                  <a:pt x="f98" y="f117"/>
                                </a:lnTo>
                                <a:lnTo>
                                  <a:pt x="f89" y="f117"/>
                                </a:lnTo>
                                <a:lnTo>
                                  <a:pt x="f124" y="f117"/>
                                </a:lnTo>
                                <a:lnTo>
                                  <a:pt x="f124" y="f109"/>
                                </a:lnTo>
                                <a:lnTo>
                                  <a:pt x="f89" y="f141"/>
                                </a:lnTo>
                                <a:lnTo>
                                  <a:pt x="f98" y="f95"/>
                                </a:lnTo>
                                <a:lnTo>
                                  <a:pt x="f90" y="f42"/>
                                </a:lnTo>
                                <a:lnTo>
                                  <a:pt x="f119" y="f138"/>
                                </a:lnTo>
                                <a:lnTo>
                                  <a:pt x="f119" y="f38"/>
                                </a:lnTo>
                                <a:lnTo>
                                  <a:pt x="f119" y="f136"/>
                                </a:lnTo>
                                <a:lnTo>
                                  <a:pt x="f119" y="f33"/>
                                </a:lnTo>
                                <a:lnTo>
                                  <a:pt x="f90" y="f31"/>
                                </a:lnTo>
                                <a:lnTo>
                                  <a:pt x="f98" y="f14"/>
                                </a:lnTo>
                                <a:lnTo>
                                  <a:pt x="f89" y="f12"/>
                                </a:lnTo>
                                <a:lnTo>
                                  <a:pt x="f87" y="f142"/>
                                </a:lnTo>
                                <a:lnTo>
                                  <a:pt x="f102" y="f143"/>
                                </a:lnTo>
                                <a:lnTo>
                                  <a:pt x="f54" y="f88"/>
                                </a:lnTo>
                                <a:lnTo>
                                  <a:pt x="f116" y="f22"/>
                                </a:lnTo>
                                <a:lnTo>
                                  <a:pt x="f128" y="f144"/>
                                </a:lnTo>
                                <a:lnTo>
                                  <a:pt x="f58" y="f17"/>
                                </a:lnTo>
                                <a:lnTo>
                                  <a:pt x="f107" y="f11"/>
                                </a:lnTo>
                                <a:lnTo>
                                  <a:pt x="f129" y="f145"/>
                                </a:lnTo>
                                <a:lnTo>
                                  <a:pt x="f146" y="f147"/>
                                </a:lnTo>
                                <a:lnTo>
                                  <a:pt x="f148" y="f82"/>
                                </a:lnTo>
                                <a:lnTo>
                                  <a:pt x="f65" y="f80"/>
                                </a:lnTo>
                                <a:lnTo>
                                  <a:pt x="f67" y="f35"/>
                                </a:lnTo>
                                <a:lnTo>
                                  <a:pt x="f72" y="f149"/>
                                </a:lnTo>
                                <a:lnTo>
                                  <a:pt x="f150" y="f37"/>
                                </a:lnTo>
                                <a:lnTo>
                                  <a:pt x="f133" y="f151"/>
                                </a:lnTo>
                                <a:lnTo>
                                  <a:pt x="f133" y="f152"/>
                                </a:lnTo>
                                <a:lnTo>
                                  <a:pt x="f6" y="f74"/>
                                </a:lnTo>
                                <a:lnTo>
                                  <a:pt x="f133" y="f153"/>
                                </a:lnTo>
                                <a:lnTo>
                                  <a:pt x="f133" y="f47"/>
                                </a:lnTo>
                                <a:lnTo>
                                  <a:pt x="f150" y="f49"/>
                                </a:lnTo>
                                <a:lnTo>
                                  <a:pt x="f132" y="f61"/>
                                </a:lnTo>
                                <a:lnTo>
                                  <a:pt x="f70" y="f57"/>
                                </a:lnTo>
                                <a:lnTo>
                                  <a:pt x="f110" y="f154"/>
                                </a:lnTo>
                                <a:lnTo>
                                  <a:pt x="f64" y="f155"/>
                                </a:lnTo>
                                <a:lnTo>
                                  <a:pt x="f62" y="f156"/>
                                </a:lnTo>
                                <a:lnTo>
                                  <a:pt x="f157" y="f158"/>
                                </a:lnTo>
                                <a:lnTo>
                                  <a:pt x="f59" y="f159"/>
                                </a:lnTo>
                                <a:lnTo>
                                  <a:pt x="f114" y="f160"/>
                                </a:lnTo>
                                <a:lnTo>
                                  <a:pt x="f106" y="f161"/>
                                </a:lnTo>
                                <a:lnTo>
                                  <a:pt x="f116" y="f161"/>
                                </a:lnTo>
                                <a:lnTo>
                                  <a:pt x="f126" y="f162"/>
                                </a:lnTo>
                                <a:lnTo>
                                  <a:pt x="f87" y="f162"/>
                                </a:lnTo>
                                <a:lnTo>
                                  <a:pt x="f98" y="f162"/>
                                </a:lnTo>
                                <a:lnTo>
                                  <a:pt x="f118" y="f161"/>
                                </a:lnTo>
                                <a:lnTo>
                                  <a:pt x="f92" y="f160"/>
                                </a:lnTo>
                                <a:lnTo>
                                  <a:pt x="f109" y="f158"/>
                                </a:lnTo>
                                <a:lnTo>
                                  <a:pt x="f2" y="f163"/>
                                </a:lnTo>
                                <a:lnTo>
                                  <a:pt x="f93" y="f164"/>
                                </a:lnTo>
                                <a:lnTo>
                                  <a:pt x="f23" y="f165"/>
                                </a:lnTo>
                                <a:lnTo>
                                  <a:pt x="f20" y="f53"/>
                                </a:lnTo>
                                <a:lnTo>
                                  <a:pt x="f19" y="f166"/>
                                </a:lnTo>
                                <a:lnTo>
                                  <a:pt x="f167" y="f66"/>
                                </a:lnTo>
                                <a:lnTo>
                                  <a:pt x="f168" y="f47"/>
                                </a:lnTo>
                                <a:lnTo>
                                  <a:pt x="f169" y="f170"/>
                                </a:lnTo>
                                <a:lnTo>
                                  <a:pt x="f171" y="f45"/>
                                </a:lnTo>
                                <a:lnTo>
                                  <a:pt x="f172" y="f153"/>
                                </a:lnTo>
                                <a:lnTo>
                                  <a:pt x="f27" y="f173"/>
                                </a:lnTo>
                                <a:lnTo>
                                  <a:pt x="f174" y="f71"/>
                                </a:lnTo>
                                <a:lnTo>
                                  <a:pt x="f10" y="f71"/>
                                </a:lnTo>
                                <a:lnTo>
                                  <a:pt x="f143" y="f153"/>
                                </a:lnTo>
                                <a:lnTo>
                                  <a:pt x="f26" y="f45"/>
                                </a:lnTo>
                                <a:lnTo>
                                  <a:pt x="f27" y="f68"/>
                                </a:lnTo>
                                <a:lnTo>
                                  <a:pt x="f14" y="f47"/>
                                </a:lnTo>
                                <a:lnTo>
                                  <a:pt x="f175" y="f66"/>
                                </a:lnTo>
                                <a:lnTo>
                                  <a:pt x="f30" y="f166"/>
                                </a:lnTo>
                                <a:lnTo>
                                  <a:pt x="f18" y="f61"/>
                                </a:lnTo>
                                <a:lnTo>
                                  <a:pt x="f136" y="f55"/>
                                </a:lnTo>
                                <a:lnTo>
                                  <a:pt x="f25" y="f176"/>
                                </a:lnTo>
                                <a:lnTo>
                                  <a:pt x="f21" y="f164"/>
                                </a:lnTo>
                                <a:lnTo>
                                  <a:pt x="f138" y="f163"/>
                                </a:lnTo>
                                <a:lnTo>
                                  <a:pt x="f127" y="f177"/>
                                </a:lnTo>
                                <a:lnTo>
                                  <a:pt x="f137" y="f159"/>
                                </a:lnTo>
                                <a:lnTo>
                                  <a:pt x="f95" y="f160"/>
                                </a:lnTo>
                                <a:lnTo>
                                  <a:pt x="f109" y="f161"/>
                                </a:lnTo>
                                <a:lnTo>
                                  <a:pt x="f140" y="f162"/>
                                </a:lnTo>
                                <a:lnTo>
                                  <a:pt x="f46" y="f162"/>
                                </a:lnTo>
                                <a:lnTo>
                                  <a:pt x="f109" y="f178"/>
                                </a:lnTo>
                                <a:lnTo>
                                  <a:pt x="f44" y="f179"/>
                                </a:lnTo>
                                <a:lnTo>
                                  <a:pt x="f111" y="f180"/>
                                </a:lnTo>
                                <a:lnTo>
                                  <a:pt x="f42" y="f181"/>
                                </a:lnTo>
                                <a:lnTo>
                                  <a:pt x="f138" y="f8"/>
                                </a:lnTo>
                                <a:lnTo>
                                  <a:pt x="f21" y="f181"/>
                                </a:lnTo>
                                <a:lnTo>
                                  <a:pt x="f139" y="f182"/>
                                </a:lnTo>
                                <a:lnTo>
                                  <a:pt x="f136" y="f179"/>
                                </a:lnTo>
                                <a:lnTo>
                                  <a:pt x="f167" y="f183"/>
                                </a:lnTo>
                                <a:lnTo>
                                  <a:pt x="f33" y="f184"/>
                                </a:lnTo>
                                <a:lnTo>
                                  <a:pt x="f30" y="f161"/>
                                </a:lnTo>
                                <a:lnTo>
                                  <a:pt x="f169" y="f161"/>
                                </a:lnTo>
                                <a:lnTo>
                                  <a:pt x="f175" y="f162"/>
                                </a:lnTo>
                                <a:lnTo>
                                  <a:pt x="f15" y="f184"/>
                                </a:lnTo>
                                <a:lnTo>
                                  <a:pt x="f29" y="f185"/>
                                </a:lnTo>
                                <a:lnTo>
                                  <a:pt x="f14" y="f186"/>
                                </a:lnTo>
                                <a:lnTo>
                                  <a:pt x="f172" y="f179"/>
                                </a:lnTo>
                                <a:lnTo>
                                  <a:pt x="f187" y="f188"/>
                                </a:lnTo>
                                <a:lnTo>
                                  <a:pt x="f27" y="f182"/>
                                </a:lnTo>
                                <a:lnTo>
                                  <a:pt x="f174" y="f180"/>
                                </a:lnTo>
                                <a:lnTo>
                                  <a:pt x="f10" y="f180"/>
                                </a:lnTo>
                                <a:lnTo>
                                  <a:pt x="f34" y="f180"/>
                                </a:lnTo>
                                <a:lnTo>
                                  <a:pt x="f22" y="f189"/>
                                </a:lnTo>
                                <a:lnTo>
                                  <a:pt x="f11" y="f179"/>
                                </a:lnTo>
                                <a:lnTo>
                                  <a:pt x="f145" y="f190"/>
                                </a:lnTo>
                                <a:lnTo>
                                  <a:pt x="f84" y="f191"/>
                                </a:lnTo>
                                <a:lnTo>
                                  <a:pt x="f84" y="f160"/>
                                </a:lnTo>
                                <a:lnTo>
                                  <a:pt x="f84" y="f158"/>
                                </a:lnTo>
                                <a:lnTo>
                                  <a:pt x="f147" y="f163"/>
                                </a:lnTo>
                                <a:lnTo>
                                  <a:pt x="f13" y="f164"/>
                                </a:lnTo>
                                <a:lnTo>
                                  <a:pt x="f9" y="f192"/>
                                </a:lnTo>
                                <a:lnTo>
                                  <a:pt x="f22" y="f57"/>
                                </a:lnTo>
                                <a:lnTo>
                                  <a:pt x="f193" y="f55"/>
                                </a:lnTo>
                                <a:lnTo>
                                  <a:pt x="f9" y="f53"/>
                                </a:lnTo>
                                <a:lnTo>
                                  <a:pt x="f11" y="f61"/>
                                </a:lnTo>
                                <a:lnTo>
                                  <a:pt x="f147" y="f51"/>
                                </a:lnTo>
                                <a:lnTo>
                                  <a:pt x="f84" y="f63"/>
                                </a:lnTo>
                                <a:lnTo>
                                  <a:pt x="f194" y="f166"/>
                                </a:lnTo>
                                <a:lnTo>
                                  <a:pt x="f80" y="f195"/>
                                </a:lnTo>
                                <a:lnTo>
                                  <a:pt x="f196" y="f47"/>
                                </a:lnTo>
                                <a:lnTo>
                                  <a:pt x="f196" y="f170"/>
                                </a:lnTo>
                                <a:lnTo>
                                  <a:pt x="f196" y="f173"/>
                                </a:lnTo>
                                <a:lnTo>
                                  <a:pt x="f80" y="f43"/>
                                </a:lnTo>
                                <a:lnTo>
                                  <a:pt x="f194" y="f197"/>
                                </a:lnTo>
                                <a:lnTo>
                                  <a:pt x="f84" y="f198"/>
                                </a:lnTo>
                                <a:lnTo>
                                  <a:pt x="f13" y="f76"/>
                                </a:lnTo>
                                <a:lnTo>
                                  <a:pt x="f17" y="f199"/>
                                </a:lnTo>
                                <a:lnTo>
                                  <a:pt x="f193" y="f200"/>
                                </a:lnTo>
                                <a:lnTo>
                                  <a:pt x="f24" y="f39"/>
                                </a:lnTo>
                                <a:lnTo>
                                  <a:pt x="f144" y="f39"/>
                                </a:lnTo>
                                <a:lnTo>
                                  <a:pt x="f13" y="f151"/>
                                </a:lnTo>
                                <a:lnTo>
                                  <a:pt x="f84" y="f201"/>
                                </a:lnTo>
                                <a:lnTo>
                                  <a:pt x="f80" y="f202"/>
                                </a:lnTo>
                                <a:lnTo>
                                  <a:pt x="f196" y="f37"/>
                                </a:lnTo>
                                <a:lnTo>
                                  <a:pt x="f35" y="f203"/>
                                </a:lnTo>
                                <a:lnTo>
                                  <a:pt x="f35" y="f149"/>
                                </a:lnTo>
                                <a:lnTo>
                                  <a:pt x="f35" y="f79"/>
                                </a:lnTo>
                                <a:lnTo>
                                  <a:pt x="f35" y="f84"/>
                                </a:lnTo>
                                <a:lnTo>
                                  <a:pt x="f79" y="f17"/>
                                </a:lnTo>
                                <a:lnTo>
                                  <a:pt x="f149" y="f88"/>
                                </a:lnTo>
                                <a:lnTo>
                                  <a:pt x="f7" y="f204"/>
                                </a:lnTo>
                                <a:lnTo>
                                  <a:pt x="f205" y="f10"/>
                                </a:lnTo>
                                <a:lnTo>
                                  <a:pt x="f77" y="f142"/>
                                </a:lnTo>
                                <a:lnTo>
                                  <a:pt x="f206" y="f142"/>
                                </a:lnTo>
                                <a:lnTo>
                                  <a:pt x="f196" y="f142"/>
                                </a:lnTo>
                                <a:lnTo>
                                  <a:pt x="f194" y="f10"/>
                                </a:lnTo>
                                <a:lnTo>
                                  <a:pt x="f84" y="f204"/>
                                </a:lnTo>
                                <a:lnTo>
                                  <a:pt x="f145" y="f143"/>
                                </a:lnTo>
                                <a:lnTo>
                                  <a:pt x="f11" y="f34"/>
                                </a:lnTo>
                                <a:lnTo>
                                  <a:pt x="f9" y="f193"/>
                                </a:lnTo>
                                <a:lnTo>
                                  <a:pt x="f22" y="f9"/>
                                </a:lnTo>
                                <a:lnTo>
                                  <a:pt x="f34" y="f145"/>
                                </a:lnTo>
                                <a:lnTo>
                                  <a:pt x="f143" y="f82"/>
                                </a:lnTo>
                                <a:lnTo>
                                  <a:pt x="f142" y="f196"/>
                                </a:lnTo>
                                <a:lnTo>
                                  <a:pt x="f32" y="f206"/>
                                </a:lnTo>
                                <a:lnTo>
                                  <a:pt x="f27" y="f203"/>
                                </a:lnTo>
                                <a:lnTo>
                                  <a:pt x="f207" y="f37"/>
                                </a:lnTo>
                                <a:lnTo>
                                  <a:pt x="f14" y="f7"/>
                                </a:lnTo>
                                <a:lnTo>
                                  <a:pt x="f14" y="f37"/>
                                </a:lnTo>
                                <a:lnTo>
                                  <a:pt x="f14" y="f77"/>
                                </a:lnTo>
                                <a:lnTo>
                                  <a:pt x="f172" y="f79"/>
                                </a:lnTo>
                                <a:lnTo>
                                  <a:pt x="f207" y="f196"/>
                                </a:lnTo>
                                <a:lnTo>
                                  <a:pt x="f32" y="f194"/>
                                </a:lnTo>
                                <a:lnTo>
                                  <a:pt x="f26" y="f84"/>
                                </a:lnTo>
                                <a:lnTo>
                                  <a:pt x="f204" y="f13"/>
                                </a:lnTo>
                                <a:lnTo>
                                  <a:pt x="f34" y="f144"/>
                                </a:lnTo>
                                <a:lnTo>
                                  <a:pt x="f193" y="f193"/>
                                </a:lnTo>
                                <a:lnTo>
                                  <a:pt x="f144" y="f24"/>
                                </a:lnTo>
                                <a:lnTo>
                                  <a:pt x="f9" y="f10"/>
                                </a:lnTo>
                                <a:close/>
                              </a:path>
                            </a:pathLst>
                          </a:custGeom>
                          <a:solidFill>
                            <a:srgbClr val="002060"/>
                          </a:solidFill>
                          <a:ln cap="flat">
                            <a:noFill/>
                            <a:prstDash val="solid"/>
                          </a:ln>
                        </wps:spPr>
                        <wps:bodyPr lIns="0" tIns="0" rIns="0" bIns="0"/>
                      </wps:wsp>
                      <wps:wsp>
                        <wps:cNvPr id="97" name="Freeform 242"/>
                        <wps:cNvSpPr/>
                        <wps:spPr>
                          <a:xfrm>
                            <a:off x="6075749" y="7817141"/>
                            <a:ext cx="101544" cy="55878"/>
                          </a:xfrm>
                          <a:custGeom>
                            <a:avLst/>
                            <a:gdLst>
                              <a:gd name="f0" fmla="val 10800000"/>
                              <a:gd name="f1" fmla="val 5400000"/>
                              <a:gd name="f2" fmla="val 180"/>
                              <a:gd name="f3" fmla="val w"/>
                              <a:gd name="f4" fmla="val h"/>
                              <a:gd name="f5" fmla="val 0"/>
                              <a:gd name="f6" fmla="val 144"/>
                              <a:gd name="f7" fmla="val 96"/>
                              <a:gd name="f8" fmla="val 43"/>
                              <a:gd name="f9" fmla="val 9"/>
                              <a:gd name="f10" fmla="val 62"/>
                              <a:gd name="f11" fmla="val 24"/>
                              <a:gd name="f12" fmla="val 72"/>
                              <a:gd name="f13" fmla="val 86"/>
                              <a:gd name="f14" fmla="val 91"/>
                              <a:gd name="f15" fmla="val 81"/>
                              <a:gd name="f16" fmla="val 105"/>
                              <a:gd name="f17" fmla="val 125"/>
                              <a:gd name="f18" fmla="val 129"/>
                              <a:gd name="f19" fmla="val 82"/>
                              <a:gd name="f20" fmla="val 115"/>
                              <a:gd name="f21" fmla="val 77"/>
                              <a:gd name="f22" fmla="val 101"/>
                              <a:gd name="f23" fmla="val 67"/>
                              <a:gd name="f24" fmla="val 53"/>
                              <a:gd name="f25" fmla="val 38"/>
                              <a:gd name="f26" fmla="+- 0 0 -90"/>
                              <a:gd name="f27" fmla="*/ f3 1 144"/>
                              <a:gd name="f28" fmla="*/ f4 1 96"/>
                              <a:gd name="f29" fmla="+- f7 0 f5"/>
                              <a:gd name="f30" fmla="+- f6 0 f5"/>
                              <a:gd name="f31" fmla="*/ f26 f0 1"/>
                              <a:gd name="f32" fmla="*/ f30 1 144"/>
                              <a:gd name="f33" fmla="*/ f29 1 96"/>
                              <a:gd name="f34" fmla="*/ 0 f30 1"/>
                              <a:gd name="f35" fmla="*/ 43 f29 1"/>
                              <a:gd name="f36" fmla="*/ 9 f30 1"/>
                              <a:gd name="f37" fmla="*/ 62 f29 1"/>
                              <a:gd name="f38" fmla="*/ 24 f30 1"/>
                              <a:gd name="f39" fmla="*/ 72 f29 1"/>
                              <a:gd name="f40" fmla="*/ 43 f30 1"/>
                              <a:gd name="f41" fmla="*/ 86 f29 1"/>
                              <a:gd name="f42" fmla="*/ 62 f30 1"/>
                              <a:gd name="f43" fmla="*/ 91 f29 1"/>
                              <a:gd name="f44" fmla="*/ 81 f30 1"/>
                              <a:gd name="f45" fmla="*/ 96 f29 1"/>
                              <a:gd name="f46" fmla="*/ 105 f30 1"/>
                              <a:gd name="f47" fmla="*/ 125 f30 1"/>
                              <a:gd name="f48" fmla="*/ 144 f30 1"/>
                              <a:gd name="f49" fmla="*/ 129 f30 1"/>
                              <a:gd name="f50" fmla="*/ 82 f29 1"/>
                              <a:gd name="f51" fmla="*/ 115 f30 1"/>
                              <a:gd name="f52" fmla="*/ 77 f29 1"/>
                              <a:gd name="f53" fmla="*/ 101 f30 1"/>
                              <a:gd name="f54" fmla="*/ 67 f29 1"/>
                              <a:gd name="f55" fmla="*/ 86 f30 1"/>
                              <a:gd name="f56" fmla="*/ 77 f30 1"/>
                              <a:gd name="f57" fmla="*/ 53 f29 1"/>
                              <a:gd name="f58" fmla="*/ 72 f30 1"/>
                              <a:gd name="f59" fmla="*/ 38 f29 1"/>
                              <a:gd name="f60" fmla="*/ 67 f30 1"/>
                              <a:gd name="f61" fmla="*/ 24 f29 1"/>
                              <a:gd name="f62" fmla="*/ 0 f29 1"/>
                              <a:gd name="f63" fmla="*/ f31 1 f2"/>
                              <a:gd name="f64" fmla="*/ f34 1 144"/>
                              <a:gd name="f65" fmla="*/ f35 1 96"/>
                              <a:gd name="f66" fmla="*/ f36 1 144"/>
                              <a:gd name="f67" fmla="*/ f37 1 96"/>
                              <a:gd name="f68" fmla="*/ f38 1 144"/>
                              <a:gd name="f69" fmla="*/ f39 1 96"/>
                              <a:gd name="f70" fmla="*/ f40 1 144"/>
                              <a:gd name="f71" fmla="*/ f41 1 96"/>
                              <a:gd name="f72" fmla="*/ f42 1 144"/>
                              <a:gd name="f73" fmla="*/ f43 1 96"/>
                              <a:gd name="f74" fmla="*/ f44 1 144"/>
                              <a:gd name="f75" fmla="*/ f45 1 96"/>
                              <a:gd name="f76" fmla="*/ f46 1 144"/>
                              <a:gd name="f77" fmla="*/ f47 1 144"/>
                              <a:gd name="f78" fmla="*/ f48 1 144"/>
                              <a:gd name="f79" fmla="*/ f49 1 144"/>
                              <a:gd name="f80" fmla="*/ f50 1 96"/>
                              <a:gd name="f81" fmla="*/ f51 1 144"/>
                              <a:gd name="f82" fmla="*/ f52 1 96"/>
                              <a:gd name="f83" fmla="*/ f53 1 144"/>
                              <a:gd name="f84" fmla="*/ f54 1 96"/>
                              <a:gd name="f85" fmla="*/ f55 1 144"/>
                              <a:gd name="f86" fmla="*/ f56 1 144"/>
                              <a:gd name="f87" fmla="*/ f57 1 96"/>
                              <a:gd name="f88" fmla="*/ f58 1 144"/>
                              <a:gd name="f89" fmla="*/ f59 1 96"/>
                              <a:gd name="f90" fmla="*/ f60 1 144"/>
                              <a:gd name="f91" fmla="*/ f61 1 96"/>
                              <a:gd name="f92" fmla="*/ f62 1 96"/>
                              <a:gd name="f93" fmla="*/ 0 1 f32"/>
                              <a:gd name="f94" fmla="*/ f6 1 f32"/>
                              <a:gd name="f95" fmla="*/ 0 1 f33"/>
                              <a:gd name="f96" fmla="*/ f7 1 f33"/>
                              <a:gd name="f97" fmla="+- f63 0 f1"/>
                              <a:gd name="f98" fmla="*/ f64 1 f32"/>
                              <a:gd name="f99" fmla="*/ f65 1 f33"/>
                              <a:gd name="f100" fmla="*/ f66 1 f32"/>
                              <a:gd name="f101" fmla="*/ f67 1 f33"/>
                              <a:gd name="f102" fmla="*/ f68 1 f32"/>
                              <a:gd name="f103" fmla="*/ f69 1 f33"/>
                              <a:gd name="f104" fmla="*/ f70 1 f32"/>
                              <a:gd name="f105" fmla="*/ f71 1 f33"/>
                              <a:gd name="f106" fmla="*/ f72 1 f32"/>
                              <a:gd name="f107" fmla="*/ f73 1 f33"/>
                              <a:gd name="f108" fmla="*/ f74 1 f32"/>
                              <a:gd name="f109" fmla="*/ f75 1 f33"/>
                              <a:gd name="f110" fmla="*/ f76 1 f32"/>
                              <a:gd name="f111" fmla="*/ f77 1 f32"/>
                              <a:gd name="f112" fmla="*/ f78 1 f32"/>
                              <a:gd name="f113" fmla="*/ f79 1 f32"/>
                              <a:gd name="f114" fmla="*/ f80 1 f33"/>
                              <a:gd name="f115" fmla="*/ f81 1 f32"/>
                              <a:gd name="f116" fmla="*/ f82 1 f33"/>
                              <a:gd name="f117" fmla="*/ f83 1 f32"/>
                              <a:gd name="f118" fmla="*/ f84 1 f33"/>
                              <a:gd name="f119" fmla="*/ f85 1 f32"/>
                              <a:gd name="f120" fmla="*/ f86 1 f32"/>
                              <a:gd name="f121" fmla="*/ f87 1 f33"/>
                              <a:gd name="f122" fmla="*/ f88 1 f32"/>
                              <a:gd name="f123" fmla="*/ f89 1 f33"/>
                              <a:gd name="f124" fmla="*/ f90 1 f32"/>
                              <a:gd name="f125" fmla="*/ f91 1 f33"/>
                              <a:gd name="f126" fmla="*/ f92 1 f33"/>
                              <a:gd name="f127" fmla="*/ f93 f27 1"/>
                              <a:gd name="f128" fmla="*/ f94 f27 1"/>
                              <a:gd name="f129" fmla="*/ f96 f28 1"/>
                              <a:gd name="f130" fmla="*/ f95 f28 1"/>
                              <a:gd name="f131" fmla="*/ f98 f27 1"/>
                              <a:gd name="f132" fmla="*/ f99 f28 1"/>
                              <a:gd name="f133" fmla="*/ f100 f27 1"/>
                              <a:gd name="f134" fmla="*/ f101 f28 1"/>
                              <a:gd name="f135" fmla="*/ f102 f27 1"/>
                              <a:gd name="f136" fmla="*/ f103 f28 1"/>
                              <a:gd name="f137" fmla="*/ f104 f27 1"/>
                              <a:gd name="f138" fmla="*/ f105 f28 1"/>
                              <a:gd name="f139" fmla="*/ f106 f27 1"/>
                              <a:gd name="f140" fmla="*/ f107 f28 1"/>
                              <a:gd name="f141" fmla="*/ f108 f27 1"/>
                              <a:gd name="f142" fmla="*/ f109 f28 1"/>
                              <a:gd name="f143" fmla="*/ f110 f27 1"/>
                              <a:gd name="f144" fmla="*/ f111 f27 1"/>
                              <a:gd name="f145" fmla="*/ f112 f27 1"/>
                              <a:gd name="f146" fmla="*/ f113 f27 1"/>
                              <a:gd name="f147" fmla="*/ f114 f28 1"/>
                              <a:gd name="f148" fmla="*/ f115 f27 1"/>
                              <a:gd name="f149" fmla="*/ f116 f28 1"/>
                              <a:gd name="f150" fmla="*/ f117 f27 1"/>
                              <a:gd name="f151" fmla="*/ f118 f28 1"/>
                              <a:gd name="f152" fmla="*/ f119 f27 1"/>
                              <a:gd name="f153" fmla="*/ f120 f27 1"/>
                              <a:gd name="f154" fmla="*/ f121 f28 1"/>
                              <a:gd name="f155" fmla="*/ f122 f27 1"/>
                              <a:gd name="f156" fmla="*/ f123 f28 1"/>
                              <a:gd name="f157" fmla="*/ f124 f27 1"/>
                              <a:gd name="f158" fmla="*/ f125 f28 1"/>
                              <a:gd name="f159" fmla="*/ f126 f28 1"/>
                            </a:gdLst>
                            <a:ahLst/>
                            <a:cxnLst>
                              <a:cxn ang="3cd4">
                                <a:pos x="hc" y="t"/>
                              </a:cxn>
                              <a:cxn ang="0">
                                <a:pos x="r" y="vc"/>
                              </a:cxn>
                              <a:cxn ang="cd4">
                                <a:pos x="hc" y="b"/>
                              </a:cxn>
                              <a:cxn ang="cd2">
                                <a:pos x="l" y="vc"/>
                              </a:cxn>
                              <a:cxn ang="f97">
                                <a:pos x="f131" y="f132"/>
                              </a:cxn>
                              <a:cxn ang="f97">
                                <a:pos x="f133" y="f134"/>
                              </a:cxn>
                              <a:cxn ang="f97">
                                <a:pos x="f135" y="f136"/>
                              </a:cxn>
                              <a:cxn ang="f97">
                                <a:pos x="f137" y="f138"/>
                              </a:cxn>
                              <a:cxn ang="f97">
                                <a:pos x="f139" y="f140"/>
                              </a:cxn>
                              <a:cxn ang="f97">
                                <a:pos x="f141" y="f142"/>
                              </a:cxn>
                              <a:cxn ang="f97">
                                <a:pos x="f143" y="f142"/>
                              </a:cxn>
                              <a:cxn ang="f97">
                                <a:pos x="f144" y="f142"/>
                              </a:cxn>
                              <a:cxn ang="f97">
                                <a:pos x="f145" y="f140"/>
                              </a:cxn>
                              <a:cxn ang="f97">
                                <a:pos x="f146" y="f147"/>
                              </a:cxn>
                              <a:cxn ang="f97">
                                <a:pos x="f148" y="f149"/>
                              </a:cxn>
                              <a:cxn ang="f97">
                                <a:pos x="f150" y="f151"/>
                              </a:cxn>
                              <a:cxn ang="f97">
                                <a:pos x="f152" y="f134"/>
                              </a:cxn>
                              <a:cxn ang="f97">
                                <a:pos x="f153" y="f154"/>
                              </a:cxn>
                              <a:cxn ang="f97">
                                <a:pos x="f155" y="f156"/>
                              </a:cxn>
                              <a:cxn ang="f97">
                                <a:pos x="f157" y="f158"/>
                              </a:cxn>
                              <a:cxn ang="f97">
                                <a:pos x="f155" y="f159"/>
                              </a:cxn>
                              <a:cxn ang="f97">
                                <a:pos x="f131" y="f132"/>
                              </a:cxn>
                            </a:cxnLst>
                            <a:rect l="f127" t="f130" r="f128" b="f129"/>
                            <a:pathLst>
                              <a:path w="144" h="96">
                                <a:moveTo>
                                  <a:pt x="f5" y="f8"/>
                                </a:moveTo>
                                <a:lnTo>
                                  <a:pt x="f9" y="f10"/>
                                </a:lnTo>
                                <a:lnTo>
                                  <a:pt x="f11" y="f12"/>
                                </a:lnTo>
                                <a:lnTo>
                                  <a:pt x="f8" y="f13"/>
                                </a:lnTo>
                                <a:lnTo>
                                  <a:pt x="f10" y="f14"/>
                                </a:lnTo>
                                <a:lnTo>
                                  <a:pt x="f15" y="f7"/>
                                </a:lnTo>
                                <a:lnTo>
                                  <a:pt x="f16" y="f7"/>
                                </a:lnTo>
                                <a:lnTo>
                                  <a:pt x="f17" y="f7"/>
                                </a:lnTo>
                                <a:lnTo>
                                  <a:pt x="f6" y="f14"/>
                                </a:lnTo>
                                <a:lnTo>
                                  <a:pt x="f18" y="f19"/>
                                </a:lnTo>
                                <a:lnTo>
                                  <a:pt x="f20" y="f21"/>
                                </a:lnTo>
                                <a:lnTo>
                                  <a:pt x="f22" y="f23"/>
                                </a:lnTo>
                                <a:lnTo>
                                  <a:pt x="f13" y="f10"/>
                                </a:lnTo>
                                <a:lnTo>
                                  <a:pt x="f21" y="f24"/>
                                </a:lnTo>
                                <a:lnTo>
                                  <a:pt x="f12" y="f25"/>
                                </a:lnTo>
                                <a:lnTo>
                                  <a:pt x="f23" y="f11"/>
                                </a:lnTo>
                                <a:lnTo>
                                  <a:pt x="f12" y="f5"/>
                                </a:lnTo>
                                <a:lnTo>
                                  <a:pt x="f5" y="f8"/>
                                </a:lnTo>
                                <a:close/>
                              </a:path>
                            </a:pathLst>
                          </a:custGeom>
                          <a:solidFill>
                            <a:srgbClr val="002060"/>
                          </a:solidFill>
                          <a:ln cap="flat">
                            <a:noFill/>
                            <a:prstDash val="solid"/>
                          </a:ln>
                        </wps:spPr>
                        <wps:bodyPr lIns="0" tIns="0" rIns="0" bIns="0"/>
                      </wps:wsp>
                      <wps:wsp>
                        <wps:cNvPr id="98" name="Freeform 243"/>
                        <wps:cNvSpPr/>
                        <wps:spPr>
                          <a:xfrm>
                            <a:off x="6031318" y="7873020"/>
                            <a:ext cx="47951" cy="44814"/>
                          </a:xfrm>
                          <a:custGeom>
                            <a:avLst/>
                            <a:gdLst>
                              <a:gd name="f0" fmla="val 10800000"/>
                              <a:gd name="f1" fmla="val 5400000"/>
                              <a:gd name="f2" fmla="val 180"/>
                              <a:gd name="f3" fmla="val w"/>
                              <a:gd name="f4" fmla="val h"/>
                              <a:gd name="f5" fmla="val 0"/>
                              <a:gd name="f6" fmla="val 68"/>
                              <a:gd name="f7" fmla="val 77"/>
                              <a:gd name="f8" fmla="val 5"/>
                              <a:gd name="f9" fmla="val 62"/>
                              <a:gd name="f10" fmla="val 15"/>
                              <a:gd name="f11" fmla="val 72"/>
                              <a:gd name="f12" fmla="val 24"/>
                              <a:gd name="f13" fmla="val 34"/>
                              <a:gd name="f14" fmla="val 39"/>
                              <a:gd name="f15" fmla="val 44"/>
                              <a:gd name="f16" fmla="val 53"/>
                              <a:gd name="f17" fmla="val 58"/>
                              <a:gd name="f18" fmla="val 63"/>
                              <a:gd name="f19" fmla="val 48"/>
                              <a:gd name="f20" fmla="val 38"/>
                              <a:gd name="f21" fmla="val 10"/>
                              <a:gd name="f22" fmla="val 29"/>
                              <a:gd name="f23" fmla="val 20"/>
                              <a:gd name="f24" fmla="val 14"/>
                              <a:gd name="f25" fmla="+- 0 0 -90"/>
                              <a:gd name="f26" fmla="*/ f3 1 68"/>
                              <a:gd name="f27" fmla="*/ f4 1 77"/>
                              <a:gd name="f28" fmla="+- f7 0 f5"/>
                              <a:gd name="f29" fmla="+- f6 0 f5"/>
                              <a:gd name="f30" fmla="*/ f25 f0 1"/>
                              <a:gd name="f31" fmla="*/ f29 1 68"/>
                              <a:gd name="f32" fmla="*/ f28 1 77"/>
                              <a:gd name="f33" fmla="*/ 5 f29 1"/>
                              <a:gd name="f34" fmla="*/ 62 f28 1"/>
                              <a:gd name="f35" fmla="*/ 15 f29 1"/>
                              <a:gd name="f36" fmla="*/ 72 f28 1"/>
                              <a:gd name="f37" fmla="*/ 24 f29 1"/>
                              <a:gd name="f38" fmla="*/ 34 f29 1"/>
                              <a:gd name="f39" fmla="*/ 77 f28 1"/>
                              <a:gd name="f40" fmla="*/ 39 f29 1"/>
                              <a:gd name="f41" fmla="*/ 44 f29 1"/>
                              <a:gd name="f42" fmla="*/ 53 f29 1"/>
                              <a:gd name="f43" fmla="*/ 58 f29 1"/>
                              <a:gd name="f44" fmla="*/ 63 f29 1"/>
                              <a:gd name="f45" fmla="*/ 68 f29 1"/>
                              <a:gd name="f46" fmla="*/ 48 f28 1"/>
                              <a:gd name="f47" fmla="*/ 38 f28 1"/>
                              <a:gd name="f48" fmla="*/ 24 f28 1"/>
                              <a:gd name="f49" fmla="*/ 10 f28 1"/>
                              <a:gd name="f50" fmla="*/ 48 f29 1"/>
                              <a:gd name="f51" fmla="*/ 5 f28 1"/>
                              <a:gd name="f52" fmla="*/ 0 f28 1"/>
                              <a:gd name="f53" fmla="*/ 29 f29 1"/>
                              <a:gd name="f54" fmla="*/ 20 f29 1"/>
                              <a:gd name="f55" fmla="*/ 10 f29 1"/>
                              <a:gd name="f56" fmla="*/ 14 f28 1"/>
                              <a:gd name="f57" fmla="*/ 0 f29 1"/>
                              <a:gd name="f58" fmla="*/ 53 f28 1"/>
                              <a:gd name="f59" fmla="*/ f30 1 f2"/>
                              <a:gd name="f60" fmla="*/ f33 1 68"/>
                              <a:gd name="f61" fmla="*/ f34 1 77"/>
                              <a:gd name="f62" fmla="*/ f35 1 68"/>
                              <a:gd name="f63" fmla="*/ f36 1 77"/>
                              <a:gd name="f64" fmla="*/ f37 1 68"/>
                              <a:gd name="f65" fmla="*/ f38 1 68"/>
                              <a:gd name="f66" fmla="*/ f39 1 77"/>
                              <a:gd name="f67" fmla="*/ f40 1 68"/>
                              <a:gd name="f68" fmla="*/ f41 1 68"/>
                              <a:gd name="f69" fmla="*/ f42 1 68"/>
                              <a:gd name="f70" fmla="*/ f43 1 68"/>
                              <a:gd name="f71" fmla="*/ f44 1 68"/>
                              <a:gd name="f72" fmla="*/ f45 1 68"/>
                              <a:gd name="f73" fmla="*/ f46 1 77"/>
                              <a:gd name="f74" fmla="*/ f47 1 77"/>
                              <a:gd name="f75" fmla="*/ f48 1 77"/>
                              <a:gd name="f76" fmla="*/ f49 1 77"/>
                              <a:gd name="f77" fmla="*/ f50 1 68"/>
                              <a:gd name="f78" fmla="*/ f51 1 77"/>
                              <a:gd name="f79" fmla="*/ f52 1 77"/>
                              <a:gd name="f80" fmla="*/ f53 1 68"/>
                              <a:gd name="f81" fmla="*/ f54 1 68"/>
                              <a:gd name="f82" fmla="*/ f55 1 68"/>
                              <a:gd name="f83" fmla="*/ f56 1 77"/>
                              <a:gd name="f84" fmla="*/ f57 1 68"/>
                              <a:gd name="f85" fmla="*/ f58 1 77"/>
                              <a:gd name="f86" fmla="*/ 0 1 f31"/>
                              <a:gd name="f87" fmla="*/ f6 1 f31"/>
                              <a:gd name="f88" fmla="*/ 0 1 f32"/>
                              <a:gd name="f89" fmla="*/ f7 1 f32"/>
                              <a:gd name="f90" fmla="+- f59 0 f1"/>
                              <a:gd name="f91" fmla="*/ f60 1 f31"/>
                              <a:gd name="f92" fmla="*/ f61 1 f32"/>
                              <a:gd name="f93" fmla="*/ f62 1 f31"/>
                              <a:gd name="f94" fmla="*/ f63 1 f32"/>
                              <a:gd name="f95" fmla="*/ f64 1 f31"/>
                              <a:gd name="f96" fmla="*/ f65 1 f31"/>
                              <a:gd name="f97" fmla="*/ f66 1 f32"/>
                              <a:gd name="f98" fmla="*/ f67 1 f31"/>
                              <a:gd name="f99" fmla="*/ f68 1 f31"/>
                              <a:gd name="f100" fmla="*/ f69 1 f31"/>
                              <a:gd name="f101" fmla="*/ f70 1 f31"/>
                              <a:gd name="f102" fmla="*/ f71 1 f31"/>
                              <a:gd name="f103" fmla="*/ f72 1 f31"/>
                              <a:gd name="f104" fmla="*/ f73 1 f32"/>
                              <a:gd name="f105" fmla="*/ f74 1 f32"/>
                              <a:gd name="f106" fmla="*/ f75 1 f32"/>
                              <a:gd name="f107" fmla="*/ f76 1 f32"/>
                              <a:gd name="f108" fmla="*/ f77 1 f31"/>
                              <a:gd name="f109" fmla="*/ f78 1 f32"/>
                              <a:gd name="f110" fmla="*/ f79 1 f32"/>
                              <a:gd name="f111" fmla="*/ f80 1 f31"/>
                              <a:gd name="f112" fmla="*/ f81 1 f31"/>
                              <a:gd name="f113" fmla="*/ f82 1 f31"/>
                              <a:gd name="f114" fmla="*/ f83 1 f32"/>
                              <a:gd name="f115" fmla="*/ f84 1 f31"/>
                              <a:gd name="f116" fmla="*/ f85 1 f32"/>
                              <a:gd name="f117" fmla="*/ f86 f26 1"/>
                              <a:gd name="f118" fmla="*/ f87 f26 1"/>
                              <a:gd name="f119" fmla="*/ f89 f27 1"/>
                              <a:gd name="f120" fmla="*/ f88 f27 1"/>
                              <a:gd name="f121" fmla="*/ f91 f26 1"/>
                              <a:gd name="f122" fmla="*/ f92 f27 1"/>
                              <a:gd name="f123" fmla="*/ f93 f26 1"/>
                              <a:gd name="f124" fmla="*/ f94 f27 1"/>
                              <a:gd name="f125" fmla="*/ f95 f26 1"/>
                              <a:gd name="f126" fmla="*/ f96 f26 1"/>
                              <a:gd name="f127" fmla="*/ f97 f27 1"/>
                              <a:gd name="f128" fmla="*/ f98 f26 1"/>
                              <a:gd name="f129" fmla="*/ f99 f26 1"/>
                              <a:gd name="f130" fmla="*/ f100 f26 1"/>
                              <a:gd name="f131" fmla="*/ f101 f26 1"/>
                              <a:gd name="f132" fmla="*/ f102 f26 1"/>
                              <a:gd name="f133" fmla="*/ f103 f26 1"/>
                              <a:gd name="f134" fmla="*/ f104 f27 1"/>
                              <a:gd name="f135" fmla="*/ f105 f27 1"/>
                              <a:gd name="f136" fmla="*/ f106 f27 1"/>
                              <a:gd name="f137" fmla="*/ f107 f27 1"/>
                              <a:gd name="f138" fmla="*/ f108 f26 1"/>
                              <a:gd name="f139" fmla="*/ f109 f27 1"/>
                              <a:gd name="f140" fmla="*/ f110 f27 1"/>
                              <a:gd name="f141" fmla="*/ f111 f26 1"/>
                              <a:gd name="f142" fmla="*/ f112 f26 1"/>
                              <a:gd name="f143" fmla="*/ f113 f26 1"/>
                              <a:gd name="f144" fmla="*/ f114 f27 1"/>
                              <a:gd name="f145" fmla="*/ f115 f26 1"/>
                              <a:gd name="f146" fmla="*/ f116 f27 1"/>
                            </a:gdLst>
                            <a:ahLst/>
                            <a:cxnLst>
                              <a:cxn ang="3cd4">
                                <a:pos x="hc" y="t"/>
                              </a:cxn>
                              <a:cxn ang="0">
                                <a:pos x="r" y="vc"/>
                              </a:cxn>
                              <a:cxn ang="cd4">
                                <a:pos x="hc" y="b"/>
                              </a:cxn>
                              <a:cxn ang="cd2">
                                <a:pos x="l" y="vc"/>
                              </a:cxn>
                              <a:cxn ang="f90">
                                <a:pos x="f121" y="f122"/>
                              </a:cxn>
                              <a:cxn ang="f90">
                                <a:pos x="f123" y="f124"/>
                              </a:cxn>
                              <a:cxn ang="f90">
                                <a:pos x="f125" y="f124"/>
                              </a:cxn>
                              <a:cxn ang="f90">
                                <a:pos x="f126" y="f127"/>
                              </a:cxn>
                              <a:cxn ang="f90">
                                <a:pos x="f128" y="f127"/>
                              </a:cxn>
                              <a:cxn ang="f90">
                                <a:pos x="f129" y="f127"/>
                              </a:cxn>
                              <a:cxn ang="f90">
                                <a:pos x="f130" y="f124"/>
                              </a:cxn>
                              <a:cxn ang="f90">
                                <a:pos x="f131" y="f124"/>
                              </a:cxn>
                              <a:cxn ang="f90">
                                <a:pos x="f132" y="f122"/>
                              </a:cxn>
                              <a:cxn ang="f90">
                                <a:pos x="f133" y="f134"/>
                              </a:cxn>
                              <a:cxn ang="f90">
                                <a:pos x="f133" y="f135"/>
                              </a:cxn>
                              <a:cxn ang="f90">
                                <a:pos x="f131" y="f136"/>
                              </a:cxn>
                              <a:cxn ang="f90">
                                <a:pos x="f130" y="f137"/>
                              </a:cxn>
                              <a:cxn ang="f90">
                                <a:pos x="f138" y="f139"/>
                              </a:cxn>
                              <a:cxn ang="f90">
                                <a:pos x="f129" y="f140"/>
                              </a:cxn>
                              <a:cxn ang="f90">
                                <a:pos x="f126" y="f140"/>
                              </a:cxn>
                              <a:cxn ang="f90">
                                <a:pos x="f141" y="f140"/>
                              </a:cxn>
                              <a:cxn ang="f90">
                                <a:pos x="f142" y="f139"/>
                              </a:cxn>
                              <a:cxn ang="f90">
                                <a:pos x="f123" y="f139"/>
                              </a:cxn>
                              <a:cxn ang="f90">
                                <a:pos x="f143" y="f137"/>
                              </a:cxn>
                              <a:cxn ang="f90">
                                <a:pos x="f121" y="f144"/>
                              </a:cxn>
                              <a:cxn ang="f90">
                                <a:pos x="f145" y="f136"/>
                              </a:cxn>
                              <a:cxn ang="f90">
                                <a:pos x="f145" y="f135"/>
                              </a:cxn>
                              <a:cxn ang="f90">
                                <a:pos x="f145" y="f146"/>
                              </a:cxn>
                              <a:cxn ang="f90">
                                <a:pos x="f121" y="f122"/>
                              </a:cxn>
                            </a:cxnLst>
                            <a:rect l="f117" t="f120" r="f118" b="f119"/>
                            <a:pathLst>
                              <a:path w="68" h="77">
                                <a:moveTo>
                                  <a:pt x="f8" y="f9"/>
                                </a:moveTo>
                                <a:lnTo>
                                  <a:pt x="f10" y="f11"/>
                                </a:lnTo>
                                <a:lnTo>
                                  <a:pt x="f12" y="f11"/>
                                </a:lnTo>
                                <a:lnTo>
                                  <a:pt x="f13" y="f7"/>
                                </a:lnTo>
                                <a:lnTo>
                                  <a:pt x="f14" y="f7"/>
                                </a:lnTo>
                                <a:lnTo>
                                  <a:pt x="f15" y="f7"/>
                                </a:lnTo>
                                <a:lnTo>
                                  <a:pt x="f16" y="f11"/>
                                </a:lnTo>
                                <a:lnTo>
                                  <a:pt x="f17" y="f11"/>
                                </a:lnTo>
                                <a:lnTo>
                                  <a:pt x="f18" y="f9"/>
                                </a:lnTo>
                                <a:lnTo>
                                  <a:pt x="f6" y="f19"/>
                                </a:lnTo>
                                <a:lnTo>
                                  <a:pt x="f6" y="f20"/>
                                </a:lnTo>
                                <a:lnTo>
                                  <a:pt x="f17" y="f12"/>
                                </a:lnTo>
                                <a:lnTo>
                                  <a:pt x="f16" y="f21"/>
                                </a:lnTo>
                                <a:lnTo>
                                  <a:pt x="f19" y="f8"/>
                                </a:lnTo>
                                <a:lnTo>
                                  <a:pt x="f15" y="f5"/>
                                </a:lnTo>
                                <a:lnTo>
                                  <a:pt x="f13" y="f5"/>
                                </a:lnTo>
                                <a:lnTo>
                                  <a:pt x="f22" y="f5"/>
                                </a:lnTo>
                                <a:lnTo>
                                  <a:pt x="f23" y="f8"/>
                                </a:lnTo>
                                <a:lnTo>
                                  <a:pt x="f10" y="f8"/>
                                </a:lnTo>
                                <a:lnTo>
                                  <a:pt x="f21" y="f21"/>
                                </a:lnTo>
                                <a:lnTo>
                                  <a:pt x="f8" y="f24"/>
                                </a:lnTo>
                                <a:lnTo>
                                  <a:pt x="f5" y="f12"/>
                                </a:lnTo>
                                <a:lnTo>
                                  <a:pt x="f5" y="f20"/>
                                </a:lnTo>
                                <a:lnTo>
                                  <a:pt x="f5" y="f16"/>
                                </a:lnTo>
                                <a:lnTo>
                                  <a:pt x="f8" y="f9"/>
                                </a:lnTo>
                                <a:close/>
                              </a:path>
                            </a:pathLst>
                          </a:custGeom>
                          <a:solidFill>
                            <a:srgbClr val="002060"/>
                          </a:solidFill>
                          <a:ln cap="flat">
                            <a:noFill/>
                            <a:prstDash val="solid"/>
                          </a:ln>
                        </wps:spPr>
                        <wps:bodyPr lIns="0" tIns="0" rIns="0" bIns="0"/>
                      </wps:wsp>
                      <wps:wsp>
                        <wps:cNvPr id="99" name="Freeform 244"/>
                        <wps:cNvSpPr/>
                        <wps:spPr>
                          <a:xfrm>
                            <a:off x="6075749" y="6895142"/>
                            <a:ext cx="348349" cy="866110"/>
                          </a:xfrm>
                          <a:custGeom>
                            <a:avLst/>
                            <a:gdLst>
                              <a:gd name="f0" fmla="val 10800000"/>
                              <a:gd name="f1" fmla="val 5400000"/>
                              <a:gd name="f2" fmla="val 360"/>
                              <a:gd name="f3" fmla="val 180"/>
                              <a:gd name="f4" fmla="val w"/>
                              <a:gd name="f5" fmla="val h"/>
                              <a:gd name="f6" fmla="val 0"/>
                              <a:gd name="f7" fmla="val 494"/>
                              <a:gd name="f8" fmla="val 1488"/>
                              <a:gd name="f9" fmla="val 408"/>
                              <a:gd name="f10" fmla="val 1406"/>
                              <a:gd name="f11" fmla="val 413"/>
                              <a:gd name="f12" fmla="val 1378"/>
                              <a:gd name="f13" fmla="val 417"/>
                              <a:gd name="f14" fmla="val 1339"/>
                              <a:gd name="f15" fmla="val 1296"/>
                              <a:gd name="f16" fmla="val 1258"/>
                              <a:gd name="f17" fmla="val 1210"/>
                              <a:gd name="f18" fmla="val 1166"/>
                              <a:gd name="f19" fmla="val 403"/>
                              <a:gd name="f20" fmla="val 1118"/>
                              <a:gd name="f21" fmla="val 393"/>
                              <a:gd name="f22" fmla="val 1075"/>
                              <a:gd name="f23" fmla="val 379"/>
                              <a:gd name="f24" fmla="val 1032"/>
                              <a:gd name="f25" fmla="val 989"/>
                              <a:gd name="f26" fmla="val 341"/>
                              <a:gd name="f27" fmla="val 950"/>
                              <a:gd name="f28" fmla="val 317"/>
                              <a:gd name="f29" fmla="val 912"/>
                              <a:gd name="f30" fmla="val 288"/>
                              <a:gd name="f31" fmla="val 883"/>
                              <a:gd name="f32" fmla="val 254"/>
                              <a:gd name="f33" fmla="val 859"/>
                              <a:gd name="f34" fmla="val 221"/>
                              <a:gd name="f35" fmla="val 835"/>
                              <a:gd name="f36" fmla="val 182"/>
                              <a:gd name="f37" fmla="val 821"/>
                              <a:gd name="f38" fmla="val 187"/>
                              <a:gd name="f39" fmla="val 816"/>
                              <a:gd name="f40" fmla="val 201"/>
                              <a:gd name="f41" fmla="val 211"/>
                              <a:gd name="f42" fmla="val 225"/>
                              <a:gd name="f43" fmla="val 240"/>
                              <a:gd name="f44" fmla="val 269"/>
                              <a:gd name="f45" fmla="val 826"/>
                              <a:gd name="f46" fmla="val 283"/>
                              <a:gd name="f47" fmla="val 302"/>
                              <a:gd name="f48" fmla="val 321"/>
                              <a:gd name="f49" fmla="val 336"/>
                              <a:gd name="f50" fmla="val 806"/>
                              <a:gd name="f51" fmla="val 350"/>
                              <a:gd name="f52" fmla="val 792"/>
                              <a:gd name="f53" fmla="val 778"/>
                              <a:gd name="f54" fmla="val 758"/>
                              <a:gd name="f55" fmla="val 345"/>
                              <a:gd name="f56" fmla="val 739"/>
                              <a:gd name="f57" fmla="val 326"/>
                              <a:gd name="f58" fmla="val 720"/>
                              <a:gd name="f59" fmla="val 307"/>
                              <a:gd name="f60" fmla="val 715"/>
                              <a:gd name="f61" fmla="val 706"/>
                              <a:gd name="f62" fmla="val 365"/>
                              <a:gd name="f63" fmla="val 710"/>
                              <a:gd name="f64" fmla="val 398"/>
                              <a:gd name="f65" fmla="val 701"/>
                              <a:gd name="f66" fmla="val 422"/>
                              <a:gd name="f67" fmla="val 682"/>
                              <a:gd name="f68" fmla="val 437"/>
                              <a:gd name="f69" fmla="val 662"/>
                              <a:gd name="f70" fmla="val 451"/>
                              <a:gd name="f71" fmla="val 638"/>
                              <a:gd name="f72" fmla="val 461"/>
                              <a:gd name="f73" fmla="val 614"/>
                              <a:gd name="f74" fmla="val 475"/>
                              <a:gd name="f75" fmla="val 600"/>
                              <a:gd name="f76" fmla="val 595"/>
                              <a:gd name="f77" fmla="val 485"/>
                              <a:gd name="f78" fmla="val 581"/>
                              <a:gd name="f79" fmla="val 470"/>
                              <a:gd name="f80" fmla="val 566"/>
                              <a:gd name="f81" fmla="val 552"/>
                              <a:gd name="f82" fmla="val 427"/>
                              <a:gd name="f83" fmla="val 542"/>
                              <a:gd name="f84" fmla="val 538"/>
                              <a:gd name="f85" fmla="val 374"/>
                              <a:gd name="f86" fmla="val 557"/>
                              <a:gd name="f87" fmla="val 586"/>
                              <a:gd name="f88" fmla="val 297"/>
                              <a:gd name="f89" fmla="val 605"/>
                              <a:gd name="f90" fmla="val 293"/>
                              <a:gd name="f91" fmla="val 547"/>
                              <a:gd name="f92" fmla="val 509"/>
                              <a:gd name="f93" fmla="val 389"/>
                              <a:gd name="f94" fmla="val 432"/>
                              <a:gd name="f95" fmla="val 331"/>
                              <a:gd name="f96" fmla="val 355"/>
                              <a:gd name="f97" fmla="val 278"/>
                              <a:gd name="f98" fmla="val 528"/>
                              <a:gd name="f99" fmla="val 249"/>
                              <a:gd name="f100" fmla="val 518"/>
                              <a:gd name="f101" fmla="val 259"/>
                              <a:gd name="f102" fmla="val 264"/>
                              <a:gd name="f103" fmla="val 298"/>
                              <a:gd name="f104" fmla="val 312"/>
                              <a:gd name="f105" fmla="val 216"/>
                              <a:gd name="f106" fmla="val 173"/>
                              <a:gd name="f107" fmla="val 149"/>
                              <a:gd name="f108" fmla="val 125"/>
                              <a:gd name="f109" fmla="val 101"/>
                              <a:gd name="f110" fmla="val 82"/>
                              <a:gd name="f111" fmla="val 106"/>
                              <a:gd name="f112" fmla="val 144"/>
                              <a:gd name="f113" fmla="val 168"/>
                              <a:gd name="f114" fmla="val 384"/>
                              <a:gd name="f115" fmla="val 178"/>
                              <a:gd name="f116" fmla="val 154"/>
                              <a:gd name="f117" fmla="val 139"/>
                              <a:gd name="f118" fmla="val 120"/>
                              <a:gd name="f119" fmla="val 480"/>
                              <a:gd name="f120" fmla="val 77"/>
                              <a:gd name="f121" fmla="val 58"/>
                              <a:gd name="f122" fmla="val 465"/>
                              <a:gd name="f123" fmla="val 38"/>
                              <a:gd name="f124" fmla="val 24"/>
                              <a:gd name="f125" fmla="val 10"/>
                              <a:gd name="f126" fmla="val 14"/>
                              <a:gd name="f127" fmla="val 34"/>
                              <a:gd name="f128" fmla="val 62"/>
                              <a:gd name="f129" fmla="val 96"/>
                              <a:gd name="f130" fmla="val 245"/>
                              <a:gd name="f131" fmla="val 158"/>
                              <a:gd name="f132" fmla="val 235"/>
                              <a:gd name="f133" fmla="val 490"/>
                              <a:gd name="f134" fmla="val 192"/>
                              <a:gd name="f135" fmla="val 177"/>
                              <a:gd name="f136" fmla="val 658"/>
                              <a:gd name="f137" fmla="val 153"/>
                              <a:gd name="f138" fmla="val 691"/>
                              <a:gd name="f139" fmla="val 81"/>
                              <a:gd name="f140" fmla="val 48"/>
                              <a:gd name="f141" fmla="val 696"/>
                              <a:gd name="f142" fmla="val 677"/>
                              <a:gd name="f143" fmla="val 33"/>
                              <a:gd name="f144" fmla="val 653"/>
                              <a:gd name="f145" fmla="val 629"/>
                              <a:gd name="f146" fmla="val 43"/>
                              <a:gd name="f147" fmla="val 53"/>
                              <a:gd name="f148" fmla="val 91"/>
                              <a:gd name="f149" fmla="val 590"/>
                              <a:gd name="f150" fmla="val 105"/>
                              <a:gd name="f151" fmla="val 110"/>
                              <a:gd name="f152" fmla="val 129"/>
                              <a:gd name="f153" fmla="val 576"/>
                              <a:gd name="f154" fmla="val 562"/>
                              <a:gd name="f155" fmla="val 134"/>
                              <a:gd name="f156" fmla="val 67"/>
                              <a:gd name="f157" fmla="val 29"/>
                              <a:gd name="f158" fmla="val 5"/>
                              <a:gd name="f159" fmla="val 648"/>
                              <a:gd name="f160" fmla="val 9"/>
                              <a:gd name="f161" fmla="val 754"/>
                              <a:gd name="f162" fmla="val 797"/>
                              <a:gd name="f163" fmla="val 72"/>
                              <a:gd name="f164" fmla="val 878"/>
                              <a:gd name="f165" fmla="val 898"/>
                              <a:gd name="f166" fmla="val 163"/>
                              <a:gd name="f167" fmla="val 931"/>
                              <a:gd name="f168" fmla="val 955"/>
                              <a:gd name="f169" fmla="val 1003"/>
                              <a:gd name="f170" fmla="val 1051"/>
                              <a:gd name="f171" fmla="val 273"/>
                              <a:gd name="f172" fmla="val 1099"/>
                              <a:gd name="f173" fmla="val 1152"/>
                              <a:gd name="f174" fmla="val 1214"/>
                              <a:gd name="f175" fmla="val 1291"/>
                              <a:gd name="f176" fmla="val 1382"/>
                              <a:gd name="f177" fmla="val 1474"/>
                              <a:gd name="f178" fmla="val 1459"/>
                              <a:gd name="f179" fmla="val 1445"/>
                              <a:gd name="f180" fmla="val 1435"/>
                              <a:gd name="f181" fmla="val 369"/>
                              <a:gd name="f182" fmla="val 1430"/>
                              <a:gd name="f183" fmla="val 1421"/>
                              <a:gd name="f184" fmla="val 1411"/>
                              <a:gd name="f185" fmla="+- 0 0 -90"/>
                              <a:gd name="f186" fmla="*/ f4 1 494"/>
                              <a:gd name="f187" fmla="*/ f5 1 1488"/>
                              <a:gd name="f188" fmla="+- f8 0 f6"/>
                              <a:gd name="f189" fmla="+- f7 0 f6"/>
                              <a:gd name="f190" fmla="*/ f185 f0 1"/>
                              <a:gd name="f191" fmla="*/ f189 1 494"/>
                              <a:gd name="f192" fmla="*/ f188 1 1488"/>
                              <a:gd name="f193" fmla="*/ 417 f189 1"/>
                              <a:gd name="f194" fmla="*/ 1339 f188 1"/>
                              <a:gd name="f195" fmla="*/ 1210 f188 1"/>
                              <a:gd name="f196" fmla="*/ 393 f189 1"/>
                              <a:gd name="f197" fmla="*/ 1075 f188 1"/>
                              <a:gd name="f198" fmla="*/ 341 f189 1"/>
                              <a:gd name="f199" fmla="*/ 950 f188 1"/>
                              <a:gd name="f200" fmla="*/ 254 f189 1"/>
                              <a:gd name="f201" fmla="*/ 859 f188 1"/>
                              <a:gd name="f202" fmla="*/ 187 f189 1"/>
                              <a:gd name="f203" fmla="*/ 816 f188 1"/>
                              <a:gd name="f204" fmla="*/ 225 f189 1"/>
                              <a:gd name="f205" fmla="*/ 269 f189 1"/>
                              <a:gd name="f206" fmla="*/ 826 f188 1"/>
                              <a:gd name="f207" fmla="*/ 321 f189 1"/>
                              <a:gd name="f208" fmla="*/ 360 f189 1"/>
                              <a:gd name="f209" fmla="*/ 778 f188 1"/>
                              <a:gd name="f210" fmla="*/ 326 f189 1"/>
                              <a:gd name="f211" fmla="*/ 720 f188 1"/>
                              <a:gd name="f212" fmla="*/ 365 f189 1"/>
                              <a:gd name="f213" fmla="*/ 710 f188 1"/>
                              <a:gd name="f214" fmla="*/ 437 f189 1"/>
                              <a:gd name="f215" fmla="*/ 662 f188 1"/>
                              <a:gd name="f216" fmla="*/ 475 f189 1"/>
                              <a:gd name="f217" fmla="*/ 600 f188 1"/>
                              <a:gd name="f218" fmla="*/ 470 f189 1"/>
                              <a:gd name="f219" fmla="*/ 566 f188 1"/>
                              <a:gd name="f220" fmla="*/ 403 f189 1"/>
                              <a:gd name="f221" fmla="*/ 538 f188 1"/>
                              <a:gd name="f222" fmla="*/ 317 f189 1"/>
                              <a:gd name="f223" fmla="*/ 586 f188 1"/>
                              <a:gd name="f224" fmla="*/ 547 f188 1"/>
                              <a:gd name="f225" fmla="*/ 427 f188 1"/>
                              <a:gd name="f226" fmla="*/ 341 f188 1"/>
                              <a:gd name="f227" fmla="*/ 389 f189 1"/>
                              <a:gd name="f228" fmla="*/ 331 f188 1"/>
                              <a:gd name="f229" fmla="*/ 379 f188 1"/>
                              <a:gd name="f230" fmla="*/ 278 f189 1"/>
                              <a:gd name="f231" fmla="*/ 461 f188 1"/>
                              <a:gd name="f232" fmla="*/ 259 f189 1"/>
                              <a:gd name="f233" fmla="*/ 470 f188 1"/>
                              <a:gd name="f234" fmla="*/ 336 f188 1"/>
                              <a:gd name="f235" fmla="*/ 312 f189 1"/>
                              <a:gd name="f236" fmla="*/ 216 f188 1"/>
                              <a:gd name="f237" fmla="*/ 345 f189 1"/>
                              <a:gd name="f238" fmla="*/ 125 f188 1"/>
                              <a:gd name="f239" fmla="*/ 106 f188 1"/>
                              <a:gd name="f240" fmla="*/ 168 f188 1"/>
                              <a:gd name="f241" fmla="*/ 413 f189 1"/>
                              <a:gd name="f242" fmla="*/ 182 f188 1"/>
                              <a:gd name="f243" fmla="*/ 451 f189 1"/>
                              <a:gd name="f244" fmla="*/ 120 f188 1"/>
                              <a:gd name="f245" fmla="*/ 58 f188 1"/>
                              <a:gd name="f246" fmla="*/ 432 f189 1"/>
                              <a:gd name="f247" fmla="*/ 10 f188 1"/>
                              <a:gd name="f248" fmla="*/ 14 f188 1"/>
                              <a:gd name="f249" fmla="*/ 283 f189 1"/>
                              <a:gd name="f250" fmla="*/ 96 f188 1"/>
                              <a:gd name="f251" fmla="*/ 235 f189 1"/>
                              <a:gd name="f252" fmla="*/ 187 f188 1"/>
                              <a:gd name="f253" fmla="*/ 216 f189 1"/>
                              <a:gd name="f254" fmla="*/ 413 f188 1"/>
                              <a:gd name="f255" fmla="*/ 192 f189 1"/>
                              <a:gd name="f256" fmla="*/ 614 f188 1"/>
                              <a:gd name="f257" fmla="*/ 125 f189 1"/>
                              <a:gd name="f258" fmla="*/ 706 f188 1"/>
                              <a:gd name="f259" fmla="*/ 62 f189 1"/>
                              <a:gd name="f260" fmla="*/ 33 f189 1"/>
                              <a:gd name="f261" fmla="*/ 653 f188 1"/>
                              <a:gd name="f262" fmla="*/ 53 f189 1"/>
                              <a:gd name="f263" fmla="*/ 595 f188 1"/>
                              <a:gd name="f264" fmla="*/ 91 f189 1"/>
                              <a:gd name="f265" fmla="*/ 590 f188 1"/>
                              <a:gd name="f266" fmla="*/ 120 f189 1"/>
                              <a:gd name="f267" fmla="*/ 629 f188 1"/>
                              <a:gd name="f268" fmla="*/ 562 f188 1"/>
                              <a:gd name="f269" fmla="*/ 134 f189 1"/>
                              <a:gd name="f270" fmla="*/ 528 f188 1"/>
                              <a:gd name="f271" fmla="*/ 480 f188 1"/>
                              <a:gd name="f272" fmla="*/ 81 f189 1"/>
                              <a:gd name="f273" fmla="*/ 494 f188 1"/>
                              <a:gd name="f274" fmla="*/ 38 f189 1"/>
                              <a:gd name="f275" fmla="*/ 542 f188 1"/>
                              <a:gd name="f276" fmla="*/ 5 f189 1"/>
                              <a:gd name="f277" fmla="*/ 648 f188 1"/>
                              <a:gd name="f278" fmla="*/ 29 f189 1"/>
                              <a:gd name="f279" fmla="*/ 797 f188 1"/>
                              <a:gd name="f280" fmla="*/ 96 f189 1"/>
                              <a:gd name="f281" fmla="*/ 878 f188 1"/>
                              <a:gd name="f282" fmla="*/ 163 f189 1"/>
                              <a:gd name="f283" fmla="*/ 931 f188 1"/>
                              <a:gd name="f284" fmla="*/ 245 f189 1"/>
                              <a:gd name="f285" fmla="*/ 1051 f188 1"/>
                              <a:gd name="f286" fmla="*/ 1214 f188 1"/>
                              <a:gd name="f287" fmla="*/ 1488 f188 1"/>
                              <a:gd name="f288" fmla="*/ 350 f189 1"/>
                              <a:gd name="f289" fmla="*/ 1445 f188 1"/>
                              <a:gd name="f290" fmla="*/ 379 f189 1"/>
                              <a:gd name="f291" fmla="*/ 1421 f188 1"/>
                              <a:gd name="f292" fmla="*/ f190 1 f3"/>
                              <a:gd name="f293" fmla="*/ f193 1 494"/>
                              <a:gd name="f294" fmla="*/ f194 1 1488"/>
                              <a:gd name="f295" fmla="*/ f195 1 1488"/>
                              <a:gd name="f296" fmla="*/ f196 1 494"/>
                              <a:gd name="f297" fmla="*/ f197 1 1488"/>
                              <a:gd name="f298" fmla="*/ f198 1 494"/>
                              <a:gd name="f299" fmla="*/ f199 1 1488"/>
                              <a:gd name="f300" fmla="*/ f200 1 494"/>
                              <a:gd name="f301" fmla="*/ f201 1 1488"/>
                              <a:gd name="f302" fmla="*/ f202 1 494"/>
                              <a:gd name="f303" fmla="*/ f203 1 1488"/>
                              <a:gd name="f304" fmla="*/ f204 1 494"/>
                              <a:gd name="f305" fmla="*/ f205 1 494"/>
                              <a:gd name="f306" fmla="*/ f206 1 1488"/>
                              <a:gd name="f307" fmla="*/ f207 1 494"/>
                              <a:gd name="f308" fmla="*/ f208 1 494"/>
                              <a:gd name="f309" fmla="*/ f209 1 1488"/>
                              <a:gd name="f310" fmla="*/ f210 1 494"/>
                              <a:gd name="f311" fmla="*/ f211 1 1488"/>
                              <a:gd name="f312" fmla="*/ f212 1 494"/>
                              <a:gd name="f313" fmla="*/ f213 1 1488"/>
                              <a:gd name="f314" fmla="*/ f214 1 494"/>
                              <a:gd name="f315" fmla="*/ f215 1 1488"/>
                              <a:gd name="f316" fmla="*/ f216 1 494"/>
                              <a:gd name="f317" fmla="*/ f217 1 1488"/>
                              <a:gd name="f318" fmla="*/ f218 1 494"/>
                              <a:gd name="f319" fmla="*/ f219 1 1488"/>
                              <a:gd name="f320" fmla="*/ f220 1 494"/>
                              <a:gd name="f321" fmla="*/ f221 1 1488"/>
                              <a:gd name="f322" fmla="*/ f222 1 494"/>
                              <a:gd name="f323" fmla="*/ f223 1 1488"/>
                              <a:gd name="f324" fmla="*/ f224 1 1488"/>
                              <a:gd name="f325" fmla="*/ f225 1 1488"/>
                              <a:gd name="f326" fmla="*/ f226 1 1488"/>
                              <a:gd name="f327" fmla="*/ f227 1 494"/>
                              <a:gd name="f328" fmla="*/ f228 1 1488"/>
                              <a:gd name="f329" fmla="*/ f229 1 1488"/>
                              <a:gd name="f330" fmla="*/ f230 1 494"/>
                              <a:gd name="f331" fmla="*/ f231 1 1488"/>
                              <a:gd name="f332" fmla="*/ f232 1 494"/>
                              <a:gd name="f333" fmla="*/ f233 1 1488"/>
                              <a:gd name="f334" fmla="*/ f234 1 1488"/>
                              <a:gd name="f335" fmla="*/ f235 1 494"/>
                              <a:gd name="f336" fmla="*/ f236 1 1488"/>
                              <a:gd name="f337" fmla="*/ f237 1 494"/>
                              <a:gd name="f338" fmla="*/ f238 1 1488"/>
                              <a:gd name="f339" fmla="*/ f239 1 1488"/>
                              <a:gd name="f340" fmla="*/ f240 1 1488"/>
                              <a:gd name="f341" fmla="*/ f241 1 494"/>
                              <a:gd name="f342" fmla="*/ f242 1 1488"/>
                              <a:gd name="f343" fmla="*/ f243 1 494"/>
                              <a:gd name="f344" fmla="*/ f244 1 1488"/>
                              <a:gd name="f345" fmla="*/ f245 1 1488"/>
                              <a:gd name="f346" fmla="*/ f246 1 494"/>
                              <a:gd name="f347" fmla="*/ f247 1 1488"/>
                              <a:gd name="f348" fmla="*/ f248 1 1488"/>
                              <a:gd name="f349" fmla="*/ f249 1 494"/>
                              <a:gd name="f350" fmla="*/ f250 1 1488"/>
                              <a:gd name="f351" fmla="*/ f251 1 494"/>
                              <a:gd name="f352" fmla="*/ f252 1 1488"/>
                              <a:gd name="f353" fmla="*/ f253 1 494"/>
                              <a:gd name="f354" fmla="*/ f254 1 1488"/>
                              <a:gd name="f355" fmla="*/ f255 1 494"/>
                              <a:gd name="f356" fmla="*/ f256 1 1488"/>
                              <a:gd name="f357" fmla="*/ f257 1 494"/>
                              <a:gd name="f358" fmla="*/ f258 1 1488"/>
                              <a:gd name="f359" fmla="*/ f259 1 494"/>
                              <a:gd name="f360" fmla="*/ f260 1 494"/>
                              <a:gd name="f361" fmla="*/ f261 1 1488"/>
                              <a:gd name="f362" fmla="*/ f262 1 494"/>
                              <a:gd name="f363" fmla="*/ f263 1 1488"/>
                              <a:gd name="f364" fmla="*/ f264 1 494"/>
                              <a:gd name="f365" fmla="*/ f265 1 1488"/>
                              <a:gd name="f366" fmla="*/ f266 1 494"/>
                              <a:gd name="f367" fmla="*/ f267 1 1488"/>
                              <a:gd name="f368" fmla="*/ f268 1 1488"/>
                              <a:gd name="f369" fmla="*/ f269 1 494"/>
                              <a:gd name="f370" fmla="*/ f270 1 1488"/>
                              <a:gd name="f371" fmla="*/ f271 1 1488"/>
                              <a:gd name="f372" fmla="*/ f272 1 494"/>
                              <a:gd name="f373" fmla="*/ f273 1 1488"/>
                              <a:gd name="f374" fmla="*/ f274 1 494"/>
                              <a:gd name="f375" fmla="*/ f275 1 1488"/>
                              <a:gd name="f376" fmla="*/ f276 1 494"/>
                              <a:gd name="f377" fmla="*/ f277 1 1488"/>
                              <a:gd name="f378" fmla="*/ f278 1 494"/>
                              <a:gd name="f379" fmla="*/ f279 1 1488"/>
                              <a:gd name="f380" fmla="*/ f280 1 494"/>
                              <a:gd name="f381" fmla="*/ f281 1 1488"/>
                              <a:gd name="f382" fmla="*/ f282 1 494"/>
                              <a:gd name="f383" fmla="*/ f283 1 1488"/>
                              <a:gd name="f384" fmla="*/ f284 1 494"/>
                              <a:gd name="f385" fmla="*/ f285 1 1488"/>
                              <a:gd name="f386" fmla="*/ f286 1 1488"/>
                              <a:gd name="f387" fmla="*/ f287 1 1488"/>
                              <a:gd name="f388" fmla="*/ f288 1 494"/>
                              <a:gd name="f389" fmla="*/ f289 1 1488"/>
                              <a:gd name="f390" fmla="*/ f290 1 494"/>
                              <a:gd name="f391" fmla="*/ f291 1 1488"/>
                              <a:gd name="f392" fmla="*/ 0 1 f191"/>
                              <a:gd name="f393" fmla="*/ f7 1 f191"/>
                              <a:gd name="f394" fmla="*/ 0 1 f192"/>
                              <a:gd name="f395" fmla="*/ f8 1 f192"/>
                              <a:gd name="f396" fmla="+- f292 0 f1"/>
                              <a:gd name="f397" fmla="*/ f293 1 f191"/>
                              <a:gd name="f398" fmla="*/ f294 1 f192"/>
                              <a:gd name="f399" fmla="*/ f295 1 f192"/>
                              <a:gd name="f400" fmla="*/ f296 1 f191"/>
                              <a:gd name="f401" fmla="*/ f297 1 f192"/>
                              <a:gd name="f402" fmla="*/ f298 1 f191"/>
                              <a:gd name="f403" fmla="*/ f299 1 f192"/>
                              <a:gd name="f404" fmla="*/ f300 1 f191"/>
                              <a:gd name="f405" fmla="*/ f301 1 f192"/>
                              <a:gd name="f406" fmla="*/ f302 1 f191"/>
                              <a:gd name="f407" fmla="*/ f303 1 f192"/>
                              <a:gd name="f408" fmla="*/ f304 1 f191"/>
                              <a:gd name="f409" fmla="*/ f305 1 f191"/>
                              <a:gd name="f410" fmla="*/ f306 1 f192"/>
                              <a:gd name="f411" fmla="*/ f307 1 f191"/>
                              <a:gd name="f412" fmla="*/ f308 1 f191"/>
                              <a:gd name="f413" fmla="*/ f309 1 f192"/>
                              <a:gd name="f414" fmla="*/ f310 1 f191"/>
                              <a:gd name="f415" fmla="*/ f311 1 f192"/>
                              <a:gd name="f416" fmla="*/ f312 1 f191"/>
                              <a:gd name="f417" fmla="*/ f313 1 f192"/>
                              <a:gd name="f418" fmla="*/ f314 1 f191"/>
                              <a:gd name="f419" fmla="*/ f315 1 f192"/>
                              <a:gd name="f420" fmla="*/ f316 1 f191"/>
                              <a:gd name="f421" fmla="*/ f317 1 f192"/>
                              <a:gd name="f422" fmla="*/ f318 1 f191"/>
                              <a:gd name="f423" fmla="*/ f319 1 f192"/>
                              <a:gd name="f424" fmla="*/ f320 1 f191"/>
                              <a:gd name="f425" fmla="*/ f321 1 f192"/>
                              <a:gd name="f426" fmla="*/ f322 1 f191"/>
                              <a:gd name="f427" fmla="*/ f323 1 f192"/>
                              <a:gd name="f428" fmla="*/ f324 1 f192"/>
                              <a:gd name="f429" fmla="*/ f325 1 f192"/>
                              <a:gd name="f430" fmla="*/ f326 1 f192"/>
                              <a:gd name="f431" fmla="*/ f327 1 f191"/>
                              <a:gd name="f432" fmla="*/ f328 1 f192"/>
                              <a:gd name="f433" fmla="*/ f329 1 f192"/>
                              <a:gd name="f434" fmla="*/ f330 1 f191"/>
                              <a:gd name="f435" fmla="*/ f331 1 f192"/>
                              <a:gd name="f436" fmla="*/ f332 1 f191"/>
                              <a:gd name="f437" fmla="*/ f333 1 f192"/>
                              <a:gd name="f438" fmla="*/ f334 1 f192"/>
                              <a:gd name="f439" fmla="*/ f335 1 f191"/>
                              <a:gd name="f440" fmla="*/ f336 1 f192"/>
                              <a:gd name="f441" fmla="*/ f337 1 f191"/>
                              <a:gd name="f442" fmla="*/ f338 1 f192"/>
                              <a:gd name="f443" fmla="*/ f339 1 f192"/>
                              <a:gd name="f444" fmla="*/ f340 1 f192"/>
                              <a:gd name="f445" fmla="*/ f341 1 f191"/>
                              <a:gd name="f446" fmla="*/ f342 1 f192"/>
                              <a:gd name="f447" fmla="*/ f343 1 f191"/>
                              <a:gd name="f448" fmla="*/ f344 1 f192"/>
                              <a:gd name="f449" fmla="*/ f345 1 f192"/>
                              <a:gd name="f450" fmla="*/ f346 1 f191"/>
                              <a:gd name="f451" fmla="*/ f347 1 f192"/>
                              <a:gd name="f452" fmla="*/ f348 1 f192"/>
                              <a:gd name="f453" fmla="*/ f349 1 f191"/>
                              <a:gd name="f454" fmla="*/ f350 1 f192"/>
                              <a:gd name="f455" fmla="*/ f351 1 f191"/>
                              <a:gd name="f456" fmla="*/ f352 1 f192"/>
                              <a:gd name="f457" fmla="*/ f353 1 f191"/>
                              <a:gd name="f458" fmla="*/ f354 1 f192"/>
                              <a:gd name="f459" fmla="*/ f355 1 f191"/>
                              <a:gd name="f460" fmla="*/ f356 1 f192"/>
                              <a:gd name="f461" fmla="*/ f357 1 f191"/>
                              <a:gd name="f462" fmla="*/ f358 1 f192"/>
                              <a:gd name="f463" fmla="*/ f359 1 f191"/>
                              <a:gd name="f464" fmla="*/ f360 1 f191"/>
                              <a:gd name="f465" fmla="*/ f361 1 f192"/>
                              <a:gd name="f466" fmla="*/ f362 1 f191"/>
                              <a:gd name="f467" fmla="*/ f363 1 f192"/>
                              <a:gd name="f468" fmla="*/ f364 1 f191"/>
                              <a:gd name="f469" fmla="*/ f365 1 f192"/>
                              <a:gd name="f470" fmla="*/ f366 1 f191"/>
                              <a:gd name="f471" fmla="*/ f367 1 f192"/>
                              <a:gd name="f472" fmla="*/ f368 1 f192"/>
                              <a:gd name="f473" fmla="*/ f369 1 f191"/>
                              <a:gd name="f474" fmla="*/ f370 1 f192"/>
                              <a:gd name="f475" fmla="*/ f371 1 f192"/>
                              <a:gd name="f476" fmla="*/ f372 1 f191"/>
                              <a:gd name="f477" fmla="*/ f373 1 f192"/>
                              <a:gd name="f478" fmla="*/ f374 1 f191"/>
                              <a:gd name="f479" fmla="*/ f375 1 f192"/>
                              <a:gd name="f480" fmla="*/ f376 1 f191"/>
                              <a:gd name="f481" fmla="*/ f377 1 f192"/>
                              <a:gd name="f482" fmla="*/ f378 1 f191"/>
                              <a:gd name="f483" fmla="*/ f379 1 f192"/>
                              <a:gd name="f484" fmla="*/ f380 1 f191"/>
                              <a:gd name="f485" fmla="*/ f381 1 f192"/>
                              <a:gd name="f486" fmla="*/ f382 1 f191"/>
                              <a:gd name="f487" fmla="*/ f383 1 f192"/>
                              <a:gd name="f488" fmla="*/ f384 1 f191"/>
                              <a:gd name="f489" fmla="*/ f385 1 f192"/>
                              <a:gd name="f490" fmla="*/ f386 1 f192"/>
                              <a:gd name="f491" fmla="*/ f387 1 f192"/>
                              <a:gd name="f492" fmla="*/ f388 1 f191"/>
                              <a:gd name="f493" fmla="*/ f389 1 f192"/>
                              <a:gd name="f494" fmla="*/ f390 1 f191"/>
                              <a:gd name="f495" fmla="*/ f391 1 f192"/>
                              <a:gd name="f496" fmla="*/ f392 f186 1"/>
                              <a:gd name="f497" fmla="*/ f393 f186 1"/>
                              <a:gd name="f498" fmla="*/ f395 f187 1"/>
                              <a:gd name="f499" fmla="*/ f394 f187 1"/>
                              <a:gd name="f500" fmla="*/ f397 f186 1"/>
                              <a:gd name="f501" fmla="*/ f398 f187 1"/>
                              <a:gd name="f502" fmla="*/ f399 f187 1"/>
                              <a:gd name="f503" fmla="*/ f400 f186 1"/>
                              <a:gd name="f504" fmla="*/ f401 f187 1"/>
                              <a:gd name="f505" fmla="*/ f402 f186 1"/>
                              <a:gd name="f506" fmla="*/ f403 f187 1"/>
                              <a:gd name="f507" fmla="*/ f404 f186 1"/>
                              <a:gd name="f508" fmla="*/ f405 f187 1"/>
                              <a:gd name="f509" fmla="*/ f406 f186 1"/>
                              <a:gd name="f510" fmla="*/ f407 f187 1"/>
                              <a:gd name="f511" fmla="*/ f408 f186 1"/>
                              <a:gd name="f512" fmla="*/ f409 f186 1"/>
                              <a:gd name="f513" fmla="*/ f410 f187 1"/>
                              <a:gd name="f514" fmla="*/ f411 f186 1"/>
                              <a:gd name="f515" fmla="*/ f412 f186 1"/>
                              <a:gd name="f516" fmla="*/ f413 f187 1"/>
                              <a:gd name="f517" fmla="*/ f414 f186 1"/>
                              <a:gd name="f518" fmla="*/ f415 f187 1"/>
                              <a:gd name="f519" fmla="*/ f416 f186 1"/>
                              <a:gd name="f520" fmla="*/ f417 f187 1"/>
                              <a:gd name="f521" fmla="*/ f418 f186 1"/>
                              <a:gd name="f522" fmla="*/ f419 f187 1"/>
                              <a:gd name="f523" fmla="*/ f420 f186 1"/>
                              <a:gd name="f524" fmla="*/ f421 f187 1"/>
                              <a:gd name="f525" fmla="*/ f422 f186 1"/>
                              <a:gd name="f526" fmla="*/ f423 f187 1"/>
                              <a:gd name="f527" fmla="*/ f424 f186 1"/>
                              <a:gd name="f528" fmla="*/ f425 f187 1"/>
                              <a:gd name="f529" fmla="*/ f426 f186 1"/>
                              <a:gd name="f530" fmla="*/ f427 f187 1"/>
                              <a:gd name="f531" fmla="*/ f428 f187 1"/>
                              <a:gd name="f532" fmla="*/ f429 f187 1"/>
                              <a:gd name="f533" fmla="*/ f430 f187 1"/>
                              <a:gd name="f534" fmla="*/ f431 f186 1"/>
                              <a:gd name="f535" fmla="*/ f432 f187 1"/>
                              <a:gd name="f536" fmla="*/ f433 f187 1"/>
                              <a:gd name="f537" fmla="*/ f434 f186 1"/>
                              <a:gd name="f538" fmla="*/ f435 f187 1"/>
                              <a:gd name="f539" fmla="*/ f436 f186 1"/>
                              <a:gd name="f540" fmla="*/ f437 f187 1"/>
                              <a:gd name="f541" fmla="*/ f438 f187 1"/>
                              <a:gd name="f542" fmla="*/ f439 f186 1"/>
                              <a:gd name="f543" fmla="*/ f440 f187 1"/>
                              <a:gd name="f544" fmla="*/ f441 f186 1"/>
                              <a:gd name="f545" fmla="*/ f442 f187 1"/>
                              <a:gd name="f546" fmla="*/ f443 f187 1"/>
                              <a:gd name="f547" fmla="*/ f444 f187 1"/>
                              <a:gd name="f548" fmla="*/ f445 f186 1"/>
                              <a:gd name="f549" fmla="*/ f446 f187 1"/>
                              <a:gd name="f550" fmla="*/ f447 f186 1"/>
                              <a:gd name="f551" fmla="*/ f448 f187 1"/>
                              <a:gd name="f552" fmla="*/ f449 f187 1"/>
                              <a:gd name="f553" fmla="*/ f450 f186 1"/>
                              <a:gd name="f554" fmla="*/ f451 f187 1"/>
                              <a:gd name="f555" fmla="*/ f452 f187 1"/>
                              <a:gd name="f556" fmla="*/ f453 f186 1"/>
                              <a:gd name="f557" fmla="*/ f454 f187 1"/>
                              <a:gd name="f558" fmla="*/ f455 f186 1"/>
                              <a:gd name="f559" fmla="*/ f456 f187 1"/>
                              <a:gd name="f560" fmla="*/ f457 f186 1"/>
                              <a:gd name="f561" fmla="*/ f458 f187 1"/>
                              <a:gd name="f562" fmla="*/ f459 f186 1"/>
                              <a:gd name="f563" fmla="*/ f460 f187 1"/>
                              <a:gd name="f564" fmla="*/ f461 f186 1"/>
                              <a:gd name="f565" fmla="*/ f462 f187 1"/>
                              <a:gd name="f566" fmla="*/ f463 f186 1"/>
                              <a:gd name="f567" fmla="*/ f464 f186 1"/>
                              <a:gd name="f568" fmla="*/ f465 f187 1"/>
                              <a:gd name="f569" fmla="*/ f466 f186 1"/>
                              <a:gd name="f570" fmla="*/ f467 f187 1"/>
                              <a:gd name="f571" fmla="*/ f468 f186 1"/>
                              <a:gd name="f572" fmla="*/ f469 f187 1"/>
                              <a:gd name="f573" fmla="*/ f470 f186 1"/>
                              <a:gd name="f574" fmla="*/ f471 f187 1"/>
                              <a:gd name="f575" fmla="*/ f472 f187 1"/>
                              <a:gd name="f576" fmla="*/ f473 f186 1"/>
                              <a:gd name="f577" fmla="*/ f474 f187 1"/>
                              <a:gd name="f578" fmla="*/ f475 f187 1"/>
                              <a:gd name="f579" fmla="*/ f476 f186 1"/>
                              <a:gd name="f580" fmla="*/ f477 f187 1"/>
                              <a:gd name="f581" fmla="*/ f478 f186 1"/>
                              <a:gd name="f582" fmla="*/ f479 f187 1"/>
                              <a:gd name="f583" fmla="*/ f480 f186 1"/>
                              <a:gd name="f584" fmla="*/ f481 f187 1"/>
                              <a:gd name="f585" fmla="*/ f482 f186 1"/>
                              <a:gd name="f586" fmla="*/ f483 f187 1"/>
                              <a:gd name="f587" fmla="*/ f484 f186 1"/>
                              <a:gd name="f588" fmla="*/ f485 f187 1"/>
                              <a:gd name="f589" fmla="*/ f486 f186 1"/>
                              <a:gd name="f590" fmla="*/ f487 f187 1"/>
                              <a:gd name="f591" fmla="*/ f488 f186 1"/>
                              <a:gd name="f592" fmla="*/ f489 f187 1"/>
                              <a:gd name="f593" fmla="*/ f490 f187 1"/>
                              <a:gd name="f594" fmla="*/ f491 f187 1"/>
                              <a:gd name="f595" fmla="*/ f492 f186 1"/>
                              <a:gd name="f596" fmla="*/ f493 f187 1"/>
                              <a:gd name="f597" fmla="*/ f494 f186 1"/>
                              <a:gd name="f598" fmla="*/ f495 f187 1"/>
                            </a:gdLst>
                            <a:ahLst/>
                            <a:cxnLst>
                              <a:cxn ang="3cd4">
                                <a:pos x="hc" y="t"/>
                              </a:cxn>
                              <a:cxn ang="0">
                                <a:pos x="r" y="vc"/>
                              </a:cxn>
                              <a:cxn ang="cd4">
                                <a:pos x="hc" y="b"/>
                              </a:cxn>
                              <a:cxn ang="cd2">
                                <a:pos x="l" y="vc"/>
                              </a:cxn>
                              <a:cxn ang="f396">
                                <a:pos x="f500" y="f501"/>
                              </a:cxn>
                              <a:cxn ang="f396">
                                <a:pos x="f500" y="f502"/>
                              </a:cxn>
                              <a:cxn ang="f396">
                                <a:pos x="f503" y="f504"/>
                              </a:cxn>
                              <a:cxn ang="f396">
                                <a:pos x="f505" y="f506"/>
                              </a:cxn>
                              <a:cxn ang="f396">
                                <a:pos x="f507" y="f508"/>
                              </a:cxn>
                              <a:cxn ang="f396">
                                <a:pos x="f509" y="f510"/>
                              </a:cxn>
                              <a:cxn ang="f396">
                                <a:pos x="f511" y="f510"/>
                              </a:cxn>
                              <a:cxn ang="f396">
                                <a:pos x="f512" y="f513"/>
                              </a:cxn>
                              <a:cxn ang="f396">
                                <a:pos x="f514" y="f510"/>
                              </a:cxn>
                              <a:cxn ang="f396">
                                <a:pos x="f515" y="f516"/>
                              </a:cxn>
                              <a:cxn ang="f396">
                                <a:pos x="f517" y="f518"/>
                              </a:cxn>
                              <a:cxn ang="f396">
                                <a:pos x="f519" y="f520"/>
                              </a:cxn>
                              <a:cxn ang="f396">
                                <a:pos x="f521" y="f522"/>
                              </a:cxn>
                              <a:cxn ang="f396">
                                <a:pos x="f523" y="f524"/>
                              </a:cxn>
                              <a:cxn ang="f396">
                                <a:pos x="f525" y="f526"/>
                              </a:cxn>
                              <a:cxn ang="f396">
                                <a:pos x="f527" y="f528"/>
                              </a:cxn>
                              <a:cxn ang="f396">
                                <a:pos x="f529" y="f530"/>
                              </a:cxn>
                              <a:cxn ang="f396">
                                <a:pos x="f505" y="f531"/>
                              </a:cxn>
                              <a:cxn ang="f396">
                                <a:pos x="f527" y="f532"/>
                              </a:cxn>
                              <a:cxn ang="f396">
                                <a:pos x="f500" y="f533"/>
                              </a:cxn>
                              <a:cxn ang="f396">
                                <a:pos x="f534" y="f535"/>
                              </a:cxn>
                              <a:cxn ang="f396">
                                <a:pos x="f529" y="f536"/>
                              </a:cxn>
                              <a:cxn ang="f396">
                                <a:pos x="f537" y="f538"/>
                              </a:cxn>
                              <a:cxn ang="f396">
                                <a:pos x="f539" y="f540"/>
                              </a:cxn>
                              <a:cxn ang="f396">
                                <a:pos x="f512" y="f541"/>
                              </a:cxn>
                              <a:cxn ang="f396">
                                <a:pos x="f542" y="f543"/>
                              </a:cxn>
                              <a:cxn ang="f396">
                                <a:pos x="f544" y="f545"/>
                              </a:cxn>
                              <a:cxn ang="f396">
                                <a:pos x="f515" y="f546"/>
                              </a:cxn>
                              <a:cxn ang="f396">
                                <a:pos x="f519" y="f547"/>
                              </a:cxn>
                              <a:cxn ang="f396">
                                <a:pos x="f548" y="f549"/>
                              </a:cxn>
                              <a:cxn ang="f396">
                                <a:pos x="f550" y="f547"/>
                              </a:cxn>
                              <a:cxn ang="f396">
                                <a:pos x="f523" y="f551"/>
                              </a:cxn>
                              <a:cxn ang="f396">
                                <a:pos x="f523" y="f552"/>
                              </a:cxn>
                              <a:cxn ang="f396">
                                <a:pos x="f553" y="f554"/>
                              </a:cxn>
                              <a:cxn ang="f396">
                                <a:pos x="f515" y="f555"/>
                              </a:cxn>
                              <a:cxn ang="f396">
                                <a:pos x="f556" y="f557"/>
                              </a:cxn>
                              <a:cxn ang="f396">
                                <a:pos x="f558" y="f559"/>
                              </a:cxn>
                              <a:cxn ang="f396">
                                <a:pos x="f560" y="f561"/>
                              </a:cxn>
                              <a:cxn ang="f396">
                                <a:pos x="f562" y="f563"/>
                              </a:cxn>
                              <a:cxn ang="f396">
                                <a:pos x="f564" y="f565"/>
                              </a:cxn>
                              <a:cxn ang="f396">
                                <a:pos x="f566" y="f565"/>
                              </a:cxn>
                              <a:cxn ang="f396">
                                <a:pos x="f567" y="f568"/>
                              </a:cxn>
                              <a:cxn ang="f396">
                                <a:pos x="f569" y="f570"/>
                              </a:cxn>
                              <a:cxn ang="f396">
                                <a:pos x="f571" y="f572"/>
                              </a:cxn>
                              <a:cxn ang="f396">
                                <a:pos x="f573" y="f574"/>
                              </a:cxn>
                              <a:cxn ang="f396">
                                <a:pos x="f573" y="f575"/>
                              </a:cxn>
                              <a:cxn ang="f396">
                                <a:pos x="f576" y="f577"/>
                              </a:cxn>
                              <a:cxn ang="f396">
                                <a:pos x="f573" y="f578"/>
                              </a:cxn>
                              <a:cxn ang="f396">
                                <a:pos x="f579" y="f580"/>
                              </a:cxn>
                              <a:cxn ang="f396">
                                <a:pos x="f581" y="f582"/>
                              </a:cxn>
                              <a:cxn ang="f396">
                                <a:pos x="f583" y="f584"/>
                              </a:cxn>
                              <a:cxn ang="f396">
                                <a:pos x="f585" y="f586"/>
                              </a:cxn>
                              <a:cxn ang="f396">
                                <a:pos x="f587" y="f588"/>
                              </a:cxn>
                              <a:cxn ang="f396">
                                <a:pos x="f589" y="f590"/>
                              </a:cxn>
                              <a:cxn ang="f396">
                                <a:pos x="f591" y="f592"/>
                              </a:cxn>
                              <a:cxn ang="f396">
                                <a:pos x="f542" y="f593"/>
                              </a:cxn>
                              <a:cxn ang="f396">
                                <a:pos x="f529" y="f594"/>
                              </a:cxn>
                              <a:cxn ang="f396">
                                <a:pos x="f595" y="f596"/>
                              </a:cxn>
                              <a:cxn ang="f396">
                                <a:pos x="f597" y="f598"/>
                              </a:cxn>
                            </a:cxnLst>
                            <a:rect l="f496" t="f499" r="f497" b="f498"/>
                            <a:pathLst>
                              <a:path w="494" h="1488">
                                <a:moveTo>
                                  <a:pt x="f9" y="f10"/>
                                </a:moveTo>
                                <a:lnTo>
                                  <a:pt x="f11" y="f12"/>
                                </a:lnTo>
                                <a:lnTo>
                                  <a:pt x="f13" y="f14"/>
                                </a:lnTo>
                                <a:lnTo>
                                  <a:pt x="f13" y="f15"/>
                                </a:lnTo>
                                <a:lnTo>
                                  <a:pt x="f13" y="f16"/>
                                </a:lnTo>
                                <a:lnTo>
                                  <a:pt x="f13" y="f17"/>
                                </a:lnTo>
                                <a:lnTo>
                                  <a:pt x="f9" y="f18"/>
                                </a:lnTo>
                                <a:lnTo>
                                  <a:pt x="f19" y="f20"/>
                                </a:lnTo>
                                <a:lnTo>
                                  <a:pt x="f21" y="f22"/>
                                </a:lnTo>
                                <a:lnTo>
                                  <a:pt x="f23" y="f24"/>
                                </a:lnTo>
                                <a:lnTo>
                                  <a:pt x="f2" y="f25"/>
                                </a:lnTo>
                                <a:lnTo>
                                  <a:pt x="f26" y="f27"/>
                                </a:lnTo>
                                <a:lnTo>
                                  <a:pt x="f28" y="f29"/>
                                </a:lnTo>
                                <a:lnTo>
                                  <a:pt x="f30" y="f31"/>
                                </a:lnTo>
                                <a:lnTo>
                                  <a:pt x="f32" y="f33"/>
                                </a:lnTo>
                                <a:lnTo>
                                  <a:pt x="f34" y="f35"/>
                                </a:lnTo>
                                <a:lnTo>
                                  <a:pt x="f36" y="f37"/>
                                </a:lnTo>
                                <a:lnTo>
                                  <a:pt x="f38" y="f39"/>
                                </a:lnTo>
                                <a:lnTo>
                                  <a:pt x="f40" y="f39"/>
                                </a:lnTo>
                                <a:lnTo>
                                  <a:pt x="f41" y="f39"/>
                                </a:lnTo>
                                <a:lnTo>
                                  <a:pt x="f42" y="f39"/>
                                </a:lnTo>
                                <a:lnTo>
                                  <a:pt x="f43" y="f37"/>
                                </a:lnTo>
                                <a:lnTo>
                                  <a:pt x="f32" y="f37"/>
                                </a:lnTo>
                                <a:lnTo>
                                  <a:pt x="f44" y="f45"/>
                                </a:lnTo>
                                <a:lnTo>
                                  <a:pt x="f46" y="f45"/>
                                </a:lnTo>
                                <a:lnTo>
                                  <a:pt x="f47" y="f45"/>
                                </a:lnTo>
                                <a:lnTo>
                                  <a:pt x="f48" y="f39"/>
                                </a:lnTo>
                                <a:lnTo>
                                  <a:pt x="f49" y="f50"/>
                                </a:lnTo>
                                <a:lnTo>
                                  <a:pt x="f51" y="f52"/>
                                </a:lnTo>
                                <a:lnTo>
                                  <a:pt x="f2" y="f53"/>
                                </a:lnTo>
                                <a:lnTo>
                                  <a:pt x="f2" y="f54"/>
                                </a:lnTo>
                                <a:lnTo>
                                  <a:pt x="f55" y="f56"/>
                                </a:lnTo>
                                <a:lnTo>
                                  <a:pt x="f57" y="f58"/>
                                </a:lnTo>
                                <a:lnTo>
                                  <a:pt x="f59" y="f60"/>
                                </a:lnTo>
                                <a:lnTo>
                                  <a:pt x="f28" y="f61"/>
                                </a:lnTo>
                                <a:lnTo>
                                  <a:pt x="f62" y="f63"/>
                                </a:lnTo>
                                <a:lnTo>
                                  <a:pt x="f64" y="f65"/>
                                </a:lnTo>
                                <a:lnTo>
                                  <a:pt x="f66" y="f67"/>
                                </a:lnTo>
                                <a:lnTo>
                                  <a:pt x="f68" y="f69"/>
                                </a:lnTo>
                                <a:lnTo>
                                  <a:pt x="f70" y="f71"/>
                                </a:lnTo>
                                <a:lnTo>
                                  <a:pt x="f72" y="f73"/>
                                </a:lnTo>
                                <a:lnTo>
                                  <a:pt x="f74" y="f75"/>
                                </a:lnTo>
                                <a:lnTo>
                                  <a:pt x="f7" y="f76"/>
                                </a:lnTo>
                                <a:lnTo>
                                  <a:pt x="f77" y="f78"/>
                                </a:lnTo>
                                <a:lnTo>
                                  <a:pt x="f79" y="f80"/>
                                </a:lnTo>
                                <a:lnTo>
                                  <a:pt x="f70" y="f81"/>
                                </a:lnTo>
                                <a:lnTo>
                                  <a:pt x="f82" y="f83"/>
                                </a:lnTo>
                                <a:lnTo>
                                  <a:pt x="f19" y="f84"/>
                                </a:lnTo>
                                <a:lnTo>
                                  <a:pt x="f85" y="f83"/>
                                </a:lnTo>
                                <a:lnTo>
                                  <a:pt x="f55" y="f86"/>
                                </a:lnTo>
                                <a:lnTo>
                                  <a:pt x="f28" y="f87"/>
                                </a:lnTo>
                                <a:lnTo>
                                  <a:pt x="f88" y="f89"/>
                                </a:lnTo>
                                <a:lnTo>
                                  <a:pt x="f90" y="f87"/>
                                </a:lnTo>
                                <a:lnTo>
                                  <a:pt x="f26" y="f91"/>
                                </a:lnTo>
                                <a:lnTo>
                                  <a:pt x="f85" y="f92"/>
                                </a:lnTo>
                                <a:lnTo>
                                  <a:pt x="f21" y="f79"/>
                                </a:lnTo>
                                <a:lnTo>
                                  <a:pt x="f19" y="f82"/>
                                </a:lnTo>
                                <a:lnTo>
                                  <a:pt x="f9" y="f93"/>
                                </a:lnTo>
                                <a:lnTo>
                                  <a:pt x="f11" y="f2"/>
                                </a:lnTo>
                                <a:lnTo>
                                  <a:pt x="f13" y="f26"/>
                                </a:lnTo>
                                <a:lnTo>
                                  <a:pt x="f94" y="f95"/>
                                </a:lnTo>
                                <a:lnTo>
                                  <a:pt x="f11" y="f57"/>
                                </a:lnTo>
                                <a:lnTo>
                                  <a:pt x="f93" y="f95"/>
                                </a:lnTo>
                                <a:lnTo>
                                  <a:pt x="f62" y="f26"/>
                                </a:lnTo>
                                <a:lnTo>
                                  <a:pt x="f26" y="f96"/>
                                </a:lnTo>
                                <a:lnTo>
                                  <a:pt x="f28" y="f23"/>
                                </a:lnTo>
                                <a:lnTo>
                                  <a:pt x="f88" y="f19"/>
                                </a:lnTo>
                                <a:lnTo>
                                  <a:pt x="f46" y="f94"/>
                                </a:lnTo>
                                <a:lnTo>
                                  <a:pt x="f97" y="f72"/>
                                </a:lnTo>
                                <a:lnTo>
                                  <a:pt x="f44" y="f98"/>
                                </a:lnTo>
                                <a:lnTo>
                                  <a:pt x="f99" y="f100"/>
                                </a:lnTo>
                                <a:lnTo>
                                  <a:pt x="f101" y="f79"/>
                                </a:lnTo>
                                <a:lnTo>
                                  <a:pt x="f102" y="f66"/>
                                </a:lnTo>
                                <a:lnTo>
                                  <a:pt x="f44" y="f23"/>
                                </a:lnTo>
                                <a:lnTo>
                                  <a:pt x="f44" y="f49"/>
                                </a:lnTo>
                                <a:lnTo>
                                  <a:pt x="f97" y="f103"/>
                                </a:lnTo>
                                <a:lnTo>
                                  <a:pt x="f30" y="f32"/>
                                </a:lnTo>
                                <a:lnTo>
                                  <a:pt x="f104" y="f105"/>
                                </a:lnTo>
                                <a:lnTo>
                                  <a:pt x="f55" y="f106"/>
                                </a:lnTo>
                                <a:lnTo>
                                  <a:pt x="f55" y="f107"/>
                                </a:lnTo>
                                <a:lnTo>
                                  <a:pt x="f55" y="f108"/>
                                </a:lnTo>
                                <a:lnTo>
                                  <a:pt x="f51" y="f109"/>
                                </a:lnTo>
                                <a:lnTo>
                                  <a:pt x="f2" y="f110"/>
                                </a:lnTo>
                                <a:lnTo>
                                  <a:pt x="f2" y="f111"/>
                                </a:lnTo>
                                <a:lnTo>
                                  <a:pt x="f2" y="f108"/>
                                </a:lnTo>
                                <a:lnTo>
                                  <a:pt x="f2" y="f112"/>
                                </a:lnTo>
                                <a:lnTo>
                                  <a:pt x="f62" y="f113"/>
                                </a:lnTo>
                                <a:lnTo>
                                  <a:pt x="f114" y="f115"/>
                                </a:lnTo>
                                <a:lnTo>
                                  <a:pt x="f64" y="f36"/>
                                </a:lnTo>
                                <a:lnTo>
                                  <a:pt x="f11" y="f36"/>
                                </a:lnTo>
                                <a:lnTo>
                                  <a:pt x="f82" y="f36"/>
                                </a:lnTo>
                                <a:lnTo>
                                  <a:pt x="f68" y="f115"/>
                                </a:lnTo>
                                <a:lnTo>
                                  <a:pt x="f70" y="f113"/>
                                </a:lnTo>
                                <a:lnTo>
                                  <a:pt x="f72" y="f116"/>
                                </a:lnTo>
                                <a:lnTo>
                                  <a:pt x="f79" y="f117"/>
                                </a:lnTo>
                                <a:lnTo>
                                  <a:pt x="f74" y="f118"/>
                                </a:lnTo>
                                <a:lnTo>
                                  <a:pt x="f119" y="f109"/>
                                </a:lnTo>
                                <a:lnTo>
                                  <a:pt x="f119" y="f120"/>
                                </a:lnTo>
                                <a:lnTo>
                                  <a:pt x="f74" y="f121"/>
                                </a:lnTo>
                                <a:lnTo>
                                  <a:pt x="f122" y="f123"/>
                                </a:lnTo>
                                <a:lnTo>
                                  <a:pt x="f70" y="f124"/>
                                </a:lnTo>
                                <a:lnTo>
                                  <a:pt x="f94" y="f125"/>
                                </a:lnTo>
                                <a:lnTo>
                                  <a:pt x="f11" y="f6"/>
                                </a:lnTo>
                                <a:lnTo>
                                  <a:pt x="f93" y="f6"/>
                                </a:lnTo>
                                <a:lnTo>
                                  <a:pt x="f2" y="f126"/>
                                </a:lnTo>
                                <a:lnTo>
                                  <a:pt x="f49" y="f127"/>
                                </a:lnTo>
                                <a:lnTo>
                                  <a:pt x="f59" y="f128"/>
                                </a:lnTo>
                                <a:lnTo>
                                  <a:pt x="f46" y="f129"/>
                                </a:lnTo>
                                <a:lnTo>
                                  <a:pt x="f102" y="f108"/>
                                </a:lnTo>
                                <a:lnTo>
                                  <a:pt x="f130" y="f131"/>
                                </a:lnTo>
                                <a:lnTo>
                                  <a:pt x="f132" y="f38"/>
                                </a:lnTo>
                                <a:lnTo>
                                  <a:pt x="f42" y="f101"/>
                                </a:lnTo>
                                <a:lnTo>
                                  <a:pt x="f34" y="f26"/>
                                </a:lnTo>
                                <a:lnTo>
                                  <a:pt x="f105" y="f11"/>
                                </a:lnTo>
                                <a:lnTo>
                                  <a:pt x="f41" y="f133"/>
                                </a:lnTo>
                                <a:lnTo>
                                  <a:pt x="f40" y="f86"/>
                                </a:lnTo>
                                <a:lnTo>
                                  <a:pt x="f134" y="f73"/>
                                </a:lnTo>
                                <a:lnTo>
                                  <a:pt x="f135" y="f136"/>
                                </a:lnTo>
                                <a:lnTo>
                                  <a:pt x="f137" y="f138"/>
                                </a:lnTo>
                                <a:lnTo>
                                  <a:pt x="f108" y="f61"/>
                                </a:lnTo>
                                <a:lnTo>
                                  <a:pt x="f109" y="f63"/>
                                </a:lnTo>
                                <a:lnTo>
                                  <a:pt x="f139" y="f63"/>
                                </a:lnTo>
                                <a:lnTo>
                                  <a:pt x="f128" y="f61"/>
                                </a:lnTo>
                                <a:lnTo>
                                  <a:pt x="f140" y="f141"/>
                                </a:lnTo>
                                <a:lnTo>
                                  <a:pt x="f123" y="f142"/>
                                </a:lnTo>
                                <a:lnTo>
                                  <a:pt x="f143" y="f144"/>
                                </a:lnTo>
                                <a:lnTo>
                                  <a:pt x="f143" y="f145"/>
                                </a:lnTo>
                                <a:lnTo>
                                  <a:pt x="f146" y="f89"/>
                                </a:lnTo>
                                <a:lnTo>
                                  <a:pt x="f147" y="f76"/>
                                </a:lnTo>
                                <a:lnTo>
                                  <a:pt x="f128" y="f87"/>
                                </a:lnTo>
                                <a:lnTo>
                                  <a:pt x="f120" y="f87"/>
                                </a:lnTo>
                                <a:lnTo>
                                  <a:pt x="f148" y="f149"/>
                                </a:lnTo>
                                <a:lnTo>
                                  <a:pt x="f150" y="f89"/>
                                </a:lnTo>
                                <a:lnTo>
                                  <a:pt x="f151" y="f73"/>
                                </a:lnTo>
                                <a:lnTo>
                                  <a:pt x="f118" y="f145"/>
                                </a:lnTo>
                                <a:lnTo>
                                  <a:pt x="f152" y="f75"/>
                                </a:lnTo>
                                <a:lnTo>
                                  <a:pt x="f108" y="f153"/>
                                </a:lnTo>
                                <a:lnTo>
                                  <a:pt x="f118" y="f154"/>
                                </a:lnTo>
                                <a:lnTo>
                                  <a:pt x="f150" y="f86"/>
                                </a:lnTo>
                                <a:lnTo>
                                  <a:pt x="f108" y="f84"/>
                                </a:lnTo>
                                <a:lnTo>
                                  <a:pt x="f155" y="f98"/>
                                </a:lnTo>
                                <a:lnTo>
                                  <a:pt x="f155" y="f92"/>
                                </a:lnTo>
                                <a:lnTo>
                                  <a:pt x="f152" y="f133"/>
                                </a:lnTo>
                                <a:lnTo>
                                  <a:pt x="f118" y="f119"/>
                                </a:lnTo>
                                <a:lnTo>
                                  <a:pt x="f151" y="f119"/>
                                </a:lnTo>
                                <a:lnTo>
                                  <a:pt x="f129" y="f77"/>
                                </a:lnTo>
                                <a:lnTo>
                                  <a:pt x="f139" y="f7"/>
                                </a:lnTo>
                                <a:lnTo>
                                  <a:pt x="f156" y="f92"/>
                                </a:lnTo>
                                <a:lnTo>
                                  <a:pt x="f147" y="f98"/>
                                </a:lnTo>
                                <a:lnTo>
                                  <a:pt x="f123" y="f83"/>
                                </a:lnTo>
                                <a:lnTo>
                                  <a:pt x="f157" y="f86"/>
                                </a:lnTo>
                                <a:lnTo>
                                  <a:pt x="f126" y="f76"/>
                                </a:lnTo>
                                <a:lnTo>
                                  <a:pt x="f158" y="f159"/>
                                </a:lnTo>
                                <a:lnTo>
                                  <a:pt x="f6" y="f61"/>
                                </a:lnTo>
                                <a:lnTo>
                                  <a:pt x="f160" y="f161"/>
                                </a:lnTo>
                                <a:lnTo>
                                  <a:pt x="f157" y="f162"/>
                                </a:lnTo>
                                <a:lnTo>
                                  <a:pt x="f140" y="f35"/>
                                </a:lnTo>
                                <a:lnTo>
                                  <a:pt x="f163" y="f33"/>
                                </a:lnTo>
                                <a:lnTo>
                                  <a:pt x="f129" y="f164"/>
                                </a:lnTo>
                                <a:lnTo>
                                  <a:pt x="f118" y="f165"/>
                                </a:lnTo>
                                <a:lnTo>
                                  <a:pt x="f112" y="f29"/>
                                </a:lnTo>
                                <a:lnTo>
                                  <a:pt x="f166" y="f167"/>
                                </a:lnTo>
                                <a:lnTo>
                                  <a:pt x="f36" y="f168"/>
                                </a:lnTo>
                                <a:lnTo>
                                  <a:pt x="f105" y="f169"/>
                                </a:lnTo>
                                <a:lnTo>
                                  <a:pt x="f130" y="f170"/>
                                </a:lnTo>
                                <a:lnTo>
                                  <a:pt x="f171" y="f172"/>
                                </a:lnTo>
                                <a:lnTo>
                                  <a:pt x="f88" y="f173"/>
                                </a:lnTo>
                                <a:lnTo>
                                  <a:pt x="f104" y="f174"/>
                                </a:lnTo>
                                <a:lnTo>
                                  <a:pt x="f57" y="f175"/>
                                </a:lnTo>
                                <a:lnTo>
                                  <a:pt x="f57" y="f176"/>
                                </a:lnTo>
                                <a:lnTo>
                                  <a:pt x="f28" y="f8"/>
                                </a:lnTo>
                                <a:lnTo>
                                  <a:pt x="f95" y="f177"/>
                                </a:lnTo>
                                <a:lnTo>
                                  <a:pt x="f26" y="f178"/>
                                </a:lnTo>
                                <a:lnTo>
                                  <a:pt x="f51" y="f179"/>
                                </a:lnTo>
                                <a:lnTo>
                                  <a:pt x="f2" y="f180"/>
                                </a:lnTo>
                                <a:lnTo>
                                  <a:pt x="f181" y="f182"/>
                                </a:lnTo>
                                <a:lnTo>
                                  <a:pt x="f23" y="f183"/>
                                </a:lnTo>
                                <a:lnTo>
                                  <a:pt x="f21" y="f184"/>
                                </a:lnTo>
                                <a:lnTo>
                                  <a:pt x="f9" y="f10"/>
                                </a:lnTo>
                                <a:close/>
                              </a:path>
                            </a:pathLst>
                          </a:custGeom>
                          <a:solidFill>
                            <a:srgbClr val="002060"/>
                          </a:solidFill>
                          <a:ln cap="flat">
                            <a:noFill/>
                            <a:prstDash val="solid"/>
                          </a:ln>
                        </wps:spPr>
                        <wps:bodyPr lIns="0" tIns="0" rIns="0" bIns="0"/>
                      </wps:wsp>
                      <wps:wsp>
                        <wps:cNvPr id="100" name="Freeform 245"/>
                        <wps:cNvSpPr/>
                        <wps:spPr>
                          <a:xfrm>
                            <a:off x="6261911" y="8054620"/>
                            <a:ext cx="179112" cy="472059"/>
                          </a:xfrm>
                          <a:custGeom>
                            <a:avLst/>
                            <a:gdLst>
                              <a:gd name="f0" fmla="val 10800000"/>
                              <a:gd name="f1" fmla="val 5400000"/>
                              <a:gd name="f2" fmla="val 180"/>
                              <a:gd name="f3" fmla="val w"/>
                              <a:gd name="f4" fmla="val h"/>
                              <a:gd name="f5" fmla="val 0"/>
                              <a:gd name="f6" fmla="val 254"/>
                              <a:gd name="f7" fmla="val 811"/>
                              <a:gd name="f8" fmla="val 53"/>
                              <a:gd name="f9" fmla="val 48"/>
                              <a:gd name="f10" fmla="val 115"/>
                              <a:gd name="f11" fmla="val 81"/>
                              <a:gd name="f12" fmla="val 187"/>
                              <a:gd name="f13" fmla="val 264"/>
                              <a:gd name="f14" fmla="val 139"/>
                              <a:gd name="f15" fmla="val 346"/>
                              <a:gd name="f16" fmla="val 158"/>
                              <a:gd name="f17" fmla="val 432"/>
                              <a:gd name="f18" fmla="val 163"/>
                              <a:gd name="f19" fmla="val 523"/>
                              <a:gd name="f20" fmla="val 619"/>
                              <a:gd name="f21" fmla="val 153"/>
                              <a:gd name="f22" fmla="val 710"/>
                              <a:gd name="f23" fmla="val 235"/>
                              <a:gd name="f24" fmla="val 249"/>
                              <a:gd name="f25" fmla="val 730"/>
                              <a:gd name="f26" fmla="val 638"/>
                              <a:gd name="f27" fmla="val 542"/>
                              <a:gd name="f28" fmla="val 442"/>
                              <a:gd name="f29" fmla="val 341"/>
                              <a:gd name="f30" fmla="val 211"/>
                              <a:gd name="f31" fmla="val 240"/>
                              <a:gd name="f32" fmla="val 182"/>
                              <a:gd name="f33" fmla="val 149"/>
                              <a:gd name="f34" fmla="val 144"/>
                              <a:gd name="f35" fmla="val 62"/>
                              <a:gd name="f36" fmla="val 129"/>
                              <a:gd name="f37" fmla="val 58"/>
                              <a:gd name="f38" fmla="val 105"/>
                              <a:gd name="f39" fmla="val 96"/>
                              <a:gd name="f40" fmla="val 86"/>
                              <a:gd name="f41" fmla="val 34"/>
                              <a:gd name="f42" fmla="val 77"/>
                              <a:gd name="f43" fmla="val 24"/>
                              <a:gd name="f44" fmla="val 5"/>
                              <a:gd name="f45" fmla="val 57"/>
                              <a:gd name="f46" fmla="val 43"/>
                              <a:gd name="f47" fmla="val 33"/>
                              <a:gd name="f48" fmla="val 14"/>
                              <a:gd name="f49" fmla="val 29"/>
                              <a:gd name="f50" fmla="val 19"/>
                              <a:gd name="f51" fmla="val 38"/>
                              <a:gd name="f52" fmla="val 9"/>
                              <a:gd name="f53" fmla="+- 0 0 -90"/>
                              <a:gd name="f54" fmla="*/ f3 1 254"/>
                              <a:gd name="f55" fmla="*/ f4 1 811"/>
                              <a:gd name="f56" fmla="+- f7 0 f5"/>
                              <a:gd name="f57" fmla="+- f6 0 f5"/>
                              <a:gd name="f58" fmla="*/ f53 f0 1"/>
                              <a:gd name="f59" fmla="*/ f57 1 254"/>
                              <a:gd name="f60" fmla="*/ f56 1 811"/>
                              <a:gd name="f61" fmla="*/ 0 f57 1"/>
                              <a:gd name="f62" fmla="*/ 53 f56 1"/>
                              <a:gd name="f63" fmla="*/ 48 f57 1"/>
                              <a:gd name="f64" fmla="*/ 115 f56 1"/>
                              <a:gd name="f65" fmla="*/ 81 f57 1"/>
                              <a:gd name="f66" fmla="*/ 187 f56 1"/>
                              <a:gd name="f67" fmla="*/ 115 f57 1"/>
                              <a:gd name="f68" fmla="*/ 264 f56 1"/>
                              <a:gd name="f69" fmla="*/ 139 f57 1"/>
                              <a:gd name="f70" fmla="*/ 346 f56 1"/>
                              <a:gd name="f71" fmla="*/ 158 f57 1"/>
                              <a:gd name="f72" fmla="*/ 432 f56 1"/>
                              <a:gd name="f73" fmla="*/ 163 f57 1"/>
                              <a:gd name="f74" fmla="*/ 523 f56 1"/>
                              <a:gd name="f75" fmla="*/ 619 f56 1"/>
                              <a:gd name="f76" fmla="*/ 153 f57 1"/>
                              <a:gd name="f77" fmla="*/ 710 f56 1"/>
                              <a:gd name="f78" fmla="*/ 235 f57 1"/>
                              <a:gd name="f79" fmla="*/ 811 f56 1"/>
                              <a:gd name="f80" fmla="*/ 249 f57 1"/>
                              <a:gd name="f81" fmla="*/ 730 f56 1"/>
                              <a:gd name="f82" fmla="*/ 254 f57 1"/>
                              <a:gd name="f83" fmla="*/ 638 f56 1"/>
                              <a:gd name="f84" fmla="*/ 542 f56 1"/>
                              <a:gd name="f85" fmla="*/ 442 f56 1"/>
                              <a:gd name="f86" fmla="*/ 341 f56 1"/>
                              <a:gd name="f87" fmla="*/ 211 f57 1"/>
                              <a:gd name="f88" fmla="*/ 240 f56 1"/>
                              <a:gd name="f89" fmla="*/ 182 f57 1"/>
                              <a:gd name="f90" fmla="*/ 149 f56 1"/>
                              <a:gd name="f91" fmla="*/ 144 f57 1"/>
                              <a:gd name="f92" fmla="*/ 62 f56 1"/>
                              <a:gd name="f93" fmla="*/ 129 f57 1"/>
                              <a:gd name="f94" fmla="*/ 58 f56 1"/>
                              <a:gd name="f95" fmla="*/ 105 f57 1"/>
                              <a:gd name="f96" fmla="*/ 96 f57 1"/>
                              <a:gd name="f97" fmla="*/ 48 f56 1"/>
                              <a:gd name="f98" fmla="*/ 86 f57 1"/>
                              <a:gd name="f99" fmla="*/ 34 f56 1"/>
                              <a:gd name="f100" fmla="*/ 77 f57 1"/>
                              <a:gd name="f101" fmla="*/ 24 f56 1"/>
                              <a:gd name="f102" fmla="*/ 62 f57 1"/>
                              <a:gd name="f103" fmla="*/ 5 f56 1"/>
                              <a:gd name="f104" fmla="*/ 57 f57 1"/>
                              <a:gd name="f105" fmla="*/ 0 f56 1"/>
                              <a:gd name="f106" fmla="*/ 43 f57 1"/>
                              <a:gd name="f107" fmla="*/ 33 f57 1"/>
                              <a:gd name="f108" fmla="*/ 14 f56 1"/>
                              <a:gd name="f109" fmla="*/ 29 f57 1"/>
                              <a:gd name="f110" fmla="*/ 29 f56 1"/>
                              <a:gd name="f111" fmla="*/ 19 f57 1"/>
                              <a:gd name="f112" fmla="*/ 38 f56 1"/>
                              <a:gd name="f113" fmla="*/ 9 f57 1"/>
                              <a:gd name="f114" fmla="*/ f58 1 f2"/>
                              <a:gd name="f115" fmla="*/ f61 1 254"/>
                              <a:gd name="f116" fmla="*/ f62 1 811"/>
                              <a:gd name="f117" fmla="*/ f63 1 254"/>
                              <a:gd name="f118" fmla="*/ f64 1 811"/>
                              <a:gd name="f119" fmla="*/ f65 1 254"/>
                              <a:gd name="f120" fmla="*/ f66 1 811"/>
                              <a:gd name="f121" fmla="*/ f67 1 254"/>
                              <a:gd name="f122" fmla="*/ f68 1 811"/>
                              <a:gd name="f123" fmla="*/ f69 1 254"/>
                              <a:gd name="f124" fmla="*/ f70 1 811"/>
                              <a:gd name="f125" fmla="*/ f71 1 254"/>
                              <a:gd name="f126" fmla="*/ f72 1 811"/>
                              <a:gd name="f127" fmla="*/ f73 1 254"/>
                              <a:gd name="f128" fmla="*/ f74 1 811"/>
                              <a:gd name="f129" fmla="*/ f75 1 811"/>
                              <a:gd name="f130" fmla="*/ f76 1 254"/>
                              <a:gd name="f131" fmla="*/ f77 1 811"/>
                              <a:gd name="f132" fmla="*/ f78 1 254"/>
                              <a:gd name="f133" fmla="*/ f79 1 811"/>
                              <a:gd name="f134" fmla="*/ f80 1 254"/>
                              <a:gd name="f135" fmla="*/ f81 1 811"/>
                              <a:gd name="f136" fmla="*/ f82 1 254"/>
                              <a:gd name="f137" fmla="*/ f83 1 811"/>
                              <a:gd name="f138" fmla="*/ f84 1 811"/>
                              <a:gd name="f139" fmla="*/ f85 1 811"/>
                              <a:gd name="f140" fmla="*/ f86 1 811"/>
                              <a:gd name="f141" fmla="*/ f87 1 254"/>
                              <a:gd name="f142" fmla="*/ f88 1 811"/>
                              <a:gd name="f143" fmla="*/ f89 1 254"/>
                              <a:gd name="f144" fmla="*/ f90 1 811"/>
                              <a:gd name="f145" fmla="*/ f91 1 254"/>
                              <a:gd name="f146" fmla="*/ f92 1 811"/>
                              <a:gd name="f147" fmla="*/ f93 1 254"/>
                              <a:gd name="f148" fmla="*/ f94 1 811"/>
                              <a:gd name="f149" fmla="*/ f95 1 254"/>
                              <a:gd name="f150" fmla="*/ f96 1 254"/>
                              <a:gd name="f151" fmla="*/ f97 1 811"/>
                              <a:gd name="f152" fmla="*/ f98 1 254"/>
                              <a:gd name="f153" fmla="*/ f99 1 811"/>
                              <a:gd name="f154" fmla="*/ f100 1 254"/>
                              <a:gd name="f155" fmla="*/ f101 1 811"/>
                              <a:gd name="f156" fmla="*/ f102 1 254"/>
                              <a:gd name="f157" fmla="*/ f103 1 811"/>
                              <a:gd name="f158" fmla="*/ f104 1 254"/>
                              <a:gd name="f159" fmla="*/ f105 1 811"/>
                              <a:gd name="f160" fmla="*/ f106 1 254"/>
                              <a:gd name="f161" fmla="*/ f107 1 254"/>
                              <a:gd name="f162" fmla="*/ f108 1 811"/>
                              <a:gd name="f163" fmla="*/ f109 1 254"/>
                              <a:gd name="f164" fmla="*/ f110 1 811"/>
                              <a:gd name="f165" fmla="*/ f111 1 254"/>
                              <a:gd name="f166" fmla="*/ f112 1 811"/>
                              <a:gd name="f167" fmla="*/ f113 1 254"/>
                              <a:gd name="f168" fmla="*/ 0 1 f59"/>
                              <a:gd name="f169" fmla="*/ f6 1 f59"/>
                              <a:gd name="f170" fmla="*/ 0 1 f60"/>
                              <a:gd name="f171" fmla="*/ f7 1 f60"/>
                              <a:gd name="f172" fmla="+- f114 0 f1"/>
                              <a:gd name="f173" fmla="*/ f115 1 f59"/>
                              <a:gd name="f174" fmla="*/ f116 1 f60"/>
                              <a:gd name="f175" fmla="*/ f117 1 f59"/>
                              <a:gd name="f176" fmla="*/ f118 1 f60"/>
                              <a:gd name="f177" fmla="*/ f119 1 f59"/>
                              <a:gd name="f178" fmla="*/ f120 1 f60"/>
                              <a:gd name="f179" fmla="*/ f121 1 f59"/>
                              <a:gd name="f180" fmla="*/ f122 1 f60"/>
                              <a:gd name="f181" fmla="*/ f123 1 f59"/>
                              <a:gd name="f182" fmla="*/ f124 1 f60"/>
                              <a:gd name="f183" fmla="*/ f125 1 f59"/>
                              <a:gd name="f184" fmla="*/ f126 1 f60"/>
                              <a:gd name="f185" fmla="*/ f127 1 f59"/>
                              <a:gd name="f186" fmla="*/ f128 1 f60"/>
                              <a:gd name="f187" fmla="*/ f129 1 f60"/>
                              <a:gd name="f188" fmla="*/ f130 1 f59"/>
                              <a:gd name="f189" fmla="*/ f131 1 f60"/>
                              <a:gd name="f190" fmla="*/ f132 1 f59"/>
                              <a:gd name="f191" fmla="*/ f133 1 f60"/>
                              <a:gd name="f192" fmla="*/ f134 1 f59"/>
                              <a:gd name="f193" fmla="*/ f135 1 f60"/>
                              <a:gd name="f194" fmla="*/ f136 1 f59"/>
                              <a:gd name="f195" fmla="*/ f137 1 f60"/>
                              <a:gd name="f196" fmla="*/ f138 1 f60"/>
                              <a:gd name="f197" fmla="*/ f139 1 f60"/>
                              <a:gd name="f198" fmla="*/ f140 1 f60"/>
                              <a:gd name="f199" fmla="*/ f141 1 f59"/>
                              <a:gd name="f200" fmla="*/ f142 1 f60"/>
                              <a:gd name="f201" fmla="*/ f143 1 f59"/>
                              <a:gd name="f202" fmla="*/ f144 1 f60"/>
                              <a:gd name="f203" fmla="*/ f145 1 f59"/>
                              <a:gd name="f204" fmla="*/ f146 1 f60"/>
                              <a:gd name="f205" fmla="*/ f147 1 f59"/>
                              <a:gd name="f206" fmla="*/ f148 1 f60"/>
                              <a:gd name="f207" fmla="*/ f149 1 f59"/>
                              <a:gd name="f208" fmla="*/ f150 1 f59"/>
                              <a:gd name="f209" fmla="*/ f151 1 f60"/>
                              <a:gd name="f210" fmla="*/ f152 1 f59"/>
                              <a:gd name="f211" fmla="*/ f153 1 f60"/>
                              <a:gd name="f212" fmla="*/ f154 1 f59"/>
                              <a:gd name="f213" fmla="*/ f155 1 f60"/>
                              <a:gd name="f214" fmla="*/ f156 1 f59"/>
                              <a:gd name="f215" fmla="*/ f157 1 f60"/>
                              <a:gd name="f216" fmla="*/ f158 1 f59"/>
                              <a:gd name="f217" fmla="*/ f159 1 f60"/>
                              <a:gd name="f218" fmla="*/ f160 1 f59"/>
                              <a:gd name="f219" fmla="*/ f161 1 f59"/>
                              <a:gd name="f220" fmla="*/ f162 1 f60"/>
                              <a:gd name="f221" fmla="*/ f163 1 f59"/>
                              <a:gd name="f222" fmla="*/ f164 1 f60"/>
                              <a:gd name="f223" fmla="*/ f165 1 f59"/>
                              <a:gd name="f224" fmla="*/ f166 1 f60"/>
                              <a:gd name="f225" fmla="*/ f167 1 f59"/>
                              <a:gd name="f226" fmla="*/ f168 f54 1"/>
                              <a:gd name="f227" fmla="*/ f169 f54 1"/>
                              <a:gd name="f228" fmla="*/ f171 f55 1"/>
                              <a:gd name="f229" fmla="*/ f170 f55 1"/>
                              <a:gd name="f230" fmla="*/ f173 f54 1"/>
                              <a:gd name="f231" fmla="*/ f174 f55 1"/>
                              <a:gd name="f232" fmla="*/ f175 f54 1"/>
                              <a:gd name="f233" fmla="*/ f176 f55 1"/>
                              <a:gd name="f234" fmla="*/ f177 f54 1"/>
                              <a:gd name="f235" fmla="*/ f178 f55 1"/>
                              <a:gd name="f236" fmla="*/ f179 f54 1"/>
                              <a:gd name="f237" fmla="*/ f180 f55 1"/>
                              <a:gd name="f238" fmla="*/ f181 f54 1"/>
                              <a:gd name="f239" fmla="*/ f182 f55 1"/>
                              <a:gd name="f240" fmla="*/ f183 f54 1"/>
                              <a:gd name="f241" fmla="*/ f184 f55 1"/>
                              <a:gd name="f242" fmla="*/ f185 f54 1"/>
                              <a:gd name="f243" fmla="*/ f186 f55 1"/>
                              <a:gd name="f244" fmla="*/ f187 f55 1"/>
                              <a:gd name="f245" fmla="*/ f188 f54 1"/>
                              <a:gd name="f246" fmla="*/ f189 f55 1"/>
                              <a:gd name="f247" fmla="*/ f190 f54 1"/>
                              <a:gd name="f248" fmla="*/ f191 f55 1"/>
                              <a:gd name="f249" fmla="*/ f192 f54 1"/>
                              <a:gd name="f250" fmla="*/ f193 f55 1"/>
                              <a:gd name="f251" fmla="*/ f194 f54 1"/>
                              <a:gd name="f252" fmla="*/ f195 f55 1"/>
                              <a:gd name="f253" fmla="*/ f196 f55 1"/>
                              <a:gd name="f254" fmla="*/ f197 f55 1"/>
                              <a:gd name="f255" fmla="*/ f198 f55 1"/>
                              <a:gd name="f256" fmla="*/ f199 f54 1"/>
                              <a:gd name="f257" fmla="*/ f200 f55 1"/>
                              <a:gd name="f258" fmla="*/ f201 f54 1"/>
                              <a:gd name="f259" fmla="*/ f202 f55 1"/>
                              <a:gd name="f260" fmla="*/ f203 f54 1"/>
                              <a:gd name="f261" fmla="*/ f204 f55 1"/>
                              <a:gd name="f262" fmla="*/ f205 f54 1"/>
                              <a:gd name="f263" fmla="*/ f206 f55 1"/>
                              <a:gd name="f264" fmla="*/ f207 f54 1"/>
                              <a:gd name="f265" fmla="*/ f208 f54 1"/>
                              <a:gd name="f266" fmla="*/ f209 f55 1"/>
                              <a:gd name="f267" fmla="*/ f210 f54 1"/>
                              <a:gd name="f268" fmla="*/ f211 f55 1"/>
                              <a:gd name="f269" fmla="*/ f212 f54 1"/>
                              <a:gd name="f270" fmla="*/ f213 f55 1"/>
                              <a:gd name="f271" fmla="*/ f214 f54 1"/>
                              <a:gd name="f272" fmla="*/ f215 f55 1"/>
                              <a:gd name="f273" fmla="*/ f216 f54 1"/>
                              <a:gd name="f274" fmla="*/ f217 f55 1"/>
                              <a:gd name="f275" fmla="*/ f218 f54 1"/>
                              <a:gd name="f276" fmla="*/ f219 f54 1"/>
                              <a:gd name="f277" fmla="*/ f220 f55 1"/>
                              <a:gd name="f278" fmla="*/ f221 f54 1"/>
                              <a:gd name="f279" fmla="*/ f222 f55 1"/>
                              <a:gd name="f280" fmla="*/ f223 f54 1"/>
                              <a:gd name="f281" fmla="*/ f224 f55 1"/>
                              <a:gd name="f282" fmla="*/ f225 f54 1"/>
                            </a:gdLst>
                            <a:ahLst/>
                            <a:cxnLst>
                              <a:cxn ang="3cd4">
                                <a:pos x="hc" y="t"/>
                              </a:cxn>
                              <a:cxn ang="0">
                                <a:pos x="r" y="vc"/>
                              </a:cxn>
                              <a:cxn ang="cd4">
                                <a:pos x="hc" y="b"/>
                              </a:cxn>
                              <a:cxn ang="cd2">
                                <a:pos x="l" y="vc"/>
                              </a:cxn>
                              <a:cxn ang="f172">
                                <a:pos x="f230" y="f231"/>
                              </a:cxn>
                              <a:cxn ang="f172">
                                <a:pos x="f232" y="f233"/>
                              </a:cxn>
                              <a:cxn ang="f172">
                                <a:pos x="f234" y="f235"/>
                              </a:cxn>
                              <a:cxn ang="f172">
                                <a:pos x="f236" y="f237"/>
                              </a:cxn>
                              <a:cxn ang="f172">
                                <a:pos x="f238" y="f239"/>
                              </a:cxn>
                              <a:cxn ang="f172">
                                <a:pos x="f240" y="f241"/>
                              </a:cxn>
                              <a:cxn ang="f172">
                                <a:pos x="f242" y="f243"/>
                              </a:cxn>
                              <a:cxn ang="f172">
                                <a:pos x="f242" y="f244"/>
                              </a:cxn>
                              <a:cxn ang="f172">
                                <a:pos x="f245" y="f246"/>
                              </a:cxn>
                              <a:cxn ang="f172">
                                <a:pos x="f247" y="f248"/>
                              </a:cxn>
                              <a:cxn ang="f172">
                                <a:pos x="f249" y="f250"/>
                              </a:cxn>
                              <a:cxn ang="f172">
                                <a:pos x="f251" y="f252"/>
                              </a:cxn>
                              <a:cxn ang="f172">
                                <a:pos x="f251" y="f253"/>
                              </a:cxn>
                              <a:cxn ang="f172">
                                <a:pos x="f249" y="f254"/>
                              </a:cxn>
                              <a:cxn ang="f172">
                                <a:pos x="f247" y="f255"/>
                              </a:cxn>
                              <a:cxn ang="f172">
                                <a:pos x="f256" y="f257"/>
                              </a:cxn>
                              <a:cxn ang="f172">
                                <a:pos x="f258" y="f259"/>
                              </a:cxn>
                              <a:cxn ang="f172">
                                <a:pos x="f260" y="f261"/>
                              </a:cxn>
                              <a:cxn ang="f172">
                                <a:pos x="f238" y="f261"/>
                              </a:cxn>
                              <a:cxn ang="f172">
                                <a:pos x="f262" y="f261"/>
                              </a:cxn>
                              <a:cxn ang="f172">
                                <a:pos x="f236" y="f263"/>
                              </a:cxn>
                              <a:cxn ang="f172">
                                <a:pos x="f264" y="f231"/>
                              </a:cxn>
                              <a:cxn ang="f172">
                                <a:pos x="f265" y="f266"/>
                              </a:cxn>
                              <a:cxn ang="f172">
                                <a:pos x="f267" y="f268"/>
                              </a:cxn>
                              <a:cxn ang="f172">
                                <a:pos x="f269" y="f270"/>
                              </a:cxn>
                              <a:cxn ang="f172">
                                <a:pos x="f271" y="f272"/>
                              </a:cxn>
                              <a:cxn ang="f172">
                                <a:pos x="f273" y="f274"/>
                              </a:cxn>
                              <a:cxn ang="f172">
                                <a:pos x="f232" y="f274"/>
                              </a:cxn>
                              <a:cxn ang="f172">
                                <a:pos x="f275" y="f272"/>
                              </a:cxn>
                              <a:cxn ang="f172">
                                <a:pos x="f276" y="f277"/>
                              </a:cxn>
                              <a:cxn ang="f172">
                                <a:pos x="f278" y="f279"/>
                              </a:cxn>
                              <a:cxn ang="f172">
                                <a:pos x="f280" y="f281"/>
                              </a:cxn>
                              <a:cxn ang="f172">
                                <a:pos x="f282" y="f266"/>
                              </a:cxn>
                              <a:cxn ang="f172">
                                <a:pos x="f230" y="f231"/>
                              </a:cxn>
                            </a:cxnLst>
                            <a:rect l="f226" t="f229" r="f227" b="f228"/>
                            <a:pathLst>
                              <a:path w="254" h="811">
                                <a:moveTo>
                                  <a:pt x="f5" y="f8"/>
                                </a:moveTo>
                                <a:lnTo>
                                  <a:pt x="f9" y="f10"/>
                                </a:lnTo>
                                <a:lnTo>
                                  <a:pt x="f11" y="f12"/>
                                </a:lnTo>
                                <a:lnTo>
                                  <a:pt x="f10" y="f13"/>
                                </a:lnTo>
                                <a:lnTo>
                                  <a:pt x="f14" y="f15"/>
                                </a:lnTo>
                                <a:lnTo>
                                  <a:pt x="f16" y="f17"/>
                                </a:lnTo>
                                <a:lnTo>
                                  <a:pt x="f18" y="f19"/>
                                </a:lnTo>
                                <a:lnTo>
                                  <a:pt x="f18" y="f20"/>
                                </a:lnTo>
                                <a:lnTo>
                                  <a:pt x="f21" y="f22"/>
                                </a:lnTo>
                                <a:lnTo>
                                  <a:pt x="f23" y="f7"/>
                                </a:lnTo>
                                <a:lnTo>
                                  <a:pt x="f24" y="f25"/>
                                </a:lnTo>
                                <a:lnTo>
                                  <a:pt x="f6" y="f26"/>
                                </a:lnTo>
                                <a:lnTo>
                                  <a:pt x="f6" y="f27"/>
                                </a:lnTo>
                                <a:lnTo>
                                  <a:pt x="f24" y="f28"/>
                                </a:lnTo>
                                <a:lnTo>
                                  <a:pt x="f23" y="f29"/>
                                </a:lnTo>
                                <a:lnTo>
                                  <a:pt x="f30" y="f31"/>
                                </a:lnTo>
                                <a:lnTo>
                                  <a:pt x="f32" y="f33"/>
                                </a:lnTo>
                                <a:lnTo>
                                  <a:pt x="f34" y="f35"/>
                                </a:lnTo>
                                <a:lnTo>
                                  <a:pt x="f14" y="f35"/>
                                </a:lnTo>
                                <a:lnTo>
                                  <a:pt x="f36" y="f35"/>
                                </a:lnTo>
                                <a:lnTo>
                                  <a:pt x="f10" y="f37"/>
                                </a:lnTo>
                                <a:lnTo>
                                  <a:pt x="f38" y="f8"/>
                                </a:lnTo>
                                <a:lnTo>
                                  <a:pt x="f39" y="f9"/>
                                </a:lnTo>
                                <a:lnTo>
                                  <a:pt x="f40" y="f41"/>
                                </a:lnTo>
                                <a:lnTo>
                                  <a:pt x="f42" y="f43"/>
                                </a:lnTo>
                                <a:lnTo>
                                  <a:pt x="f35" y="f44"/>
                                </a:lnTo>
                                <a:lnTo>
                                  <a:pt x="f45" y="f5"/>
                                </a:lnTo>
                                <a:lnTo>
                                  <a:pt x="f9" y="f5"/>
                                </a:lnTo>
                                <a:lnTo>
                                  <a:pt x="f46" y="f44"/>
                                </a:lnTo>
                                <a:lnTo>
                                  <a:pt x="f47" y="f48"/>
                                </a:lnTo>
                                <a:lnTo>
                                  <a:pt x="f49" y="f49"/>
                                </a:lnTo>
                                <a:lnTo>
                                  <a:pt x="f50" y="f51"/>
                                </a:lnTo>
                                <a:lnTo>
                                  <a:pt x="f52" y="f9"/>
                                </a:lnTo>
                                <a:lnTo>
                                  <a:pt x="f5" y="f8"/>
                                </a:lnTo>
                                <a:close/>
                              </a:path>
                            </a:pathLst>
                          </a:custGeom>
                          <a:solidFill>
                            <a:srgbClr val="002060"/>
                          </a:solidFill>
                          <a:ln cap="flat">
                            <a:noFill/>
                            <a:prstDash val="solid"/>
                          </a:ln>
                        </wps:spPr>
                        <wps:bodyPr lIns="0" tIns="0" rIns="0" bIns="0"/>
                      </wps:wsp>
                      <wps:wsp>
                        <wps:cNvPr id="101" name="Freeform 246"/>
                        <wps:cNvSpPr/>
                        <wps:spPr>
                          <a:xfrm>
                            <a:off x="470349" y="407447"/>
                            <a:ext cx="105073" cy="100693"/>
                          </a:xfrm>
                          <a:custGeom>
                            <a:avLst/>
                            <a:gdLst>
                              <a:gd name="f0" fmla="val 10800000"/>
                              <a:gd name="f1" fmla="val 5400000"/>
                              <a:gd name="f2" fmla="val 180"/>
                              <a:gd name="f3" fmla="val w"/>
                              <a:gd name="f4" fmla="val h"/>
                              <a:gd name="f5" fmla="val 0"/>
                              <a:gd name="f6" fmla="val 149"/>
                              <a:gd name="f7" fmla="val 173"/>
                              <a:gd name="f8" fmla="val 140"/>
                              <a:gd name="f9" fmla="val 19"/>
                              <a:gd name="f10" fmla="val 120"/>
                              <a:gd name="f11" fmla="val 34"/>
                              <a:gd name="f12" fmla="val 96"/>
                              <a:gd name="f13" fmla="val 53"/>
                              <a:gd name="f14" fmla="val 77"/>
                              <a:gd name="f15" fmla="val 67"/>
                              <a:gd name="f16" fmla="val 58"/>
                              <a:gd name="f17" fmla="val 82"/>
                              <a:gd name="f18" fmla="val 39"/>
                              <a:gd name="f19" fmla="val 24"/>
                              <a:gd name="f20" fmla="val 106"/>
                              <a:gd name="f21" fmla="val 10"/>
                              <a:gd name="f22" fmla="val 110"/>
                              <a:gd name="f23" fmla="val 5"/>
                              <a:gd name="f24" fmla="val 115"/>
                              <a:gd name="f25" fmla="val 125"/>
                              <a:gd name="f26" fmla="val 134"/>
                              <a:gd name="f27" fmla="val 139"/>
                              <a:gd name="f28" fmla="val 15"/>
                              <a:gd name="f29" fmla="val 44"/>
                              <a:gd name="f30" fmla="val 130"/>
                              <a:gd name="f31" fmla="val 63"/>
                              <a:gd name="f32" fmla="val 101"/>
                              <a:gd name="f33" fmla="val 144"/>
                              <a:gd name="f34" fmla="val 43"/>
                              <a:gd name="f35" fmla="val 159"/>
                              <a:gd name="f36" fmla="val 29"/>
                              <a:gd name="f37" fmla="+- 0 0 -90"/>
                              <a:gd name="f38" fmla="*/ f3 1 149"/>
                              <a:gd name="f39" fmla="*/ f4 1 173"/>
                              <a:gd name="f40" fmla="+- f7 0 f5"/>
                              <a:gd name="f41" fmla="+- f6 0 f5"/>
                              <a:gd name="f42" fmla="*/ f37 f0 1"/>
                              <a:gd name="f43" fmla="*/ f41 1 149"/>
                              <a:gd name="f44" fmla="*/ f40 1 173"/>
                              <a:gd name="f45" fmla="*/ 0 f41 1"/>
                              <a:gd name="f46" fmla="*/ 140 f40 1"/>
                              <a:gd name="f47" fmla="*/ 19 f41 1"/>
                              <a:gd name="f48" fmla="*/ 120 f40 1"/>
                              <a:gd name="f49" fmla="*/ 34 f41 1"/>
                              <a:gd name="f50" fmla="*/ 96 f40 1"/>
                              <a:gd name="f51" fmla="*/ 53 f41 1"/>
                              <a:gd name="f52" fmla="*/ 77 f40 1"/>
                              <a:gd name="f53" fmla="*/ 67 f41 1"/>
                              <a:gd name="f54" fmla="*/ 58 f40 1"/>
                              <a:gd name="f55" fmla="*/ 82 f41 1"/>
                              <a:gd name="f56" fmla="*/ 39 f40 1"/>
                              <a:gd name="f57" fmla="*/ 96 f41 1"/>
                              <a:gd name="f58" fmla="*/ 24 f40 1"/>
                              <a:gd name="f59" fmla="*/ 106 f41 1"/>
                              <a:gd name="f60" fmla="*/ 10 f40 1"/>
                              <a:gd name="f61" fmla="*/ 110 f41 1"/>
                              <a:gd name="f62" fmla="*/ 5 f40 1"/>
                              <a:gd name="f63" fmla="*/ 115 f41 1"/>
                              <a:gd name="f64" fmla="*/ 0 f40 1"/>
                              <a:gd name="f65" fmla="*/ 125 f41 1"/>
                              <a:gd name="f66" fmla="*/ 134 f41 1"/>
                              <a:gd name="f67" fmla="*/ 139 f41 1"/>
                              <a:gd name="f68" fmla="*/ 149 f41 1"/>
                              <a:gd name="f69" fmla="*/ 15 f40 1"/>
                              <a:gd name="f70" fmla="*/ 34 f40 1"/>
                              <a:gd name="f71" fmla="*/ 44 f40 1"/>
                              <a:gd name="f72" fmla="*/ 130 f41 1"/>
                              <a:gd name="f73" fmla="*/ 63 f40 1"/>
                              <a:gd name="f74" fmla="*/ 82 f40 1"/>
                              <a:gd name="f75" fmla="*/ 101 f40 1"/>
                              <a:gd name="f76" fmla="*/ 77 f41 1"/>
                              <a:gd name="f77" fmla="*/ 125 f40 1"/>
                              <a:gd name="f78" fmla="*/ 58 f41 1"/>
                              <a:gd name="f79" fmla="*/ 144 f40 1"/>
                              <a:gd name="f80" fmla="*/ 43 f41 1"/>
                              <a:gd name="f81" fmla="*/ 159 f40 1"/>
                              <a:gd name="f82" fmla="*/ 173 f40 1"/>
                              <a:gd name="f83" fmla="*/ 29 f41 1"/>
                              <a:gd name="f84" fmla="*/ f42 1 f2"/>
                              <a:gd name="f85" fmla="*/ f45 1 149"/>
                              <a:gd name="f86" fmla="*/ f46 1 173"/>
                              <a:gd name="f87" fmla="*/ f47 1 149"/>
                              <a:gd name="f88" fmla="*/ f48 1 173"/>
                              <a:gd name="f89" fmla="*/ f49 1 149"/>
                              <a:gd name="f90" fmla="*/ f50 1 173"/>
                              <a:gd name="f91" fmla="*/ f51 1 149"/>
                              <a:gd name="f92" fmla="*/ f52 1 173"/>
                              <a:gd name="f93" fmla="*/ f53 1 149"/>
                              <a:gd name="f94" fmla="*/ f54 1 173"/>
                              <a:gd name="f95" fmla="*/ f55 1 149"/>
                              <a:gd name="f96" fmla="*/ f56 1 173"/>
                              <a:gd name="f97" fmla="*/ f57 1 149"/>
                              <a:gd name="f98" fmla="*/ f58 1 173"/>
                              <a:gd name="f99" fmla="*/ f59 1 149"/>
                              <a:gd name="f100" fmla="*/ f60 1 173"/>
                              <a:gd name="f101" fmla="*/ f61 1 149"/>
                              <a:gd name="f102" fmla="*/ f62 1 173"/>
                              <a:gd name="f103" fmla="*/ f63 1 149"/>
                              <a:gd name="f104" fmla="*/ f64 1 173"/>
                              <a:gd name="f105" fmla="*/ f65 1 149"/>
                              <a:gd name="f106" fmla="*/ f66 1 149"/>
                              <a:gd name="f107" fmla="*/ f67 1 149"/>
                              <a:gd name="f108" fmla="*/ f68 1 149"/>
                              <a:gd name="f109" fmla="*/ f69 1 173"/>
                              <a:gd name="f110" fmla="*/ f70 1 173"/>
                              <a:gd name="f111" fmla="*/ f71 1 173"/>
                              <a:gd name="f112" fmla="*/ f72 1 149"/>
                              <a:gd name="f113" fmla="*/ f73 1 173"/>
                              <a:gd name="f114" fmla="*/ f74 1 173"/>
                              <a:gd name="f115" fmla="*/ f75 1 173"/>
                              <a:gd name="f116" fmla="*/ f76 1 149"/>
                              <a:gd name="f117" fmla="*/ f77 1 173"/>
                              <a:gd name="f118" fmla="*/ f78 1 149"/>
                              <a:gd name="f119" fmla="*/ f79 1 173"/>
                              <a:gd name="f120" fmla="*/ f80 1 149"/>
                              <a:gd name="f121" fmla="*/ f81 1 173"/>
                              <a:gd name="f122" fmla="*/ f82 1 173"/>
                              <a:gd name="f123" fmla="*/ f83 1 149"/>
                              <a:gd name="f124" fmla="*/ 0 1 f43"/>
                              <a:gd name="f125" fmla="*/ f6 1 f43"/>
                              <a:gd name="f126" fmla="*/ 0 1 f44"/>
                              <a:gd name="f127" fmla="*/ f7 1 f44"/>
                              <a:gd name="f128" fmla="+- f84 0 f1"/>
                              <a:gd name="f129" fmla="*/ f85 1 f43"/>
                              <a:gd name="f130" fmla="*/ f86 1 f44"/>
                              <a:gd name="f131" fmla="*/ f87 1 f43"/>
                              <a:gd name="f132" fmla="*/ f88 1 f44"/>
                              <a:gd name="f133" fmla="*/ f89 1 f43"/>
                              <a:gd name="f134" fmla="*/ f90 1 f44"/>
                              <a:gd name="f135" fmla="*/ f91 1 f43"/>
                              <a:gd name="f136" fmla="*/ f92 1 f44"/>
                              <a:gd name="f137" fmla="*/ f93 1 f43"/>
                              <a:gd name="f138" fmla="*/ f94 1 f44"/>
                              <a:gd name="f139" fmla="*/ f95 1 f43"/>
                              <a:gd name="f140" fmla="*/ f96 1 f44"/>
                              <a:gd name="f141" fmla="*/ f97 1 f43"/>
                              <a:gd name="f142" fmla="*/ f98 1 f44"/>
                              <a:gd name="f143" fmla="*/ f99 1 f43"/>
                              <a:gd name="f144" fmla="*/ f100 1 f44"/>
                              <a:gd name="f145" fmla="*/ f101 1 f43"/>
                              <a:gd name="f146" fmla="*/ f102 1 f44"/>
                              <a:gd name="f147" fmla="*/ f103 1 f43"/>
                              <a:gd name="f148" fmla="*/ f104 1 f44"/>
                              <a:gd name="f149" fmla="*/ f105 1 f43"/>
                              <a:gd name="f150" fmla="*/ f106 1 f43"/>
                              <a:gd name="f151" fmla="*/ f107 1 f43"/>
                              <a:gd name="f152" fmla="*/ f108 1 f43"/>
                              <a:gd name="f153" fmla="*/ f109 1 f44"/>
                              <a:gd name="f154" fmla="*/ f110 1 f44"/>
                              <a:gd name="f155" fmla="*/ f111 1 f44"/>
                              <a:gd name="f156" fmla="*/ f112 1 f43"/>
                              <a:gd name="f157" fmla="*/ f113 1 f44"/>
                              <a:gd name="f158" fmla="*/ f114 1 f44"/>
                              <a:gd name="f159" fmla="*/ f115 1 f44"/>
                              <a:gd name="f160" fmla="*/ f116 1 f43"/>
                              <a:gd name="f161" fmla="*/ f117 1 f44"/>
                              <a:gd name="f162" fmla="*/ f118 1 f43"/>
                              <a:gd name="f163" fmla="*/ f119 1 f44"/>
                              <a:gd name="f164" fmla="*/ f120 1 f43"/>
                              <a:gd name="f165" fmla="*/ f121 1 f44"/>
                              <a:gd name="f166" fmla="*/ f122 1 f44"/>
                              <a:gd name="f167" fmla="*/ f123 1 f43"/>
                              <a:gd name="f168" fmla="*/ f124 f38 1"/>
                              <a:gd name="f169" fmla="*/ f125 f38 1"/>
                              <a:gd name="f170" fmla="*/ f127 f39 1"/>
                              <a:gd name="f171" fmla="*/ f126 f39 1"/>
                              <a:gd name="f172" fmla="*/ f129 f38 1"/>
                              <a:gd name="f173" fmla="*/ f130 f39 1"/>
                              <a:gd name="f174" fmla="*/ f131 f38 1"/>
                              <a:gd name="f175" fmla="*/ f132 f39 1"/>
                              <a:gd name="f176" fmla="*/ f133 f38 1"/>
                              <a:gd name="f177" fmla="*/ f134 f39 1"/>
                              <a:gd name="f178" fmla="*/ f135 f38 1"/>
                              <a:gd name="f179" fmla="*/ f136 f39 1"/>
                              <a:gd name="f180" fmla="*/ f137 f38 1"/>
                              <a:gd name="f181" fmla="*/ f138 f39 1"/>
                              <a:gd name="f182" fmla="*/ f139 f38 1"/>
                              <a:gd name="f183" fmla="*/ f140 f39 1"/>
                              <a:gd name="f184" fmla="*/ f141 f38 1"/>
                              <a:gd name="f185" fmla="*/ f142 f39 1"/>
                              <a:gd name="f186" fmla="*/ f143 f38 1"/>
                              <a:gd name="f187" fmla="*/ f144 f39 1"/>
                              <a:gd name="f188" fmla="*/ f145 f38 1"/>
                              <a:gd name="f189" fmla="*/ f146 f39 1"/>
                              <a:gd name="f190" fmla="*/ f147 f38 1"/>
                              <a:gd name="f191" fmla="*/ f148 f39 1"/>
                              <a:gd name="f192" fmla="*/ f149 f38 1"/>
                              <a:gd name="f193" fmla="*/ f150 f38 1"/>
                              <a:gd name="f194" fmla="*/ f151 f38 1"/>
                              <a:gd name="f195" fmla="*/ f152 f38 1"/>
                              <a:gd name="f196" fmla="*/ f153 f39 1"/>
                              <a:gd name="f197" fmla="*/ f154 f39 1"/>
                              <a:gd name="f198" fmla="*/ f155 f39 1"/>
                              <a:gd name="f199" fmla="*/ f156 f38 1"/>
                              <a:gd name="f200" fmla="*/ f157 f39 1"/>
                              <a:gd name="f201" fmla="*/ f158 f39 1"/>
                              <a:gd name="f202" fmla="*/ f159 f39 1"/>
                              <a:gd name="f203" fmla="*/ f160 f38 1"/>
                              <a:gd name="f204" fmla="*/ f161 f39 1"/>
                              <a:gd name="f205" fmla="*/ f162 f38 1"/>
                              <a:gd name="f206" fmla="*/ f163 f39 1"/>
                              <a:gd name="f207" fmla="*/ f164 f38 1"/>
                              <a:gd name="f208" fmla="*/ f165 f39 1"/>
                              <a:gd name="f209" fmla="*/ f166 f39 1"/>
                              <a:gd name="f210" fmla="*/ f167 f38 1"/>
                            </a:gdLst>
                            <a:ahLst/>
                            <a:cxnLst>
                              <a:cxn ang="3cd4">
                                <a:pos x="hc" y="t"/>
                              </a:cxn>
                              <a:cxn ang="0">
                                <a:pos x="r" y="vc"/>
                              </a:cxn>
                              <a:cxn ang="cd4">
                                <a:pos x="hc" y="b"/>
                              </a:cxn>
                              <a:cxn ang="cd2">
                                <a:pos x="l" y="vc"/>
                              </a:cxn>
                              <a:cxn ang="f128">
                                <a:pos x="f172" y="f173"/>
                              </a:cxn>
                              <a:cxn ang="f128">
                                <a:pos x="f174" y="f175"/>
                              </a:cxn>
                              <a:cxn ang="f128">
                                <a:pos x="f176" y="f177"/>
                              </a:cxn>
                              <a:cxn ang="f128">
                                <a:pos x="f178" y="f179"/>
                              </a:cxn>
                              <a:cxn ang="f128">
                                <a:pos x="f180" y="f181"/>
                              </a:cxn>
                              <a:cxn ang="f128">
                                <a:pos x="f182" y="f183"/>
                              </a:cxn>
                              <a:cxn ang="f128">
                                <a:pos x="f184" y="f185"/>
                              </a:cxn>
                              <a:cxn ang="f128">
                                <a:pos x="f186" y="f187"/>
                              </a:cxn>
                              <a:cxn ang="f128">
                                <a:pos x="f188" y="f189"/>
                              </a:cxn>
                              <a:cxn ang="f128">
                                <a:pos x="f190" y="f191"/>
                              </a:cxn>
                              <a:cxn ang="f128">
                                <a:pos x="f192" y="f191"/>
                              </a:cxn>
                              <a:cxn ang="f128">
                                <a:pos x="f193" y="f191"/>
                              </a:cxn>
                              <a:cxn ang="f128">
                                <a:pos x="f194" y="f189"/>
                              </a:cxn>
                              <a:cxn ang="f128">
                                <a:pos x="f195" y="f196"/>
                              </a:cxn>
                              <a:cxn ang="f128">
                                <a:pos x="f195" y="f185"/>
                              </a:cxn>
                              <a:cxn ang="f128">
                                <a:pos x="f195" y="f197"/>
                              </a:cxn>
                              <a:cxn ang="f128">
                                <a:pos x="f194" y="f198"/>
                              </a:cxn>
                              <a:cxn ang="f128">
                                <a:pos x="f199" y="f200"/>
                              </a:cxn>
                              <a:cxn ang="f128">
                                <a:pos x="f188" y="f201"/>
                              </a:cxn>
                              <a:cxn ang="f128">
                                <a:pos x="f184" y="f202"/>
                              </a:cxn>
                              <a:cxn ang="f128">
                                <a:pos x="f203" y="f204"/>
                              </a:cxn>
                              <a:cxn ang="f128">
                                <a:pos x="f205" y="f206"/>
                              </a:cxn>
                              <a:cxn ang="f128">
                                <a:pos x="f207" y="f208"/>
                              </a:cxn>
                              <a:cxn ang="f128">
                                <a:pos x="f176" y="f209"/>
                              </a:cxn>
                              <a:cxn ang="f128">
                                <a:pos x="f210" y="f209"/>
                              </a:cxn>
                              <a:cxn ang="f128">
                                <a:pos x="f172" y="f173"/>
                              </a:cxn>
                            </a:cxnLst>
                            <a:rect l="f168" t="f171" r="f169" b="f170"/>
                            <a:pathLst>
                              <a:path w="149" h="173">
                                <a:moveTo>
                                  <a:pt x="f5" y="f8"/>
                                </a:moveTo>
                                <a:lnTo>
                                  <a:pt x="f9" y="f10"/>
                                </a:lnTo>
                                <a:lnTo>
                                  <a:pt x="f11" y="f12"/>
                                </a:lnTo>
                                <a:lnTo>
                                  <a:pt x="f13" y="f14"/>
                                </a:lnTo>
                                <a:lnTo>
                                  <a:pt x="f15" y="f16"/>
                                </a:lnTo>
                                <a:lnTo>
                                  <a:pt x="f17" y="f18"/>
                                </a:lnTo>
                                <a:lnTo>
                                  <a:pt x="f12" y="f19"/>
                                </a:lnTo>
                                <a:lnTo>
                                  <a:pt x="f20" y="f21"/>
                                </a:lnTo>
                                <a:lnTo>
                                  <a:pt x="f22" y="f23"/>
                                </a:lnTo>
                                <a:lnTo>
                                  <a:pt x="f24" y="f5"/>
                                </a:lnTo>
                                <a:lnTo>
                                  <a:pt x="f25" y="f5"/>
                                </a:lnTo>
                                <a:lnTo>
                                  <a:pt x="f26" y="f5"/>
                                </a:lnTo>
                                <a:lnTo>
                                  <a:pt x="f27" y="f23"/>
                                </a:lnTo>
                                <a:lnTo>
                                  <a:pt x="f6" y="f28"/>
                                </a:lnTo>
                                <a:lnTo>
                                  <a:pt x="f6" y="f19"/>
                                </a:lnTo>
                                <a:lnTo>
                                  <a:pt x="f6" y="f11"/>
                                </a:lnTo>
                                <a:lnTo>
                                  <a:pt x="f27" y="f29"/>
                                </a:lnTo>
                                <a:lnTo>
                                  <a:pt x="f30" y="f31"/>
                                </a:lnTo>
                                <a:lnTo>
                                  <a:pt x="f22" y="f17"/>
                                </a:lnTo>
                                <a:lnTo>
                                  <a:pt x="f12" y="f32"/>
                                </a:lnTo>
                                <a:lnTo>
                                  <a:pt x="f14" y="f25"/>
                                </a:lnTo>
                                <a:lnTo>
                                  <a:pt x="f16" y="f33"/>
                                </a:lnTo>
                                <a:lnTo>
                                  <a:pt x="f34" y="f35"/>
                                </a:lnTo>
                                <a:lnTo>
                                  <a:pt x="f11" y="f7"/>
                                </a:lnTo>
                                <a:lnTo>
                                  <a:pt x="f36" y="f7"/>
                                </a:lnTo>
                                <a:lnTo>
                                  <a:pt x="f5" y="f8"/>
                                </a:lnTo>
                                <a:close/>
                              </a:path>
                            </a:pathLst>
                          </a:custGeom>
                          <a:solidFill>
                            <a:srgbClr val="002060"/>
                          </a:solidFill>
                          <a:ln cap="flat">
                            <a:noFill/>
                            <a:prstDash val="solid"/>
                          </a:ln>
                        </wps:spPr>
                        <wps:bodyPr lIns="0" tIns="0" rIns="0" bIns="0"/>
                      </wps:wsp>
                      <wps:wsp>
                        <wps:cNvPr id="102" name="Freeform 247"/>
                        <wps:cNvSpPr/>
                        <wps:spPr>
                          <a:xfrm>
                            <a:off x="446373" y="0"/>
                            <a:ext cx="575422" cy="497086"/>
                          </a:xfrm>
                          <a:custGeom>
                            <a:avLst/>
                            <a:gdLst>
                              <a:gd name="f0" fmla="val 10800000"/>
                              <a:gd name="f1" fmla="val 5400000"/>
                              <a:gd name="f2" fmla="val 360"/>
                              <a:gd name="f3" fmla="val 180"/>
                              <a:gd name="f4" fmla="val w"/>
                              <a:gd name="f5" fmla="val h"/>
                              <a:gd name="f6" fmla="val 0"/>
                              <a:gd name="f7" fmla="val 816"/>
                              <a:gd name="f8" fmla="val 854"/>
                              <a:gd name="f9" fmla="val 375"/>
                              <a:gd name="f10" fmla="val 110"/>
                              <a:gd name="f11" fmla="val 394"/>
                              <a:gd name="f12" fmla="val 100"/>
                              <a:gd name="f13" fmla="val 408"/>
                              <a:gd name="f14" fmla="val 96"/>
                              <a:gd name="f15" fmla="val 428"/>
                              <a:gd name="f16" fmla="val 442"/>
                              <a:gd name="f17" fmla="val 452"/>
                              <a:gd name="f18" fmla="val 105"/>
                              <a:gd name="f19" fmla="val 466"/>
                              <a:gd name="f20" fmla="val 480"/>
                              <a:gd name="f21" fmla="val 115"/>
                              <a:gd name="f22" fmla="val 495"/>
                              <a:gd name="f23" fmla="val 124"/>
                              <a:gd name="f24" fmla="val 490"/>
                              <a:gd name="f25" fmla="val 148"/>
                              <a:gd name="f26" fmla="val 476"/>
                              <a:gd name="f27" fmla="val 177"/>
                              <a:gd name="f28" fmla="val 461"/>
                              <a:gd name="f29" fmla="val 201"/>
                              <a:gd name="f30" fmla="val 230"/>
                              <a:gd name="f31" fmla="val 418"/>
                              <a:gd name="f32" fmla="val 254"/>
                              <a:gd name="f33" fmla="val 389"/>
                              <a:gd name="f34" fmla="val 273"/>
                              <a:gd name="f35" fmla="val 356"/>
                              <a:gd name="f36" fmla="val 283"/>
                              <a:gd name="f37" fmla="val 327"/>
                              <a:gd name="f38" fmla="val 292"/>
                              <a:gd name="f39" fmla="val 298"/>
                              <a:gd name="f40" fmla="val 307"/>
                              <a:gd name="f41" fmla="val 274"/>
                              <a:gd name="f42" fmla="val 321"/>
                              <a:gd name="f43" fmla="val 245"/>
                              <a:gd name="f44" fmla="val 340"/>
                              <a:gd name="f45" fmla="val 226"/>
                              <a:gd name="f46" fmla="val 369"/>
                              <a:gd name="f47" fmla="val 202"/>
                              <a:gd name="f48" fmla="val 398"/>
                              <a:gd name="f49" fmla="val 183"/>
                              <a:gd name="f50" fmla="val 432"/>
                              <a:gd name="f51" fmla="val 168"/>
                              <a:gd name="f52" fmla="val 465"/>
                              <a:gd name="f53" fmla="val 154"/>
                              <a:gd name="f54" fmla="val 499"/>
                              <a:gd name="f55" fmla="val 144"/>
                              <a:gd name="f56" fmla="val 532"/>
                              <a:gd name="f57" fmla="val 135"/>
                              <a:gd name="f58" fmla="val 571"/>
                              <a:gd name="f59" fmla="val 609"/>
                              <a:gd name="f60" fmla="val 130"/>
                              <a:gd name="f61" fmla="val 648"/>
                              <a:gd name="f62" fmla="val 681"/>
                              <a:gd name="f63" fmla="val 715"/>
                              <a:gd name="f64" fmla="val 140"/>
                              <a:gd name="f65" fmla="val 748"/>
                              <a:gd name="f66" fmla="val 768"/>
                              <a:gd name="f67" fmla="val 782"/>
                              <a:gd name="f68" fmla="val 164"/>
                              <a:gd name="f69" fmla="val 796"/>
                              <a:gd name="f70" fmla="val 173"/>
                              <a:gd name="f71" fmla="val 806"/>
                              <a:gd name="f72" fmla="val 192"/>
                              <a:gd name="f73" fmla="val 820"/>
                              <a:gd name="f74" fmla="val 197"/>
                              <a:gd name="f75" fmla="val 825"/>
                              <a:gd name="f76" fmla="val 216"/>
                              <a:gd name="f77" fmla="val 231"/>
                              <a:gd name="f78" fmla="val 264"/>
                              <a:gd name="f79" fmla="val 811"/>
                              <a:gd name="f80" fmla="val 279"/>
                              <a:gd name="f81" fmla="val 293"/>
                              <a:gd name="f82" fmla="val 777"/>
                              <a:gd name="f83" fmla="val 308"/>
                              <a:gd name="f84" fmla="val 753"/>
                              <a:gd name="f85" fmla="val 312"/>
                              <a:gd name="f86" fmla="val 317"/>
                              <a:gd name="f87" fmla="val 676"/>
                              <a:gd name="f88" fmla="val 638"/>
                              <a:gd name="f89" fmla="val 341"/>
                              <a:gd name="f90" fmla="val 604"/>
                              <a:gd name="f91" fmla="val 542"/>
                              <a:gd name="f92" fmla="val 518"/>
                              <a:gd name="f93" fmla="val 484"/>
                              <a:gd name="f94" fmla="val 470"/>
                              <a:gd name="f95" fmla="val 460"/>
                              <a:gd name="f96" fmla="val 514"/>
                              <a:gd name="f97" fmla="val 538"/>
                              <a:gd name="f98" fmla="val 567"/>
                              <a:gd name="f99" fmla="val 586"/>
                              <a:gd name="f100" fmla="val 610"/>
                              <a:gd name="f101" fmla="val 504"/>
                              <a:gd name="f102" fmla="val 629"/>
                              <a:gd name="f103" fmla="val 644"/>
                              <a:gd name="f104" fmla="val 556"/>
                              <a:gd name="f105" fmla="val 580"/>
                              <a:gd name="f106" fmla="val 624"/>
                              <a:gd name="f107" fmla="val 668"/>
                              <a:gd name="f108" fmla="val 628"/>
                              <a:gd name="f109" fmla="val 692"/>
                              <a:gd name="f110" fmla="val 720"/>
                              <a:gd name="f111" fmla="val 744"/>
                              <a:gd name="f112" fmla="val 590"/>
                              <a:gd name="f113" fmla="val 788"/>
                              <a:gd name="f114" fmla="val 561"/>
                              <a:gd name="f115" fmla="val 792"/>
                              <a:gd name="f116" fmla="val 528"/>
                              <a:gd name="f117" fmla="val 797"/>
                              <a:gd name="f118" fmla="val 783"/>
                              <a:gd name="f119" fmla="val 441"/>
                              <a:gd name="f120" fmla="val 427"/>
                              <a:gd name="f121" fmla="val 754"/>
                              <a:gd name="f122" fmla="val 417"/>
                              <a:gd name="f123" fmla="val 740"/>
                              <a:gd name="f124" fmla="val 725"/>
                              <a:gd name="f125" fmla="val 711"/>
                              <a:gd name="f126" fmla="val 696"/>
                              <a:gd name="f127" fmla="val 422"/>
                              <a:gd name="f128" fmla="val 677"/>
                              <a:gd name="f129" fmla="val 436"/>
                              <a:gd name="f130" fmla="val 672"/>
                              <a:gd name="f131" fmla="val 682"/>
                              <a:gd name="f132" fmla="val 513"/>
                              <a:gd name="f133" fmla="val 701"/>
                              <a:gd name="f134" fmla="val 475"/>
                              <a:gd name="f135" fmla="val 489"/>
                              <a:gd name="f136" fmla="val 716"/>
                              <a:gd name="f137" fmla="val 537"/>
                              <a:gd name="f138" fmla="val 706"/>
                              <a:gd name="f139" fmla="val 547"/>
                              <a:gd name="f140" fmla="val 687"/>
                              <a:gd name="f141" fmla="val 552"/>
                              <a:gd name="f142" fmla="val 663"/>
                              <a:gd name="f143" fmla="val 658"/>
                              <a:gd name="f144" fmla="val 523"/>
                              <a:gd name="f145" fmla="val 446"/>
                              <a:gd name="f146" fmla="val 393"/>
                              <a:gd name="f147" fmla="val 384"/>
                              <a:gd name="f148" fmla="val 735"/>
                              <a:gd name="f149" fmla="val 379"/>
                              <a:gd name="f150" fmla="val 773"/>
                              <a:gd name="f151" fmla="val 388"/>
                              <a:gd name="f152" fmla="val 403"/>
                              <a:gd name="f153" fmla="val 802"/>
                              <a:gd name="f154" fmla="val 812"/>
                              <a:gd name="f155" fmla="val 585"/>
                              <a:gd name="f156" fmla="val 614"/>
                              <a:gd name="f157" fmla="val 759"/>
                              <a:gd name="f158" fmla="val 633"/>
                              <a:gd name="f159" fmla="val 652"/>
                              <a:gd name="f160" fmla="val 634"/>
                              <a:gd name="f161" fmla="val 620"/>
                              <a:gd name="f162" fmla="val 600"/>
                              <a:gd name="f163" fmla="val 691"/>
                              <a:gd name="f164" fmla="val 576"/>
                              <a:gd name="f165" fmla="val 710"/>
                              <a:gd name="f166" fmla="val 724"/>
                              <a:gd name="f167" fmla="val 729"/>
                              <a:gd name="f168" fmla="val 734"/>
                              <a:gd name="f169" fmla="val 485"/>
                              <a:gd name="f170" fmla="val 471"/>
                              <a:gd name="f171" fmla="val 705"/>
                              <a:gd name="f172" fmla="val 500"/>
                              <a:gd name="f173" fmla="val 509"/>
                              <a:gd name="f174" fmla="val 519"/>
                              <a:gd name="f175" fmla="val 619"/>
                              <a:gd name="f176" fmla="val 543"/>
                              <a:gd name="f177" fmla="val 533"/>
                              <a:gd name="f178" fmla="val 643"/>
                              <a:gd name="f179" fmla="val 662"/>
                              <a:gd name="f180" fmla="val 700"/>
                              <a:gd name="f181" fmla="val 524"/>
                              <a:gd name="f182" fmla="val 562"/>
                              <a:gd name="f183" fmla="val 581"/>
                              <a:gd name="f184" fmla="val 596"/>
                              <a:gd name="f185" fmla="val 615"/>
                              <a:gd name="f186" fmla="val 566"/>
                              <a:gd name="f187" fmla="val 548"/>
                              <a:gd name="f188" fmla="val 557"/>
                              <a:gd name="f189" fmla="val 413"/>
                              <a:gd name="f190" fmla="val 399"/>
                              <a:gd name="f191" fmla="val 380"/>
                              <a:gd name="f192" fmla="val 657"/>
                              <a:gd name="f193" fmla="val 332"/>
                              <a:gd name="f194" fmla="val 322"/>
                              <a:gd name="f195" fmla="val 288"/>
                              <a:gd name="f196" fmla="val 255"/>
                              <a:gd name="f197" fmla="val 844"/>
                              <a:gd name="f198" fmla="val 207"/>
                              <a:gd name="f199" fmla="val 830"/>
                              <a:gd name="f200" fmla="val 116"/>
                              <a:gd name="f201" fmla="val 801"/>
                              <a:gd name="f202" fmla="val 82"/>
                              <a:gd name="f203" fmla="val 72"/>
                              <a:gd name="f204" fmla="val 68"/>
                              <a:gd name="f205" fmla="val 77"/>
                              <a:gd name="f206" fmla="val 87"/>
                              <a:gd name="f207" fmla="val 111"/>
                              <a:gd name="f208" fmla="val 125"/>
                              <a:gd name="f209" fmla="val 350"/>
                              <a:gd name="f210" fmla="val 326"/>
                              <a:gd name="f211" fmla="val 149"/>
                              <a:gd name="f212" fmla="val 297"/>
                              <a:gd name="f213" fmla="val 278"/>
                              <a:gd name="f214" fmla="val 178"/>
                              <a:gd name="f215" fmla="val 259"/>
                              <a:gd name="f216" fmla="val 240"/>
                              <a:gd name="f217" fmla="val 188"/>
                              <a:gd name="f218" fmla="val 220"/>
                              <a:gd name="f219" fmla="val 182"/>
                              <a:gd name="f220" fmla="val 172"/>
                              <a:gd name="f221" fmla="val 158"/>
                              <a:gd name="f222" fmla="val 244"/>
                              <a:gd name="f223" fmla="val 120"/>
                              <a:gd name="f224" fmla="val 101"/>
                              <a:gd name="f225" fmla="val 63"/>
                              <a:gd name="f226" fmla="val 53"/>
                              <a:gd name="f227" fmla="val 29"/>
                              <a:gd name="f228" fmla="val 10"/>
                              <a:gd name="f229" fmla="val 5"/>
                              <a:gd name="f230" fmla="val 331"/>
                              <a:gd name="f231" fmla="val 24"/>
                              <a:gd name="f232" fmla="val 44"/>
                              <a:gd name="f233" fmla="val 58"/>
                              <a:gd name="f234" fmla="val 249"/>
                              <a:gd name="f235" fmla="val 48"/>
                              <a:gd name="f236" fmla="val 235"/>
                              <a:gd name="f237" fmla="val 39"/>
                              <a:gd name="f238" fmla="val 225"/>
                              <a:gd name="f239" fmla="val 20"/>
                              <a:gd name="f240" fmla="val 163"/>
                              <a:gd name="f241" fmla="val 15"/>
                              <a:gd name="f242" fmla="val 86"/>
                              <a:gd name="f243" fmla="val 76"/>
                              <a:gd name="f244" fmla="val 134"/>
                              <a:gd name="f245" fmla="val 62"/>
                              <a:gd name="f246" fmla="val 57"/>
                              <a:gd name="f247" fmla="val 52"/>
                              <a:gd name="f248" fmla="val 212"/>
                              <a:gd name="f249" fmla="val 67"/>
                              <a:gd name="f250" fmla="val 221"/>
                              <a:gd name="f251" fmla="val 91"/>
                              <a:gd name="f252" fmla="val 250"/>
                              <a:gd name="f253" fmla="val 260"/>
                              <a:gd name="f254" fmla="val 269"/>
                              <a:gd name="f255" fmla="val 43"/>
                              <a:gd name="f256" fmla="val 303"/>
                              <a:gd name="f257" fmla="val 336"/>
                              <a:gd name="f258" fmla="val 38"/>
                              <a:gd name="f259" fmla="val 346"/>
                              <a:gd name="f260" fmla="val 33"/>
                              <a:gd name="f261" fmla="val 28"/>
                              <a:gd name="f262" fmla="val 365"/>
                              <a:gd name="f263" fmla="val 14"/>
                              <a:gd name="f264" fmla="val 370"/>
                              <a:gd name="f265" fmla="val 351"/>
                              <a:gd name="f266" fmla="val 187"/>
                              <a:gd name="f267" fmla="val 211"/>
                              <a:gd name="f268" fmla="val 206"/>
                              <a:gd name="f269" fmla="+- 0 0 -90"/>
                              <a:gd name="f270" fmla="*/ f4 1 816"/>
                              <a:gd name="f271" fmla="*/ f5 1 854"/>
                              <a:gd name="f272" fmla="+- f8 0 f6"/>
                              <a:gd name="f273" fmla="+- f7 0 f6"/>
                              <a:gd name="f274" fmla="*/ f269 f0 1"/>
                              <a:gd name="f275" fmla="*/ f273 1 816"/>
                              <a:gd name="f276" fmla="*/ f272 1 854"/>
                              <a:gd name="f277" fmla="*/ 452 f273 1"/>
                              <a:gd name="f278" fmla="*/ 105 f272 1"/>
                              <a:gd name="f279" fmla="*/ 476 f273 1"/>
                              <a:gd name="f280" fmla="*/ 177 f272 1"/>
                              <a:gd name="f281" fmla="*/ 327 f273 1"/>
                              <a:gd name="f282" fmla="*/ 292 f272 1"/>
                              <a:gd name="f283" fmla="*/ 183 f273 1"/>
                              <a:gd name="f284" fmla="*/ 432 f272 1"/>
                              <a:gd name="f285" fmla="*/ 130 f273 1"/>
                              <a:gd name="f286" fmla="*/ 648 f272 1"/>
                              <a:gd name="f287" fmla="*/ 164 f273 1"/>
                              <a:gd name="f288" fmla="*/ 796 f272 1"/>
                              <a:gd name="f289" fmla="*/ 216 f273 1"/>
                              <a:gd name="f290" fmla="*/ 825 f272 1"/>
                              <a:gd name="f291" fmla="*/ 308 f273 1"/>
                              <a:gd name="f292" fmla="*/ 753 f272 1"/>
                              <a:gd name="f293" fmla="*/ 375 f273 1"/>
                              <a:gd name="f294" fmla="*/ 542 f272 1"/>
                              <a:gd name="f295" fmla="*/ 514 f273 1"/>
                              <a:gd name="f296" fmla="*/ 460 f272 1"/>
                              <a:gd name="f297" fmla="*/ 644 f273 1"/>
                              <a:gd name="f298" fmla="*/ 556 f272 1"/>
                              <a:gd name="f299" fmla="*/ 720 f273 1"/>
                              <a:gd name="f300" fmla="*/ 624 f272 1"/>
                              <a:gd name="f301" fmla="*/ 792 f273 1"/>
                              <a:gd name="f302" fmla="*/ 711 f273 1"/>
                              <a:gd name="f303" fmla="*/ 417 f272 1"/>
                              <a:gd name="f304" fmla="*/ 682 f273 1"/>
                              <a:gd name="f305" fmla="*/ 513 f272 1"/>
                              <a:gd name="f306" fmla="*/ 489 f272 1"/>
                              <a:gd name="f307" fmla="*/ 696 f273 1"/>
                              <a:gd name="f308" fmla="*/ 547 f272 1"/>
                              <a:gd name="f309" fmla="*/ 648 f273 1"/>
                              <a:gd name="f310" fmla="*/ 504 f272 1"/>
                              <a:gd name="f311" fmla="*/ 692 f273 1"/>
                              <a:gd name="f312" fmla="*/ 393 f272 1"/>
                              <a:gd name="f313" fmla="*/ 802 f273 1"/>
                              <a:gd name="f314" fmla="*/ 422 f272 1"/>
                              <a:gd name="f315" fmla="*/ 783 f273 1"/>
                              <a:gd name="f316" fmla="*/ 614 f272 1"/>
                              <a:gd name="f317" fmla="*/ 600 f273 1"/>
                              <a:gd name="f318" fmla="*/ 691 f272 1"/>
                              <a:gd name="f319" fmla="*/ 471 f273 1"/>
                              <a:gd name="f320" fmla="*/ 705 f272 1"/>
                              <a:gd name="f321" fmla="*/ 500 f273 1"/>
                              <a:gd name="f322" fmla="*/ 604 f272 1"/>
                              <a:gd name="f323" fmla="*/ 543 f273 1"/>
                              <a:gd name="f324" fmla="*/ 633 f272 1"/>
                              <a:gd name="f325" fmla="*/ 509 f273 1"/>
                              <a:gd name="f326" fmla="*/ 628 f272 1"/>
                              <a:gd name="f327" fmla="*/ 485 f273 1"/>
                              <a:gd name="f328" fmla="*/ 581 f273 1"/>
                              <a:gd name="f329" fmla="*/ 681 f272 1"/>
                              <a:gd name="f330" fmla="*/ 620 f273 1"/>
                              <a:gd name="f331" fmla="*/ 566 f272 1"/>
                              <a:gd name="f332" fmla="*/ 557 f273 1"/>
                              <a:gd name="f333" fmla="*/ 532 f272 1"/>
                              <a:gd name="f334" fmla="*/ 524 f273 1"/>
                              <a:gd name="f335" fmla="*/ 523 f272 1"/>
                              <a:gd name="f336" fmla="*/ 413 f273 1"/>
                              <a:gd name="f337" fmla="*/ 322 f273 1"/>
                              <a:gd name="f338" fmla="*/ 140 f273 1"/>
                              <a:gd name="f339" fmla="*/ 830 f272 1"/>
                              <a:gd name="f340" fmla="*/ 68 f273 1"/>
                              <a:gd name="f341" fmla="*/ 528 f272 1"/>
                              <a:gd name="f342" fmla="*/ 125 f273 1"/>
                              <a:gd name="f343" fmla="*/ 350 f272 1"/>
                              <a:gd name="f344" fmla="*/ 240 f272 1"/>
                              <a:gd name="f345" fmla="*/ 178 f273 1"/>
                              <a:gd name="f346" fmla="*/ 201 f272 1"/>
                              <a:gd name="f347" fmla="*/ 0 f273 1"/>
                              <a:gd name="f348" fmla="*/ 369 f272 1"/>
                              <a:gd name="f349" fmla="*/ 273 f272 1"/>
                              <a:gd name="f350" fmla="*/ 29 f273 1"/>
                              <a:gd name="f351" fmla="*/ 220 f272 1"/>
                              <a:gd name="f352" fmla="*/ 15 f273 1"/>
                              <a:gd name="f353" fmla="*/ 120 f272 1"/>
                              <a:gd name="f354" fmla="*/ 101 f273 1"/>
                              <a:gd name="f355" fmla="*/ 86 f272 1"/>
                              <a:gd name="f356" fmla="*/ 100 f272 1"/>
                              <a:gd name="f357" fmla="*/ 52 f272 1"/>
                              <a:gd name="f358" fmla="*/ 240 f273 1"/>
                              <a:gd name="f359" fmla="*/ 264 f273 1"/>
                              <a:gd name="f360" fmla="*/ 57 f272 1"/>
                              <a:gd name="f361" fmla="*/ 317 f273 1"/>
                              <a:gd name="f362" fmla="*/ 43 f272 1"/>
                              <a:gd name="f363" fmla="*/ 370 f273 1"/>
                              <a:gd name="f364" fmla="*/ 0 f272 1"/>
                              <a:gd name="f365" fmla="*/ 336 f273 1"/>
                              <a:gd name="f366" fmla="*/ 124 f272 1"/>
                              <a:gd name="f367" fmla="*/ 274 f273 1"/>
                              <a:gd name="f368" fmla="*/ 211 f272 1"/>
                              <a:gd name="f369" fmla="*/ 192 f272 1"/>
                              <a:gd name="f370" fmla="*/ 110 f272 1"/>
                              <a:gd name="f371" fmla="*/ f274 1 f3"/>
                              <a:gd name="f372" fmla="*/ f277 1 816"/>
                              <a:gd name="f373" fmla="*/ f278 1 854"/>
                              <a:gd name="f374" fmla="*/ f279 1 816"/>
                              <a:gd name="f375" fmla="*/ f280 1 854"/>
                              <a:gd name="f376" fmla="*/ f281 1 816"/>
                              <a:gd name="f377" fmla="*/ f282 1 854"/>
                              <a:gd name="f378" fmla="*/ f283 1 816"/>
                              <a:gd name="f379" fmla="*/ f284 1 854"/>
                              <a:gd name="f380" fmla="*/ f285 1 816"/>
                              <a:gd name="f381" fmla="*/ f286 1 854"/>
                              <a:gd name="f382" fmla="*/ f287 1 816"/>
                              <a:gd name="f383" fmla="*/ f288 1 854"/>
                              <a:gd name="f384" fmla="*/ f289 1 816"/>
                              <a:gd name="f385" fmla="*/ f290 1 854"/>
                              <a:gd name="f386" fmla="*/ f291 1 816"/>
                              <a:gd name="f387" fmla="*/ f292 1 854"/>
                              <a:gd name="f388" fmla="*/ f293 1 816"/>
                              <a:gd name="f389" fmla="*/ f294 1 854"/>
                              <a:gd name="f390" fmla="*/ f295 1 816"/>
                              <a:gd name="f391" fmla="*/ f296 1 854"/>
                              <a:gd name="f392" fmla="*/ f297 1 816"/>
                              <a:gd name="f393" fmla="*/ f298 1 854"/>
                              <a:gd name="f394" fmla="*/ f299 1 816"/>
                              <a:gd name="f395" fmla="*/ f300 1 854"/>
                              <a:gd name="f396" fmla="*/ f301 1 816"/>
                              <a:gd name="f397" fmla="*/ f302 1 816"/>
                              <a:gd name="f398" fmla="*/ f303 1 854"/>
                              <a:gd name="f399" fmla="*/ f304 1 816"/>
                              <a:gd name="f400" fmla="*/ f305 1 854"/>
                              <a:gd name="f401" fmla="*/ f306 1 854"/>
                              <a:gd name="f402" fmla="*/ f307 1 816"/>
                              <a:gd name="f403" fmla="*/ f308 1 854"/>
                              <a:gd name="f404" fmla="*/ f309 1 816"/>
                              <a:gd name="f405" fmla="*/ f310 1 854"/>
                              <a:gd name="f406" fmla="*/ f311 1 816"/>
                              <a:gd name="f407" fmla="*/ f312 1 854"/>
                              <a:gd name="f408" fmla="*/ f313 1 816"/>
                              <a:gd name="f409" fmla="*/ f314 1 854"/>
                              <a:gd name="f410" fmla="*/ f315 1 816"/>
                              <a:gd name="f411" fmla="*/ f316 1 854"/>
                              <a:gd name="f412" fmla="*/ f317 1 816"/>
                              <a:gd name="f413" fmla="*/ f318 1 854"/>
                              <a:gd name="f414" fmla="*/ f319 1 816"/>
                              <a:gd name="f415" fmla="*/ f320 1 854"/>
                              <a:gd name="f416" fmla="*/ f321 1 816"/>
                              <a:gd name="f417" fmla="*/ f322 1 854"/>
                              <a:gd name="f418" fmla="*/ f323 1 816"/>
                              <a:gd name="f419" fmla="*/ f324 1 854"/>
                              <a:gd name="f420" fmla="*/ f325 1 816"/>
                              <a:gd name="f421" fmla="*/ f326 1 854"/>
                              <a:gd name="f422" fmla="*/ f327 1 816"/>
                              <a:gd name="f423" fmla="*/ f328 1 816"/>
                              <a:gd name="f424" fmla="*/ f329 1 854"/>
                              <a:gd name="f425" fmla="*/ f330 1 816"/>
                              <a:gd name="f426" fmla="*/ f331 1 854"/>
                              <a:gd name="f427" fmla="*/ f332 1 816"/>
                              <a:gd name="f428" fmla="*/ f333 1 854"/>
                              <a:gd name="f429" fmla="*/ f334 1 816"/>
                              <a:gd name="f430" fmla="*/ f335 1 854"/>
                              <a:gd name="f431" fmla="*/ f336 1 816"/>
                              <a:gd name="f432" fmla="*/ f337 1 816"/>
                              <a:gd name="f433" fmla="*/ f338 1 816"/>
                              <a:gd name="f434" fmla="*/ f339 1 854"/>
                              <a:gd name="f435" fmla="*/ f340 1 816"/>
                              <a:gd name="f436" fmla="*/ f341 1 854"/>
                              <a:gd name="f437" fmla="*/ f342 1 816"/>
                              <a:gd name="f438" fmla="*/ f343 1 854"/>
                              <a:gd name="f439" fmla="*/ f344 1 854"/>
                              <a:gd name="f440" fmla="*/ f345 1 816"/>
                              <a:gd name="f441" fmla="*/ f346 1 854"/>
                              <a:gd name="f442" fmla="*/ f347 1 816"/>
                              <a:gd name="f443" fmla="*/ f348 1 854"/>
                              <a:gd name="f444" fmla="*/ f349 1 854"/>
                              <a:gd name="f445" fmla="*/ f350 1 816"/>
                              <a:gd name="f446" fmla="*/ f351 1 854"/>
                              <a:gd name="f447" fmla="*/ f352 1 816"/>
                              <a:gd name="f448" fmla="*/ f353 1 854"/>
                              <a:gd name="f449" fmla="*/ f354 1 816"/>
                              <a:gd name="f450" fmla="*/ f355 1 854"/>
                              <a:gd name="f451" fmla="*/ f356 1 854"/>
                              <a:gd name="f452" fmla="*/ f357 1 854"/>
                              <a:gd name="f453" fmla="*/ f358 1 816"/>
                              <a:gd name="f454" fmla="*/ f359 1 816"/>
                              <a:gd name="f455" fmla="*/ f360 1 854"/>
                              <a:gd name="f456" fmla="*/ f361 1 816"/>
                              <a:gd name="f457" fmla="*/ f362 1 854"/>
                              <a:gd name="f458" fmla="*/ f363 1 816"/>
                              <a:gd name="f459" fmla="*/ f364 1 854"/>
                              <a:gd name="f460" fmla="*/ f365 1 816"/>
                              <a:gd name="f461" fmla="*/ f366 1 854"/>
                              <a:gd name="f462" fmla="*/ f367 1 816"/>
                              <a:gd name="f463" fmla="*/ f368 1 854"/>
                              <a:gd name="f464" fmla="*/ f369 1 854"/>
                              <a:gd name="f465" fmla="*/ f370 1 854"/>
                              <a:gd name="f466" fmla="*/ 0 1 f275"/>
                              <a:gd name="f467" fmla="*/ f7 1 f275"/>
                              <a:gd name="f468" fmla="*/ 0 1 f276"/>
                              <a:gd name="f469" fmla="*/ f8 1 f276"/>
                              <a:gd name="f470" fmla="+- f371 0 f1"/>
                              <a:gd name="f471" fmla="*/ f372 1 f275"/>
                              <a:gd name="f472" fmla="*/ f373 1 f276"/>
                              <a:gd name="f473" fmla="*/ f374 1 f275"/>
                              <a:gd name="f474" fmla="*/ f375 1 f276"/>
                              <a:gd name="f475" fmla="*/ f376 1 f275"/>
                              <a:gd name="f476" fmla="*/ f377 1 f276"/>
                              <a:gd name="f477" fmla="*/ f378 1 f275"/>
                              <a:gd name="f478" fmla="*/ f379 1 f276"/>
                              <a:gd name="f479" fmla="*/ f380 1 f275"/>
                              <a:gd name="f480" fmla="*/ f381 1 f276"/>
                              <a:gd name="f481" fmla="*/ f382 1 f275"/>
                              <a:gd name="f482" fmla="*/ f383 1 f276"/>
                              <a:gd name="f483" fmla="*/ f384 1 f275"/>
                              <a:gd name="f484" fmla="*/ f385 1 f276"/>
                              <a:gd name="f485" fmla="*/ f386 1 f275"/>
                              <a:gd name="f486" fmla="*/ f387 1 f276"/>
                              <a:gd name="f487" fmla="*/ f388 1 f275"/>
                              <a:gd name="f488" fmla="*/ f389 1 f276"/>
                              <a:gd name="f489" fmla="*/ f390 1 f275"/>
                              <a:gd name="f490" fmla="*/ f391 1 f276"/>
                              <a:gd name="f491" fmla="*/ f392 1 f275"/>
                              <a:gd name="f492" fmla="*/ f393 1 f276"/>
                              <a:gd name="f493" fmla="*/ f394 1 f275"/>
                              <a:gd name="f494" fmla="*/ f395 1 f276"/>
                              <a:gd name="f495" fmla="*/ f396 1 f275"/>
                              <a:gd name="f496" fmla="*/ f397 1 f275"/>
                              <a:gd name="f497" fmla="*/ f398 1 f276"/>
                              <a:gd name="f498" fmla="*/ f399 1 f275"/>
                              <a:gd name="f499" fmla="*/ f400 1 f276"/>
                              <a:gd name="f500" fmla="*/ f401 1 f276"/>
                              <a:gd name="f501" fmla="*/ f402 1 f275"/>
                              <a:gd name="f502" fmla="*/ f403 1 f276"/>
                              <a:gd name="f503" fmla="*/ f404 1 f275"/>
                              <a:gd name="f504" fmla="*/ f405 1 f276"/>
                              <a:gd name="f505" fmla="*/ f406 1 f275"/>
                              <a:gd name="f506" fmla="*/ f407 1 f276"/>
                              <a:gd name="f507" fmla="*/ f408 1 f275"/>
                              <a:gd name="f508" fmla="*/ f409 1 f276"/>
                              <a:gd name="f509" fmla="*/ f410 1 f275"/>
                              <a:gd name="f510" fmla="*/ f411 1 f276"/>
                              <a:gd name="f511" fmla="*/ f412 1 f275"/>
                              <a:gd name="f512" fmla="*/ f413 1 f276"/>
                              <a:gd name="f513" fmla="*/ f414 1 f275"/>
                              <a:gd name="f514" fmla="*/ f415 1 f276"/>
                              <a:gd name="f515" fmla="*/ f416 1 f275"/>
                              <a:gd name="f516" fmla="*/ f417 1 f276"/>
                              <a:gd name="f517" fmla="*/ f418 1 f275"/>
                              <a:gd name="f518" fmla="*/ f419 1 f276"/>
                              <a:gd name="f519" fmla="*/ f420 1 f275"/>
                              <a:gd name="f520" fmla="*/ f421 1 f276"/>
                              <a:gd name="f521" fmla="*/ f422 1 f275"/>
                              <a:gd name="f522" fmla="*/ f423 1 f275"/>
                              <a:gd name="f523" fmla="*/ f424 1 f276"/>
                              <a:gd name="f524" fmla="*/ f425 1 f275"/>
                              <a:gd name="f525" fmla="*/ f426 1 f276"/>
                              <a:gd name="f526" fmla="*/ f427 1 f275"/>
                              <a:gd name="f527" fmla="*/ f428 1 f276"/>
                              <a:gd name="f528" fmla="*/ f429 1 f275"/>
                              <a:gd name="f529" fmla="*/ f430 1 f276"/>
                              <a:gd name="f530" fmla="*/ f431 1 f275"/>
                              <a:gd name="f531" fmla="*/ f432 1 f275"/>
                              <a:gd name="f532" fmla="*/ f433 1 f275"/>
                              <a:gd name="f533" fmla="*/ f434 1 f276"/>
                              <a:gd name="f534" fmla="*/ f435 1 f275"/>
                              <a:gd name="f535" fmla="*/ f436 1 f276"/>
                              <a:gd name="f536" fmla="*/ f437 1 f275"/>
                              <a:gd name="f537" fmla="*/ f438 1 f276"/>
                              <a:gd name="f538" fmla="*/ f439 1 f276"/>
                              <a:gd name="f539" fmla="*/ f440 1 f275"/>
                              <a:gd name="f540" fmla="*/ f441 1 f276"/>
                              <a:gd name="f541" fmla="*/ f442 1 f275"/>
                              <a:gd name="f542" fmla="*/ f443 1 f276"/>
                              <a:gd name="f543" fmla="*/ f444 1 f276"/>
                              <a:gd name="f544" fmla="*/ f445 1 f275"/>
                              <a:gd name="f545" fmla="*/ f446 1 f276"/>
                              <a:gd name="f546" fmla="*/ f447 1 f275"/>
                              <a:gd name="f547" fmla="*/ f448 1 f276"/>
                              <a:gd name="f548" fmla="*/ f449 1 f275"/>
                              <a:gd name="f549" fmla="*/ f450 1 f276"/>
                              <a:gd name="f550" fmla="*/ f451 1 f276"/>
                              <a:gd name="f551" fmla="*/ f452 1 f276"/>
                              <a:gd name="f552" fmla="*/ f453 1 f275"/>
                              <a:gd name="f553" fmla="*/ f454 1 f275"/>
                              <a:gd name="f554" fmla="*/ f455 1 f276"/>
                              <a:gd name="f555" fmla="*/ f456 1 f275"/>
                              <a:gd name="f556" fmla="*/ f457 1 f276"/>
                              <a:gd name="f557" fmla="*/ f458 1 f275"/>
                              <a:gd name="f558" fmla="*/ f459 1 f276"/>
                              <a:gd name="f559" fmla="*/ f460 1 f275"/>
                              <a:gd name="f560" fmla="*/ f461 1 f276"/>
                              <a:gd name="f561" fmla="*/ f462 1 f275"/>
                              <a:gd name="f562" fmla="*/ f463 1 f276"/>
                              <a:gd name="f563" fmla="*/ f464 1 f276"/>
                              <a:gd name="f564" fmla="*/ f465 1 f276"/>
                              <a:gd name="f565" fmla="*/ f466 f270 1"/>
                              <a:gd name="f566" fmla="*/ f467 f270 1"/>
                              <a:gd name="f567" fmla="*/ f469 f271 1"/>
                              <a:gd name="f568" fmla="*/ f468 f271 1"/>
                              <a:gd name="f569" fmla="*/ f471 f270 1"/>
                              <a:gd name="f570" fmla="*/ f472 f271 1"/>
                              <a:gd name="f571" fmla="*/ f473 f270 1"/>
                              <a:gd name="f572" fmla="*/ f474 f271 1"/>
                              <a:gd name="f573" fmla="*/ f475 f270 1"/>
                              <a:gd name="f574" fmla="*/ f476 f271 1"/>
                              <a:gd name="f575" fmla="*/ f477 f270 1"/>
                              <a:gd name="f576" fmla="*/ f478 f271 1"/>
                              <a:gd name="f577" fmla="*/ f479 f270 1"/>
                              <a:gd name="f578" fmla="*/ f480 f271 1"/>
                              <a:gd name="f579" fmla="*/ f481 f270 1"/>
                              <a:gd name="f580" fmla="*/ f482 f271 1"/>
                              <a:gd name="f581" fmla="*/ f483 f270 1"/>
                              <a:gd name="f582" fmla="*/ f484 f271 1"/>
                              <a:gd name="f583" fmla="*/ f485 f270 1"/>
                              <a:gd name="f584" fmla="*/ f486 f271 1"/>
                              <a:gd name="f585" fmla="*/ f487 f270 1"/>
                              <a:gd name="f586" fmla="*/ f488 f271 1"/>
                              <a:gd name="f587" fmla="*/ f489 f270 1"/>
                              <a:gd name="f588" fmla="*/ f490 f271 1"/>
                              <a:gd name="f589" fmla="*/ f491 f270 1"/>
                              <a:gd name="f590" fmla="*/ f492 f271 1"/>
                              <a:gd name="f591" fmla="*/ f493 f270 1"/>
                              <a:gd name="f592" fmla="*/ f494 f271 1"/>
                              <a:gd name="f593" fmla="*/ f495 f270 1"/>
                              <a:gd name="f594" fmla="*/ f496 f270 1"/>
                              <a:gd name="f595" fmla="*/ f497 f271 1"/>
                              <a:gd name="f596" fmla="*/ f498 f270 1"/>
                              <a:gd name="f597" fmla="*/ f499 f271 1"/>
                              <a:gd name="f598" fmla="*/ f500 f271 1"/>
                              <a:gd name="f599" fmla="*/ f501 f270 1"/>
                              <a:gd name="f600" fmla="*/ f502 f271 1"/>
                              <a:gd name="f601" fmla="*/ f503 f270 1"/>
                              <a:gd name="f602" fmla="*/ f504 f271 1"/>
                              <a:gd name="f603" fmla="*/ f505 f270 1"/>
                              <a:gd name="f604" fmla="*/ f506 f271 1"/>
                              <a:gd name="f605" fmla="*/ f507 f270 1"/>
                              <a:gd name="f606" fmla="*/ f508 f271 1"/>
                              <a:gd name="f607" fmla="*/ f509 f270 1"/>
                              <a:gd name="f608" fmla="*/ f510 f271 1"/>
                              <a:gd name="f609" fmla="*/ f511 f270 1"/>
                              <a:gd name="f610" fmla="*/ f512 f271 1"/>
                              <a:gd name="f611" fmla="*/ f513 f270 1"/>
                              <a:gd name="f612" fmla="*/ f514 f271 1"/>
                              <a:gd name="f613" fmla="*/ f515 f270 1"/>
                              <a:gd name="f614" fmla="*/ f516 f271 1"/>
                              <a:gd name="f615" fmla="*/ f517 f270 1"/>
                              <a:gd name="f616" fmla="*/ f518 f271 1"/>
                              <a:gd name="f617" fmla="*/ f519 f270 1"/>
                              <a:gd name="f618" fmla="*/ f520 f271 1"/>
                              <a:gd name="f619" fmla="*/ f521 f270 1"/>
                              <a:gd name="f620" fmla="*/ f522 f270 1"/>
                              <a:gd name="f621" fmla="*/ f523 f271 1"/>
                              <a:gd name="f622" fmla="*/ f524 f270 1"/>
                              <a:gd name="f623" fmla="*/ f525 f271 1"/>
                              <a:gd name="f624" fmla="*/ f526 f270 1"/>
                              <a:gd name="f625" fmla="*/ f527 f271 1"/>
                              <a:gd name="f626" fmla="*/ f528 f270 1"/>
                              <a:gd name="f627" fmla="*/ f529 f271 1"/>
                              <a:gd name="f628" fmla="*/ f530 f270 1"/>
                              <a:gd name="f629" fmla="*/ f531 f270 1"/>
                              <a:gd name="f630" fmla="*/ f532 f270 1"/>
                              <a:gd name="f631" fmla="*/ f533 f271 1"/>
                              <a:gd name="f632" fmla="*/ f534 f270 1"/>
                              <a:gd name="f633" fmla="*/ f535 f271 1"/>
                              <a:gd name="f634" fmla="*/ f536 f270 1"/>
                              <a:gd name="f635" fmla="*/ f537 f271 1"/>
                              <a:gd name="f636" fmla="*/ f538 f271 1"/>
                              <a:gd name="f637" fmla="*/ f539 f270 1"/>
                              <a:gd name="f638" fmla="*/ f540 f271 1"/>
                              <a:gd name="f639" fmla="*/ f541 f270 1"/>
                              <a:gd name="f640" fmla="*/ f542 f271 1"/>
                              <a:gd name="f641" fmla="*/ f543 f271 1"/>
                              <a:gd name="f642" fmla="*/ f544 f270 1"/>
                              <a:gd name="f643" fmla="*/ f545 f271 1"/>
                              <a:gd name="f644" fmla="*/ f546 f270 1"/>
                              <a:gd name="f645" fmla="*/ f547 f271 1"/>
                              <a:gd name="f646" fmla="*/ f548 f270 1"/>
                              <a:gd name="f647" fmla="*/ f549 f271 1"/>
                              <a:gd name="f648" fmla="*/ f550 f271 1"/>
                              <a:gd name="f649" fmla="*/ f551 f271 1"/>
                              <a:gd name="f650" fmla="*/ f552 f270 1"/>
                              <a:gd name="f651" fmla="*/ f553 f270 1"/>
                              <a:gd name="f652" fmla="*/ f554 f271 1"/>
                              <a:gd name="f653" fmla="*/ f555 f270 1"/>
                              <a:gd name="f654" fmla="*/ f556 f271 1"/>
                              <a:gd name="f655" fmla="*/ f557 f270 1"/>
                              <a:gd name="f656" fmla="*/ f558 f271 1"/>
                              <a:gd name="f657" fmla="*/ f559 f270 1"/>
                              <a:gd name="f658" fmla="*/ f560 f271 1"/>
                              <a:gd name="f659" fmla="*/ f561 f270 1"/>
                              <a:gd name="f660" fmla="*/ f562 f271 1"/>
                              <a:gd name="f661" fmla="*/ f563 f271 1"/>
                              <a:gd name="f662" fmla="*/ f564 f271 1"/>
                            </a:gdLst>
                            <a:ahLst/>
                            <a:cxnLst>
                              <a:cxn ang="3cd4">
                                <a:pos x="hc" y="t"/>
                              </a:cxn>
                              <a:cxn ang="0">
                                <a:pos x="r" y="vc"/>
                              </a:cxn>
                              <a:cxn ang="cd4">
                                <a:pos x="hc" y="b"/>
                              </a:cxn>
                              <a:cxn ang="cd2">
                                <a:pos x="l" y="vc"/>
                              </a:cxn>
                              <a:cxn ang="f470">
                                <a:pos x="f569" y="f570"/>
                              </a:cxn>
                              <a:cxn ang="f470">
                                <a:pos x="f571" y="f572"/>
                              </a:cxn>
                              <a:cxn ang="f470">
                                <a:pos x="f573" y="f574"/>
                              </a:cxn>
                              <a:cxn ang="f470">
                                <a:pos x="f575" y="f576"/>
                              </a:cxn>
                              <a:cxn ang="f470">
                                <a:pos x="f577" y="f578"/>
                              </a:cxn>
                              <a:cxn ang="f470">
                                <a:pos x="f579" y="f580"/>
                              </a:cxn>
                              <a:cxn ang="f470">
                                <a:pos x="f581" y="f582"/>
                              </a:cxn>
                              <a:cxn ang="f470">
                                <a:pos x="f583" y="f584"/>
                              </a:cxn>
                              <a:cxn ang="f470">
                                <a:pos x="f585" y="f586"/>
                              </a:cxn>
                              <a:cxn ang="f470">
                                <a:pos x="f587" y="f588"/>
                              </a:cxn>
                              <a:cxn ang="f470">
                                <a:pos x="f589" y="f590"/>
                              </a:cxn>
                              <a:cxn ang="f470">
                                <a:pos x="f591" y="f592"/>
                              </a:cxn>
                              <a:cxn ang="f470">
                                <a:pos x="f593" y="f588"/>
                              </a:cxn>
                              <a:cxn ang="f470">
                                <a:pos x="f594" y="f595"/>
                              </a:cxn>
                              <a:cxn ang="f470">
                                <a:pos x="f596" y="f597"/>
                              </a:cxn>
                              <a:cxn ang="f470">
                                <a:pos x="f591" y="f598"/>
                              </a:cxn>
                              <a:cxn ang="f470">
                                <a:pos x="f599" y="f600"/>
                              </a:cxn>
                              <a:cxn ang="f470">
                                <a:pos x="f601" y="f602"/>
                              </a:cxn>
                              <a:cxn ang="f470">
                                <a:pos x="f603" y="f604"/>
                              </a:cxn>
                              <a:cxn ang="f470">
                                <a:pos x="f605" y="f606"/>
                              </a:cxn>
                              <a:cxn ang="f470">
                                <a:pos x="f607" y="f608"/>
                              </a:cxn>
                              <a:cxn ang="f470">
                                <a:pos x="f609" y="f610"/>
                              </a:cxn>
                              <a:cxn ang="f470">
                                <a:pos x="f611" y="f612"/>
                              </a:cxn>
                              <a:cxn ang="f470">
                                <a:pos x="f613" y="f614"/>
                              </a:cxn>
                              <a:cxn ang="f470">
                                <a:pos x="f615" y="f616"/>
                              </a:cxn>
                              <a:cxn ang="f470">
                                <a:pos x="f617" y="f618"/>
                              </a:cxn>
                              <a:cxn ang="f470">
                                <a:pos x="f619" y="f610"/>
                              </a:cxn>
                              <a:cxn ang="f470">
                                <a:pos x="f620" y="f621"/>
                              </a:cxn>
                              <a:cxn ang="f470">
                                <a:pos x="f622" y="f623"/>
                              </a:cxn>
                              <a:cxn ang="f470">
                                <a:pos x="f624" y="f625"/>
                              </a:cxn>
                              <a:cxn ang="f470">
                                <a:pos x="f626" y="f627"/>
                              </a:cxn>
                              <a:cxn ang="f470">
                                <a:pos x="f628" y="f625"/>
                              </a:cxn>
                              <a:cxn ang="f470">
                                <a:pos x="f629" y="f584"/>
                              </a:cxn>
                              <a:cxn ang="f470">
                                <a:pos x="f630" y="f631"/>
                              </a:cxn>
                              <a:cxn ang="f470">
                                <a:pos x="f632" y="f633"/>
                              </a:cxn>
                              <a:cxn ang="f470">
                                <a:pos x="f634" y="f635"/>
                              </a:cxn>
                              <a:cxn ang="f470">
                                <a:pos x="f575" y="f636"/>
                              </a:cxn>
                              <a:cxn ang="f470">
                                <a:pos x="f637" y="f638"/>
                              </a:cxn>
                              <a:cxn ang="f470">
                                <a:pos x="f632" y="f576"/>
                              </a:cxn>
                              <a:cxn ang="f470">
                                <a:pos x="f639" y="f640"/>
                              </a:cxn>
                              <a:cxn ang="f470">
                                <a:pos x="f632" y="f641"/>
                              </a:cxn>
                              <a:cxn ang="f470">
                                <a:pos x="f642" y="f643"/>
                              </a:cxn>
                              <a:cxn ang="f470">
                                <a:pos x="f644" y="f645"/>
                              </a:cxn>
                              <a:cxn ang="f470">
                                <a:pos x="f646" y="f647"/>
                              </a:cxn>
                              <a:cxn ang="f470">
                                <a:pos x="f630" y="f648"/>
                              </a:cxn>
                              <a:cxn ang="f470">
                                <a:pos x="f637" y="f649"/>
                              </a:cxn>
                              <a:cxn ang="f470">
                                <a:pos x="f650" y="f570"/>
                              </a:cxn>
                              <a:cxn ang="f470">
                                <a:pos x="f651" y="f652"/>
                              </a:cxn>
                              <a:cxn ang="f470">
                                <a:pos x="f653" y="f654"/>
                              </a:cxn>
                              <a:cxn ang="f470">
                                <a:pos x="f655" y="f656"/>
                              </a:cxn>
                              <a:cxn ang="f470">
                                <a:pos x="f657" y="f658"/>
                              </a:cxn>
                              <a:cxn ang="f470">
                                <a:pos x="f659" y="f660"/>
                              </a:cxn>
                              <a:cxn ang="f470">
                                <a:pos x="f583" y="f661"/>
                              </a:cxn>
                              <a:cxn ang="f470">
                                <a:pos x="f585" y="f662"/>
                              </a:cxn>
                            </a:cxnLst>
                            <a:rect l="f565" t="f568" r="f566" b="f567"/>
                            <a:pathLst>
                              <a:path w="816" h="854">
                                <a:moveTo>
                                  <a:pt x="f9" y="f10"/>
                                </a:moveTo>
                                <a:lnTo>
                                  <a:pt x="f11" y="f12"/>
                                </a:lnTo>
                                <a:lnTo>
                                  <a:pt x="f13" y="f14"/>
                                </a:lnTo>
                                <a:lnTo>
                                  <a:pt x="f15" y="f12"/>
                                </a:lnTo>
                                <a:lnTo>
                                  <a:pt x="f16" y="f12"/>
                                </a:lnTo>
                                <a:lnTo>
                                  <a:pt x="f17" y="f18"/>
                                </a:lnTo>
                                <a:lnTo>
                                  <a:pt x="f19" y="f10"/>
                                </a:lnTo>
                                <a:lnTo>
                                  <a:pt x="f20" y="f21"/>
                                </a:lnTo>
                                <a:lnTo>
                                  <a:pt x="f22" y="f10"/>
                                </a:lnTo>
                                <a:lnTo>
                                  <a:pt x="f22" y="f23"/>
                                </a:lnTo>
                                <a:lnTo>
                                  <a:pt x="f24" y="f25"/>
                                </a:lnTo>
                                <a:lnTo>
                                  <a:pt x="f26" y="f27"/>
                                </a:lnTo>
                                <a:lnTo>
                                  <a:pt x="f28" y="f29"/>
                                </a:lnTo>
                                <a:lnTo>
                                  <a:pt x="f16" y="f30"/>
                                </a:lnTo>
                                <a:lnTo>
                                  <a:pt x="f31" y="f32"/>
                                </a:lnTo>
                                <a:lnTo>
                                  <a:pt x="f33" y="f34"/>
                                </a:lnTo>
                                <a:lnTo>
                                  <a:pt x="f35" y="f36"/>
                                </a:lnTo>
                                <a:lnTo>
                                  <a:pt x="f37" y="f38"/>
                                </a:lnTo>
                                <a:lnTo>
                                  <a:pt x="f39" y="f40"/>
                                </a:lnTo>
                                <a:lnTo>
                                  <a:pt x="f41" y="f42"/>
                                </a:lnTo>
                                <a:lnTo>
                                  <a:pt x="f43" y="f44"/>
                                </a:lnTo>
                                <a:lnTo>
                                  <a:pt x="f45" y="f46"/>
                                </a:lnTo>
                                <a:lnTo>
                                  <a:pt x="f47" y="f48"/>
                                </a:lnTo>
                                <a:lnTo>
                                  <a:pt x="f49" y="f50"/>
                                </a:lnTo>
                                <a:lnTo>
                                  <a:pt x="f51" y="f52"/>
                                </a:lnTo>
                                <a:lnTo>
                                  <a:pt x="f53" y="f54"/>
                                </a:lnTo>
                                <a:lnTo>
                                  <a:pt x="f55" y="f56"/>
                                </a:lnTo>
                                <a:lnTo>
                                  <a:pt x="f57" y="f58"/>
                                </a:lnTo>
                                <a:lnTo>
                                  <a:pt x="f57" y="f59"/>
                                </a:lnTo>
                                <a:lnTo>
                                  <a:pt x="f60" y="f61"/>
                                </a:lnTo>
                                <a:lnTo>
                                  <a:pt x="f60" y="f62"/>
                                </a:lnTo>
                                <a:lnTo>
                                  <a:pt x="f57" y="f63"/>
                                </a:lnTo>
                                <a:lnTo>
                                  <a:pt x="f64" y="f65"/>
                                </a:lnTo>
                                <a:lnTo>
                                  <a:pt x="f55" y="f66"/>
                                </a:lnTo>
                                <a:lnTo>
                                  <a:pt x="f53" y="f67"/>
                                </a:lnTo>
                                <a:lnTo>
                                  <a:pt x="f68" y="f69"/>
                                </a:lnTo>
                                <a:lnTo>
                                  <a:pt x="f70" y="f71"/>
                                </a:lnTo>
                                <a:lnTo>
                                  <a:pt x="f49" y="f7"/>
                                </a:lnTo>
                                <a:lnTo>
                                  <a:pt x="f72" y="f73"/>
                                </a:lnTo>
                                <a:lnTo>
                                  <a:pt x="f74" y="f75"/>
                                </a:lnTo>
                                <a:lnTo>
                                  <a:pt x="f47" y="f75"/>
                                </a:lnTo>
                                <a:lnTo>
                                  <a:pt x="f76" y="f75"/>
                                </a:lnTo>
                                <a:lnTo>
                                  <a:pt x="f77" y="f75"/>
                                </a:lnTo>
                                <a:lnTo>
                                  <a:pt x="f43" y="f73"/>
                                </a:lnTo>
                                <a:lnTo>
                                  <a:pt x="f78" y="f79"/>
                                </a:lnTo>
                                <a:lnTo>
                                  <a:pt x="f80" y="f69"/>
                                </a:lnTo>
                                <a:lnTo>
                                  <a:pt x="f81" y="f82"/>
                                </a:lnTo>
                                <a:lnTo>
                                  <a:pt x="f83" y="f84"/>
                                </a:lnTo>
                                <a:lnTo>
                                  <a:pt x="f85" y="f63"/>
                                </a:lnTo>
                                <a:lnTo>
                                  <a:pt x="f86" y="f87"/>
                                </a:lnTo>
                                <a:lnTo>
                                  <a:pt x="f37" y="f88"/>
                                </a:lnTo>
                                <a:lnTo>
                                  <a:pt x="f89" y="f90"/>
                                </a:lnTo>
                                <a:lnTo>
                                  <a:pt x="f35" y="f58"/>
                                </a:lnTo>
                                <a:lnTo>
                                  <a:pt x="f9" y="f91"/>
                                </a:lnTo>
                                <a:lnTo>
                                  <a:pt x="f11" y="f92"/>
                                </a:lnTo>
                                <a:lnTo>
                                  <a:pt x="f31" y="f54"/>
                                </a:lnTo>
                                <a:lnTo>
                                  <a:pt x="f16" y="f93"/>
                                </a:lnTo>
                                <a:lnTo>
                                  <a:pt x="f19" y="f94"/>
                                </a:lnTo>
                                <a:lnTo>
                                  <a:pt x="f24" y="f95"/>
                                </a:lnTo>
                                <a:lnTo>
                                  <a:pt x="f96" y="f95"/>
                                </a:lnTo>
                                <a:lnTo>
                                  <a:pt x="f97" y="f52"/>
                                </a:lnTo>
                                <a:lnTo>
                                  <a:pt x="f98" y="f94"/>
                                </a:lnTo>
                                <a:lnTo>
                                  <a:pt x="f99" y="f93"/>
                                </a:lnTo>
                                <a:lnTo>
                                  <a:pt x="f100" y="f101"/>
                                </a:lnTo>
                                <a:lnTo>
                                  <a:pt x="f102" y="f56"/>
                                </a:lnTo>
                                <a:lnTo>
                                  <a:pt x="f103" y="f104"/>
                                </a:lnTo>
                                <a:lnTo>
                                  <a:pt x="f103" y="f105"/>
                                </a:lnTo>
                                <a:lnTo>
                                  <a:pt x="f103" y="f90"/>
                                </a:lnTo>
                                <a:lnTo>
                                  <a:pt x="f103" y="f106"/>
                                </a:lnTo>
                                <a:lnTo>
                                  <a:pt x="f107" y="f108"/>
                                </a:lnTo>
                                <a:lnTo>
                                  <a:pt x="f109" y="f108"/>
                                </a:lnTo>
                                <a:lnTo>
                                  <a:pt x="f110" y="f106"/>
                                </a:lnTo>
                                <a:lnTo>
                                  <a:pt x="f111" y="f59"/>
                                </a:lnTo>
                                <a:lnTo>
                                  <a:pt x="f66" y="f112"/>
                                </a:lnTo>
                                <a:lnTo>
                                  <a:pt x="f113" y="f114"/>
                                </a:lnTo>
                                <a:lnTo>
                                  <a:pt x="f115" y="f116"/>
                                </a:lnTo>
                                <a:lnTo>
                                  <a:pt x="f117" y="f93"/>
                                </a:lnTo>
                                <a:lnTo>
                                  <a:pt x="f115" y="f95"/>
                                </a:lnTo>
                                <a:lnTo>
                                  <a:pt x="f118" y="f119"/>
                                </a:lnTo>
                                <a:lnTo>
                                  <a:pt x="f66" y="f120"/>
                                </a:lnTo>
                                <a:lnTo>
                                  <a:pt x="f121" y="f122"/>
                                </a:lnTo>
                                <a:lnTo>
                                  <a:pt x="f123" y="f122"/>
                                </a:lnTo>
                                <a:lnTo>
                                  <a:pt x="f124" y="f122"/>
                                </a:lnTo>
                                <a:lnTo>
                                  <a:pt x="f125" y="f122"/>
                                </a:lnTo>
                                <a:lnTo>
                                  <a:pt x="f126" y="f127"/>
                                </a:lnTo>
                                <a:lnTo>
                                  <a:pt x="f128" y="f129"/>
                                </a:lnTo>
                                <a:lnTo>
                                  <a:pt x="f107" y="f95"/>
                                </a:lnTo>
                                <a:lnTo>
                                  <a:pt x="f107" y="f93"/>
                                </a:lnTo>
                                <a:lnTo>
                                  <a:pt x="f130" y="f101"/>
                                </a:lnTo>
                                <a:lnTo>
                                  <a:pt x="f131" y="f132"/>
                                </a:lnTo>
                                <a:lnTo>
                                  <a:pt x="f109" y="f132"/>
                                </a:lnTo>
                                <a:lnTo>
                                  <a:pt x="f133" y="f101"/>
                                </a:lnTo>
                                <a:lnTo>
                                  <a:pt x="f126" y="f93"/>
                                </a:lnTo>
                                <a:lnTo>
                                  <a:pt x="f126" y="f52"/>
                                </a:lnTo>
                                <a:lnTo>
                                  <a:pt x="f125" y="f134"/>
                                </a:lnTo>
                                <a:lnTo>
                                  <a:pt x="f110" y="f135"/>
                                </a:lnTo>
                                <a:lnTo>
                                  <a:pt x="f124" y="f101"/>
                                </a:lnTo>
                                <a:lnTo>
                                  <a:pt x="f124" y="f92"/>
                                </a:lnTo>
                                <a:lnTo>
                                  <a:pt x="f110" y="f116"/>
                                </a:lnTo>
                                <a:lnTo>
                                  <a:pt x="f136" y="f137"/>
                                </a:lnTo>
                                <a:lnTo>
                                  <a:pt x="f138" y="f91"/>
                                </a:lnTo>
                                <a:lnTo>
                                  <a:pt x="f126" y="f139"/>
                                </a:lnTo>
                                <a:lnTo>
                                  <a:pt x="f140" y="f141"/>
                                </a:lnTo>
                                <a:lnTo>
                                  <a:pt x="f131" y="f141"/>
                                </a:lnTo>
                                <a:lnTo>
                                  <a:pt x="f107" y="f91"/>
                                </a:lnTo>
                                <a:lnTo>
                                  <a:pt x="f142" y="f56"/>
                                </a:lnTo>
                                <a:lnTo>
                                  <a:pt x="f143" y="f144"/>
                                </a:lnTo>
                                <a:lnTo>
                                  <a:pt x="f61" y="f101"/>
                                </a:lnTo>
                                <a:lnTo>
                                  <a:pt x="f103" y="f93"/>
                                </a:lnTo>
                                <a:lnTo>
                                  <a:pt x="f103" y="f52"/>
                                </a:lnTo>
                                <a:lnTo>
                                  <a:pt x="f61" y="f145"/>
                                </a:lnTo>
                                <a:lnTo>
                                  <a:pt x="f143" y="f120"/>
                                </a:lnTo>
                                <a:lnTo>
                                  <a:pt x="f107" y="f13"/>
                                </a:lnTo>
                                <a:lnTo>
                                  <a:pt x="f109" y="f146"/>
                                </a:lnTo>
                                <a:lnTo>
                                  <a:pt x="f125" y="f147"/>
                                </a:lnTo>
                                <a:lnTo>
                                  <a:pt x="f148" y="f149"/>
                                </a:lnTo>
                                <a:lnTo>
                                  <a:pt x="f121" y="f147"/>
                                </a:lnTo>
                                <a:lnTo>
                                  <a:pt x="f150" y="f151"/>
                                </a:lnTo>
                                <a:lnTo>
                                  <a:pt x="f113" y="f152"/>
                                </a:lnTo>
                                <a:lnTo>
                                  <a:pt x="f153" y="f127"/>
                                </a:lnTo>
                                <a:lnTo>
                                  <a:pt x="f154" y="f145"/>
                                </a:lnTo>
                                <a:lnTo>
                                  <a:pt x="f7" y="f20"/>
                                </a:lnTo>
                                <a:lnTo>
                                  <a:pt x="f7" y="f92"/>
                                </a:lnTo>
                                <a:lnTo>
                                  <a:pt x="f154" y="f141"/>
                                </a:lnTo>
                                <a:lnTo>
                                  <a:pt x="f153" y="f155"/>
                                </a:lnTo>
                                <a:lnTo>
                                  <a:pt x="f118" y="f156"/>
                                </a:lnTo>
                                <a:lnTo>
                                  <a:pt x="f157" y="f158"/>
                                </a:lnTo>
                                <a:lnTo>
                                  <a:pt x="f124" y="f159"/>
                                </a:lnTo>
                                <a:lnTo>
                                  <a:pt x="f131" y="f159"/>
                                </a:lnTo>
                                <a:lnTo>
                                  <a:pt x="f160" y="f61"/>
                                </a:lnTo>
                                <a:lnTo>
                                  <a:pt x="f161" y="f130"/>
                                </a:lnTo>
                                <a:lnTo>
                                  <a:pt x="f162" y="f163"/>
                                </a:lnTo>
                                <a:lnTo>
                                  <a:pt x="f164" y="f165"/>
                                </a:lnTo>
                                <a:lnTo>
                                  <a:pt x="f141" y="f166"/>
                                </a:lnTo>
                                <a:lnTo>
                                  <a:pt x="f116" y="f167"/>
                                </a:lnTo>
                                <a:lnTo>
                                  <a:pt x="f101" y="f168"/>
                                </a:lnTo>
                                <a:lnTo>
                                  <a:pt x="f169" y="f166"/>
                                </a:lnTo>
                                <a:lnTo>
                                  <a:pt x="f170" y="f171"/>
                                </a:lnTo>
                                <a:lnTo>
                                  <a:pt x="f28" y="f87"/>
                                </a:lnTo>
                                <a:lnTo>
                                  <a:pt x="f28" y="f61"/>
                                </a:lnTo>
                                <a:lnTo>
                                  <a:pt x="f19" y="f106"/>
                                </a:lnTo>
                                <a:lnTo>
                                  <a:pt x="f20" y="f59"/>
                                </a:lnTo>
                                <a:lnTo>
                                  <a:pt x="f24" y="f90"/>
                                </a:lnTo>
                                <a:lnTo>
                                  <a:pt x="f172" y="f90"/>
                                </a:lnTo>
                                <a:lnTo>
                                  <a:pt x="f173" y="f90"/>
                                </a:lnTo>
                                <a:lnTo>
                                  <a:pt x="f174" y="f59"/>
                                </a:lnTo>
                                <a:lnTo>
                                  <a:pt x="f116" y="f156"/>
                                </a:lnTo>
                                <a:lnTo>
                                  <a:pt x="f97" y="f175"/>
                                </a:lnTo>
                                <a:lnTo>
                                  <a:pt x="f97" y="f108"/>
                                </a:lnTo>
                                <a:lnTo>
                                  <a:pt x="f176" y="f158"/>
                                </a:lnTo>
                                <a:lnTo>
                                  <a:pt x="f176" y="f61"/>
                                </a:lnTo>
                                <a:lnTo>
                                  <a:pt x="f97" y="f159"/>
                                </a:lnTo>
                                <a:lnTo>
                                  <a:pt x="f177" y="f61"/>
                                </a:lnTo>
                                <a:lnTo>
                                  <a:pt x="f116" y="f178"/>
                                </a:lnTo>
                                <a:lnTo>
                                  <a:pt x="f174" y="f158"/>
                                </a:lnTo>
                                <a:lnTo>
                                  <a:pt x="f173" y="f108"/>
                                </a:lnTo>
                                <a:lnTo>
                                  <a:pt x="f22" y="f158"/>
                                </a:lnTo>
                                <a:lnTo>
                                  <a:pt x="f24" y="f88"/>
                                </a:lnTo>
                                <a:lnTo>
                                  <a:pt x="f20" y="f61"/>
                                </a:lnTo>
                                <a:lnTo>
                                  <a:pt x="f20" y="f179"/>
                                </a:lnTo>
                                <a:lnTo>
                                  <a:pt x="f20" y="f87"/>
                                </a:lnTo>
                                <a:lnTo>
                                  <a:pt x="f169" y="f163"/>
                                </a:lnTo>
                                <a:lnTo>
                                  <a:pt x="f22" y="f180"/>
                                </a:lnTo>
                                <a:lnTo>
                                  <a:pt x="f101" y="f171"/>
                                </a:lnTo>
                                <a:lnTo>
                                  <a:pt x="f181" y="f171"/>
                                </a:lnTo>
                                <a:lnTo>
                                  <a:pt x="f97" y="f171"/>
                                </a:lnTo>
                                <a:lnTo>
                                  <a:pt x="f182" y="f180"/>
                                </a:lnTo>
                                <a:lnTo>
                                  <a:pt x="f183" y="f62"/>
                                </a:lnTo>
                                <a:lnTo>
                                  <a:pt x="f184" y="f179"/>
                                </a:lnTo>
                                <a:lnTo>
                                  <a:pt x="f100" y="f88"/>
                                </a:lnTo>
                                <a:lnTo>
                                  <a:pt x="f185" y="f106"/>
                                </a:lnTo>
                                <a:lnTo>
                                  <a:pt x="f161" y="f90"/>
                                </a:lnTo>
                                <a:lnTo>
                                  <a:pt x="f161" y="f155"/>
                                </a:lnTo>
                                <a:lnTo>
                                  <a:pt x="f161" y="f186"/>
                                </a:lnTo>
                                <a:lnTo>
                                  <a:pt x="f100" y="f139"/>
                                </a:lnTo>
                                <a:lnTo>
                                  <a:pt x="f162" y="f116"/>
                                </a:lnTo>
                                <a:lnTo>
                                  <a:pt x="f164" y="f132"/>
                                </a:lnTo>
                                <a:lnTo>
                                  <a:pt x="f187" y="f54"/>
                                </a:lnTo>
                                <a:lnTo>
                                  <a:pt x="f141" y="f92"/>
                                </a:lnTo>
                                <a:lnTo>
                                  <a:pt x="f188" y="f56"/>
                                </a:lnTo>
                                <a:lnTo>
                                  <a:pt x="f188" y="f91"/>
                                </a:lnTo>
                                <a:lnTo>
                                  <a:pt x="f141" y="f141"/>
                                </a:lnTo>
                                <a:lnTo>
                                  <a:pt x="f141" y="f141"/>
                                </a:lnTo>
                                <a:lnTo>
                                  <a:pt x="f187" y="f91"/>
                                </a:lnTo>
                                <a:lnTo>
                                  <a:pt x="f97" y="f56"/>
                                </a:lnTo>
                                <a:lnTo>
                                  <a:pt x="f181" y="f144"/>
                                </a:lnTo>
                                <a:lnTo>
                                  <a:pt x="f101" y="f92"/>
                                </a:lnTo>
                                <a:lnTo>
                                  <a:pt x="f24" y="f132"/>
                                </a:lnTo>
                                <a:lnTo>
                                  <a:pt x="f170" y="f132"/>
                                </a:lnTo>
                                <a:lnTo>
                                  <a:pt x="f17" y="f132"/>
                                </a:lnTo>
                                <a:lnTo>
                                  <a:pt x="f50" y="f92"/>
                                </a:lnTo>
                                <a:lnTo>
                                  <a:pt x="f189" y="f56"/>
                                </a:lnTo>
                                <a:lnTo>
                                  <a:pt x="f190" y="f139"/>
                                </a:lnTo>
                                <a:lnTo>
                                  <a:pt x="f191" y="f186"/>
                                </a:lnTo>
                                <a:lnTo>
                                  <a:pt x="f35" y="f59"/>
                                </a:lnTo>
                                <a:lnTo>
                                  <a:pt x="f89" y="f192"/>
                                </a:lnTo>
                                <a:lnTo>
                                  <a:pt x="f193" y="f171"/>
                                </a:lnTo>
                                <a:lnTo>
                                  <a:pt x="f194" y="f84"/>
                                </a:lnTo>
                                <a:lnTo>
                                  <a:pt x="f83" y="f69"/>
                                </a:lnTo>
                                <a:lnTo>
                                  <a:pt x="f195" y="f75"/>
                                </a:lnTo>
                                <a:lnTo>
                                  <a:pt x="f196" y="f197"/>
                                </a:lnTo>
                                <a:lnTo>
                                  <a:pt x="f198" y="f8"/>
                                </a:lnTo>
                                <a:lnTo>
                                  <a:pt x="f70" y="f197"/>
                                </a:lnTo>
                                <a:lnTo>
                                  <a:pt x="f64" y="f199"/>
                                </a:lnTo>
                                <a:lnTo>
                                  <a:pt x="f200" y="f201"/>
                                </a:lnTo>
                                <a:lnTo>
                                  <a:pt x="f14" y="f66"/>
                                </a:lnTo>
                                <a:lnTo>
                                  <a:pt x="f202" y="f110"/>
                                </a:lnTo>
                                <a:lnTo>
                                  <a:pt x="f203" y="f179"/>
                                </a:lnTo>
                                <a:lnTo>
                                  <a:pt x="f204" y="f162"/>
                                </a:lnTo>
                                <a:lnTo>
                                  <a:pt x="f204" y="f116"/>
                                </a:lnTo>
                                <a:lnTo>
                                  <a:pt x="f204" y="f101"/>
                                </a:lnTo>
                                <a:lnTo>
                                  <a:pt x="f205" y="f94"/>
                                </a:lnTo>
                                <a:lnTo>
                                  <a:pt x="f206" y="f119"/>
                                </a:lnTo>
                                <a:lnTo>
                                  <a:pt x="f14" y="f13"/>
                                </a:lnTo>
                                <a:lnTo>
                                  <a:pt x="f207" y="f149"/>
                                </a:lnTo>
                                <a:lnTo>
                                  <a:pt x="f208" y="f209"/>
                                </a:lnTo>
                                <a:lnTo>
                                  <a:pt x="f57" y="f210"/>
                                </a:lnTo>
                                <a:lnTo>
                                  <a:pt x="f211" y="f85"/>
                                </a:lnTo>
                                <a:lnTo>
                                  <a:pt x="f68" y="f212"/>
                                </a:lnTo>
                                <a:lnTo>
                                  <a:pt x="f51" y="f213"/>
                                </a:lnTo>
                                <a:lnTo>
                                  <a:pt x="f214" y="f215"/>
                                </a:lnTo>
                                <a:lnTo>
                                  <a:pt x="f49" y="f216"/>
                                </a:lnTo>
                                <a:lnTo>
                                  <a:pt x="f217" y="f218"/>
                                </a:lnTo>
                                <a:lnTo>
                                  <a:pt x="f72" y="f29"/>
                                </a:lnTo>
                                <a:lnTo>
                                  <a:pt x="f72" y="f219"/>
                                </a:lnTo>
                                <a:lnTo>
                                  <a:pt x="f72" y="f220"/>
                                </a:lnTo>
                                <a:lnTo>
                                  <a:pt x="f217" y="f221"/>
                                </a:lnTo>
                                <a:lnTo>
                                  <a:pt x="f214" y="f29"/>
                                </a:lnTo>
                                <a:lnTo>
                                  <a:pt x="f68" y="f222"/>
                                </a:lnTo>
                                <a:lnTo>
                                  <a:pt x="f55" y="f36"/>
                                </a:lnTo>
                                <a:lnTo>
                                  <a:pt x="f223" y="f210"/>
                                </a:lnTo>
                                <a:lnTo>
                                  <a:pt x="f224" y="f2"/>
                                </a:lnTo>
                                <a:lnTo>
                                  <a:pt x="f202" y="f48"/>
                                </a:lnTo>
                                <a:lnTo>
                                  <a:pt x="f204" y="f50"/>
                                </a:lnTo>
                                <a:lnTo>
                                  <a:pt x="f225" y="f52"/>
                                </a:lnTo>
                                <a:lnTo>
                                  <a:pt x="f226" y="f145"/>
                                </a:lnTo>
                                <a:lnTo>
                                  <a:pt x="f227" y="f120"/>
                                </a:lnTo>
                                <a:lnTo>
                                  <a:pt x="f228" y="f13"/>
                                </a:lnTo>
                                <a:lnTo>
                                  <a:pt x="f6" y="f151"/>
                                </a:lnTo>
                                <a:lnTo>
                                  <a:pt x="f6" y="f46"/>
                                </a:lnTo>
                                <a:lnTo>
                                  <a:pt x="f229" y="f209"/>
                                </a:lnTo>
                                <a:lnTo>
                                  <a:pt x="f228" y="f230"/>
                                </a:lnTo>
                                <a:lnTo>
                                  <a:pt x="f231" y="f85"/>
                                </a:lnTo>
                                <a:lnTo>
                                  <a:pt x="f232" y="f212"/>
                                </a:lnTo>
                                <a:lnTo>
                                  <a:pt x="f233" y="f36"/>
                                </a:lnTo>
                                <a:lnTo>
                                  <a:pt x="f204" y="f34"/>
                                </a:lnTo>
                                <a:lnTo>
                                  <a:pt x="f204" y="f215"/>
                                </a:lnTo>
                                <a:lnTo>
                                  <a:pt x="f204" y="f234"/>
                                </a:lnTo>
                                <a:lnTo>
                                  <a:pt x="f233" y="f216"/>
                                </a:lnTo>
                                <a:lnTo>
                                  <a:pt x="f235" y="f236"/>
                                </a:lnTo>
                                <a:lnTo>
                                  <a:pt x="f237" y="f238"/>
                                </a:lnTo>
                                <a:lnTo>
                                  <a:pt x="f227" y="f218"/>
                                </a:lnTo>
                                <a:lnTo>
                                  <a:pt x="f239" y="f76"/>
                                </a:lnTo>
                                <a:lnTo>
                                  <a:pt x="f228" y="f29"/>
                                </a:lnTo>
                                <a:lnTo>
                                  <a:pt x="f229" y="f219"/>
                                </a:lnTo>
                                <a:lnTo>
                                  <a:pt x="f229" y="f240"/>
                                </a:lnTo>
                                <a:lnTo>
                                  <a:pt x="f228" y="f55"/>
                                </a:lnTo>
                                <a:lnTo>
                                  <a:pt x="f241" y="f223"/>
                                </a:lnTo>
                                <a:lnTo>
                                  <a:pt x="f231" y="f12"/>
                                </a:lnTo>
                                <a:lnTo>
                                  <a:pt x="f237" y="f242"/>
                                </a:lnTo>
                                <a:lnTo>
                                  <a:pt x="f233" y="f243"/>
                                </a:lnTo>
                                <a:lnTo>
                                  <a:pt x="f203" y="f243"/>
                                </a:lnTo>
                                <a:lnTo>
                                  <a:pt x="f206" y="f243"/>
                                </a:lnTo>
                                <a:lnTo>
                                  <a:pt x="f224" y="f242"/>
                                </a:lnTo>
                                <a:lnTo>
                                  <a:pt x="f207" y="f14"/>
                                </a:lnTo>
                                <a:lnTo>
                                  <a:pt x="f223" y="f10"/>
                                </a:lnTo>
                                <a:lnTo>
                                  <a:pt x="f208" y="f223"/>
                                </a:lnTo>
                                <a:lnTo>
                                  <a:pt x="f57" y="f244"/>
                                </a:lnTo>
                                <a:lnTo>
                                  <a:pt x="f57" y="f21"/>
                                </a:lnTo>
                                <a:lnTo>
                                  <a:pt x="f64" y="f12"/>
                                </a:lnTo>
                                <a:lnTo>
                                  <a:pt x="f55" y="f242"/>
                                </a:lnTo>
                                <a:lnTo>
                                  <a:pt x="f211" y="f203"/>
                                </a:lnTo>
                                <a:lnTo>
                                  <a:pt x="f53" y="f245"/>
                                </a:lnTo>
                                <a:lnTo>
                                  <a:pt x="f68" y="f246"/>
                                </a:lnTo>
                                <a:lnTo>
                                  <a:pt x="f51" y="f247"/>
                                </a:lnTo>
                                <a:lnTo>
                                  <a:pt x="f214" y="f247"/>
                                </a:lnTo>
                                <a:lnTo>
                                  <a:pt x="f217" y="f247"/>
                                </a:lnTo>
                                <a:lnTo>
                                  <a:pt x="f47" y="f246"/>
                                </a:lnTo>
                                <a:lnTo>
                                  <a:pt x="f248" y="f249"/>
                                </a:lnTo>
                                <a:lnTo>
                                  <a:pt x="f250" y="f243"/>
                                </a:lnTo>
                                <a:lnTo>
                                  <a:pt x="f77" y="f251"/>
                                </a:lnTo>
                                <a:lnTo>
                                  <a:pt x="f216" y="f18"/>
                                </a:lnTo>
                                <a:lnTo>
                                  <a:pt x="f43" y="f23"/>
                                </a:lnTo>
                                <a:lnTo>
                                  <a:pt x="f43" y="f25"/>
                                </a:lnTo>
                                <a:lnTo>
                                  <a:pt x="f252" y="f223"/>
                                </a:lnTo>
                                <a:lnTo>
                                  <a:pt x="f196" y="f14"/>
                                </a:lnTo>
                                <a:lnTo>
                                  <a:pt x="f253" y="f243"/>
                                </a:lnTo>
                                <a:lnTo>
                                  <a:pt x="f78" y="f246"/>
                                </a:lnTo>
                                <a:lnTo>
                                  <a:pt x="f254" y="f247"/>
                                </a:lnTo>
                                <a:lnTo>
                                  <a:pt x="f80" y="f235"/>
                                </a:lnTo>
                                <a:lnTo>
                                  <a:pt x="f195" y="f255"/>
                                </a:lnTo>
                                <a:lnTo>
                                  <a:pt x="f81" y="f235"/>
                                </a:lnTo>
                                <a:lnTo>
                                  <a:pt x="f256" y="f255"/>
                                </a:lnTo>
                                <a:lnTo>
                                  <a:pt x="f86" y="f255"/>
                                </a:lnTo>
                                <a:lnTo>
                                  <a:pt x="f37" y="f255"/>
                                </a:lnTo>
                                <a:lnTo>
                                  <a:pt x="f257" y="f258"/>
                                </a:lnTo>
                                <a:lnTo>
                                  <a:pt x="f259" y="f260"/>
                                </a:lnTo>
                                <a:lnTo>
                                  <a:pt x="f35" y="f261"/>
                                </a:lnTo>
                                <a:lnTo>
                                  <a:pt x="f262" y="f263"/>
                                </a:lnTo>
                                <a:lnTo>
                                  <a:pt x="f264" y="f6"/>
                                </a:lnTo>
                                <a:lnTo>
                                  <a:pt x="f191" y="f231"/>
                                </a:lnTo>
                                <a:lnTo>
                                  <a:pt x="f191" y="f247"/>
                                </a:lnTo>
                                <a:lnTo>
                                  <a:pt x="f9" y="f243"/>
                                </a:lnTo>
                                <a:lnTo>
                                  <a:pt x="f2" y="f12"/>
                                </a:lnTo>
                                <a:lnTo>
                                  <a:pt x="f265" y="f21"/>
                                </a:lnTo>
                                <a:lnTo>
                                  <a:pt x="f257" y="f23"/>
                                </a:lnTo>
                                <a:lnTo>
                                  <a:pt x="f37" y="f55"/>
                                </a:lnTo>
                                <a:lnTo>
                                  <a:pt x="f85" y="f221"/>
                                </a:lnTo>
                                <a:lnTo>
                                  <a:pt x="f39" y="f220"/>
                                </a:lnTo>
                                <a:lnTo>
                                  <a:pt x="f195" y="f266"/>
                                </a:lnTo>
                                <a:lnTo>
                                  <a:pt x="f80" y="f29"/>
                                </a:lnTo>
                                <a:lnTo>
                                  <a:pt x="f41" y="f267"/>
                                </a:lnTo>
                                <a:lnTo>
                                  <a:pt x="f254" y="f218"/>
                                </a:lnTo>
                                <a:lnTo>
                                  <a:pt x="f41" y="f30"/>
                                </a:lnTo>
                                <a:lnTo>
                                  <a:pt x="f80" y="f30"/>
                                </a:lnTo>
                                <a:lnTo>
                                  <a:pt x="f81" y="f76"/>
                                </a:lnTo>
                                <a:lnTo>
                                  <a:pt x="f39" y="f268"/>
                                </a:lnTo>
                                <a:lnTo>
                                  <a:pt x="f83" y="f72"/>
                                </a:lnTo>
                                <a:lnTo>
                                  <a:pt x="f194" y="f27"/>
                                </a:lnTo>
                                <a:lnTo>
                                  <a:pt x="f193" y="f221"/>
                                </a:lnTo>
                                <a:lnTo>
                                  <a:pt x="f89" y="f55"/>
                                </a:lnTo>
                                <a:lnTo>
                                  <a:pt x="f265" y="f23"/>
                                </a:lnTo>
                                <a:lnTo>
                                  <a:pt x="f262" y="f21"/>
                                </a:lnTo>
                                <a:lnTo>
                                  <a:pt x="f9" y="f10"/>
                                </a:lnTo>
                                <a:close/>
                              </a:path>
                            </a:pathLst>
                          </a:custGeom>
                          <a:solidFill>
                            <a:srgbClr val="002060"/>
                          </a:solidFill>
                          <a:ln cap="flat">
                            <a:noFill/>
                            <a:prstDash val="solid"/>
                          </a:ln>
                        </wps:spPr>
                        <wps:bodyPr lIns="0" tIns="0" rIns="0" bIns="0"/>
                      </wps:wsp>
                      <wps:wsp>
                        <wps:cNvPr id="103" name="Freeform 248"/>
                        <wps:cNvSpPr/>
                        <wps:spPr>
                          <a:xfrm>
                            <a:off x="649461" y="276478"/>
                            <a:ext cx="54297" cy="105933"/>
                          </a:xfrm>
                          <a:custGeom>
                            <a:avLst/>
                            <a:gdLst>
                              <a:gd name="f0" fmla="val 10800000"/>
                              <a:gd name="f1" fmla="val 5400000"/>
                              <a:gd name="f2" fmla="val 180"/>
                              <a:gd name="f3" fmla="val w"/>
                              <a:gd name="f4" fmla="val h"/>
                              <a:gd name="f5" fmla="val 0"/>
                              <a:gd name="f6" fmla="val 77"/>
                              <a:gd name="f7" fmla="val 182"/>
                              <a:gd name="f8" fmla="val 39"/>
                              <a:gd name="f9" fmla="val 29"/>
                              <a:gd name="f10" fmla="val 173"/>
                              <a:gd name="f11" fmla="val 20"/>
                              <a:gd name="f12" fmla="val 153"/>
                              <a:gd name="f13" fmla="val 10"/>
                              <a:gd name="f14" fmla="val 134"/>
                              <a:gd name="f15" fmla="val 5"/>
                              <a:gd name="f16" fmla="val 105"/>
                              <a:gd name="f17" fmla="val 81"/>
                              <a:gd name="f18" fmla="val 53"/>
                              <a:gd name="f19" fmla="val 19"/>
                              <a:gd name="f20" fmla="val 43"/>
                              <a:gd name="f21" fmla="val 24"/>
                              <a:gd name="f22" fmla="val 57"/>
                              <a:gd name="f23" fmla="val 34"/>
                              <a:gd name="f24" fmla="val 86"/>
                              <a:gd name="f25" fmla="val 44"/>
                              <a:gd name="f26" fmla="val 96"/>
                              <a:gd name="f27" fmla="val 58"/>
                              <a:gd name="f28" fmla="val 91"/>
                              <a:gd name="f29" fmla="+- 0 0 -90"/>
                              <a:gd name="f30" fmla="*/ f3 1 77"/>
                              <a:gd name="f31" fmla="*/ f4 1 182"/>
                              <a:gd name="f32" fmla="+- f7 0 f5"/>
                              <a:gd name="f33" fmla="+- f6 0 f5"/>
                              <a:gd name="f34" fmla="*/ f29 f0 1"/>
                              <a:gd name="f35" fmla="*/ f33 1 77"/>
                              <a:gd name="f36" fmla="*/ f32 1 182"/>
                              <a:gd name="f37" fmla="*/ 39 f33 1"/>
                              <a:gd name="f38" fmla="*/ 182 f32 1"/>
                              <a:gd name="f39" fmla="*/ 29 f33 1"/>
                              <a:gd name="f40" fmla="*/ 173 f32 1"/>
                              <a:gd name="f41" fmla="*/ 20 f33 1"/>
                              <a:gd name="f42" fmla="*/ 153 f32 1"/>
                              <a:gd name="f43" fmla="*/ 10 f33 1"/>
                              <a:gd name="f44" fmla="*/ 134 f32 1"/>
                              <a:gd name="f45" fmla="*/ 5 f33 1"/>
                              <a:gd name="f46" fmla="*/ 105 f32 1"/>
                              <a:gd name="f47" fmla="*/ 0 f33 1"/>
                              <a:gd name="f48" fmla="*/ 81 f32 1"/>
                              <a:gd name="f49" fmla="*/ 53 f32 1"/>
                              <a:gd name="f50" fmla="*/ 29 f32 1"/>
                              <a:gd name="f51" fmla="*/ 0 f32 1"/>
                              <a:gd name="f52" fmla="*/ 19 f32 1"/>
                              <a:gd name="f53" fmla="*/ 43 f32 1"/>
                              <a:gd name="f54" fmla="*/ 24 f33 1"/>
                              <a:gd name="f55" fmla="*/ 57 f32 1"/>
                              <a:gd name="f56" fmla="*/ 77 f32 1"/>
                              <a:gd name="f57" fmla="*/ 34 f33 1"/>
                              <a:gd name="f58" fmla="*/ 86 f32 1"/>
                              <a:gd name="f59" fmla="*/ 44 f33 1"/>
                              <a:gd name="f60" fmla="*/ 96 f32 1"/>
                              <a:gd name="f61" fmla="*/ 58 f33 1"/>
                              <a:gd name="f62" fmla="*/ 77 f33 1"/>
                              <a:gd name="f63" fmla="*/ 91 f32 1"/>
                              <a:gd name="f64" fmla="*/ f34 1 f2"/>
                              <a:gd name="f65" fmla="*/ f37 1 77"/>
                              <a:gd name="f66" fmla="*/ f38 1 182"/>
                              <a:gd name="f67" fmla="*/ f39 1 77"/>
                              <a:gd name="f68" fmla="*/ f40 1 182"/>
                              <a:gd name="f69" fmla="*/ f41 1 77"/>
                              <a:gd name="f70" fmla="*/ f42 1 182"/>
                              <a:gd name="f71" fmla="*/ f43 1 77"/>
                              <a:gd name="f72" fmla="*/ f44 1 182"/>
                              <a:gd name="f73" fmla="*/ f45 1 77"/>
                              <a:gd name="f74" fmla="*/ f46 1 182"/>
                              <a:gd name="f75" fmla="*/ f47 1 77"/>
                              <a:gd name="f76" fmla="*/ f48 1 182"/>
                              <a:gd name="f77" fmla="*/ f49 1 182"/>
                              <a:gd name="f78" fmla="*/ f50 1 182"/>
                              <a:gd name="f79" fmla="*/ f51 1 182"/>
                              <a:gd name="f80" fmla="*/ f52 1 182"/>
                              <a:gd name="f81" fmla="*/ f53 1 182"/>
                              <a:gd name="f82" fmla="*/ f54 1 77"/>
                              <a:gd name="f83" fmla="*/ f55 1 182"/>
                              <a:gd name="f84" fmla="*/ f56 1 182"/>
                              <a:gd name="f85" fmla="*/ f57 1 77"/>
                              <a:gd name="f86" fmla="*/ f58 1 182"/>
                              <a:gd name="f87" fmla="*/ f59 1 77"/>
                              <a:gd name="f88" fmla="*/ f60 1 182"/>
                              <a:gd name="f89" fmla="*/ f61 1 77"/>
                              <a:gd name="f90" fmla="*/ f62 1 77"/>
                              <a:gd name="f91" fmla="*/ f63 1 182"/>
                              <a:gd name="f92" fmla="*/ 0 1 f35"/>
                              <a:gd name="f93" fmla="*/ f6 1 f35"/>
                              <a:gd name="f94" fmla="*/ 0 1 f36"/>
                              <a:gd name="f95" fmla="*/ f7 1 f36"/>
                              <a:gd name="f96" fmla="+- f64 0 f1"/>
                              <a:gd name="f97" fmla="*/ f65 1 f35"/>
                              <a:gd name="f98" fmla="*/ f66 1 f36"/>
                              <a:gd name="f99" fmla="*/ f67 1 f35"/>
                              <a:gd name="f100" fmla="*/ f68 1 f36"/>
                              <a:gd name="f101" fmla="*/ f69 1 f35"/>
                              <a:gd name="f102" fmla="*/ f70 1 f36"/>
                              <a:gd name="f103" fmla="*/ f71 1 f35"/>
                              <a:gd name="f104" fmla="*/ f72 1 f36"/>
                              <a:gd name="f105" fmla="*/ f73 1 f35"/>
                              <a:gd name="f106" fmla="*/ f74 1 f36"/>
                              <a:gd name="f107" fmla="*/ f75 1 f35"/>
                              <a:gd name="f108" fmla="*/ f76 1 f36"/>
                              <a:gd name="f109" fmla="*/ f77 1 f36"/>
                              <a:gd name="f110" fmla="*/ f78 1 f36"/>
                              <a:gd name="f111" fmla="*/ f79 1 f36"/>
                              <a:gd name="f112" fmla="*/ f80 1 f36"/>
                              <a:gd name="f113" fmla="*/ f81 1 f36"/>
                              <a:gd name="f114" fmla="*/ f82 1 f35"/>
                              <a:gd name="f115" fmla="*/ f83 1 f36"/>
                              <a:gd name="f116" fmla="*/ f84 1 f36"/>
                              <a:gd name="f117" fmla="*/ f85 1 f35"/>
                              <a:gd name="f118" fmla="*/ f86 1 f36"/>
                              <a:gd name="f119" fmla="*/ f87 1 f35"/>
                              <a:gd name="f120" fmla="*/ f88 1 f36"/>
                              <a:gd name="f121" fmla="*/ f89 1 f35"/>
                              <a:gd name="f122" fmla="*/ f90 1 f35"/>
                              <a:gd name="f123" fmla="*/ f91 1 f36"/>
                              <a:gd name="f124" fmla="*/ f92 f30 1"/>
                              <a:gd name="f125" fmla="*/ f93 f30 1"/>
                              <a:gd name="f126" fmla="*/ f95 f31 1"/>
                              <a:gd name="f127" fmla="*/ f94 f31 1"/>
                              <a:gd name="f128" fmla="*/ f97 f30 1"/>
                              <a:gd name="f129" fmla="*/ f98 f31 1"/>
                              <a:gd name="f130" fmla="*/ f99 f30 1"/>
                              <a:gd name="f131" fmla="*/ f100 f31 1"/>
                              <a:gd name="f132" fmla="*/ f101 f30 1"/>
                              <a:gd name="f133" fmla="*/ f102 f31 1"/>
                              <a:gd name="f134" fmla="*/ f103 f30 1"/>
                              <a:gd name="f135" fmla="*/ f104 f31 1"/>
                              <a:gd name="f136" fmla="*/ f105 f30 1"/>
                              <a:gd name="f137" fmla="*/ f106 f31 1"/>
                              <a:gd name="f138" fmla="*/ f107 f30 1"/>
                              <a:gd name="f139" fmla="*/ f108 f31 1"/>
                              <a:gd name="f140" fmla="*/ f109 f31 1"/>
                              <a:gd name="f141" fmla="*/ f110 f31 1"/>
                              <a:gd name="f142" fmla="*/ f111 f31 1"/>
                              <a:gd name="f143" fmla="*/ f112 f31 1"/>
                              <a:gd name="f144" fmla="*/ f113 f31 1"/>
                              <a:gd name="f145" fmla="*/ f114 f30 1"/>
                              <a:gd name="f146" fmla="*/ f115 f31 1"/>
                              <a:gd name="f147" fmla="*/ f116 f31 1"/>
                              <a:gd name="f148" fmla="*/ f117 f30 1"/>
                              <a:gd name="f149" fmla="*/ f118 f31 1"/>
                              <a:gd name="f150" fmla="*/ f119 f30 1"/>
                              <a:gd name="f151" fmla="*/ f120 f31 1"/>
                              <a:gd name="f152" fmla="*/ f121 f30 1"/>
                              <a:gd name="f153" fmla="*/ f122 f30 1"/>
                              <a:gd name="f154" fmla="*/ f123 f31 1"/>
                            </a:gdLst>
                            <a:ahLst/>
                            <a:cxnLst>
                              <a:cxn ang="3cd4">
                                <a:pos x="hc" y="t"/>
                              </a:cxn>
                              <a:cxn ang="0">
                                <a:pos x="r" y="vc"/>
                              </a:cxn>
                              <a:cxn ang="cd4">
                                <a:pos x="hc" y="b"/>
                              </a:cxn>
                              <a:cxn ang="cd2">
                                <a:pos x="l" y="vc"/>
                              </a:cxn>
                              <a:cxn ang="f96">
                                <a:pos x="f128" y="f129"/>
                              </a:cxn>
                              <a:cxn ang="f96">
                                <a:pos x="f130" y="f131"/>
                              </a:cxn>
                              <a:cxn ang="f96">
                                <a:pos x="f132" y="f133"/>
                              </a:cxn>
                              <a:cxn ang="f96">
                                <a:pos x="f134" y="f135"/>
                              </a:cxn>
                              <a:cxn ang="f96">
                                <a:pos x="f136" y="f137"/>
                              </a:cxn>
                              <a:cxn ang="f96">
                                <a:pos x="f138" y="f139"/>
                              </a:cxn>
                              <a:cxn ang="f96">
                                <a:pos x="f138" y="f140"/>
                              </a:cxn>
                              <a:cxn ang="f96">
                                <a:pos x="f138" y="f141"/>
                              </a:cxn>
                              <a:cxn ang="f96">
                                <a:pos x="f136" y="f142"/>
                              </a:cxn>
                              <a:cxn ang="f96">
                                <a:pos x="f134" y="f143"/>
                              </a:cxn>
                              <a:cxn ang="f96">
                                <a:pos x="f132" y="f144"/>
                              </a:cxn>
                              <a:cxn ang="f96">
                                <a:pos x="f145" y="f146"/>
                              </a:cxn>
                              <a:cxn ang="f96">
                                <a:pos x="f130" y="f147"/>
                              </a:cxn>
                              <a:cxn ang="f96">
                                <a:pos x="f148" y="f149"/>
                              </a:cxn>
                              <a:cxn ang="f96">
                                <a:pos x="f150" y="f151"/>
                              </a:cxn>
                              <a:cxn ang="f96">
                                <a:pos x="f152" y="f151"/>
                              </a:cxn>
                              <a:cxn ang="f96">
                                <a:pos x="f153" y="f154"/>
                              </a:cxn>
                              <a:cxn ang="f96">
                                <a:pos x="f128" y="f129"/>
                              </a:cxn>
                            </a:cxnLst>
                            <a:rect l="f124" t="f127" r="f125" b="f126"/>
                            <a:pathLst>
                              <a:path w="77" h="182">
                                <a:moveTo>
                                  <a:pt x="f8" y="f7"/>
                                </a:moveTo>
                                <a:lnTo>
                                  <a:pt x="f9" y="f10"/>
                                </a:lnTo>
                                <a:lnTo>
                                  <a:pt x="f11" y="f12"/>
                                </a:lnTo>
                                <a:lnTo>
                                  <a:pt x="f13" y="f14"/>
                                </a:lnTo>
                                <a:lnTo>
                                  <a:pt x="f15" y="f16"/>
                                </a:lnTo>
                                <a:lnTo>
                                  <a:pt x="f5" y="f17"/>
                                </a:lnTo>
                                <a:lnTo>
                                  <a:pt x="f5" y="f18"/>
                                </a:lnTo>
                                <a:lnTo>
                                  <a:pt x="f5" y="f9"/>
                                </a:lnTo>
                                <a:lnTo>
                                  <a:pt x="f15" y="f5"/>
                                </a:lnTo>
                                <a:lnTo>
                                  <a:pt x="f13" y="f19"/>
                                </a:lnTo>
                                <a:lnTo>
                                  <a:pt x="f11" y="f20"/>
                                </a:lnTo>
                                <a:lnTo>
                                  <a:pt x="f21" y="f22"/>
                                </a:lnTo>
                                <a:lnTo>
                                  <a:pt x="f9" y="f6"/>
                                </a:lnTo>
                                <a:lnTo>
                                  <a:pt x="f23" y="f24"/>
                                </a:lnTo>
                                <a:lnTo>
                                  <a:pt x="f25" y="f26"/>
                                </a:lnTo>
                                <a:lnTo>
                                  <a:pt x="f27" y="f26"/>
                                </a:lnTo>
                                <a:lnTo>
                                  <a:pt x="f6" y="f28"/>
                                </a:lnTo>
                                <a:lnTo>
                                  <a:pt x="f8" y="f7"/>
                                </a:lnTo>
                                <a:close/>
                              </a:path>
                            </a:pathLst>
                          </a:custGeom>
                          <a:solidFill>
                            <a:srgbClr val="002060"/>
                          </a:solidFill>
                          <a:ln cap="flat">
                            <a:noFill/>
                            <a:prstDash val="solid"/>
                          </a:ln>
                        </wps:spPr>
                        <wps:bodyPr lIns="0" tIns="0" rIns="0" bIns="0"/>
                      </wps:wsp>
                      <wps:wsp>
                        <wps:cNvPr id="104" name="Freeform 249"/>
                        <wps:cNvSpPr/>
                        <wps:spPr>
                          <a:xfrm>
                            <a:off x="605744" y="379512"/>
                            <a:ext cx="43717" cy="50639"/>
                          </a:xfrm>
                          <a:custGeom>
                            <a:avLst/>
                            <a:gdLst>
                              <a:gd name="f0" fmla="val 10800000"/>
                              <a:gd name="f1" fmla="val 5400000"/>
                              <a:gd name="f2" fmla="val 180"/>
                              <a:gd name="f3" fmla="val w"/>
                              <a:gd name="f4" fmla="val h"/>
                              <a:gd name="f5" fmla="val 0"/>
                              <a:gd name="f6" fmla="val 62"/>
                              <a:gd name="f7" fmla="val 87"/>
                              <a:gd name="f8" fmla="val 14"/>
                              <a:gd name="f9" fmla="val 77"/>
                              <a:gd name="f10" fmla="val 5"/>
                              <a:gd name="f11" fmla="val 53"/>
                              <a:gd name="f12" fmla="val 39"/>
                              <a:gd name="f13" fmla="val 20"/>
                              <a:gd name="f14" fmla="val 24"/>
                              <a:gd name="f15" fmla="val 34"/>
                              <a:gd name="f16" fmla="val 48"/>
                              <a:gd name="f17" fmla="val 10"/>
                              <a:gd name="f18" fmla="val 58"/>
                              <a:gd name="f19" fmla="val 29"/>
                              <a:gd name="f20" fmla="val 63"/>
                              <a:gd name="f21" fmla="val 43"/>
                              <a:gd name="f22" fmla="val 82"/>
                              <a:gd name="f23" fmla="+- 0 0 -90"/>
                              <a:gd name="f24" fmla="*/ f3 1 62"/>
                              <a:gd name="f25" fmla="*/ f4 1 87"/>
                              <a:gd name="f26" fmla="+- f7 0 f5"/>
                              <a:gd name="f27" fmla="+- f6 0 f5"/>
                              <a:gd name="f28" fmla="*/ f23 f0 1"/>
                              <a:gd name="f29" fmla="*/ f27 1 62"/>
                              <a:gd name="f30" fmla="*/ f26 1 87"/>
                              <a:gd name="f31" fmla="*/ 14 f27 1"/>
                              <a:gd name="f32" fmla="*/ 77 f26 1"/>
                              <a:gd name="f33" fmla="*/ 5 f27 1"/>
                              <a:gd name="f34" fmla="*/ 53 f26 1"/>
                              <a:gd name="f35" fmla="*/ 0 f27 1"/>
                              <a:gd name="f36" fmla="*/ 39 f26 1"/>
                              <a:gd name="f37" fmla="*/ 20 f26 1"/>
                              <a:gd name="f38" fmla="*/ 5 f26 1"/>
                              <a:gd name="f39" fmla="*/ 24 f27 1"/>
                              <a:gd name="f40" fmla="*/ 0 f26 1"/>
                              <a:gd name="f41" fmla="*/ 34 f27 1"/>
                              <a:gd name="f42" fmla="*/ 48 f27 1"/>
                              <a:gd name="f43" fmla="*/ 10 f26 1"/>
                              <a:gd name="f44" fmla="*/ 58 f27 1"/>
                              <a:gd name="f45" fmla="*/ 62 f27 1"/>
                              <a:gd name="f46" fmla="*/ 29 f26 1"/>
                              <a:gd name="f47" fmla="*/ 48 f26 1"/>
                              <a:gd name="f48" fmla="*/ 63 f26 1"/>
                              <a:gd name="f49" fmla="*/ 53 f27 1"/>
                              <a:gd name="f50" fmla="*/ 43 f27 1"/>
                              <a:gd name="f51" fmla="*/ 82 f26 1"/>
                              <a:gd name="f52" fmla="*/ 87 f26 1"/>
                              <a:gd name="f53" fmla="*/ f28 1 f2"/>
                              <a:gd name="f54" fmla="*/ f31 1 62"/>
                              <a:gd name="f55" fmla="*/ f32 1 87"/>
                              <a:gd name="f56" fmla="*/ f33 1 62"/>
                              <a:gd name="f57" fmla="*/ f34 1 87"/>
                              <a:gd name="f58" fmla="*/ f35 1 62"/>
                              <a:gd name="f59" fmla="*/ f36 1 87"/>
                              <a:gd name="f60" fmla="*/ f37 1 87"/>
                              <a:gd name="f61" fmla="*/ f38 1 87"/>
                              <a:gd name="f62" fmla="*/ f39 1 62"/>
                              <a:gd name="f63" fmla="*/ f40 1 87"/>
                              <a:gd name="f64" fmla="*/ f41 1 62"/>
                              <a:gd name="f65" fmla="*/ f42 1 62"/>
                              <a:gd name="f66" fmla="*/ f43 1 87"/>
                              <a:gd name="f67" fmla="*/ f44 1 62"/>
                              <a:gd name="f68" fmla="*/ f45 1 62"/>
                              <a:gd name="f69" fmla="*/ f46 1 87"/>
                              <a:gd name="f70" fmla="*/ f47 1 87"/>
                              <a:gd name="f71" fmla="*/ f48 1 87"/>
                              <a:gd name="f72" fmla="*/ f49 1 62"/>
                              <a:gd name="f73" fmla="*/ f50 1 62"/>
                              <a:gd name="f74" fmla="*/ f51 1 87"/>
                              <a:gd name="f75" fmla="*/ f52 1 87"/>
                              <a:gd name="f76" fmla="*/ 0 1 f29"/>
                              <a:gd name="f77" fmla="*/ f6 1 f29"/>
                              <a:gd name="f78" fmla="*/ 0 1 f30"/>
                              <a:gd name="f79" fmla="*/ f7 1 f30"/>
                              <a:gd name="f80" fmla="+- f53 0 f1"/>
                              <a:gd name="f81" fmla="*/ f54 1 f29"/>
                              <a:gd name="f82" fmla="*/ f55 1 f30"/>
                              <a:gd name="f83" fmla="*/ f56 1 f29"/>
                              <a:gd name="f84" fmla="*/ f57 1 f30"/>
                              <a:gd name="f85" fmla="*/ f58 1 f29"/>
                              <a:gd name="f86" fmla="*/ f59 1 f30"/>
                              <a:gd name="f87" fmla="*/ f60 1 f30"/>
                              <a:gd name="f88" fmla="*/ f61 1 f30"/>
                              <a:gd name="f89" fmla="*/ f62 1 f29"/>
                              <a:gd name="f90" fmla="*/ f63 1 f30"/>
                              <a:gd name="f91" fmla="*/ f64 1 f29"/>
                              <a:gd name="f92" fmla="*/ f65 1 f29"/>
                              <a:gd name="f93" fmla="*/ f66 1 f30"/>
                              <a:gd name="f94" fmla="*/ f67 1 f29"/>
                              <a:gd name="f95" fmla="*/ f68 1 f29"/>
                              <a:gd name="f96" fmla="*/ f69 1 f30"/>
                              <a:gd name="f97" fmla="*/ f70 1 f30"/>
                              <a:gd name="f98" fmla="*/ f71 1 f30"/>
                              <a:gd name="f99" fmla="*/ f72 1 f29"/>
                              <a:gd name="f100" fmla="*/ f73 1 f29"/>
                              <a:gd name="f101" fmla="*/ f74 1 f30"/>
                              <a:gd name="f102" fmla="*/ f75 1 f30"/>
                              <a:gd name="f103" fmla="*/ f76 f24 1"/>
                              <a:gd name="f104" fmla="*/ f77 f24 1"/>
                              <a:gd name="f105" fmla="*/ f79 f25 1"/>
                              <a:gd name="f106" fmla="*/ f78 f25 1"/>
                              <a:gd name="f107" fmla="*/ f81 f24 1"/>
                              <a:gd name="f108" fmla="*/ f82 f25 1"/>
                              <a:gd name="f109" fmla="*/ f83 f24 1"/>
                              <a:gd name="f110" fmla="*/ f84 f25 1"/>
                              <a:gd name="f111" fmla="*/ f85 f24 1"/>
                              <a:gd name="f112" fmla="*/ f86 f25 1"/>
                              <a:gd name="f113" fmla="*/ f87 f25 1"/>
                              <a:gd name="f114" fmla="*/ f88 f25 1"/>
                              <a:gd name="f115" fmla="*/ f89 f24 1"/>
                              <a:gd name="f116" fmla="*/ f90 f25 1"/>
                              <a:gd name="f117" fmla="*/ f91 f24 1"/>
                              <a:gd name="f118" fmla="*/ f92 f24 1"/>
                              <a:gd name="f119" fmla="*/ f93 f25 1"/>
                              <a:gd name="f120" fmla="*/ f94 f24 1"/>
                              <a:gd name="f121" fmla="*/ f95 f24 1"/>
                              <a:gd name="f122" fmla="*/ f96 f25 1"/>
                              <a:gd name="f123" fmla="*/ f97 f25 1"/>
                              <a:gd name="f124" fmla="*/ f98 f25 1"/>
                              <a:gd name="f125" fmla="*/ f99 f24 1"/>
                              <a:gd name="f126" fmla="*/ f100 f24 1"/>
                              <a:gd name="f127" fmla="*/ f101 f25 1"/>
                              <a:gd name="f128" fmla="*/ f102 f25 1"/>
                            </a:gdLst>
                            <a:ahLst/>
                            <a:cxnLst>
                              <a:cxn ang="3cd4">
                                <a:pos x="hc" y="t"/>
                              </a:cxn>
                              <a:cxn ang="0">
                                <a:pos x="r" y="vc"/>
                              </a:cxn>
                              <a:cxn ang="cd4">
                                <a:pos x="hc" y="b"/>
                              </a:cxn>
                              <a:cxn ang="cd2">
                                <a:pos x="l" y="vc"/>
                              </a:cxn>
                              <a:cxn ang="f80">
                                <a:pos x="f107" y="f108"/>
                              </a:cxn>
                              <a:cxn ang="f80">
                                <a:pos x="f109" y="f110"/>
                              </a:cxn>
                              <a:cxn ang="f80">
                                <a:pos x="f111" y="f112"/>
                              </a:cxn>
                              <a:cxn ang="f80">
                                <a:pos x="f109" y="f113"/>
                              </a:cxn>
                              <a:cxn ang="f80">
                                <a:pos x="f107" y="f114"/>
                              </a:cxn>
                              <a:cxn ang="f80">
                                <a:pos x="f115" y="f116"/>
                              </a:cxn>
                              <a:cxn ang="f80">
                                <a:pos x="f117" y="f114"/>
                              </a:cxn>
                              <a:cxn ang="f80">
                                <a:pos x="f118" y="f119"/>
                              </a:cxn>
                              <a:cxn ang="f80">
                                <a:pos x="f120" y="f113"/>
                              </a:cxn>
                              <a:cxn ang="f80">
                                <a:pos x="f121" y="f122"/>
                              </a:cxn>
                              <a:cxn ang="f80">
                                <a:pos x="f121" y="f123"/>
                              </a:cxn>
                              <a:cxn ang="f80">
                                <a:pos x="f120" y="f124"/>
                              </a:cxn>
                              <a:cxn ang="f80">
                                <a:pos x="f125" y="f108"/>
                              </a:cxn>
                              <a:cxn ang="f80">
                                <a:pos x="f126" y="f127"/>
                              </a:cxn>
                              <a:cxn ang="f80">
                                <a:pos x="f117" y="f128"/>
                              </a:cxn>
                              <a:cxn ang="f80">
                                <a:pos x="f115" y="f127"/>
                              </a:cxn>
                              <a:cxn ang="f80">
                                <a:pos x="f107" y="f108"/>
                              </a:cxn>
                            </a:cxnLst>
                            <a:rect l="f103" t="f106" r="f104" b="f105"/>
                            <a:pathLst>
                              <a:path w="62" h="87">
                                <a:moveTo>
                                  <a:pt x="f8" y="f9"/>
                                </a:moveTo>
                                <a:lnTo>
                                  <a:pt x="f10" y="f11"/>
                                </a:lnTo>
                                <a:lnTo>
                                  <a:pt x="f5" y="f12"/>
                                </a:lnTo>
                                <a:lnTo>
                                  <a:pt x="f10" y="f13"/>
                                </a:lnTo>
                                <a:lnTo>
                                  <a:pt x="f8" y="f10"/>
                                </a:lnTo>
                                <a:lnTo>
                                  <a:pt x="f14" y="f5"/>
                                </a:lnTo>
                                <a:lnTo>
                                  <a:pt x="f15" y="f10"/>
                                </a:lnTo>
                                <a:lnTo>
                                  <a:pt x="f16" y="f17"/>
                                </a:lnTo>
                                <a:lnTo>
                                  <a:pt x="f18" y="f13"/>
                                </a:lnTo>
                                <a:lnTo>
                                  <a:pt x="f6" y="f19"/>
                                </a:lnTo>
                                <a:lnTo>
                                  <a:pt x="f6" y="f16"/>
                                </a:lnTo>
                                <a:lnTo>
                                  <a:pt x="f18" y="f20"/>
                                </a:lnTo>
                                <a:lnTo>
                                  <a:pt x="f11" y="f9"/>
                                </a:lnTo>
                                <a:lnTo>
                                  <a:pt x="f21" y="f22"/>
                                </a:lnTo>
                                <a:lnTo>
                                  <a:pt x="f15" y="f7"/>
                                </a:lnTo>
                                <a:lnTo>
                                  <a:pt x="f14" y="f22"/>
                                </a:lnTo>
                                <a:lnTo>
                                  <a:pt x="f8" y="f9"/>
                                </a:lnTo>
                                <a:close/>
                              </a:path>
                            </a:pathLst>
                          </a:custGeom>
                          <a:solidFill>
                            <a:srgbClr val="002060"/>
                          </a:solidFill>
                          <a:ln cap="flat">
                            <a:noFill/>
                            <a:prstDash val="solid"/>
                          </a:ln>
                        </wps:spPr>
                        <wps:bodyPr lIns="0" tIns="0" rIns="0" bIns="0"/>
                      </wps:wsp>
                      <wps:wsp>
                        <wps:cNvPr id="105" name="Freeform 250"/>
                        <wps:cNvSpPr/>
                        <wps:spPr>
                          <a:xfrm>
                            <a:off x="758055" y="25028"/>
                            <a:ext cx="839154" cy="357384"/>
                          </a:xfrm>
                          <a:custGeom>
                            <a:avLst/>
                            <a:gdLst>
                              <a:gd name="f0" fmla="val 10800000"/>
                              <a:gd name="f1" fmla="val 5400000"/>
                              <a:gd name="f2" fmla="val 360"/>
                              <a:gd name="f3" fmla="val 180"/>
                              <a:gd name="f4" fmla="val w"/>
                              <a:gd name="f5" fmla="val h"/>
                              <a:gd name="f6" fmla="val 0"/>
                              <a:gd name="f7" fmla="val 1190"/>
                              <a:gd name="f8" fmla="val 614"/>
                              <a:gd name="f9" fmla="val 67"/>
                              <a:gd name="f10" fmla="val 105"/>
                              <a:gd name="f11" fmla="val 91"/>
                              <a:gd name="f12" fmla="val 101"/>
                              <a:gd name="f13" fmla="val 120"/>
                              <a:gd name="f14" fmla="val 154"/>
                              <a:gd name="f15" fmla="val 187"/>
                              <a:gd name="f16" fmla="val 226"/>
                              <a:gd name="f17" fmla="val 96"/>
                              <a:gd name="f18" fmla="val 259"/>
                              <a:gd name="f19" fmla="val 298"/>
                              <a:gd name="f20" fmla="val 110"/>
                              <a:gd name="f21" fmla="val 331"/>
                              <a:gd name="f22" fmla="val 125"/>
                              <a:gd name="f23" fmla="val 370"/>
                              <a:gd name="f24" fmla="val 144"/>
                              <a:gd name="f25" fmla="val 403"/>
                              <a:gd name="f26" fmla="val 163"/>
                              <a:gd name="f27" fmla="val 432"/>
                              <a:gd name="f28" fmla="val 461"/>
                              <a:gd name="f29" fmla="val 221"/>
                              <a:gd name="f30" fmla="val 485"/>
                              <a:gd name="f31" fmla="val 254"/>
                              <a:gd name="f32" fmla="val 509"/>
                              <a:gd name="f33" fmla="val 293"/>
                              <a:gd name="f34" fmla="val 523"/>
                              <a:gd name="f35" fmla="val 336"/>
                              <a:gd name="f36" fmla="val 533"/>
                              <a:gd name="f37" fmla="val 389"/>
                              <a:gd name="f38" fmla="val 538"/>
                              <a:gd name="f39" fmla="val 369"/>
                              <a:gd name="f40" fmla="val 302"/>
                              <a:gd name="f41" fmla="val 528"/>
                              <a:gd name="f42" fmla="val 240"/>
                              <a:gd name="f43" fmla="val 216"/>
                              <a:gd name="f44" fmla="val 547"/>
                              <a:gd name="f45" fmla="val 192"/>
                              <a:gd name="f46" fmla="val 557"/>
                              <a:gd name="f47" fmla="val 177"/>
                              <a:gd name="f48" fmla="val 571"/>
                              <a:gd name="f49" fmla="val 168"/>
                              <a:gd name="f50" fmla="val 586"/>
                              <a:gd name="f51" fmla="val 600"/>
                              <a:gd name="f52" fmla="val 182"/>
                              <a:gd name="f53" fmla="val 211"/>
                              <a:gd name="f54" fmla="val 619"/>
                              <a:gd name="f55" fmla="val 230"/>
                              <a:gd name="f56" fmla="val 629"/>
                              <a:gd name="f57" fmla="val 624"/>
                              <a:gd name="f58" fmla="val 158"/>
                              <a:gd name="f59" fmla="val 634"/>
                              <a:gd name="f60" fmla="val 115"/>
                              <a:gd name="f61" fmla="val 643"/>
                              <a:gd name="f62" fmla="val 86"/>
                              <a:gd name="f63" fmla="val 662"/>
                              <a:gd name="f64" fmla="val 682"/>
                              <a:gd name="f65" fmla="val 53"/>
                              <a:gd name="f66" fmla="val 701"/>
                              <a:gd name="f67" fmla="val 38"/>
                              <a:gd name="f68" fmla="val 710"/>
                              <a:gd name="f69" fmla="val 24"/>
                              <a:gd name="f70" fmla="val 715"/>
                              <a:gd name="f71" fmla="val 730"/>
                              <a:gd name="f72" fmla="val 9"/>
                              <a:gd name="f73" fmla="val 739"/>
                              <a:gd name="f74" fmla="val 29"/>
                              <a:gd name="f75" fmla="val 749"/>
                              <a:gd name="f76" fmla="val 758"/>
                              <a:gd name="f77" fmla="val 81"/>
                              <a:gd name="f78" fmla="val 149"/>
                              <a:gd name="f79" fmla="val 744"/>
                              <a:gd name="f80" fmla="val 725"/>
                              <a:gd name="f81" fmla="val 249"/>
                              <a:gd name="f82" fmla="val 754"/>
                              <a:gd name="f83" fmla="val 782"/>
                              <a:gd name="f84" fmla="val 816"/>
                              <a:gd name="f85" fmla="val 850"/>
                              <a:gd name="f86" fmla="val 883"/>
                              <a:gd name="f87" fmla="val 902"/>
                              <a:gd name="f88" fmla="val 922"/>
                              <a:gd name="f89" fmla="val 926"/>
                              <a:gd name="f90" fmla="val 77"/>
                              <a:gd name="f91" fmla="val 931"/>
                              <a:gd name="f92" fmla="val 129"/>
                              <a:gd name="f93" fmla="val 907"/>
                              <a:gd name="f94" fmla="val 888"/>
                              <a:gd name="f95" fmla="val 869"/>
                              <a:gd name="f96" fmla="val 845"/>
                              <a:gd name="f97" fmla="val 821"/>
                              <a:gd name="f98" fmla="val 269"/>
                              <a:gd name="f99" fmla="val 768"/>
                              <a:gd name="f100" fmla="val 278"/>
                              <a:gd name="f101" fmla="val 778"/>
                              <a:gd name="f102" fmla="val 797"/>
                              <a:gd name="f103" fmla="val 835"/>
                              <a:gd name="f104" fmla="val 288"/>
                              <a:gd name="f105" fmla="val 854"/>
                              <a:gd name="f106" fmla="val 283"/>
                              <a:gd name="f107" fmla="val 874"/>
                              <a:gd name="f108" fmla="val 936"/>
                              <a:gd name="f109" fmla="val 273"/>
                              <a:gd name="f110" fmla="val 955"/>
                              <a:gd name="f111" fmla="val 970"/>
                              <a:gd name="f112" fmla="val 264"/>
                              <a:gd name="f113" fmla="val 989"/>
                              <a:gd name="f114" fmla="val 1003"/>
                              <a:gd name="f115" fmla="val 1022"/>
                              <a:gd name="f116" fmla="val 225"/>
                              <a:gd name="f117" fmla="val 1037"/>
                              <a:gd name="f118" fmla="val 206"/>
                              <a:gd name="f119" fmla="val 1056"/>
                              <a:gd name="f120" fmla="val 1066"/>
                              <a:gd name="f121" fmla="val 1075"/>
                              <a:gd name="f122" fmla="val 1085"/>
                              <a:gd name="f123" fmla="val 1094"/>
                              <a:gd name="f124" fmla="val 1104"/>
                              <a:gd name="f125" fmla="val 1109"/>
                              <a:gd name="f126" fmla="val 1118"/>
                              <a:gd name="f127" fmla="val 173"/>
                              <a:gd name="f128" fmla="val 1123"/>
                              <a:gd name="f129" fmla="val 1099"/>
                              <a:gd name="f130" fmla="val 1051"/>
                              <a:gd name="f131" fmla="val 139"/>
                              <a:gd name="f132" fmla="val 1046"/>
                              <a:gd name="f133" fmla="val 1042"/>
                              <a:gd name="f134" fmla="val 1070"/>
                              <a:gd name="f135" fmla="val 43"/>
                              <a:gd name="f136" fmla="val 1080"/>
                              <a:gd name="f137" fmla="val 19"/>
                              <a:gd name="f138" fmla="val 1114"/>
                              <a:gd name="f139" fmla="val 1128"/>
                              <a:gd name="f140" fmla="val 1147"/>
                              <a:gd name="f141" fmla="val 1162"/>
                              <a:gd name="f142" fmla="val 1176"/>
                              <a:gd name="f143" fmla="val 1186"/>
                              <a:gd name="f144" fmla="val 1181"/>
                              <a:gd name="f145" fmla="val 1166"/>
                              <a:gd name="f146" fmla="val 197"/>
                              <a:gd name="f147" fmla="val 1142"/>
                              <a:gd name="f148" fmla="val 1090"/>
                              <a:gd name="f149" fmla="val 307"/>
                              <a:gd name="f150" fmla="val 317"/>
                              <a:gd name="f151" fmla="val 1013"/>
                              <a:gd name="f152" fmla="val 326"/>
                              <a:gd name="f153" fmla="val 984"/>
                              <a:gd name="f154" fmla="val 950"/>
                              <a:gd name="f155" fmla="val 341"/>
                              <a:gd name="f156" fmla="val 345"/>
                              <a:gd name="f157" fmla="val 859"/>
                              <a:gd name="f158" fmla="val 830"/>
                              <a:gd name="f159" fmla="val 350"/>
                              <a:gd name="f160" fmla="val 802"/>
                              <a:gd name="f161" fmla="val 355"/>
                              <a:gd name="f162" fmla="val 773"/>
                              <a:gd name="f163" fmla="val 365"/>
                              <a:gd name="f164" fmla="val 374"/>
                              <a:gd name="f165" fmla="val 379"/>
                              <a:gd name="f166" fmla="val 667"/>
                              <a:gd name="f167" fmla="val 393"/>
                              <a:gd name="f168" fmla="val 653"/>
                              <a:gd name="f169" fmla="val 408"/>
                              <a:gd name="f170" fmla="val 422"/>
                              <a:gd name="f171" fmla="val 456"/>
                              <a:gd name="f172" fmla="val 489"/>
                              <a:gd name="f173" fmla="val 518"/>
                              <a:gd name="f174" fmla="val 537"/>
                              <a:gd name="f175" fmla="val 638"/>
                              <a:gd name="f176" fmla="val 648"/>
                              <a:gd name="f177" fmla="val 566"/>
                              <a:gd name="f178" fmla="val 686"/>
                              <a:gd name="f179" fmla="val 706"/>
                              <a:gd name="f180" fmla="val 561"/>
                              <a:gd name="f181" fmla="val 720"/>
                              <a:gd name="f182" fmla="val 499"/>
                              <a:gd name="f183" fmla="val 475"/>
                              <a:gd name="f184" fmla="val 465"/>
                              <a:gd name="f185" fmla="val 734"/>
                              <a:gd name="f186" fmla="val 470"/>
                              <a:gd name="f187" fmla="val 480"/>
                              <a:gd name="f188" fmla="val 451"/>
                              <a:gd name="f189" fmla="val 446"/>
                              <a:gd name="f190" fmla="val 787"/>
                              <a:gd name="f191" fmla="val 792"/>
                              <a:gd name="f192" fmla="val 806"/>
                              <a:gd name="f193" fmla="val 494"/>
                              <a:gd name="f194" fmla="val 581"/>
                              <a:gd name="f195" fmla="val 590"/>
                              <a:gd name="f196" fmla="val 595"/>
                              <a:gd name="f197" fmla="val 696"/>
                              <a:gd name="f198" fmla="val 605"/>
                              <a:gd name="f199" fmla="val 672"/>
                              <a:gd name="f200" fmla="val 609"/>
                              <a:gd name="f201" fmla="val 552"/>
                              <a:gd name="f202" fmla="val 504"/>
                              <a:gd name="f203" fmla="val 490"/>
                              <a:gd name="f204" fmla="val 437"/>
                              <a:gd name="f205" fmla="val 427"/>
                              <a:gd name="f206" fmla="val 384"/>
                              <a:gd name="f207" fmla="val 312"/>
                              <a:gd name="f208" fmla="val 245"/>
                              <a:gd name="f209" fmla="val 235"/>
                              <a:gd name="f210" fmla="val 14"/>
                              <a:gd name="f211" fmla="val 201"/>
                              <a:gd name="f212" fmla="val 34"/>
                              <a:gd name="f213" fmla="val 48"/>
                              <a:gd name="f214" fmla="val 153"/>
                              <a:gd name="f215" fmla="val 58"/>
                              <a:gd name="f216" fmla="val 62"/>
                              <a:gd name="f217" fmla="+- 0 0 -90"/>
                              <a:gd name="f218" fmla="*/ f4 1 1190"/>
                              <a:gd name="f219" fmla="*/ f5 1 614"/>
                              <a:gd name="f220" fmla="+- f8 0 f6"/>
                              <a:gd name="f221" fmla="+- f7 0 f6"/>
                              <a:gd name="f222" fmla="*/ f217 f0 1"/>
                              <a:gd name="f223" fmla="*/ f221 1 1190"/>
                              <a:gd name="f224" fmla="*/ f220 1 614"/>
                              <a:gd name="f225" fmla="*/ 154 f221 1"/>
                              <a:gd name="f226" fmla="*/ 91 f220 1"/>
                              <a:gd name="f227" fmla="*/ 298 f221 1"/>
                              <a:gd name="f228" fmla="*/ 110 f220 1"/>
                              <a:gd name="f229" fmla="*/ 432 f221 1"/>
                              <a:gd name="f230" fmla="*/ 187 f220 1"/>
                              <a:gd name="f231" fmla="*/ 523 f221 1"/>
                              <a:gd name="f232" fmla="*/ 336 f220 1"/>
                              <a:gd name="f233" fmla="*/ 533 f221 1"/>
                              <a:gd name="f234" fmla="*/ 302 f220 1"/>
                              <a:gd name="f235" fmla="*/ 547 f221 1"/>
                              <a:gd name="f236" fmla="*/ 192 f220 1"/>
                              <a:gd name="f237" fmla="*/ 600 f221 1"/>
                              <a:gd name="f238" fmla="*/ 182 f220 1"/>
                              <a:gd name="f239" fmla="*/ 624 f221 1"/>
                              <a:gd name="f240" fmla="*/ 158 f220 1"/>
                              <a:gd name="f241" fmla="*/ 682 f221 1"/>
                              <a:gd name="f242" fmla="*/ 53 f220 1"/>
                              <a:gd name="f243" fmla="*/ 730 f221 1"/>
                              <a:gd name="f244" fmla="*/ 9 f220 1"/>
                              <a:gd name="f245" fmla="*/ 758 f221 1"/>
                              <a:gd name="f246" fmla="*/ 115 f220 1"/>
                              <a:gd name="f247" fmla="*/ 710 f221 1"/>
                              <a:gd name="f248" fmla="*/ 249 f220 1"/>
                              <a:gd name="f249" fmla="*/ 816 f221 1"/>
                              <a:gd name="f250" fmla="*/ 125 f220 1"/>
                              <a:gd name="f251" fmla="*/ 922 f221 1"/>
                              <a:gd name="f252" fmla="*/ 845 f221 1"/>
                              <a:gd name="f253" fmla="*/ 259 f220 1"/>
                              <a:gd name="f254" fmla="*/ 797 f221 1"/>
                              <a:gd name="f255" fmla="*/ 293 f220 1"/>
                              <a:gd name="f256" fmla="*/ 874 f221 1"/>
                              <a:gd name="f257" fmla="*/ 283 f220 1"/>
                              <a:gd name="f258" fmla="*/ 936 f221 1"/>
                              <a:gd name="f259" fmla="*/ 273 f220 1"/>
                              <a:gd name="f260" fmla="*/ 1003 f221 1"/>
                              <a:gd name="f261" fmla="*/ 240 f220 1"/>
                              <a:gd name="f262" fmla="*/ 1066 f221 1"/>
                              <a:gd name="f263" fmla="*/ 1104 f221 1"/>
                              <a:gd name="f264" fmla="*/ 1118 f221 1"/>
                              <a:gd name="f265" fmla="*/ 163 f220 1"/>
                              <a:gd name="f266" fmla="*/ 1085 f221 1"/>
                              <a:gd name="f267" fmla="*/ 168 f220 1"/>
                              <a:gd name="f268" fmla="*/ 1051 f221 1"/>
                              <a:gd name="f269" fmla="*/ 139 f220 1"/>
                              <a:gd name="f270" fmla="*/ 67 f220 1"/>
                              <a:gd name="f271" fmla="*/ 1094 f221 1"/>
                              <a:gd name="f272" fmla="*/ 19 f220 1"/>
                              <a:gd name="f273" fmla="*/ 1162 f221 1"/>
                              <a:gd name="f274" fmla="*/ 38 f220 1"/>
                              <a:gd name="f275" fmla="*/ 1190 f221 1"/>
                              <a:gd name="f276" fmla="*/ 129 f220 1"/>
                              <a:gd name="f277" fmla="*/ 264 f220 1"/>
                              <a:gd name="f278" fmla="*/ 1013 f221 1"/>
                              <a:gd name="f279" fmla="*/ 326 f220 1"/>
                              <a:gd name="f280" fmla="*/ 888 f221 1"/>
                              <a:gd name="f281" fmla="*/ 345 f220 1"/>
                              <a:gd name="f282" fmla="*/ 773 f221 1"/>
                              <a:gd name="f283" fmla="*/ 355 f220 1"/>
                              <a:gd name="f284" fmla="*/ 379 f220 1"/>
                              <a:gd name="f285" fmla="*/ 629 f221 1"/>
                              <a:gd name="f286" fmla="*/ 456 f220 1"/>
                              <a:gd name="f287" fmla="*/ 638 f221 1"/>
                              <a:gd name="f288" fmla="*/ 557 f220 1"/>
                              <a:gd name="f289" fmla="*/ 706 f221 1"/>
                              <a:gd name="f290" fmla="*/ 561 f220 1"/>
                              <a:gd name="f291" fmla="*/ 715 f221 1"/>
                              <a:gd name="f292" fmla="*/ 499 f220 1"/>
                              <a:gd name="f293" fmla="*/ 701 f221 1"/>
                              <a:gd name="f294" fmla="*/ 461 f220 1"/>
                              <a:gd name="f295" fmla="*/ 734 f221 1"/>
                              <a:gd name="f296" fmla="*/ 465 f220 1"/>
                              <a:gd name="f297" fmla="*/ 754 f221 1"/>
                              <a:gd name="f298" fmla="*/ 470 f220 1"/>
                              <a:gd name="f299" fmla="*/ 778 f221 1"/>
                              <a:gd name="f300" fmla="*/ 446 f220 1"/>
                              <a:gd name="f301" fmla="*/ 806 f221 1"/>
                              <a:gd name="f302" fmla="*/ 782 f221 1"/>
                              <a:gd name="f303" fmla="*/ 528 f220 1"/>
                              <a:gd name="f304" fmla="*/ 590 f220 1"/>
                              <a:gd name="f305" fmla="*/ 648 f221 1"/>
                              <a:gd name="f306" fmla="*/ 614 f220 1"/>
                              <a:gd name="f307" fmla="*/ 552 f221 1"/>
                              <a:gd name="f308" fmla="*/ 581 f220 1"/>
                              <a:gd name="f309" fmla="*/ 475 f221 1"/>
                              <a:gd name="f310" fmla="*/ 408 f221 1"/>
                              <a:gd name="f311" fmla="*/ 365 f220 1"/>
                              <a:gd name="f312" fmla="*/ 331 f221 1"/>
                              <a:gd name="f313" fmla="*/ 245 f221 1"/>
                              <a:gd name="f314" fmla="*/ 235 f220 1"/>
                              <a:gd name="f315" fmla="*/ 125 f221 1"/>
                              <a:gd name="f316" fmla="*/ 206 f220 1"/>
                              <a:gd name="f317" fmla="*/ 14 f221 1"/>
                              <a:gd name="f318" fmla="*/ 201 f220 1"/>
                              <a:gd name="f319" fmla="*/ 48 f221 1"/>
                              <a:gd name="f320" fmla="*/ 153 f220 1"/>
                              <a:gd name="f321" fmla="*/ f222 1 f3"/>
                              <a:gd name="f322" fmla="*/ f225 1 1190"/>
                              <a:gd name="f323" fmla="*/ f226 1 614"/>
                              <a:gd name="f324" fmla="*/ f227 1 1190"/>
                              <a:gd name="f325" fmla="*/ f228 1 614"/>
                              <a:gd name="f326" fmla="*/ f229 1 1190"/>
                              <a:gd name="f327" fmla="*/ f230 1 614"/>
                              <a:gd name="f328" fmla="*/ f231 1 1190"/>
                              <a:gd name="f329" fmla="*/ f232 1 614"/>
                              <a:gd name="f330" fmla="*/ f233 1 1190"/>
                              <a:gd name="f331" fmla="*/ f234 1 614"/>
                              <a:gd name="f332" fmla="*/ f235 1 1190"/>
                              <a:gd name="f333" fmla="*/ f236 1 614"/>
                              <a:gd name="f334" fmla="*/ f237 1 1190"/>
                              <a:gd name="f335" fmla="*/ f238 1 614"/>
                              <a:gd name="f336" fmla="*/ f239 1 1190"/>
                              <a:gd name="f337" fmla="*/ f240 1 614"/>
                              <a:gd name="f338" fmla="*/ f241 1 1190"/>
                              <a:gd name="f339" fmla="*/ f242 1 614"/>
                              <a:gd name="f340" fmla="*/ f243 1 1190"/>
                              <a:gd name="f341" fmla="*/ f244 1 614"/>
                              <a:gd name="f342" fmla="*/ f245 1 1190"/>
                              <a:gd name="f343" fmla="*/ f246 1 614"/>
                              <a:gd name="f344" fmla="*/ f247 1 1190"/>
                              <a:gd name="f345" fmla="*/ f248 1 614"/>
                              <a:gd name="f346" fmla="*/ f249 1 1190"/>
                              <a:gd name="f347" fmla="*/ f250 1 614"/>
                              <a:gd name="f348" fmla="*/ f251 1 1190"/>
                              <a:gd name="f349" fmla="*/ f252 1 1190"/>
                              <a:gd name="f350" fmla="*/ f253 1 614"/>
                              <a:gd name="f351" fmla="*/ f254 1 1190"/>
                              <a:gd name="f352" fmla="*/ f255 1 614"/>
                              <a:gd name="f353" fmla="*/ f256 1 1190"/>
                              <a:gd name="f354" fmla="*/ f257 1 614"/>
                              <a:gd name="f355" fmla="*/ f258 1 1190"/>
                              <a:gd name="f356" fmla="*/ f259 1 614"/>
                              <a:gd name="f357" fmla="*/ f260 1 1190"/>
                              <a:gd name="f358" fmla="*/ f261 1 614"/>
                              <a:gd name="f359" fmla="*/ f262 1 1190"/>
                              <a:gd name="f360" fmla="*/ f263 1 1190"/>
                              <a:gd name="f361" fmla="*/ f264 1 1190"/>
                              <a:gd name="f362" fmla="*/ f265 1 614"/>
                              <a:gd name="f363" fmla="*/ f266 1 1190"/>
                              <a:gd name="f364" fmla="*/ f267 1 614"/>
                              <a:gd name="f365" fmla="*/ f268 1 1190"/>
                              <a:gd name="f366" fmla="*/ f269 1 614"/>
                              <a:gd name="f367" fmla="*/ f270 1 614"/>
                              <a:gd name="f368" fmla="*/ f271 1 1190"/>
                              <a:gd name="f369" fmla="*/ f272 1 614"/>
                              <a:gd name="f370" fmla="*/ f273 1 1190"/>
                              <a:gd name="f371" fmla="*/ f274 1 614"/>
                              <a:gd name="f372" fmla="*/ f275 1 1190"/>
                              <a:gd name="f373" fmla="*/ f276 1 614"/>
                              <a:gd name="f374" fmla="*/ f277 1 614"/>
                              <a:gd name="f375" fmla="*/ f278 1 1190"/>
                              <a:gd name="f376" fmla="*/ f279 1 614"/>
                              <a:gd name="f377" fmla="*/ f280 1 1190"/>
                              <a:gd name="f378" fmla="*/ f281 1 614"/>
                              <a:gd name="f379" fmla="*/ f282 1 1190"/>
                              <a:gd name="f380" fmla="*/ f283 1 614"/>
                              <a:gd name="f381" fmla="*/ f284 1 614"/>
                              <a:gd name="f382" fmla="*/ f285 1 1190"/>
                              <a:gd name="f383" fmla="*/ f286 1 614"/>
                              <a:gd name="f384" fmla="*/ f287 1 1190"/>
                              <a:gd name="f385" fmla="*/ f288 1 614"/>
                              <a:gd name="f386" fmla="*/ f289 1 1190"/>
                              <a:gd name="f387" fmla="*/ f290 1 614"/>
                              <a:gd name="f388" fmla="*/ f291 1 1190"/>
                              <a:gd name="f389" fmla="*/ f292 1 614"/>
                              <a:gd name="f390" fmla="*/ f293 1 1190"/>
                              <a:gd name="f391" fmla="*/ f294 1 614"/>
                              <a:gd name="f392" fmla="*/ f295 1 1190"/>
                              <a:gd name="f393" fmla="*/ f296 1 614"/>
                              <a:gd name="f394" fmla="*/ f297 1 1190"/>
                              <a:gd name="f395" fmla="*/ f298 1 614"/>
                              <a:gd name="f396" fmla="*/ f299 1 1190"/>
                              <a:gd name="f397" fmla="*/ f300 1 614"/>
                              <a:gd name="f398" fmla="*/ f301 1 1190"/>
                              <a:gd name="f399" fmla="*/ f302 1 1190"/>
                              <a:gd name="f400" fmla="*/ f303 1 614"/>
                              <a:gd name="f401" fmla="*/ f304 1 614"/>
                              <a:gd name="f402" fmla="*/ f305 1 1190"/>
                              <a:gd name="f403" fmla="*/ f306 1 614"/>
                              <a:gd name="f404" fmla="*/ f307 1 1190"/>
                              <a:gd name="f405" fmla="*/ f308 1 614"/>
                              <a:gd name="f406" fmla="*/ f309 1 1190"/>
                              <a:gd name="f407" fmla="*/ f310 1 1190"/>
                              <a:gd name="f408" fmla="*/ f311 1 614"/>
                              <a:gd name="f409" fmla="*/ f312 1 1190"/>
                              <a:gd name="f410" fmla="*/ f313 1 1190"/>
                              <a:gd name="f411" fmla="*/ f314 1 614"/>
                              <a:gd name="f412" fmla="*/ f315 1 1190"/>
                              <a:gd name="f413" fmla="*/ f316 1 614"/>
                              <a:gd name="f414" fmla="*/ f317 1 1190"/>
                              <a:gd name="f415" fmla="*/ f318 1 614"/>
                              <a:gd name="f416" fmla="*/ f319 1 1190"/>
                              <a:gd name="f417" fmla="*/ f320 1 614"/>
                              <a:gd name="f418" fmla="*/ 0 1 f223"/>
                              <a:gd name="f419" fmla="*/ f7 1 f223"/>
                              <a:gd name="f420" fmla="*/ 0 1 f224"/>
                              <a:gd name="f421" fmla="*/ f8 1 f224"/>
                              <a:gd name="f422" fmla="+- f321 0 f1"/>
                              <a:gd name="f423" fmla="*/ f322 1 f223"/>
                              <a:gd name="f424" fmla="*/ f323 1 f224"/>
                              <a:gd name="f425" fmla="*/ f324 1 f223"/>
                              <a:gd name="f426" fmla="*/ f325 1 f224"/>
                              <a:gd name="f427" fmla="*/ f326 1 f223"/>
                              <a:gd name="f428" fmla="*/ f327 1 f224"/>
                              <a:gd name="f429" fmla="*/ f328 1 f223"/>
                              <a:gd name="f430" fmla="*/ f329 1 f224"/>
                              <a:gd name="f431" fmla="*/ f330 1 f223"/>
                              <a:gd name="f432" fmla="*/ f331 1 f224"/>
                              <a:gd name="f433" fmla="*/ f332 1 f223"/>
                              <a:gd name="f434" fmla="*/ f333 1 f224"/>
                              <a:gd name="f435" fmla="*/ f334 1 f223"/>
                              <a:gd name="f436" fmla="*/ f335 1 f224"/>
                              <a:gd name="f437" fmla="*/ f336 1 f223"/>
                              <a:gd name="f438" fmla="*/ f337 1 f224"/>
                              <a:gd name="f439" fmla="*/ f338 1 f223"/>
                              <a:gd name="f440" fmla="*/ f339 1 f224"/>
                              <a:gd name="f441" fmla="*/ f340 1 f223"/>
                              <a:gd name="f442" fmla="*/ f341 1 f224"/>
                              <a:gd name="f443" fmla="*/ f342 1 f223"/>
                              <a:gd name="f444" fmla="*/ f343 1 f224"/>
                              <a:gd name="f445" fmla="*/ f344 1 f223"/>
                              <a:gd name="f446" fmla="*/ f345 1 f224"/>
                              <a:gd name="f447" fmla="*/ f346 1 f223"/>
                              <a:gd name="f448" fmla="*/ f347 1 f224"/>
                              <a:gd name="f449" fmla="*/ f348 1 f223"/>
                              <a:gd name="f450" fmla="*/ f349 1 f223"/>
                              <a:gd name="f451" fmla="*/ f350 1 f224"/>
                              <a:gd name="f452" fmla="*/ f351 1 f223"/>
                              <a:gd name="f453" fmla="*/ f352 1 f224"/>
                              <a:gd name="f454" fmla="*/ f353 1 f223"/>
                              <a:gd name="f455" fmla="*/ f354 1 f224"/>
                              <a:gd name="f456" fmla="*/ f355 1 f223"/>
                              <a:gd name="f457" fmla="*/ f356 1 f224"/>
                              <a:gd name="f458" fmla="*/ f357 1 f223"/>
                              <a:gd name="f459" fmla="*/ f358 1 f224"/>
                              <a:gd name="f460" fmla="*/ f359 1 f223"/>
                              <a:gd name="f461" fmla="*/ f360 1 f223"/>
                              <a:gd name="f462" fmla="*/ f361 1 f223"/>
                              <a:gd name="f463" fmla="*/ f362 1 f224"/>
                              <a:gd name="f464" fmla="*/ f363 1 f223"/>
                              <a:gd name="f465" fmla="*/ f364 1 f224"/>
                              <a:gd name="f466" fmla="*/ f365 1 f223"/>
                              <a:gd name="f467" fmla="*/ f366 1 f224"/>
                              <a:gd name="f468" fmla="*/ f367 1 f224"/>
                              <a:gd name="f469" fmla="*/ f368 1 f223"/>
                              <a:gd name="f470" fmla="*/ f369 1 f224"/>
                              <a:gd name="f471" fmla="*/ f370 1 f223"/>
                              <a:gd name="f472" fmla="*/ f371 1 f224"/>
                              <a:gd name="f473" fmla="*/ f372 1 f223"/>
                              <a:gd name="f474" fmla="*/ f373 1 f224"/>
                              <a:gd name="f475" fmla="*/ f374 1 f224"/>
                              <a:gd name="f476" fmla="*/ f375 1 f223"/>
                              <a:gd name="f477" fmla="*/ f376 1 f224"/>
                              <a:gd name="f478" fmla="*/ f377 1 f223"/>
                              <a:gd name="f479" fmla="*/ f378 1 f224"/>
                              <a:gd name="f480" fmla="*/ f379 1 f223"/>
                              <a:gd name="f481" fmla="*/ f380 1 f224"/>
                              <a:gd name="f482" fmla="*/ f381 1 f224"/>
                              <a:gd name="f483" fmla="*/ f382 1 f223"/>
                              <a:gd name="f484" fmla="*/ f383 1 f224"/>
                              <a:gd name="f485" fmla="*/ f384 1 f223"/>
                              <a:gd name="f486" fmla="*/ f385 1 f224"/>
                              <a:gd name="f487" fmla="*/ f386 1 f223"/>
                              <a:gd name="f488" fmla="*/ f387 1 f224"/>
                              <a:gd name="f489" fmla="*/ f388 1 f223"/>
                              <a:gd name="f490" fmla="*/ f389 1 f224"/>
                              <a:gd name="f491" fmla="*/ f390 1 f223"/>
                              <a:gd name="f492" fmla="*/ f391 1 f224"/>
                              <a:gd name="f493" fmla="*/ f392 1 f223"/>
                              <a:gd name="f494" fmla="*/ f393 1 f224"/>
                              <a:gd name="f495" fmla="*/ f394 1 f223"/>
                              <a:gd name="f496" fmla="*/ f395 1 f224"/>
                              <a:gd name="f497" fmla="*/ f396 1 f223"/>
                              <a:gd name="f498" fmla="*/ f397 1 f224"/>
                              <a:gd name="f499" fmla="*/ f398 1 f223"/>
                              <a:gd name="f500" fmla="*/ f399 1 f223"/>
                              <a:gd name="f501" fmla="*/ f400 1 f224"/>
                              <a:gd name="f502" fmla="*/ f401 1 f224"/>
                              <a:gd name="f503" fmla="*/ f402 1 f223"/>
                              <a:gd name="f504" fmla="*/ f403 1 f224"/>
                              <a:gd name="f505" fmla="*/ f404 1 f223"/>
                              <a:gd name="f506" fmla="*/ f405 1 f224"/>
                              <a:gd name="f507" fmla="*/ f406 1 f223"/>
                              <a:gd name="f508" fmla="*/ f407 1 f223"/>
                              <a:gd name="f509" fmla="*/ f408 1 f224"/>
                              <a:gd name="f510" fmla="*/ f409 1 f223"/>
                              <a:gd name="f511" fmla="*/ f410 1 f223"/>
                              <a:gd name="f512" fmla="*/ f411 1 f224"/>
                              <a:gd name="f513" fmla="*/ f412 1 f223"/>
                              <a:gd name="f514" fmla="*/ f413 1 f224"/>
                              <a:gd name="f515" fmla="*/ f414 1 f223"/>
                              <a:gd name="f516" fmla="*/ f415 1 f224"/>
                              <a:gd name="f517" fmla="*/ f416 1 f223"/>
                              <a:gd name="f518" fmla="*/ f417 1 f224"/>
                              <a:gd name="f519" fmla="*/ f418 f218 1"/>
                              <a:gd name="f520" fmla="*/ f419 f218 1"/>
                              <a:gd name="f521" fmla="*/ f421 f219 1"/>
                              <a:gd name="f522" fmla="*/ f420 f219 1"/>
                              <a:gd name="f523" fmla="*/ f423 f218 1"/>
                              <a:gd name="f524" fmla="*/ f424 f219 1"/>
                              <a:gd name="f525" fmla="*/ f425 f218 1"/>
                              <a:gd name="f526" fmla="*/ f426 f219 1"/>
                              <a:gd name="f527" fmla="*/ f427 f218 1"/>
                              <a:gd name="f528" fmla="*/ f428 f219 1"/>
                              <a:gd name="f529" fmla="*/ f429 f218 1"/>
                              <a:gd name="f530" fmla="*/ f430 f219 1"/>
                              <a:gd name="f531" fmla="*/ f431 f218 1"/>
                              <a:gd name="f532" fmla="*/ f432 f219 1"/>
                              <a:gd name="f533" fmla="*/ f433 f218 1"/>
                              <a:gd name="f534" fmla="*/ f434 f219 1"/>
                              <a:gd name="f535" fmla="*/ f435 f218 1"/>
                              <a:gd name="f536" fmla="*/ f436 f219 1"/>
                              <a:gd name="f537" fmla="*/ f437 f218 1"/>
                              <a:gd name="f538" fmla="*/ f438 f219 1"/>
                              <a:gd name="f539" fmla="*/ f439 f218 1"/>
                              <a:gd name="f540" fmla="*/ f440 f219 1"/>
                              <a:gd name="f541" fmla="*/ f441 f218 1"/>
                              <a:gd name="f542" fmla="*/ f442 f219 1"/>
                              <a:gd name="f543" fmla="*/ f443 f218 1"/>
                              <a:gd name="f544" fmla="*/ f444 f219 1"/>
                              <a:gd name="f545" fmla="*/ f445 f218 1"/>
                              <a:gd name="f546" fmla="*/ f446 f219 1"/>
                              <a:gd name="f547" fmla="*/ f447 f218 1"/>
                              <a:gd name="f548" fmla="*/ f448 f219 1"/>
                              <a:gd name="f549" fmla="*/ f449 f218 1"/>
                              <a:gd name="f550" fmla="*/ f450 f218 1"/>
                              <a:gd name="f551" fmla="*/ f451 f219 1"/>
                              <a:gd name="f552" fmla="*/ f452 f218 1"/>
                              <a:gd name="f553" fmla="*/ f453 f219 1"/>
                              <a:gd name="f554" fmla="*/ f454 f218 1"/>
                              <a:gd name="f555" fmla="*/ f455 f219 1"/>
                              <a:gd name="f556" fmla="*/ f456 f218 1"/>
                              <a:gd name="f557" fmla="*/ f457 f219 1"/>
                              <a:gd name="f558" fmla="*/ f458 f218 1"/>
                              <a:gd name="f559" fmla="*/ f459 f219 1"/>
                              <a:gd name="f560" fmla="*/ f460 f218 1"/>
                              <a:gd name="f561" fmla="*/ f461 f218 1"/>
                              <a:gd name="f562" fmla="*/ f462 f218 1"/>
                              <a:gd name="f563" fmla="*/ f463 f219 1"/>
                              <a:gd name="f564" fmla="*/ f464 f218 1"/>
                              <a:gd name="f565" fmla="*/ f465 f219 1"/>
                              <a:gd name="f566" fmla="*/ f466 f218 1"/>
                              <a:gd name="f567" fmla="*/ f467 f219 1"/>
                              <a:gd name="f568" fmla="*/ f468 f219 1"/>
                              <a:gd name="f569" fmla="*/ f469 f218 1"/>
                              <a:gd name="f570" fmla="*/ f470 f219 1"/>
                              <a:gd name="f571" fmla="*/ f471 f218 1"/>
                              <a:gd name="f572" fmla="*/ f472 f219 1"/>
                              <a:gd name="f573" fmla="*/ f473 f218 1"/>
                              <a:gd name="f574" fmla="*/ f474 f219 1"/>
                              <a:gd name="f575" fmla="*/ f475 f219 1"/>
                              <a:gd name="f576" fmla="*/ f476 f218 1"/>
                              <a:gd name="f577" fmla="*/ f477 f219 1"/>
                              <a:gd name="f578" fmla="*/ f478 f218 1"/>
                              <a:gd name="f579" fmla="*/ f479 f219 1"/>
                              <a:gd name="f580" fmla="*/ f480 f218 1"/>
                              <a:gd name="f581" fmla="*/ f481 f219 1"/>
                              <a:gd name="f582" fmla="*/ f482 f219 1"/>
                              <a:gd name="f583" fmla="*/ f483 f218 1"/>
                              <a:gd name="f584" fmla="*/ f484 f219 1"/>
                              <a:gd name="f585" fmla="*/ f485 f218 1"/>
                              <a:gd name="f586" fmla="*/ f486 f219 1"/>
                              <a:gd name="f587" fmla="*/ f487 f218 1"/>
                              <a:gd name="f588" fmla="*/ f488 f219 1"/>
                              <a:gd name="f589" fmla="*/ f489 f218 1"/>
                              <a:gd name="f590" fmla="*/ f490 f219 1"/>
                              <a:gd name="f591" fmla="*/ f491 f218 1"/>
                              <a:gd name="f592" fmla="*/ f492 f219 1"/>
                              <a:gd name="f593" fmla="*/ f493 f218 1"/>
                              <a:gd name="f594" fmla="*/ f494 f219 1"/>
                              <a:gd name="f595" fmla="*/ f495 f218 1"/>
                              <a:gd name="f596" fmla="*/ f496 f219 1"/>
                              <a:gd name="f597" fmla="*/ f497 f218 1"/>
                              <a:gd name="f598" fmla="*/ f498 f219 1"/>
                              <a:gd name="f599" fmla="*/ f499 f218 1"/>
                              <a:gd name="f600" fmla="*/ f500 f218 1"/>
                              <a:gd name="f601" fmla="*/ f501 f219 1"/>
                              <a:gd name="f602" fmla="*/ f502 f219 1"/>
                              <a:gd name="f603" fmla="*/ f503 f218 1"/>
                              <a:gd name="f604" fmla="*/ f504 f219 1"/>
                              <a:gd name="f605" fmla="*/ f505 f218 1"/>
                              <a:gd name="f606" fmla="*/ f506 f219 1"/>
                              <a:gd name="f607" fmla="*/ f507 f218 1"/>
                              <a:gd name="f608" fmla="*/ f508 f218 1"/>
                              <a:gd name="f609" fmla="*/ f509 f219 1"/>
                              <a:gd name="f610" fmla="*/ f510 f218 1"/>
                              <a:gd name="f611" fmla="*/ f511 f218 1"/>
                              <a:gd name="f612" fmla="*/ f512 f219 1"/>
                              <a:gd name="f613" fmla="*/ f513 f218 1"/>
                              <a:gd name="f614" fmla="*/ f514 f219 1"/>
                              <a:gd name="f615" fmla="*/ f515 f218 1"/>
                              <a:gd name="f616" fmla="*/ f516 f219 1"/>
                              <a:gd name="f617" fmla="*/ f517 f218 1"/>
                              <a:gd name="f618" fmla="*/ f518 f219 1"/>
                            </a:gdLst>
                            <a:ahLst/>
                            <a:cxnLst>
                              <a:cxn ang="3cd4">
                                <a:pos x="hc" y="t"/>
                              </a:cxn>
                              <a:cxn ang="0">
                                <a:pos x="r" y="vc"/>
                              </a:cxn>
                              <a:cxn ang="cd4">
                                <a:pos x="hc" y="b"/>
                              </a:cxn>
                              <a:cxn ang="cd2">
                                <a:pos x="l" y="vc"/>
                              </a:cxn>
                              <a:cxn ang="f422">
                                <a:pos x="f523" y="f524"/>
                              </a:cxn>
                              <a:cxn ang="f422">
                                <a:pos x="f525" y="f526"/>
                              </a:cxn>
                              <a:cxn ang="f422">
                                <a:pos x="f527" y="f528"/>
                              </a:cxn>
                              <a:cxn ang="f422">
                                <a:pos x="f529" y="f530"/>
                              </a:cxn>
                              <a:cxn ang="f422">
                                <a:pos x="f531" y="f532"/>
                              </a:cxn>
                              <a:cxn ang="f422">
                                <a:pos x="f533" y="f534"/>
                              </a:cxn>
                              <a:cxn ang="f422">
                                <a:pos x="f535" y="f536"/>
                              </a:cxn>
                              <a:cxn ang="f422">
                                <a:pos x="f537" y="f538"/>
                              </a:cxn>
                              <a:cxn ang="f422">
                                <a:pos x="f539" y="f540"/>
                              </a:cxn>
                              <a:cxn ang="f422">
                                <a:pos x="f541" y="f542"/>
                              </a:cxn>
                              <a:cxn ang="f422">
                                <a:pos x="f543" y="f544"/>
                              </a:cxn>
                              <a:cxn ang="f422">
                                <a:pos x="f545" y="f546"/>
                              </a:cxn>
                              <a:cxn ang="f422">
                                <a:pos x="f547" y="f548"/>
                              </a:cxn>
                              <a:cxn ang="f422">
                                <a:pos x="f549" y="f524"/>
                              </a:cxn>
                              <a:cxn ang="f422">
                                <a:pos x="f549" y="f538"/>
                              </a:cxn>
                              <a:cxn ang="f422">
                                <a:pos x="f550" y="f551"/>
                              </a:cxn>
                              <a:cxn ang="f422">
                                <a:pos x="f552" y="f553"/>
                              </a:cxn>
                              <a:cxn ang="f422">
                                <a:pos x="f554" y="f555"/>
                              </a:cxn>
                              <a:cxn ang="f422">
                                <a:pos x="f556" y="f557"/>
                              </a:cxn>
                              <a:cxn ang="f422">
                                <a:pos x="f558" y="f559"/>
                              </a:cxn>
                              <a:cxn ang="f422">
                                <a:pos x="f560" y="f536"/>
                              </a:cxn>
                              <a:cxn ang="f422">
                                <a:pos x="f561" y="f536"/>
                              </a:cxn>
                              <a:cxn ang="f422">
                                <a:pos x="f562" y="f563"/>
                              </a:cxn>
                              <a:cxn ang="f422">
                                <a:pos x="f564" y="f565"/>
                              </a:cxn>
                              <a:cxn ang="f422">
                                <a:pos x="f566" y="f567"/>
                              </a:cxn>
                              <a:cxn ang="f422">
                                <a:pos x="f566" y="f568"/>
                              </a:cxn>
                              <a:cxn ang="f422">
                                <a:pos x="f569" y="f570"/>
                              </a:cxn>
                              <a:cxn ang="f422">
                                <a:pos x="f571" y="f572"/>
                              </a:cxn>
                              <a:cxn ang="f422">
                                <a:pos x="f573" y="f574"/>
                              </a:cxn>
                              <a:cxn ang="f422">
                                <a:pos x="f562" y="f575"/>
                              </a:cxn>
                              <a:cxn ang="f422">
                                <a:pos x="f576" y="f577"/>
                              </a:cxn>
                              <a:cxn ang="f422">
                                <a:pos x="f578" y="f579"/>
                              </a:cxn>
                              <a:cxn ang="f422">
                                <a:pos x="f580" y="f581"/>
                              </a:cxn>
                              <a:cxn ang="f422">
                                <a:pos x="f539" y="f582"/>
                              </a:cxn>
                              <a:cxn ang="f422">
                                <a:pos x="f583" y="f584"/>
                              </a:cxn>
                              <a:cxn ang="f422">
                                <a:pos x="f585" y="f586"/>
                              </a:cxn>
                              <a:cxn ang="f422">
                                <a:pos x="f587" y="f588"/>
                              </a:cxn>
                              <a:cxn ang="f422">
                                <a:pos x="f589" y="f590"/>
                              </a:cxn>
                              <a:cxn ang="f422">
                                <a:pos x="f591" y="f592"/>
                              </a:cxn>
                              <a:cxn ang="f422">
                                <a:pos x="f593" y="f594"/>
                              </a:cxn>
                              <a:cxn ang="f422">
                                <a:pos x="f595" y="f596"/>
                              </a:cxn>
                              <a:cxn ang="f422">
                                <a:pos x="f597" y="f598"/>
                              </a:cxn>
                              <a:cxn ang="f422">
                                <a:pos x="f599" y="f592"/>
                              </a:cxn>
                              <a:cxn ang="f422">
                                <a:pos x="f600" y="f601"/>
                              </a:cxn>
                              <a:cxn ang="f422">
                                <a:pos x="f593" y="f602"/>
                              </a:cxn>
                              <a:cxn ang="f422">
                                <a:pos x="f603" y="f604"/>
                              </a:cxn>
                              <a:cxn ang="f422">
                                <a:pos x="f605" y="f606"/>
                              </a:cxn>
                              <a:cxn ang="f422">
                                <a:pos x="f607" y="f594"/>
                              </a:cxn>
                              <a:cxn ang="f422">
                                <a:pos x="f608" y="f609"/>
                              </a:cxn>
                              <a:cxn ang="f422">
                                <a:pos x="f610" y="f553"/>
                              </a:cxn>
                              <a:cxn ang="f422">
                                <a:pos x="f611" y="f612"/>
                              </a:cxn>
                              <a:cxn ang="f422">
                                <a:pos x="f613" y="f614"/>
                              </a:cxn>
                              <a:cxn ang="f422">
                                <a:pos x="f615" y="f616"/>
                              </a:cxn>
                              <a:cxn ang="f422">
                                <a:pos x="f617" y="f618"/>
                              </a:cxn>
                            </a:cxnLst>
                            <a:rect l="f519" t="f522" r="f520" b="f521"/>
                            <a:pathLst>
                              <a:path w="1190" h="614">
                                <a:moveTo>
                                  <a:pt x="f9" y="f10"/>
                                </a:moveTo>
                                <a:lnTo>
                                  <a:pt x="f11" y="f12"/>
                                </a:lnTo>
                                <a:lnTo>
                                  <a:pt x="f13" y="f11"/>
                                </a:lnTo>
                                <a:lnTo>
                                  <a:pt x="f14" y="f11"/>
                                </a:lnTo>
                                <a:lnTo>
                                  <a:pt x="f15" y="f11"/>
                                </a:lnTo>
                                <a:lnTo>
                                  <a:pt x="f16" y="f17"/>
                                </a:lnTo>
                                <a:lnTo>
                                  <a:pt x="f18" y="f12"/>
                                </a:lnTo>
                                <a:lnTo>
                                  <a:pt x="f19" y="f20"/>
                                </a:lnTo>
                                <a:lnTo>
                                  <a:pt x="f21" y="f22"/>
                                </a:lnTo>
                                <a:lnTo>
                                  <a:pt x="f23" y="f24"/>
                                </a:lnTo>
                                <a:lnTo>
                                  <a:pt x="f25" y="f26"/>
                                </a:lnTo>
                                <a:lnTo>
                                  <a:pt x="f27" y="f15"/>
                                </a:lnTo>
                                <a:lnTo>
                                  <a:pt x="f28" y="f29"/>
                                </a:lnTo>
                                <a:lnTo>
                                  <a:pt x="f30" y="f31"/>
                                </a:lnTo>
                                <a:lnTo>
                                  <a:pt x="f32" y="f33"/>
                                </a:lnTo>
                                <a:lnTo>
                                  <a:pt x="f34" y="f35"/>
                                </a:lnTo>
                                <a:lnTo>
                                  <a:pt x="f36" y="f37"/>
                                </a:lnTo>
                                <a:lnTo>
                                  <a:pt x="f38" y="f39"/>
                                </a:lnTo>
                                <a:lnTo>
                                  <a:pt x="f38" y="f35"/>
                                </a:lnTo>
                                <a:lnTo>
                                  <a:pt x="f36" y="f40"/>
                                </a:lnTo>
                                <a:lnTo>
                                  <a:pt x="f41" y="f18"/>
                                </a:lnTo>
                                <a:lnTo>
                                  <a:pt x="f36" y="f42"/>
                                </a:lnTo>
                                <a:lnTo>
                                  <a:pt x="f38" y="f43"/>
                                </a:lnTo>
                                <a:lnTo>
                                  <a:pt x="f44" y="f45"/>
                                </a:lnTo>
                                <a:lnTo>
                                  <a:pt x="f46" y="f47"/>
                                </a:lnTo>
                                <a:lnTo>
                                  <a:pt x="f48" y="f49"/>
                                </a:lnTo>
                                <a:lnTo>
                                  <a:pt x="f50" y="f49"/>
                                </a:lnTo>
                                <a:lnTo>
                                  <a:pt x="f51" y="f52"/>
                                </a:lnTo>
                                <a:lnTo>
                                  <a:pt x="f8" y="f53"/>
                                </a:lnTo>
                                <a:lnTo>
                                  <a:pt x="f54" y="f55"/>
                                </a:lnTo>
                                <a:lnTo>
                                  <a:pt x="f56" y="f43"/>
                                </a:lnTo>
                                <a:lnTo>
                                  <a:pt x="f57" y="f58"/>
                                </a:lnTo>
                                <a:lnTo>
                                  <a:pt x="f59" y="f60"/>
                                </a:lnTo>
                                <a:lnTo>
                                  <a:pt x="f61" y="f62"/>
                                </a:lnTo>
                                <a:lnTo>
                                  <a:pt x="f63" y="f9"/>
                                </a:lnTo>
                                <a:lnTo>
                                  <a:pt x="f64" y="f65"/>
                                </a:lnTo>
                                <a:lnTo>
                                  <a:pt x="f66" y="f67"/>
                                </a:lnTo>
                                <a:lnTo>
                                  <a:pt x="f68" y="f69"/>
                                </a:lnTo>
                                <a:lnTo>
                                  <a:pt x="f70" y="f6"/>
                                </a:lnTo>
                                <a:lnTo>
                                  <a:pt x="f71" y="f72"/>
                                </a:lnTo>
                                <a:lnTo>
                                  <a:pt x="f73" y="f74"/>
                                </a:lnTo>
                                <a:lnTo>
                                  <a:pt x="f75" y="f65"/>
                                </a:lnTo>
                                <a:lnTo>
                                  <a:pt x="f76" y="f77"/>
                                </a:lnTo>
                                <a:lnTo>
                                  <a:pt x="f76" y="f60"/>
                                </a:lnTo>
                                <a:lnTo>
                                  <a:pt x="f76" y="f78"/>
                                </a:lnTo>
                                <a:lnTo>
                                  <a:pt x="f79" y="f52"/>
                                </a:lnTo>
                                <a:lnTo>
                                  <a:pt x="f80" y="f29"/>
                                </a:lnTo>
                                <a:lnTo>
                                  <a:pt x="f68" y="f81"/>
                                </a:lnTo>
                                <a:lnTo>
                                  <a:pt x="f80" y="f81"/>
                                </a:lnTo>
                                <a:lnTo>
                                  <a:pt x="f82" y="f15"/>
                                </a:lnTo>
                                <a:lnTo>
                                  <a:pt x="f83" y="f78"/>
                                </a:lnTo>
                                <a:lnTo>
                                  <a:pt x="f84" y="f22"/>
                                </a:lnTo>
                                <a:lnTo>
                                  <a:pt x="f85" y="f60"/>
                                </a:lnTo>
                                <a:lnTo>
                                  <a:pt x="f86" y="f10"/>
                                </a:lnTo>
                                <a:lnTo>
                                  <a:pt x="f87" y="f12"/>
                                </a:lnTo>
                                <a:lnTo>
                                  <a:pt x="f88" y="f11"/>
                                </a:lnTo>
                                <a:lnTo>
                                  <a:pt x="f89" y="f90"/>
                                </a:lnTo>
                                <a:lnTo>
                                  <a:pt x="f91" y="f12"/>
                                </a:lnTo>
                                <a:lnTo>
                                  <a:pt x="f89" y="f92"/>
                                </a:lnTo>
                                <a:lnTo>
                                  <a:pt x="f88" y="f58"/>
                                </a:lnTo>
                                <a:lnTo>
                                  <a:pt x="f93" y="f15"/>
                                </a:lnTo>
                                <a:lnTo>
                                  <a:pt x="f94" y="f43"/>
                                </a:lnTo>
                                <a:lnTo>
                                  <a:pt x="f95" y="f42"/>
                                </a:lnTo>
                                <a:lnTo>
                                  <a:pt x="f96" y="f18"/>
                                </a:lnTo>
                                <a:lnTo>
                                  <a:pt x="f97" y="f98"/>
                                </a:lnTo>
                                <a:lnTo>
                                  <a:pt x="f99" y="f100"/>
                                </a:lnTo>
                                <a:lnTo>
                                  <a:pt x="f101" y="f40"/>
                                </a:lnTo>
                                <a:lnTo>
                                  <a:pt x="f102" y="f33"/>
                                </a:lnTo>
                                <a:lnTo>
                                  <a:pt x="f84" y="f33"/>
                                </a:lnTo>
                                <a:lnTo>
                                  <a:pt x="f103" y="f104"/>
                                </a:lnTo>
                                <a:lnTo>
                                  <a:pt x="f105" y="f106"/>
                                </a:lnTo>
                                <a:lnTo>
                                  <a:pt x="f107" y="f106"/>
                                </a:lnTo>
                                <a:lnTo>
                                  <a:pt x="f94" y="f106"/>
                                </a:lnTo>
                                <a:lnTo>
                                  <a:pt x="f87" y="f100"/>
                                </a:lnTo>
                                <a:lnTo>
                                  <a:pt x="f88" y="f100"/>
                                </a:lnTo>
                                <a:lnTo>
                                  <a:pt x="f108" y="f109"/>
                                </a:lnTo>
                                <a:lnTo>
                                  <a:pt x="f110" y="f98"/>
                                </a:lnTo>
                                <a:lnTo>
                                  <a:pt x="f111" y="f112"/>
                                </a:lnTo>
                                <a:lnTo>
                                  <a:pt x="f113" y="f31"/>
                                </a:lnTo>
                                <a:lnTo>
                                  <a:pt x="f114" y="f42"/>
                                </a:lnTo>
                                <a:lnTo>
                                  <a:pt x="f115" y="f116"/>
                                </a:lnTo>
                                <a:lnTo>
                                  <a:pt x="f117" y="f118"/>
                                </a:lnTo>
                                <a:lnTo>
                                  <a:pt x="f119" y="f52"/>
                                </a:lnTo>
                                <a:lnTo>
                                  <a:pt x="f120" y="f52"/>
                                </a:lnTo>
                                <a:lnTo>
                                  <a:pt x="f121" y="f52"/>
                                </a:lnTo>
                                <a:lnTo>
                                  <a:pt x="f122" y="f52"/>
                                </a:lnTo>
                                <a:lnTo>
                                  <a:pt x="f123" y="f52"/>
                                </a:lnTo>
                                <a:lnTo>
                                  <a:pt x="f124" y="f52"/>
                                </a:lnTo>
                                <a:lnTo>
                                  <a:pt x="f125" y="f47"/>
                                </a:lnTo>
                                <a:lnTo>
                                  <a:pt x="f126" y="f127"/>
                                </a:lnTo>
                                <a:lnTo>
                                  <a:pt x="f128" y="f26"/>
                                </a:lnTo>
                                <a:lnTo>
                                  <a:pt x="f126" y="f26"/>
                                </a:lnTo>
                                <a:lnTo>
                                  <a:pt x="f125" y="f26"/>
                                </a:lnTo>
                                <a:lnTo>
                                  <a:pt x="f129" y="f49"/>
                                </a:lnTo>
                                <a:lnTo>
                                  <a:pt x="f123" y="f49"/>
                                </a:lnTo>
                                <a:lnTo>
                                  <a:pt x="f122" y="f49"/>
                                </a:lnTo>
                                <a:lnTo>
                                  <a:pt x="f121" y="f49"/>
                                </a:lnTo>
                                <a:lnTo>
                                  <a:pt x="f120" y="f49"/>
                                </a:lnTo>
                                <a:lnTo>
                                  <a:pt x="f119" y="f58"/>
                                </a:lnTo>
                                <a:lnTo>
                                  <a:pt x="f130" y="f131"/>
                                </a:lnTo>
                                <a:lnTo>
                                  <a:pt x="f132" y="f13"/>
                                </a:lnTo>
                                <a:lnTo>
                                  <a:pt x="f133" y="f12"/>
                                </a:lnTo>
                                <a:lnTo>
                                  <a:pt x="f132" y="f77"/>
                                </a:lnTo>
                                <a:lnTo>
                                  <a:pt x="f130" y="f9"/>
                                </a:lnTo>
                                <a:lnTo>
                                  <a:pt x="f119" y="f65"/>
                                </a:lnTo>
                                <a:lnTo>
                                  <a:pt x="f134" y="f135"/>
                                </a:lnTo>
                                <a:lnTo>
                                  <a:pt x="f136" y="f74"/>
                                </a:lnTo>
                                <a:lnTo>
                                  <a:pt x="f123" y="f137"/>
                                </a:lnTo>
                                <a:lnTo>
                                  <a:pt x="f138" y="f137"/>
                                </a:lnTo>
                                <a:lnTo>
                                  <a:pt x="f139" y="f137"/>
                                </a:lnTo>
                                <a:lnTo>
                                  <a:pt x="f140" y="f69"/>
                                </a:lnTo>
                                <a:lnTo>
                                  <a:pt x="f141" y="f67"/>
                                </a:lnTo>
                                <a:lnTo>
                                  <a:pt x="f142" y="f65"/>
                                </a:lnTo>
                                <a:lnTo>
                                  <a:pt x="f143" y="f90"/>
                                </a:lnTo>
                                <a:lnTo>
                                  <a:pt x="f7" y="f12"/>
                                </a:lnTo>
                                <a:lnTo>
                                  <a:pt x="f7" y="f92"/>
                                </a:lnTo>
                                <a:lnTo>
                                  <a:pt x="f144" y="f26"/>
                                </a:lnTo>
                                <a:lnTo>
                                  <a:pt x="f145" y="f146"/>
                                </a:lnTo>
                                <a:lnTo>
                                  <a:pt x="f147" y="f55"/>
                                </a:lnTo>
                                <a:lnTo>
                                  <a:pt x="f126" y="f112"/>
                                </a:lnTo>
                                <a:lnTo>
                                  <a:pt x="f148" y="f104"/>
                                </a:lnTo>
                                <a:lnTo>
                                  <a:pt x="f120" y="f149"/>
                                </a:lnTo>
                                <a:lnTo>
                                  <a:pt x="f133" y="f150"/>
                                </a:lnTo>
                                <a:lnTo>
                                  <a:pt x="f151" y="f152"/>
                                </a:lnTo>
                                <a:lnTo>
                                  <a:pt x="f153" y="f21"/>
                                </a:lnTo>
                                <a:lnTo>
                                  <a:pt x="f154" y="f35"/>
                                </a:lnTo>
                                <a:lnTo>
                                  <a:pt x="f88" y="f155"/>
                                </a:lnTo>
                                <a:lnTo>
                                  <a:pt x="f94" y="f156"/>
                                </a:lnTo>
                                <a:lnTo>
                                  <a:pt x="f157" y="f156"/>
                                </a:lnTo>
                                <a:lnTo>
                                  <a:pt x="f158" y="f159"/>
                                </a:lnTo>
                                <a:lnTo>
                                  <a:pt x="f160" y="f161"/>
                                </a:lnTo>
                                <a:lnTo>
                                  <a:pt x="f162" y="f161"/>
                                </a:lnTo>
                                <a:lnTo>
                                  <a:pt x="f75" y="f2"/>
                                </a:lnTo>
                                <a:lnTo>
                                  <a:pt x="f80" y="f163"/>
                                </a:lnTo>
                                <a:lnTo>
                                  <a:pt x="f66" y="f164"/>
                                </a:lnTo>
                                <a:lnTo>
                                  <a:pt x="f64" y="f165"/>
                                </a:lnTo>
                                <a:lnTo>
                                  <a:pt x="f166" y="f167"/>
                                </a:lnTo>
                                <a:lnTo>
                                  <a:pt x="f168" y="f169"/>
                                </a:lnTo>
                                <a:lnTo>
                                  <a:pt x="f61" y="f170"/>
                                </a:lnTo>
                                <a:lnTo>
                                  <a:pt x="f56" y="f171"/>
                                </a:lnTo>
                                <a:lnTo>
                                  <a:pt x="f57" y="f172"/>
                                </a:lnTo>
                                <a:lnTo>
                                  <a:pt x="f57" y="f173"/>
                                </a:lnTo>
                                <a:lnTo>
                                  <a:pt x="f56" y="f174"/>
                                </a:lnTo>
                                <a:lnTo>
                                  <a:pt x="f175" y="f46"/>
                                </a:lnTo>
                                <a:lnTo>
                                  <a:pt x="f176" y="f177"/>
                                </a:lnTo>
                                <a:lnTo>
                                  <a:pt x="f166" y="f48"/>
                                </a:lnTo>
                                <a:lnTo>
                                  <a:pt x="f178" y="f48"/>
                                </a:lnTo>
                                <a:lnTo>
                                  <a:pt x="f179" y="f180"/>
                                </a:lnTo>
                                <a:lnTo>
                                  <a:pt x="f70" y="f44"/>
                                </a:lnTo>
                                <a:lnTo>
                                  <a:pt x="f181" y="f36"/>
                                </a:lnTo>
                                <a:lnTo>
                                  <a:pt x="f181" y="f173"/>
                                </a:lnTo>
                                <a:lnTo>
                                  <a:pt x="f70" y="f182"/>
                                </a:lnTo>
                                <a:lnTo>
                                  <a:pt x="f68" y="f30"/>
                                </a:lnTo>
                                <a:lnTo>
                                  <a:pt x="f66" y="f183"/>
                                </a:lnTo>
                                <a:lnTo>
                                  <a:pt x="f178" y="f184"/>
                                </a:lnTo>
                                <a:lnTo>
                                  <a:pt x="f66" y="f28"/>
                                </a:lnTo>
                                <a:lnTo>
                                  <a:pt x="f68" y="f171"/>
                                </a:lnTo>
                                <a:lnTo>
                                  <a:pt x="f181" y="f171"/>
                                </a:lnTo>
                                <a:lnTo>
                                  <a:pt x="f71" y="f28"/>
                                </a:lnTo>
                                <a:lnTo>
                                  <a:pt x="f185" y="f184"/>
                                </a:lnTo>
                                <a:lnTo>
                                  <a:pt x="f79" y="f186"/>
                                </a:lnTo>
                                <a:lnTo>
                                  <a:pt x="f79" y="f183"/>
                                </a:lnTo>
                                <a:lnTo>
                                  <a:pt x="f75" y="f187"/>
                                </a:lnTo>
                                <a:lnTo>
                                  <a:pt x="f82" y="f186"/>
                                </a:lnTo>
                                <a:lnTo>
                                  <a:pt x="f76" y="f28"/>
                                </a:lnTo>
                                <a:lnTo>
                                  <a:pt x="f99" y="f188"/>
                                </a:lnTo>
                                <a:lnTo>
                                  <a:pt x="f162" y="f189"/>
                                </a:lnTo>
                                <a:lnTo>
                                  <a:pt x="f101" y="f189"/>
                                </a:lnTo>
                                <a:lnTo>
                                  <a:pt x="f190" y="f189"/>
                                </a:lnTo>
                                <a:lnTo>
                                  <a:pt x="f191" y="f189"/>
                                </a:lnTo>
                                <a:lnTo>
                                  <a:pt x="f160" y="f188"/>
                                </a:lnTo>
                                <a:lnTo>
                                  <a:pt x="f192" y="f28"/>
                                </a:lnTo>
                                <a:lnTo>
                                  <a:pt x="f192" y="f183"/>
                                </a:lnTo>
                                <a:lnTo>
                                  <a:pt x="f192" y="f193"/>
                                </a:lnTo>
                                <a:lnTo>
                                  <a:pt x="f102" y="f32"/>
                                </a:lnTo>
                                <a:lnTo>
                                  <a:pt x="f83" y="f41"/>
                                </a:lnTo>
                                <a:lnTo>
                                  <a:pt x="f162" y="f44"/>
                                </a:lnTo>
                                <a:lnTo>
                                  <a:pt x="f76" y="f177"/>
                                </a:lnTo>
                                <a:lnTo>
                                  <a:pt x="f79" y="f194"/>
                                </a:lnTo>
                                <a:lnTo>
                                  <a:pt x="f185" y="f195"/>
                                </a:lnTo>
                                <a:lnTo>
                                  <a:pt x="f70" y="f196"/>
                                </a:lnTo>
                                <a:lnTo>
                                  <a:pt x="f197" y="f198"/>
                                </a:lnTo>
                                <a:lnTo>
                                  <a:pt x="f199" y="f200"/>
                                </a:lnTo>
                                <a:lnTo>
                                  <a:pt x="f176" y="f8"/>
                                </a:lnTo>
                                <a:lnTo>
                                  <a:pt x="f56" y="f8"/>
                                </a:lnTo>
                                <a:lnTo>
                                  <a:pt x="f198" y="f200"/>
                                </a:lnTo>
                                <a:lnTo>
                                  <a:pt x="f50" y="f198"/>
                                </a:lnTo>
                                <a:lnTo>
                                  <a:pt x="f201" y="f194"/>
                                </a:lnTo>
                                <a:lnTo>
                                  <a:pt x="f41" y="f46"/>
                                </a:lnTo>
                                <a:lnTo>
                                  <a:pt x="f202" y="f41"/>
                                </a:lnTo>
                                <a:lnTo>
                                  <a:pt x="f203" y="f182"/>
                                </a:lnTo>
                                <a:lnTo>
                                  <a:pt x="f183" y="f184"/>
                                </a:lnTo>
                                <a:lnTo>
                                  <a:pt x="f28" y="f204"/>
                                </a:lnTo>
                                <a:lnTo>
                                  <a:pt x="f189" y="f169"/>
                                </a:lnTo>
                                <a:lnTo>
                                  <a:pt x="f205" y="f206"/>
                                </a:lnTo>
                                <a:lnTo>
                                  <a:pt x="f169" y="f163"/>
                                </a:lnTo>
                                <a:lnTo>
                                  <a:pt x="f37" y="f156"/>
                                </a:lnTo>
                                <a:lnTo>
                                  <a:pt x="f23" y="f152"/>
                                </a:lnTo>
                                <a:lnTo>
                                  <a:pt x="f159" y="f149"/>
                                </a:lnTo>
                                <a:lnTo>
                                  <a:pt x="f21" y="f33"/>
                                </a:lnTo>
                                <a:lnTo>
                                  <a:pt x="f207" y="f109"/>
                                </a:lnTo>
                                <a:lnTo>
                                  <a:pt x="f33" y="f18"/>
                                </a:lnTo>
                                <a:lnTo>
                                  <a:pt x="f98" y="f208"/>
                                </a:lnTo>
                                <a:lnTo>
                                  <a:pt x="f208" y="f209"/>
                                </a:lnTo>
                                <a:lnTo>
                                  <a:pt x="f29" y="f116"/>
                                </a:lnTo>
                                <a:lnTo>
                                  <a:pt x="f45" y="f43"/>
                                </a:lnTo>
                                <a:lnTo>
                                  <a:pt x="f58" y="f53"/>
                                </a:lnTo>
                                <a:lnTo>
                                  <a:pt x="f22" y="f118"/>
                                </a:lnTo>
                                <a:lnTo>
                                  <a:pt x="f62" y="f118"/>
                                </a:lnTo>
                                <a:lnTo>
                                  <a:pt x="f135" y="f53"/>
                                </a:lnTo>
                                <a:lnTo>
                                  <a:pt x="f6" y="f43"/>
                                </a:lnTo>
                                <a:lnTo>
                                  <a:pt x="f210" y="f211"/>
                                </a:lnTo>
                                <a:lnTo>
                                  <a:pt x="f69" y="f15"/>
                                </a:lnTo>
                                <a:lnTo>
                                  <a:pt x="f212" y="f47"/>
                                </a:lnTo>
                                <a:lnTo>
                                  <a:pt x="f135" y="f26"/>
                                </a:lnTo>
                                <a:lnTo>
                                  <a:pt x="f213" y="f214"/>
                                </a:lnTo>
                                <a:lnTo>
                                  <a:pt x="f215" y="f131"/>
                                </a:lnTo>
                                <a:lnTo>
                                  <a:pt x="f216" y="f13"/>
                                </a:lnTo>
                                <a:lnTo>
                                  <a:pt x="f9" y="f10"/>
                                </a:lnTo>
                                <a:close/>
                              </a:path>
                            </a:pathLst>
                          </a:custGeom>
                          <a:solidFill>
                            <a:srgbClr val="002060"/>
                          </a:solidFill>
                          <a:ln cap="flat">
                            <a:noFill/>
                            <a:prstDash val="solid"/>
                          </a:ln>
                        </wps:spPr>
                        <wps:bodyPr lIns="0" tIns="0" rIns="0" bIns="0"/>
                      </wps:wsp>
                      <wps:wsp>
                        <wps:cNvPr id="106" name="Freeform 251"/>
                        <wps:cNvSpPr/>
                        <wps:spPr>
                          <a:xfrm>
                            <a:off x="20446" y="5240"/>
                            <a:ext cx="453423" cy="184516"/>
                          </a:xfrm>
                          <a:custGeom>
                            <a:avLst/>
                            <a:gdLst>
                              <a:gd name="f0" fmla="val 10800000"/>
                              <a:gd name="f1" fmla="val 5400000"/>
                              <a:gd name="f2" fmla="val 180"/>
                              <a:gd name="f3" fmla="val w"/>
                              <a:gd name="f4" fmla="val h"/>
                              <a:gd name="f5" fmla="val 0"/>
                              <a:gd name="f6" fmla="val 643"/>
                              <a:gd name="f7" fmla="val 317"/>
                              <a:gd name="f8" fmla="val 604"/>
                              <a:gd name="f9" fmla="val 580"/>
                              <a:gd name="f10" fmla="val 288"/>
                              <a:gd name="f11" fmla="val 552"/>
                              <a:gd name="f12" fmla="val 264"/>
                              <a:gd name="f13" fmla="val 523"/>
                              <a:gd name="f14" fmla="val 235"/>
                              <a:gd name="f15" fmla="val 494"/>
                              <a:gd name="f16" fmla="val 216"/>
                              <a:gd name="f17" fmla="val 465"/>
                              <a:gd name="f18" fmla="val 192"/>
                              <a:gd name="f19" fmla="val 432"/>
                              <a:gd name="f20" fmla="val 178"/>
                              <a:gd name="f21" fmla="val 398"/>
                              <a:gd name="f22" fmla="val 159"/>
                              <a:gd name="f23" fmla="val 364"/>
                              <a:gd name="f24" fmla="val 144"/>
                              <a:gd name="f25" fmla="val 336"/>
                              <a:gd name="f26" fmla="val 135"/>
                              <a:gd name="f27" fmla="val 297"/>
                              <a:gd name="f28" fmla="val 125"/>
                              <a:gd name="f29" fmla="val 115"/>
                              <a:gd name="f30" fmla="val 225"/>
                              <a:gd name="f31" fmla="val 111"/>
                              <a:gd name="f32" fmla="val 187"/>
                              <a:gd name="f33" fmla="val 153"/>
                              <a:gd name="f34" fmla="val 120"/>
                              <a:gd name="f35" fmla="val 76"/>
                              <a:gd name="f36" fmla="val 29"/>
                              <a:gd name="f37" fmla="val 28"/>
                              <a:gd name="f38" fmla="val 19"/>
                              <a:gd name="f39" fmla="val 62"/>
                              <a:gd name="f40" fmla="val 10"/>
                              <a:gd name="f41" fmla="val 100"/>
                              <a:gd name="f42" fmla="val 5"/>
                              <a:gd name="f43" fmla="val 134"/>
                              <a:gd name="f44" fmla="val 172"/>
                              <a:gd name="f45" fmla="val 211"/>
                              <a:gd name="f46" fmla="val 254"/>
                              <a:gd name="f47" fmla="val 292"/>
                              <a:gd name="f48" fmla="val 331"/>
                              <a:gd name="f49" fmla="val 374"/>
                              <a:gd name="f50" fmla="val 412"/>
                              <a:gd name="f51" fmla="val 39"/>
                              <a:gd name="f52" fmla="val 451"/>
                              <a:gd name="f53" fmla="val 53"/>
                              <a:gd name="f54" fmla="val 489"/>
                              <a:gd name="f55" fmla="val 72"/>
                              <a:gd name="f56" fmla="val 528"/>
                              <a:gd name="f57" fmla="val 91"/>
                              <a:gd name="f58" fmla="val 561"/>
                              <a:gd name="f59" fmla="val 595"/>
                              <a:gd name="f60" fmla="val 139"/>
                              <a:gd name="f61" fmla="val 149"/>
                              <a:gd name="f62" fmla="val 600"/>
                              <a:gd name="f63" fmla="val 173"/>
                              <a:gd name="f64" fmla="val 609"/>
                              <a:gd name="f65" fmla="val 202"/>
                              <a:gd name="f66" fmla="val 614"/>
                              <a:gd name="f67" fmla="val 628"/>
                              <a:gd name="f68" fmla="val 226"/>
                              <a:gd name="f69" fmla="val 638"/>
                              <a:gd name="f70" fmla="val 240"/>
                              <a:gd name="f71" fmla="val 250"/>
                              <a:gd name="f72" fmla="val 259"/>
                              <a:gd name="f73" fmla="val 269"/>
                              <a:gd name="f74" fmla="val 633"/>
                              <a:gd name="f75" fmla="val 274"/>
                              <a:gd name="f76" fmla="val 624"/>
                              <a:gd name="f77" fmla="val 283"/>
                              <a:gd name="f78" fmla="val 298"/>
                              <a:gd name="f79" fmla="val 307"/>
                              <a:gd name="f80" fmla="+- 0 0 -90"/>
                              <a:gd name="f81" fmla="*/ f3 1 643"/>
                              <a:gd name="f82" fmla="*/ f4 1 317"/>
                              <a:gd name="f83" fmla="+- f7 0 f5"/>
                              <a:gd name="f84" fmla="+- f6 0 f5"/>
                              <a:gd name="f85" fmla="*/ f80 f0 1"/>
                              <a:gd name="f86" fmla="*/ f84 1 643"/>
                              <a:gd name="f87" fmla="*/ f83 1 317"/>
                              <a:gd name="f88" fmla="*/ 604 f84 1"/>
                              <a:gd name="f89" fmla="*/ 317 f83 1"/>
                              <a:gd name="f90" fmla="*/ 580 f84 1"/>
                              <a:gd name="f91" fmla="*/ 288 f83 1"/>
                              <a:gd name="f92" fmla="*/ 552 f84 1"/>
                              <a:gd name="f93" fmla="*/ 264 f83 1"/>
                              <a:gd name="f94" fmla="*/ 523 f84 1"/>
                              <a:gd name="f95" fmla="*/ 235 f83 1"/>
                              <a:gd name="f96" fmla="*/ 494 f84 1"/>
                              <a:gd name="f97" fmla="*/ 216 f83 1"/>
                              <a:gd name="f98" fmla="*/ 465 f84 1"/>
                              <a:gd name="f99" fmla="*/ 192 f83 1"/>
                              <a:gd name="f100" fmla="*/ 432 f84 1"/>
                              <a:gd name="f101" fmla="*/ 178 f83 1"/>
                              <a:gd name="f102" fmla="*/ 398 f84 1"/>
                              <a:gd name="f103" fmla="*/ 159 f83 1"/>
                              <a:gd name="f104" fmla="*/ 364 f84 1"/>
                              <a:gd name="f105" fmla="*/ 144 f83 1"/>
                              <a:gd name="f106" fmla="*/ 336 f84 1"/>
                              <a:gd name="f107" fmla="*/ 135 f83 1"/>
                              <a:gd name="f108" fmla="*/ 297 f84 1"/>
                              <a:gd name="f109" fmla="*/ 125 f83 1"/>
                              <a:gd name="f110" fmla="*/ 264 f84 1"/>
                              <a:gd name="f111" fmla="*/ 115 f83 1"/>
                              <a:gd name="f112" fmla="*/ 225 f84 1"/>
                              <a:gd name="f113" fmla="*/ 111 f83 1"/>
                              <a:gd name="f114" fmla="*/ 187 f84 1"/>
                              <a:gd name="f115" fmla="*/ 153 f84 1"/>
                              <a:gd name="f116" fmla="*/ 115 f84 1"/>
                              <a:gd name="f117" fmla="*/ 120 f83 1"/>
                              <a:gd name="f118" fmla="*/ 76 f84 1"/>
                              <a:gd name="f119" fmla="*/ 0 f84 1"/>
                              <a:gd name="f120" fmla="*/ 29 f83 1"/>
                              <a:gd name="f121" fmla="*/ 28 f84 1"/>
                              <a:gd name="f122" fmla="*/ 19 f83 1"/>
                              <a:gd name="f123" fmla="*/ 62 f84 1"/>
                              <a:gd name="f124" fmla="*/ 10 f83 1"/>
                              <a:gd name="f125" fmla="*/ 100 f84 1"/>
                              <a:gd name="f126" fmla="*/ 5 f83 1"/>
                              <a:gd name="f127" fmla="*/ 134 f84 1"/>
                              <a:gd name="f128" fmla="*/ 0 f83 1"/>
                              <a:gd name="f129" fmla="*/ 172 f84 1"/>
                              <a:gd name="f130" fmla="*/ 211 f84 1"/>
                              <a:gd name="f131" fmla="*/ 254 f84 1"/>
                              <a:gd name="f132" fmla="*/ 292 f84 1"/>
                              <a:gd name="f133" fmla="*/ 331 f84 1"/>
                              <a:gd name="f134" fmla="*/ 374 f84 1"/>
                              <a:gd name="f135" fmla="*/ 412 f84 1"/>
                              <a:gd name="f136" fmla="*/ 39 f83 1"/>
                              <a:gd name="f137" fmla="*/ 451 f84 1"/>
                              <a:gd name="f138" fmla="*/ 53 f83 1"/>
                              <a:gd name="f139" fmla="*/ 489 f84 1"/>
                              <a:gd name="f140" fmla="*/ 72 f83 1"/>
                              <a:gd name="f141" fmla="*/ 528 f84 1"/>
                              <a:gd name="f142" fmla="*/ 91 f83 1"/>
                              <a:gd name="f143" fmla="*/ 561 f84 1"/>
                              <a:gd name="f144" fmla="*/ 595 f84 1"/>
                              <a:gd name="f145" fmla="*/ 139 f83 1"/>
                              <a:gd name="f146" fmla="*/ 149 f83 1"/>
                              <a:gd name="f147" fmla="*/ 600 f84 1"/>
                              <a:gd name="f148" fmla="*/ 173 f83 1"/>
                              <a:gd name="f149" fmla="*/ 187 f83 1"/>
                              <a:gd name="f150" fmla="*/ 609 f84 1"/>
                              <a:gd name="f151" fmla="*/ 202 f83 1"/>
                              <a:gd name="f152" fmla="*/ 614 f84 1"/>
                              <a:gd name="f153" fmla="*/ 211 f83 1"/>
                              <a:gd name="f154" fmla="*/ 628 f84 1"/>
                              <a:gd name="f155" fmla="*/ 226 f83 1"/>
                              <a:gd name="f156" fmla="*/ 638 f84 1"/>
                              <a:gd name="f157" fmla="*/ 240 f83 1"/>
                              <a:gd name="f158" fmla="*/ 643 f84 1"/>
                              <a:gd name="f159" fmla="*/ 250 f83 1"/>
                              <a:gd name="f160" fmla="*/ 259 f83 1"/>
                              <a:gd name="f161" fmla="*/ 269 f83 1"/>
                              <a:gd name="f162" fmla="*/ 633 f84 1"/>
                              <a:gd name="f163" fmla="*/ 274 f83 1"/>
                              <a:gd name="f164" fmla="*/ 624 f84 1"/>
                              <a:gd name="f165" fmla="*/ 283 f83 1"/>
                              <a:gd name="f166" fmla="*/ 298 f83 1"/>
                              <a:gd name="f167" fmla="*/ 307 f83 1"/>
                              <a:gd name="f168" fmla="*/ f85 1 f2"/>
                              <a:gd name="f169" fmla="*/ f88 1 643"/>
                              <a:gd name="f170" fmla="*/ f89 1 317"/>
                              <a:gd name="f171" fmla="*/ f90 1 643"/>
                              <a:gd name="f172" fmla="*/ f91 1 317"/>
                              <a:gd name="f173" fmla="*/ f92 1 643"/>
                              <a:gd name="f174" fmla="*/ f93 1 317"/>
                              <a:gd name="f175" fmla="*/ f94 1 643"/>
                              <a:gd name="f176" fmla="*/ f95 1 317"/>
                              <a:gd name="f177" fmla="*/ f96 1 643"/>
                              <a:gd name="f178" fmla="*/ f97 1 317"/>
                              <a:gd name="f179" fmla="*/ f98 1 643"/>
                              <a:gd name="f180" fmla="*/ f99 1 317"/>
                              <a:gd name="f181" fmla="*/ f100 1 643"/>
                              <a:gd name="f182" fmla="*/ f101 1 317"/>
                              <a:gd name="f183" fmla="*/ f102 1 643"/>
                              <a:gd name="f184" fmla="*/ f103 1 317"/>
                              <a:gd name="f185" fmla="*/ f104 1 643"/>
                              <a:gd name="f186" fmla="*/ f105 1 317"/>
                              <a:gd name="f187" fmla="*/ f106 1 643"/>
                              <a:gd name="f188" fmla="*/ f107 1 317"/>
                              <a:gd name="f189" fmla="*/ f108 1 643"/>
                              <a:gd name="f190" fmla="*/ f109 1 317"/>
                              <a:gd name="f191" fmla="*/ f110 1 643"/>
                              <a:gd name="f192" fmla="*/ f111 1 317"/>
                              <a:gd name="f193" fmla="*/ f112 1 643"/>
                              <a:gd name="f194" fmla="*/ f113 1 317"/>
                              <a:gd name="f195" fmla="*/ f114 1 643"/>
                              <a:gd name="f196" fmla="*/ f115 1 643"/>
                              <a:gd name="f197" fmla="*/ f116 1 643"/>
                              <a:gd name="f198" fmla="*/ f117 1 317"/>
                              <a:gd name="f199" fmla="*/ f118 1 643"/>
                              <a:gd name="f200" fmla="*/ f119 1 643"/>
                              <a:gd name="f201" fmla="*/ f120 1 317"/>
                              <a:gd name="f202" fmla="*/ f121 1 643"/>
                              <a:gd name="f203" fmla="*/ f122 1 317"/>
                              <a:gd name="f204" fmla="*/ f123 1 643"/>
                              <a:gd name="f205" fmla="*/ f124 1 317"/>
                              <a:gd name="f206" fmla="*/ f125 1 643"/>
                              <a:gd name="f207" fmla="*/ f126 1 317"/>
                              <a:gd name="f208" fmla="*/ f127 1 643"/>
                              <a:gd name="f209" fmla="*/ f128 1 317"/>
                              <a:gd name="f210" fmla="*/ f129 1 643"/>
                              <a:gd name="f211" fmla="*/ f130 1 643"/>
                              <a:gd name="f212" fmla="*/ f131 1 643"/>
                              <a:gd name="f213" fmla="*/ f132 1 643"/>
                              <a:gd name="f214" fmla="*/ f133 1 643"/>
                              <a:gd name="f215" fmla="*/ f134 1 643"/>
                              <a:gd name="f216" fmla="*/ f135 1 643"/>
                              <a:gd name="f217" fmla="*/ f136 1 317"/>
                              <a:gd name="f218" fmla="*/ f137 1 643"/>
                              <a:gd name="f219" fmla="*/ f138 1 317"/>
                              <a:gd name="f220" fmla="*/ f139 1 643"/>
                              <a:gd name="f221" fmla="*/ f140 1 317"/>
                              <a:gd name="f222" fmla="*/ f141 1 643"/>
                              <a:gd name="f223" fmla="*/ f142 1 317"/>
                              <a:gd name="f224" fmla="*/ f143 1 643"/>
                              <a:gd name="f225" fmla="*/ f144 1 643"/>
                              <a:gd name="f226" fmla="*/ f145 1 317"/>
                              <a:gd name="f227" fmla="*/ f146 1 317"/>
                              <a:gd name="f228" fmla="*/ f147 1 643"/>
                              <a:gd name="f229" fmla="*/ f148 1 317"/>
                              <a:gd name="f230" fmla="*/ f149 1 317"/>
                              <a:gd name="f231" fmla="*/ f150 1 643"/>
                              <a:gd name="f232" fmla="*/ f151 1 317"/>
                              <a:gd name="f233" fmla="*/ f152 1 643"/>
                              <a:gd name="f234" fmla="*/ f153 1 317"/>
                              <a:gd name="f235" fmla="*/ f154 1 643"/>
                              <a:gd name="f236" fmla="*/ f155 1 317"/>
                              <a:gd name="f237" fmla="*/ f156 1 643"/>
                              <a:gd name="f238" fmla="*/ f157 1 317"/>
                              <a:gd name="f239" fmla="*/ f158 1 643"/>
                              <a:gd name="f240" fmla="*/ f159 1 317"/>
                              <a:gd name="f241" fmla="*/ f160 1 317"/>
                              <a:gd name="f242" fmla="*/ f161 1 317"/>
                              <a:gd name="f243" fmla="*/ f162 1 643"/>
                              <a:gd name="f244" fmla="*/ f163 1 317"/>
                              <a:gd name="f245" fmla="*/ f164 1 643"/>
                              <a:gd name="f246" fmla="*/ f165 1 317"/>
                              <a:gd name="f247" fmla="*/ f166 1 317"/>
                              <a:gd name="f248" fmla="*/ f167 1 317"/>
                              <a:gd name="f249" fmla="*/ 0 1 f86"/>
                              <a:gd name="f250" fmla="*/ f6 1 f86"/>
                              <a:gd name="f251" fmla="*/ 0 1 f87"/>
                              <a:gd name="f252" fmla="*/ f7 1 f87"/>
                              <a:gd name="f253" fmla="+- f168 0 f1"/>
                              <a:gd name="f254" fmla="*/ f169 1 f86"/>
                              <a:gd name="f255" fmla="*/ f170 1 f87"/>
                              <a:gd name="f256" fmla="*/ f171 1 f86"/>
                              <a:gd name="f257" fmla="*/ f172 1 f87"/>
                              <a:gd name="f258" fmla="*/ f173 1 f86"/>
                              <a:gd name="f259" fmla="*/ f174 1 f87"/>
                              <a:gd name="f260" fmla="*/ f175 1 f86"/>
                              <a:gd name="f261" fmla="*/ f176 1 f87"/>
                              <a:gd name="f262" fmla="*/ f177 1 f86"/>
                              <a:gd name="f263" fmla="*/ f178 1 f87"/>
                              <a:gd name="f264" fmla="*/ f179 1 f86"/>
                              <a:gd name="f265" fmla="*/ f180 1 f87"/>
                              <a:gd name="f266" fmla="*/ f181 1 f86"/>
                              <a:gd name="f267" fmla="*/ f182 1 f87"/>
                              <a:gd name="f268" fmla="*/ f183 1 f86"/>
                              <a:gd name="f269" fmla="*/ f184 1 f87"/>
                              <a:gd name="f270" fmla="*/ f185 1 f86"/>
                              <a:gd name="f271" fmla="*/ f186 1 f87"/>
                              <a:gd name="f272" fmla="*/ f187 1 f86"/>
                              <a:gd name="f273" fmla="*/ f188 1 f87"/>
                              <a:gd name="f274" fmla="*/ f189 1 f86"/>
                              <a:gd name="f275" fmla="*/ f190 1 f87"/>
                              <a:gd name="f276" fmla="*/ f191 1 f86"/>
                              <a:gd name="f277" fmla="*/ f192 1 f87"/>
                              <a:gd name="f278" fmla="*/ f193 1 f86"/>
                              <a:gd name="f279" fmla="*/ f194 1 f87"/>
                              <a:gd name="f280" fmla="*/ f195 1 f86"/>
                              <a:gd name="f281" fmla="*/ f196 1 f86"/>
                              <a:gd name="f282" fmla="*/ f197 1 f86"/>
                              <a:gd name="f283" fmla="*/ f198 1 f87"/>
                              <a:gd name="f284" fmla="*/ f199 1 f86"/>
                              <a:gd name="f285" fmla="*/ f200 1 f86"/>
                              <a:gd name="f286" fmla="*/ f201 1 f87"/>
                              <a:gd name="f287" fmla="*/ f202 1 f86"/>
                              <a:gd name="f288" fmla="*/ f203 1 f87"/>
                              <a:gd name="f289" fmla="*/ f204 1 f86"/>
                              <a:gd name="f290" fmla="*/ f205 1 f87"/>
                              <a:gd name="f291" fmla="*/ f206 1 f86"/>
                              <a:gd name="f292" fmla="*/ f207 1 f87"/>
                              <a:gd name="f293" fmla="*/ f208 1 f86"/>
                              <a:gd name="f294" fmla="*/ f209 1 f87"/>
                              <a:gd name="f295" fmla="*/ f210 1 f86"/>
                              <a:gd name="f296" fmla="*/ f211 1 f86"/>
                              <a:gd name="f297" fmla="*/ f212 1 f86"/>
                              <a:gd name="f298" fmla="*/ f213 1 f86"/>
                              <a:gd name="f299" fmla="*/ f214 1 f86"/>
                              <a:gd name="f300" fmla="*/ f215 1 f86"/>
                              <a:gd name="f301" fmla="*/ f216 1 f86"/>
                              <a:gd name="f302" fmla="*/ f217 1 f87"/>
                              <a:gd name="f303" fmla="*/ f218 1 f86"/>
                              <a:gd name="f304" fmla="*/ f219 1 f87"/>
                              <a:gd name="f305" fmla="*/ f220 1 f86"/>
                              <a:gd name="f306" fmla="*/ f221 1 f87"/>
                              <a:gd name="f307" fmla="*/ f222 1 f86"/>
                              <a:gd name="f308" fmla="*/ f223 1 f87"/>
                              <a:gd name="f309" fmla="*/ f224 1 f86"/>
                              <a:gd name="f310" fmla="*/ f225 1 f86"/>
                              <a:gd name="f311" fmla="*/ f226 1 f87"/>
                              <a:gd name="f312" fmla="*/ f227 1 f87"/>
                              <a:gd name="f313" fmla="*/ f228 1 f86"/>
                              <a:gd name="f314" fmla="*/ f229 1 f87"/>
                              <a:gd name="f315" fmla="*/ f230 1 f87"/>
                              <a:gd name="f316" fmla="*/ f231 1 f86"/>
                              <a:gd name="f317" fmla="*/ f232 1 f87"/>
                              <a:gd name="f318" fmla="*/ f233 1 f86"/>
                              <a:gd name="f319" fmla="*/ f234 1 f87"/>
                              <a:gd name="f320" fmla="*/ f235 1 f86"/>
                              <a:gd name="f321" fmla="*/ f236 1 f87"/>
                              <a:gd name="f322" fmla="*/ f237 1 f86"/>
                              <a:gd name="f323" fmla="*/ f238 1 f87"/>
                              <a:gd name="f324" fmla="*/ f239 1 f86"/>
                              <a:gd name="f325" fmla="*/ f240 1 f87"/>
                              <a:gd name="f326" fmla="*/ f241 1 f87"/>
                              <a:gd name="f327" fmla="*/ f242 1 f87"/>
                              <a:gd name="f328" fmla="*/ f243 1 f86"/>
                              <a:gd name="f329" fmla="*/ f244 1 f87"/>
                              <a:gd name="f330" fmla="*/ f245 1 f86"/>
                              <a:gd name="f331" fmla="*/ f246 1 f87"/>
                              <a:gd name="f332" fmla="*/ f247 1 f87"/>
                              <a:gd name="f333" fmla="*/ f248 1 f87"/>
                              <a:gd name="f334" fmla="*/ f249 f81 1"/>
                              <a:gd name="f335" fmla="*/ f250 f81 1"/>
                              <a:gd name="f336" fmla="*/ f252 f82 1"/>
                              <a:gd name="f337" fmla="*/ f251 f82 1"/>
                              <a:gd name="f338" fmla="*/ f254 f81 1"/>
                              <a:gd name="f339" fmla="*/ f255 f82 1"/>
                              <a:gd name="f340" fmla="*/ f256 f81 1"/>
                              <a:gd name="f341" fmla="*/ f257 f82 1"/>
                              <a:gd name="f342" fmla="*/ f258 f81 1"/>
                              <a:gd name="f343" fmla="*/ f259 f82 1"/>
                              <a:gd name="f344" fmla="*/ f260 f81 1"/>
                              <a:gd name="f345" fmla="*/ f261 f82 1"/>
                              <a:gd name="f346" fmla="*/ f262 f81 1"/>
                              <a:gd name="f347" fmla="*/ f263 f82 1"/>
                              <a:gd name="f348" fmla="*/ f264 f81 1"/>
                              <a:gd name="f349" fmla="*/ f265 f82 1"/>
                              <a:gd name="f350" fmla="*/ f266 f81 1"/>
                              <a:gd name="f351" fmla="*/ f267 f82 1"/>
                              <a:gd name="f352" fmla="*/ f268 f81 1"/>
                              <a:gd name="f353" fmla="*/ f269 f82 1"/>
                              <a:gd name="f354" fmla="*/ f270 f81 1"/>
                              <a:gd name="f355" fmla="*/ f271 f82 1"/>
                              <a:gd name="f356" fmla="*/ f272 f81 1"/>
                              <a:gd name="f357" fmla="*/ f273 f82 1"/>
                              <a:gd name="f358" fmla="*/ f274 f81 1"/>
                              <a:gd name="f359" fmla="*/ f275 f82 1"/>
                              <a:gd name="f360" fmla="*/ f276 f81 1"/>
                              <a:gd name="f361" fmla="*/ f277 f82 1"/>
                              <a:gd name="f362" fmla="*/ f278 f81 1"/>
                              <a:gd name="f363" fmla="*/ f279 f82 1"/>
                              <a:gd name="f364" fmla="*/ f280 f81 1"/>
                              <a:gd name="f365" fmla="*/ f281 f81 1"/>
                              <a:gd name="f366" fmla="*/ f282 f81 1"/>
                              <a:gd name="f367" fmla="*/ f283 f82 1"/>
                              <a:gd name="f368" fmla="*/ f284 f81 1"/>
                              <a:gd name="f369" fmla="*/ f285 f81 1"/>
                              <a:gd name="f370" fmla="*/ f286 f82 1"/>
                              <a:gd name="f371" fmla="*/ f287 f81 1"/>
                              <a:gd name="f372" fmla="*/ f288 f82 1"/>
                              <a:gd name="f373" fmla="*/ f289 f81 1"/>
                              <a:gd name="f374" fmla="*/ f290 f82 1"/>
                              <a:gd name="f375" fmla="*/ f291 f81 1"/>
                              <a:gd name="f376" fmla="*/ f292 f82 1"/>
                              <a:gd name="f377" fmla="*/ f293 f81 1"/>
                              <a:gd name="f378" fmla="*/ f294 f82 1"/>
                              <a:gd name="f379" fmla="*/ f295 f81 1"/>
                              <a:gd name="f380" fmla="*/ f296 f81 1"/>
                              <a:gd name="f381" fmla="*/ f297 f81 1"/>
                              <a:gd name="f382" fmla="*/ f298 f81 1"/>
                              <a:gd name="f383" fmla="*/ f299 f81 1"/>
                              <a:gd name="f384" fmla="*/ f300 f81 1"/>
                              <a:gd name="f385" fmla="*/ f301 f81 1"/>
                              <a:gd name="f386" fmla="*/ f302 f82 1"/>
                              <a:gd name="f387" fmla="*/ f303 f81 1"/>
                              <a:gd name="f388" fmla="*/ f304 f82 1"/>
                              <a:gd name="f389" fmla="*/ f305 f81 1"/>
                              <a:gd name="f390" fmla="*/ f306 f82 1"/>
                              <a:gd name="f391" fmla="*/ f307 f81 1"/>
                              <a:gd name="f392" fmla="*/ f308 f82 1"/>
                              <a:gd name="f393" fmla="*/ f309 f81 1"/>
                              <a:gd name="f394" fmla="*/ f310 f81 1"/>
                              <a:gd name="f395" fmla="*/ f311 f82 1"/>
                              <a:gd name="f396" fmla="*/ f312 f82 1"/>
                              <a:gd name="f397" fmla="*/ f313 f81 1"/>
                              <a:gd name="f398" fmla="*/ f314 f82 1"/>
                              <a:gd name="f399" fmla="*/ f315 f82 1"/>
                              <a:gd name="f400" fmla="*/ f316 f81 1"/>
                              <a:gd name="f401" fmla="*/ f317 f82 1"/>
                              <a:gd name="f402" fmla="*/ f318 f81 1"/>
                              <a:gd name="f403" fmla="*/ f319 f82 1"/>
                              <a:gd name="f404" fmla="*/ f320 f81 1"/>
                              <a:gd name="f405" fmla="*/ f321 f82 1"/>
                              <a:gd name="f406" fmla="*/ f322 f81 1"/>
                              <a:gd name="f407" fmla="*/ f323 f82 1"/>
                              <a:gd name="f408" fmla="*/ f324 f81 1"/>
                              <a:gd name="f409" fmla="*/ f325 f82 1"/>
                              <a:gd name="f410" fmla="*/ f326 f82 1"/>
                              <a:gd name="f411" fmla="*/ f327 f82 1"/>
                              <a:gd name="f412" fmla="*/ f328 f81 1"/>
                              <a:gd name="f413" fmla="*/ f329 f82 1"/>
                              <a:gd name="f414" fmla="*/ f330 f81 1"/>
                              <a:gd name="f415" fmla="*/ f331 f82 1"/>
                              <a:gd name="f416" fmla="*/ f332 f82 1"/>
                              <a:gd name="f417" fmla="*/ f333 f82 1"/>
                            </a:gdLst>
                            <a:ahLst/>
                            <a:cxnLst>
                              <a:cxn ang="3cd4">
                                <a:pos x="hc" y="t"/>
                              </a:cxn>
                              <a:cxn ang="0">
                                <a:pos x="r" y="vc"/>
                              </a:cxn>
                              <a:cxn ang="cd4">
                                <a:pos x="hc" y="b"/>
                              </a:cxn>
                              <a:cxn ang="cd2">
                                <a:pos x="l" y="vc"/>
                              </a:cxn>
                              <a:cxn ang="f253">
                                <a:pos x="f338" y="f339"/>
                              </a:cxn>
                              <a:cxn ang="f253">
                                <a:pos x="f340" y="f341"/>
                              </a:cxn>
                              <a:cxn ang="f253">
                                <a:pos x="f342" y="f343"/>
                              </a:cxn>
                              <a:cxn ang="f253">
                                <a:pos x="f344" y="f345"/>
                              </a:cxn>
                              <a:cxn ang="f253">
                                <a:pos x="f346" y="f347"/>
                              </a:cxn>
                              <a:cxn ang="f253">
                                <a:pos x="f348" y="f349"/>
                              </a:cxn>
                              <a:cxn ang="f253">
                                <a:pos x="f350" y="f351"/>
                              </a:cxn>
                              <a:cxn ang="f253">
                                <a:pos x="f352" y="f353"/>
                              </a:cxn>
                              <a:cxn ang="f253">
                                <a:pos x="f354" y="f355"/>
                              </a:cxn>
                              <a:cxn ang="f253">
                                <a:pos x="f356" y="f357"/>
                              </a:cxn>
                              <a:cxn ang="f253">
                                <a:pos x="f358" y="f359"/>
                              </a:cxn>
                              <a:cxn ang="f253">
                                <a:pos x="f360" y="f361"/>
                              </a:cxn>
                              <a:cxn ang="f253">
                                <a:pos x="f362" y="f363"/>
                              </a:cxn>
                              <a:cxn ang="f253">
                                <a:pos x="f364" y="f363"/>
                              </a:cxn>
                              <a:cxn ang="f253">
                                <a:pos x="f365" y="f363"/>
                              </a:cxn>
                              <a:cxn ang="f253">
                                <a:pos x="f366" y="f367"/>
                              </a:cxn>
                              <a:cxn ang="f253">
                                <a:pos x="f368" y="f359"/>
                              </a:cxn>
                              <a:cxn ang="f253">
                                <a:pos x="f369" y="f370"/>
                              </a:cxn>
                              <a:cxn ang="f253">
                                <a:pos x="f371" y="f372"/>
                              </a:cxn>
                              <a:cxn ang="f253">
                                <a:pos x="f373" y="f374"/>
                              </a:cxn>
                              <a:cxn ang="f253">
                                <a:pos x="f375" y="f376"/>
                              </a:cxn>
                              <a:cxn ang="f253">
                                <a:pos x="f377" y="f378"/>
                              </a:cxn>
                              <a:cxn ang="f253">
                                <a:pos x="f379" y="f378"/>
                              </a:cxn>
                              <a:cxn ang="f253">
                                <a:pos x="f380" y="f378"/>
                              </a:cxn>
                              <a:cxn ang="f253">
                                <a:pos x="f381" y="f376"/>
                              </a:cxn>
                              <a:cxn ang="f253">
                                <a:pos x="f382" y="f374"/>
                              </a:cxn>
                              <a:cxn ang="f253">
                                <a:pos x="f383" y="f372"/>
                              </a:cxn>
                              <a:cxn ang="f253">
                                <a:pos x="f384" y="f370"/>
                              </a:cxn>
                              <a:cxn ang="f253">
                                <a:pos x="f385" y="f386"/>
                              </a:cxn>
                              <a:cxn ang="f253">
                                <a:pos x="f387" y="f388"/>
                              </a:cxn>
                              <a:cxn ang="f253">
                                <a:pos x="f389" y="f390"/>
                              </a:cxn>
                              <a:cxn ang="f253">
                                <a:pos x="f391" y="f392"/>
                              </a:cxn>
                              <a:cxn ang="f253">
                                <a:pos x="f393" y="f361"/>
                              </a:cxn>
                              <a:cxn ang="f253">
                                <a:pos x="f394" y="f395"/>
                              </a:cxn>
                              <a:cxn ang="f253">
                                <a:pos x="f394" y="f396"/>
                              </a:cxn>
                              <a:cxn ang="f253">
                                <a:pos x="f394" y="f353"/>
                              </a:cxn>
                              <a:cxn ang="f253">
                                <a:pos x="f397" y="f398"/>
                              </a:cxn>
                              <a:cxn ang="f253">
                                <a:pos x="f397" y="f399"/>
                              </a:cxn>
                              <a:cxn ang="f253">
                                <a:pos x="f400" y="f401"/>
                              </a:cxn>
                              <a:cxn ang="f253">
                                <a:pos x="f402" y="f403"/>
                              </a:cxn>
                              <a:cxn ang="f253">
                                <a:pos x="f404" y="f405"/>
                              </a:cxn>
                              <a:cxn ang="f253">
                                <a:pos x="f406" y="f407"/>
                              </a:cxn>
                              <a:cxn ang="f253">
                                <a:pos x="f408" y="f409"/>
                              </a:cxn>
                              <a:cxn ang="f253">
                                <a:pos x="f408" y="f410"/>
                              </a:cxn>
                              <a:cxn ang="f253">
                                <a:pos x="f406" y="f411"/>
                              </a:cxn>
                              <a:cxn ang="f253">
                                <a:pos x="f412" y="f413"/>
                              </a:cxn>
                              <a:cxn ang="f253">
                                <a:pos x="f414" y="f415"/>
                              </a:cxn>
                              <a:cxn ang="f253">
                                <a:pos x="f402" y="f416"/>
                              </a:cxn>
                              <a:cxn ang="f253">
                                <a:pos x="f338" y="f417"/>
                              </a:cxn>
                              <a:cxn ang="f253">
                                <a:pos x="f338" y="f339"/>
                              </a:cxn>
                            </a:cxnLst>
                            <a:rect l="f334" t="f337" r="f335" b="f336"/>
                            <a:pathLst>
                              <a:path w="643" h="317">
                                <a:moveTo>
                                  <a:pt x="f8" y="f7"/>
                                </a:moveTo>
                                <a:lnTo>
                                  <a:pt x="f9" y="f10"/>
                                </a:lnTo>
                                <a:lnTo>
                                  <a:pt x="f11" y="f12"/>
                                </a:lnTo>
                                <a:lnTo>
                                  <a:pt x="f13" y="f14"/>
                                </a:lnTo>
                                <a:lnTo>
                                  <a:pt x="f15" y="f16"/>
                                </a:lnTo>
                                <a:lnTo>
                                  <a:pt x="f17" y="f18"/>
                                </a:lnTo>
                                <a:lnTo>
                                  <a:pt x="f19" y="f20"/>
                                </a:lnTo>
                                <a:lnTo>
                                  <a:pt x="f21" y="f22"/>
                                </a:lnTo>
                                <a:lnTo>
                                  <a:pt x="f23" y="f24"/>
                                </a:lnTo>
                                <a:lnTo>
                                  <a:pt x="f25" y="f26"/>
                                </a:lnTo>
                                <a:lnTo>
                                  <a:pt x="f27" y="f28"/>
                                </a:lnTo>
                                <a:lnTo>
                                  <a:pt x="f12" y="f29"/>
                                </a:lnTo>
                                <a:lnTo>
                                  <a:pt x="f30" y="f31"/>
                                </a:lnTo>
                                <a:lnTo>
                                  <a:pt x="f32" y="f31"/>
                                </a:lnTo>
                                <a:lnTo>
                                  <a:pt x="f33" y="f31"/>
                                </a:lnTo>
                                <a:lnTo>
                                  <a:pt x="f29" y="f34"/>
                                </a:lnTo>
                                <a:lnTo>
                                  <a:pt x="f35" y="f28"/>
                                </a:lnTo>
                                <a:lnTo>
                                  <a:pt x="f5" y="f36"/>
                                </a:lnTo>
                                <a:lnTo>
                                  <a:pt x="f37" y="f38"/>
                                </a:lnTo>
                                <a:lnTo>
                                  <a:pt x="f39" y="f40"/>
                                </a:lnTo>
                                <a:lnTo>
                                  <a:pt x="f41" y="f42"/>
                                </a:lnTo>
                                <a:lnTo>
                                  <a:pt x="f43" y="f5"/>
                                </a:lnTo>
                                <a:lnTo>
                                  <a:pt x="f44" y="f5"/>
                                </a:lnTo>
                                <a:lnTo>
                                  <a:pt x="f45" y="f5"/>
                                </a:lnTo>
                                <a:lnTo>
                                  <a:pt x="f46" y="f42"/>
                                </a:lnTo>
                                <a:lnTo>
                                  <a:pt x="f47" y="f40"/>
                                </a:lnTo>
                                <a:lnTo>
                                  <a:pt x="f48" y="f38"/>
                                </a:lnTo>
                                <a:lnTo>
                                  <a:pt x="f49" y="f36"/>
                                </a:lnTo>
                                <a:lnTo>
                                  <a:pt x="f50" y="f51"/>
                                </a:lnTo>
                                <a:lnTo>
                                  <a:pt x="f52" y="f53"/>
                                </a:lnTo>
                                <a:lnTo>
                                  <a:pt x="f54" y="f55"/>
                                </a:lnTo>
                                <a:lnTo>
                                  <a:pt x="f56" y="f57"/>
                                </a:lnTo>
                                <a:lnTo>
                                  <a:pt x="f58" y="f29"/>
                                </a:lnTo>
                                <a:lnTo>
                                  <a:pt x="f59" y="f60"/>
                                </a:lnTo>
                                <a:lnTo>
                                  <a:pt x="f59" y="f61"/>
                                </a:lnTo>
                                <a:lnTo>
                                  <a:pt x="f59" y="f22"/>
                                </a:lnTo>
                                <a:lnTo>
                                  <a:pt x="f62" y="f63"/>
                                </a:lnTo>
                                <a:lnTo>
                                  <a:pt x="f62" y="f32"/>
                                </a:lnTo>
                                <a:lnTo>
                                  <a:pt x="f64" y="f65"/>
                                </a:lnTo>
                                <a:lnTo>
                                  <a:pt x="f66" y="f45"/>
                                </a:lnTo>
                                <a:lnTo>
                                  <a:pt x="f67" y="f68"/>
                                </a:lnTo>
                                <a:lnTo>
                                  <a:pt x="f69" y="f70"/>
                                </a:lnTo>
                                <a:lnTo>
                                  <a:pt x="f6" y="f71"/>
                                </a:lnTo>
                                <a:lnTo>
                                  <a:pt x="f6" y="f72"/>
                                </a:lnTo>
                                <a:lnTo>
                                  <a:pt x="f69" y="f73"/>
                                </a:lnTo>
                                <a:lnTo>
                                  <a:pt x="f74" y="f75"/>
                                </a:lnTo>
                                <a:lnTo>
                                  <a:pt x="f76" y="f77"/>
                                </a:lnTo>
                                <a:lnTo>
                                  <a:pt x="f66" y="f78"/>
                                </a:lnTo>
                                <a:lnTo>
                                  <a:pt x="f8" y="f79"/>
                                </a:lnTo>
                                <a:lnTo>
                                  <a:pt x="f8" y="f7"/>
                                </a:lnTo>
                                <a:close/>
                              </a:path>
                            </a:pathLst>
                          </a:custGeom>
                          <a:solidFill>
                            <a:srgbClr val="002060"/>
                          </a:solidFill>
                          <a:ln cap="flat">
                            <a:noFill/>
                            <a:prstDash val="solid"/>
                          </a:ln>
                        </wps:spPr>
                        <wps:bodyPr lIns="0" tIns="0" rIns="0" bIns="0"/>
                      </wps:wsp>
                      <wps:wsp>
                        <wps:cNvPr id="107" name="Freeform 252"/>
                        <wps:cNvSpPr/>
                        <wps:spPr>
                          <a:xfrm>
                            <a:off x="101545" y="97786"/>
                            <a:ext cx="395596" cy="379503"/>
                          </a:xfrm>
                          <a:custGeom>
                            <a:avLst/>
                            <a:gdLst>
                              <a:gd name="f0" fmla="val 10800000"/>
                              <a:gd name="f1" fmla="val 5400000"/>
                              <a:gd name="f2" fmla="val 180"/>
                              <a:gd name="f3" fmla="val w"/>
                              <a:gd name="f4" fmla="val h"/>
                              <a:gd name="f5" fmla="val 0"/>
                              <a:gd name="f6" fmla="val 561"/>
                              <a:gd name="f7" fmla="val 652"/>
                              <a:gd name="f8" fmla="val 14"/>
                              <a:gd name="f9" fmla="val 29"/>
                              <a:gd name="f10" fmla="val 4"/>
                              <a:gd name="f11" fmla="val 53"/>
                              <a:gd name="f12" fmla="val 77"/>
                              <a:gd name="f13" fmla="val 96"/>
                              <a:gd name="f14" fmla="val 9"/>
                              <a:gd name="f15" fmla="val 110"/>
                              <a:gd name="f16" fmla="val 19"/>
                              <a:gd name="f17" fmla="val 125"/>
                              <a:gd name="f18" fmla="val 33"/>
                              <a:gd name="f19" fmla="val 134"/>
                              <a:gd name="f20" fmla="val 48"/>
                              <a:gd name="f21" fmla="val 139"/>
                              <a:gd name="f22" fmla="val 62"/>
                              <a:gd name="f23" fmla="val 144"/>
                              <a:gd name="f24" fmla="val 76"/>
                              <a:gd name="f25" fmla="val 149"/>
                              <a:gd name="f26" fmla="val 81"/>
                              <a:gd name="f27" fmla="val 67"/>
                              <a:gd name="f28" fmla="val 43"/>
                              <a:gd name="f29" fmla="val 158"/>
                              <a:gd name="f30" fmla="val 173"/>
                              <a:gd name="f31" fmla="val 192"/>
                              <a:gd name="f32" fmla="val 221"/>
                              <a:gd name="f33" fmla="val 57"/>
                              <a:gd name="f34" fmla="val 245"/>
                              <a:gd name="f35" fmla="val 269"/>
                              <a:gd name="f36" fmla="val 105"/>
                              <a:gd name="f37" fmla="val 288"/>
                              <a:gd name="f38" fmla="val 293"/>
                              <a:gd name="f39" fmla="val 168"/>
                              <a:gd name="f40" fmla="val 297"/>
                              <a:gd name="f41" fmla="val 307"/>
                              <a:gd name="f42" fmla="val 206"/>
                              <a:gd name="f43" fmla="val 312"/>
                              <a:gd name="f44" fmla="val 317"/>
                              <a:gd name="f45" fmla="val 321"/>
                              <a:gd name="f46" fmla="val 177"/>
                              <a:gd name="f47" fmla="val 326"/>
                              <a:gd name="f48" fmla="val 336"/>
                              <a:gd name="f49" fmla="val 153"/>
                              <a:gd name="f50" fmla="val 345"/>
                              <a:gd name="f51" fmla="val 148"/>
                              <a:gd name="f52" fmla="val 355"/>
                              <a:gd name="f53" fmla="val 374"/>
                              <a:gd name="f54" fmla="val 393"/>
                              <a:gd name="f55" fmla="val 413"/>
                              <a:gd name="f56" fmla="val 211"/>
                              <a:gd name="f57" fmla="val 422"/>
                              <a:gd name="f58" fmla="val 235"/>
                              <a:gd name="f59" fmla="val 432"/>
                              <a:gd name="f60" fmla="val 264"/>
                              <a:gd name="f61" fmla="val 437"/>
                              <a:gd name="f62" fmla="val 302"/>
                              <a:gd name="f63" fmla="val 441"/>
                              <a:gd name="f64" fmla="val 340"/>
                              <a:gd name="f65" fmla="val 446"/>
                              <a:gd name="f66" fmla="val 384"/>
                              <a:gd name="f67" fmla="val 427"/>
                              <a:gd name="f68" fmla="val 465"/>
                              <a:gd name="f69" fmla="val 489"/>
                              <a:gd name="f70" fmla="val 513"/>
                              <a:gd name="f71" fmla="val 532"/>
                              <a:gd name="f72" fmla="val 451"/>
                              <a:gd name="f73" fmla="val 518"/>
                              <a:gd name="f74" fmla="val 461"/>
                              <a:gd name="f75" fmla="val 499"/>
                              <a:gd name="f76" fmla="val 470"/>
                              <a:gd name="f77" fmla="val 485"/>
                              <a:gd name="f78" fmla="val 480"/>
                              <a:gd name="f79" fmla="val 494"/>
                              <a:gd name="f80" fmla="val 509"/>
                              <a:gd name="f81" fmla="val 547"/>
                              <a:gd name="f82" fmla="val 528"/>
                              <a:gd name="f83" fmla="val 566"/>
                              <a:gd name="f84" fmla="val 537"/>
                              <a:gd name="f85" fmla="val 576"/>
                              <a:gd name="f86" fmla="val 585"/>
                              <a:gd name="f87" fmla="val 552"/>
                              <a:gd name="f88" fmla="val 590"/>
                              <a:gd name="f89" fmla="val 595"/>
                              <a:gd name="f90" fmla="val 600"/>
                              <a:gd name="f91" fmla="val 557"/>
                              <a:gd name="f92" fmla="+- 0 0 -90"/>
                              <a:gd name="f93" fmla="*/ f3 1 561"/>
                              <a:gd name="f94" fmla="*/ f4 1 652"/>
                              <a:gd name="f95" fmla="+- f7 0 f5"/>
                              <a:gd name="f96" fmla="+- f6 0 f5"/>
                              <a:gd name="f97" fmla="*/ f92 f0 1"/>
                              <a:gd name="f98" fmla="*/ f96 1 561"/>
                              <a:gd name="f99" fmla="*/ f95 1 652"/>
                              <a:gd name="f100" fmla="*/ 0 f96 1"/>
                              <a:gd name="f101" fmla="*/ 14 f95 1"/>
                              <a:gd name="f102" fmla="*/ 29 f96 1"/>
                              <a:gd name="f103" fmla="*/ 4 f95 1"/>
                              <a:gd name="f104" fmla="*/ 53 f96 1"/>
                              <a:gd name="f105" fmla="*/ 0 f95 1"/>
                              <a:gd name="f106" fmla="*/ 77 f96 1"/>
                              <a:gd name="f107" fmla="*/ 96 f96 1"/>
                              <a:gd name="f108" fmla="*/ 9 f95 1"/>
                              <a:gd name="f109" fmla="*/ 110 f96 1"/>
                              <a:gd name="f110" fmla="*/ 19 f95 1"/>
                              <a:gd name="f111" fmla="*/ 125 f96 1"/>
                              <a:gd name="f112" fmla="*/ 33 f95 1"/>
                              <a:gd name="f113" fmla="*/ 134 f96 1"/>
                              <a:gd name="f114" fmla="*/ 48 f95 1"/>
                              <a:gd name="f115" fmla="*/ 139 f96 1"/>
                              <a:gd name="f116" fmla="*/ 62 f95 1"/>
                              <a:gd name="f117" fmla="*/ 144 f96 1"/>
                              <a:gd name="f118" fmla="*/ 76 f95 1"/>
                              <a:gd name="f119" fmla="*/ 149 f96 1"/>
                              <a:gd name="f120" fmla="*/ 81 f95 1"/>
                              <a:gd name="f121" fmla="*/ 67 f95 1"/>
                              <a:gd name="f122" fmla="*/ 43 f95 1"/>
                              <a:gd name="f123" fmla="*/ 158 f96 1"/>
                              <a:gd name="f124" fmla="*/ 173 f96 1"/>
                              <a:gd name="f125" fmla="*/ 192 f96 1"/>
                              <a:gd name="f126" fmla="*/ 221 f96 1"/>
                              <a:gd name="f127" fmla="*/ 57 f95 1"/>
                              <a:gd name="f128" fmla="*/ 245 f96 1"/>
                              <a:gd name="f129" fmla="*/ 269 f96 1"/>
                              <a:gd name="f130" fmla="*/ 105 f95 1"/>
                              <a:gd name="f131" fmla="*/ 288 f96 1"/>
                              <a:gd name="f132" fmla="*/ 134 f95 1"/>
                              <a:gd name="f133" fmla="*/ 293 f96 1"/>
                              <a:gd name="f134" fmla="*/ 168 f95 1"/>
                              <a:gd name="f135" fmla="*/ 297 f96 1"/>
                              <a:gd name="f136" fmla="*/ 192 f95 1"/>
                              <a:gd name="f137" fmla="*/ 307 f96 1"/>
                              <a:gd name="f138" fmla="*/ 206 f95 1"/>
                              <a:gd name="f139" fmla="*/ 312 f96 1"/>
                              <a:gd name="f140" fmla="*/ 317 f96 1"/>
                              <a:gd name="f141" fmla="*/ 321 f96 1"/>
                              <a:gd name="f142" fmla="*/ 177 f95 1"/>
                              <a:gd name="f143" fmla="*/ 326 f96 1"/>
                              <a:gd name="f144" fmla="*/ 336 f96 1"/>
                              <a:gd name="f145" fmla="*/ 153 f95 1"/>
                              <a:gd name="f146" fmla="*/ 345 f96 1"/>
                              <a:gd name="f147" fmla="*/ 148 f95 1"/>
                              <a:gd name="f148" fmla="*/ 355 f96 1"/>
                              <a:gd name="f149" fmla="*/ 374 f96 1"/>
                              <a:gd name="f150" fmla="*/ 158 f95 1"/>
                              <a:gd name="f151" fmla="*/ 393 f96 1"/>
                              <a:gd name="f152" fmla="*/ 413 f96 1"/>
                              <a:gd name="f153" fmla="*/ 211 f95 1"/>
                              <a:gd name="f154" fmla="*/ 422 f96 1"/>
                              <a:gd name="f155" fmla="*/ 235 f95 1"/>
                              <a:gd name="f156" fmla="*/ 432 f96 1"/>
                              <a:gd name="f157" fmla="*/ 264 f95 1"/>
                              <a:gd name="f158" fmla="*/ 437 f96 1"/>
                              <a:gd name="f159" fmla="*/ 302 f95 1"/>
                              <a:gd name="f160" fmla="*/ 441 f96 1"/>
                              <a:gd name="f161" fmla="*/ 340 f95 1"/>
                              <a:gd name="f162" fmla="*/ 446 f96 1"/>
                              <a:gd name="f163" fmla="*/ 384 f95 1"/>
                              <a:gd name="f164" fmla="*/ 427 f95 1"/>
                              <a:gd name="f165" fmla="*/ 465 f95 1"/>
                              <a:gd name="f166" fmla="*/ 489 f95 1"/>
                              <a:gd name="f167" fmla="*/ 427 f96 1"/>
                              <a:gd name="f168" fmla="*/ 513 f95 1"/>
                              <a:gd name="f169" fmla="*/ 532 f95 1"/>
                              <a:gd name="f170" fmla="*/ 451 f96 1"/>
                              <a:gd name="f171" fmla="*/ 518 f95 1"/>
                              <a:gd name="f172" fmla="*/ 461 f96 1"/>
                              <a:gd name="f173" fmla="*/ 499 f95 1"/>
                              <a:gd name="f174" fmla="*/ 470 f96 1"/>
                              <a:gd name="f175" fmla="*/ 485 f96 1"/>
                              <a:gd name="f176" fmla="*/ 480 f95 1"/>
                              <a:gd name="f177" fmla="*/ 489 f96 1"/>
                              <a:gd name="f178" fmla="*/ 494 f95 1"/>
                              <a:gd name="f179" fmla="*/ 499 f96 1"/>
                              <a:gd name="f180" fmla="*/ 509 f96 1"/>
                              <a:gd name="f181" fmla="*/ 518 f96 1"/>
                              <a:gd name="f182" fmla="*/ 547 f95 1"/>
                              <a:gd name="f183" fmla="*/ 528 f96 1"/>
                              <a:gd name="f184" fmla="*/ 566 f95 1"/>
                              <a:gd name="f185" fmla="*/ 537 f96 1"/>
                              <a:gd name="f186" fmla="*/ 576 f95 1"/>
                              <a:gd name="f187" fmla="*/ 547 f96 1"/>
                              <a:gd name="f188" fmla="*/ 585 f95 1"/>
                              <a:gd name="f189" fmla="*/ 552 f96 1"/>
                              <a:gd name="f190" fmla="*/ 590 f95 1"/>
                              <a:gd name="f191" fmla="*/ 561 f96 1"/>
                              <a:gd name="f192" fmla="*/ 595 f95 1"/>
                              <a:gd name="f193" fmla="*/ 600 f95 1"/>
                              <a:gd name="f194" fmla="*/ 557 f96 1"/>
                              <a:gd name="f195" fmla="*/ 652 f95 1"/>
                              <a:gd name="f196" fmla="*/ f97 1 f2"/>
                              <a:gd name="f197" fmla="*/ f100 1 561"/>
                              <a:gd name="f198" fmla="*/ f101 1 652"/>
                              <a:gd name="f199" fmla="*/ f102 1 561"/>
                              <a:gd name="f200" fmla="*/ f103 1 652"/>
                              <a:gd name="f201" fmla="*/ f104 1 561"/>
                              <a:gd name="f202" fmla="*/ f105 1 652"/>
                              <a:gd name="f203" fmla="*/ f106 1 561"/>
                              <a:gd name="f204" fmla="*/ f107 1 561"/>
                              <a:gd name="f205" fmla="*/ f108 1 652"/>
                              <a:gd name="f206" fmla="*/ f109 1 561"/>
                              <a:gd name="f207" fmla="*/ f110 1 652"/>
                              <a:gd name="f208" fmla="*/ f111 1 561"/>
                              <a:gd name="f209" fmla="*/ f112 1 652"/>
                              <a:gd name="f210" fmla="*/ f113 1 561"/>
                              <a:gd name="f211" fmla="*/ f114 1 652"/>
                              <a:gd name="f212" fmla="*/ f115 1 561"/>
                              <a:gd name="f213" fmla="*/ f116 1 652"/>
                              <a:gd name="f214" fmla="*/ f117 1 561"/>
                              <a:gd name="f215" fmla="*/ f118 1 652"/>
                              <a:gd name="f216" fmla="*/ f119 1 561"/>
                              <a:gd name="f217" fmla="*/ f120 1 652"/>
                              <a:gd name="f218" fmla="*/ f121 1 652"/>
                              <a:gd name="f219" fmla="*/ f122 1 652"/>
                              <a:gd name="f220" fmla="*/ f123 1 561"/>
                              <a:gd name="f221" fmla="*/ f124 1 561"/>
                              <a:gd name="f222" fmla="*/ f125 1 561"/>
                              <a:gd name="f223" fmla="*/ f126 1 561"/>
                              <a:gd name="f224" fmla="*/ f127 1 652"/>
                              <a:gd name="f225" fmla="*/ f128 1 561"/>
                              <a:gd name="f226" fmla="*/ f129 1 561"/>
                              <a:gd name="f227" fmla="*/ f130 1 652"/>
                              <a:gd name="f228" fmla="*/ f131 1 561"/>
                              <a:gd name="f229" fmla="*/ f132 1 652"/>
                              <a:gd name="f230" fmla="*/ f133 1 561"/>
                              <a:gd name="f231" fmla="*/ f134 1 652"/>
                              <a:gd name="f232" fmla="*/ f135 1 561"/>
                              <a:gd name="f233" fmla="*/ f136 1 652"/>
                              <a:gd name="f234" fmla="*/ f137 1 561"/>
                              <a:gd name="f235" fmla="*/ f138 1 652"/>
                              <a:gd name="f236" fmla="*/ f139 1 561"/>
                              <a:gd name="f237" fmla="*/ f140 1 561"/>
                              <a:gd name="f238" fmla="*/ f141 1 561"/>
                              <a:gd name="f239" fmla="*/ f142 1 652"/>
                              <a:gd name="f240" fmla="*/ f143 1 561"/>
                              <a:gd name="f241" fmla="*/ f144 1 561"/>
                              <a:gd name="f242" fmla="*/ f145 1 652"/>
                              <a:gd name="f243" fmla="*/ f146 1 561"/>
                              <a:gd name="f244" fmla="*/ f147 1 652"/>
                              <a:gd name="f245" fmla="*/ f148 1 561"/>
                              <a:gd name="f246" fmla="*/ f149 1 561"/>
                              <a:gd name="f247" fmla="*/ f150 1 652"/>
                              <a:gd name="f248" fmla="*/ f151 1 561"/>
                              <a:gd name="f249" fmla="*/ f152 1 561"/>
                              <a:gd name="f250" fmla="*/ f153 1 652"/>
                              <a:gd name="f251" fmla="*/ f154 1 561"/>
                              <a:gd name="f252" fmla="*/ f155 1 652"/>
                              <a:gd name="f253" fmla="*/ f156 1 561"/>
                              <a:gd name="f254" fmla="*/ f157 1 652"/>
                              <a:gd name="f255" fmla="*/ f158 1 561"/>
                              <a:gd name="f256" fmla="*/ f159 1 652"/>
                              <a:gd name="f257" fmla="*/ f160 1 561"/>
                              <a:gd name="f258" fmla="*/ f161 1 652"/>
                              <a:gd name="f259" fmla="*/ f162 1 561"/>
                              <a:gd name="f260" fmla="*/ f163 1 652"/>
                              <a:gd name="f261" fmla="*/ f164 1 652"/>
                              <a:gd name="f262" fmla="*/ f165 1 652"/>
                              <a:gd name="f263" fmla="*/ f166 1 652"/>
                              <a:gd name="f264" fmla="*/ f167 1 561"/>
                              <a:gd name="f265" fmla="*/ f168 1 652"/>
                              <a:gd name="f266" fmla="*/ f169 1 652"/>
                              <a:gd name="f267" fmla="*/ f170 1 561"/>
                              <a:gd name="f268" fmla="*/ f171 1 652"/>
                              <a:gd name="f269" fmla="*/ f172 1 561"/>
                              <a:gd name="f270" fmla="*/ f173 1 652"/>
                              <a:gd name="f271" fmla="*/ f174 1 561"/>
                              <a:gd name="f272" fmla="*/ f175 1 561"/>
                              <a:gd name="f273" fmla="*/ f176 1 652"/>
                              <a:gd name="f274" fmla="*/ f177 1 561"/>
                              <a:gd name="f275" fmla="*/ f178 1 652"/>
                              <a:gd name="f276" fmla="*/ f179 1 561"/>
                              <a:gd name="f277" fmla="*/ f180 1 561"/>
                              <a:gd name="f278" fmla="*/ f181 1 561"/>
                              <a:gd name="f279" fmla="*/ f182 1 652"/>
                              <a:gd name="f280" fmla="*/ f183 1 561"/>
                              <a:gd name="f281" fmla="*/ f184 1 652"/>
                              <a:gd name="f282" fmla="*/ f185 1 561"/>
                              <a:gd name="f283" fmla="*/ f186 1 652"/>
                              <a:gd name="f284" fmla="*/ f187 1 561"/>
                              <a:gd name="f285" fmla="*/ f188 1 652"/>
                              <a:gd name="f286" fmla="*/ f189 1 561"/>
                              <a:gd name="f287" fmla="*/ f190 1 652"/>
                              <a:gd name="f288" fmla="*/ f191 1 561"/>
                              <a:gd name="f289" fmla="*/ f192 1 652"/>
                              <a:gd name="f290" fmla="*/ f193 1 652"/>
                              <a:gd name="f291" fmla="*/ f194 1 561"/>
                              <a:gd name="f292" fmla="*/ f195 1 652"/>
                              <a:gd name="f293" fmla="*/ 0 1 f98"/>
                              <a:gd name="f294" fmla="*/ f6 1 f98"/>
                              <a:gd name="f295" fmla="*/ 0 1 f99"/>
                              <a:gd name="f296" fmla="*/ f7 1 f99"/>
                              <a:gd name="f297" fmla="+- f196 0 f1"/>
                              <a:gd name="f298" fmla="*/ f197 1 f98"/>
                              <a:gd name="f299" fmla="*/ f198 1 f99"/>
                              <a:gd name="f300" fmla="*/ f199 1 f98"/>
                              <a:gd name="f301" fmla="*/ f200 1 f99"/>
                              <a:gd name="f302" fmla="*/ f201 1 f98"/>
                              <a:gd name="f303" fmla="*/ f202 1 f99"/>
                              <a:gd name="f304" fmla="*/ f203 1 f98"/>
                              <a:gd name="f305" fmla="*/ f204 1 f98"/>
                              <a:gd name="f306" fmla="*/ f205 1 f99"/>
                              <a:gd name="f307" fmla="*/ f206 1 f98"/>
                              <a:gd name="f308" fmla="*/ f207 1 f99"/>
                              <a:gd name="f309" fmla="*/ f208 1 f98"/>
                              <a:gd name="f310" fmla="*/ f209 1 f99"/>
                              <a:gd name="f311" fmla="*/ f210 1 f98"/>
                              <a:gd name="f312" fmla="*/ f211 1 f99"/>
                              <a:gd name="f313" fmla="*/ f212 1 f98"/>
                              <a:gd name="f314" fmla="*/ f213 1 f99"/>
                              <a:gd name="f315" fmla="*/ f214 1 f98"/>
                              <a:gd name="f316" fmla="*/ f215 1 f99"/>
                              <a:gd name="f317" fmla="*/ f216 1 f98"/>
                              <a:gd name="f318" fmla="*/ f217 1 f99"/>
                              <a:gd name="f319" fmla="*/ f218 1 f99"/>
                              <a:gd name="f320" fmla="*/ f219 1 f99"/>
                              <a:gd name="f321" fmla="*/ f220 1 f98"/>
                              <a:gd name="f322" fmla="*/ f221 1 f98"/>
                              <a:gd name="f323" fmla="*/ f222 1 f98"/>
                              <a:gd name="f324" fmla="*/ f223 1 f98"/>
                              <a:gd name="f325" fmla="*/ f224 1 f99"/>
                              <a:gd name="f326" fmla="*/ f225 1 f98"/>
                              <a:gd name="f327" fmla="*/ f226 1 f98"/>
                              <a:gd name="f328" fmla="*/ f227 1 f99"/>
                              <a:gd name="f329" fmla="*/ f228 1 f98"/>
                              <a:gd name="f330" fmla="*/ f229 1 f99"/>
                              <a:gd name="f331" fmla="*/ f230 1 f98"/>
                              <a:gd name="f332" fmla="*/ f231 1 f99"/>
                              <a:gd name="f333" fmla="*/ f232 1 f98"/>
                              <a:gd name="f334" fmla="*/ f233 1 f99"/>
                              <a:gd name="f335" fmla="*/ f234 1 f98"/>
                              <a:gd name="f336" fmla="*/ f235 1 f99"/>
                              <a:gd name="f337" fmla="*/ f236 1 f98"/>
                              <a:gd name="f338" fmla="*/ f237 1 f98"/>
                              <a:gd name="f339" fmla="*/ f238 1 f98"/>
                              <a:gd name="f340" fmla="*/ f239 1 f99"/>
                              <a:gd name="f341" fmla="*/ f240 1 f98"/>
                              <a:gd name="f342" fmla="*/ f241 1 f98"/>
                              <a:gd name="f343" fmla="*/ f242 1 f99"/>
                              <a:gd name="f344" fmla="*/ f243 1 f98"/>
                              <a:gd name="f345" fmla="*/ f244 1 f99"/>
                              <a:gd name="f346" fmla="*/ f245 1 f98"/>
                              <a:gd name="f347" fmla="*/ f246 1 f98"/>
                              <a:gd name="f348" fmla="*/ f247 1 f99"/>
                              <a:gd name="f349" fmla="*/ f248 1 f98"/>
                              <a:gd name="f350" fmla="*/ f249 1 f98"/>
                              <a:gd name="f351" fmla="*/ f250 1 f99"/>
                              <a:gd name="f352" fmla="*/ f251 1 f98"/>
                              <a:gd name="f353" fmla="*/ f252 1 f99"/>
                              <a:gd name="f354" fmla="*/ f253 1 f98"/>
                              <a:gd name="f355" fmla="*/ f254 1 f99"/>
                              <a:gd name="f356" fmla="*/ f255 1 f98"/>
                              <a:gd name="f357" fmla="*/ f256 1 f99"/>
                              <a:gd name="f358" fmla="*/ f257 1 f98"/>
                              <a:gd name="f359" fmla="*/ f258 1 f99"/>
                              <a:gd name="f360" fmla="*/ f259 1 f98"/>
                              <a:gd name="f361" fmla="*/ f260 1 f99"/>
                              <a:gd name="f362" fmla="*/ f261 1 f99"/>
                              <a:gd name="f363" fmla="*/ f262 1 f99"/>
                              <a:gd name="f364" fmla="*/ f263 1 f99"/>
                              <a:gd name="f365" fmla="*/ f264 1 f98"/>
                              <a:gd name="f366" fmla="*/ f265 1 f99"/>
                              <a:gd name="f367" fmla="*/ f266 1 f99"/>
                              <a:gd name="f368" fmla="*/ f267 1 f98"/>
                              <a:gd name="f369" fmla="*/ f268 1 f99"/>
                              <a:gd name="f370" fmla="*/ f269 1 f98"/>
                              <a:gd name="f371" fmla="*/ f270 1 f99"/>
                              <a:gd name="f372" fmla="*/ f271 1 f98"/>
                              <a:gd name="f373" fmla="*/ f272 1 f98"/>
                              <a:gd name="f374" fmla="*/ f273 1 f99"/>
                              <a:gd name="f375" fmla="*/ f274 1 f98"/>
                              <a:gd name="f376" fmla="*/ f275 1 f99"/>
                              <a:gd name="f377" fmla="*/ f276 1 f98"/>
                              <a:gd name="f378" fmla="*/ f277 1 f98"/>
                              <a:gd name="f379" fmla="*/ f278 1 f98"/>
                              <a:gd name="f380" fmla="*/ f279 1 f99"/>
                              <a:gd name="f381" fmla="*/ f280 1 f98"/>
                              <a:gd name="f382" fmla="*/ f281 1 f99"/>
                              <a:gd name="f383" fmla="*/ f282 1 f98"/>
                              <a:gd name="f384" fmla="*/ f283 1 f99"/>
                              <a:gd name="f385" fmla="*/ f284 1 f98"/>
                              <a:gd name="f386" fmla="*/ f285 1 f99"/>
                              <a:gd name="f387" fmla="*/ f286 1 f98"/>
                              <a:gd name="f388" fmla="*/ f287 1 f99"/>
                              <a:gd name="f389" fmla="*/ f288 1 f98"/>
                              <a:gd name="f390" fmla="*/ f289 1 f99"/>
                              <a:gd name="f391" fmla="*/ f290 1 f99"/>
                              <a:gd name="f392" fmla="*/ f291 1 f98"/>
                              <a:gd name="f393" fmla="*/ f292 1 f99"/>
                              <a:gd name="f394" fmla="*/ f293 f93 1"/>
                              <a:gd name="f395" fmla="*/ f294 f93 1"/>
                              <a:gd name="f396" fmla="*/ f296 f94 1"/>
                              <a:gd name="f397" fmla="*/ f295 f94 1"/>
                              <a:gd name="f398" fmla="*/ f298 f93 1"/>
                              <a:gd name="f399" fmla="*/ f299 f94 1"/>
                              <a:gd name="f400" fmla="*/ f300 f93 1"/>
                              <a:gd name="f401" fmla="*/ f301 f94 1"/>
                              <a:gd name="f402" fmla="*/ f302 f93 1"/>
                              <a:gd name="f403" fmla="*/ f303 f94 1"/>
                              <a:gd name="f404" fmla="*/ f304 f93 1"/>
                              <a:gd name="f405" fmla="*/ f305 f93 1"/>
                              <a:gd name="f406" fmla="*/ f306 f94 1"/>
                              <a:gd name="f407" fmla="*/ f307 f93 1"/>
                              <a:gd name="f408" fmla="*/ f308 f94 1"/>
                              <a:gd name="f409" fmla="*/ f309 f93 1"/>
                              <a:gd name="f410" fmla="*/ f310 f94 1"/>
                              <a:gd name="f411" fmla="*/ f311 f93 1"/>
                              <a:gd name="f412" fmla="*/ f312 f94 1"/>
                              <a:gd name="f413" fmla="*/ f313 f93 1"/>
                              <a:gd name="f414" fmla="*/ f314 f94 1"/>
                              <a:gd name="f415" fmla="*/ f315 f93 1"/>
                              <a:gd name="f416" fmla="*/ f316 f94 1"/>
                              <a:gd name="f417" fmla="*/ f317 f93 1"/>
                              <a:gd name="f418" fmla="*/ f318 f94 1"/>
                              <a:gd name="f419" fmla="*/ f319 f94 1"/>
                              <a:gd name="f420" fmla="*/ f320 f94 1"/>
                              <a:gd name="f421" fmla="*/ f321 f93 1"/>
                              <a:gd name="f422" fmla="*/ f322 f93 1"/>
                              <a:gd name="f423" fmla="*/ f323 f93 1"/>
                              <a:gd name="f424" fmla="*/ f324 f93 1"/>
                              <a:gd name="f425" fmla="*/ f325 f94 1"/>
                              <a:gd name="f426" fmla="*/ f326 f93 1"/>
                              <a:gd name="f427" fmla="*/ f327 f93 1"/>
                              <a:gd name="f428" fmla="*/ f328 f94 1"/>
                              <a:gd name="f429" fmla="*/ f329 f93 1"/>
                              <a:gd name="f430" fmla="*/ f330 f94 1"/>
                              <a:gd name="f431" fmla="*/ f331 f93 1"/>
                              <a:gd name="f432" fmla="*/ f332 f94 1"/>
                              <a:gd name="f433" fmla="*/ f333 f93 1"/>
                              <a:gd name="f434" fmla="*/ f334 f94 1"/>
                              <a:gd name="f435" fmla="*/ f335 f93 1"/>
                              <a:gd name="f436" fmla="*/ f336 f94 1"/>
                              <a:gd name="f437" fmla="*/ f337 f93 1"/>
                              <a:gd name="f438" fmla="*/ f338 f93 1"/>
                              <a:gd name="f439" fmla="*/ f339 f93 1"/>
                              <a:gd name="f440" fmla="*/ f340 f94 1"/>
                              <a:gd name="f441" fmla="*/ f341 f93 1"/>
                              <a:gd name="f442" fmla="*/ f342 f93 1"/>
                              <a:gd name="f443" fmla="*/ f343 f94 1"/>
                              <a:gd name="f444" fmla="*/ f344 f93 1"/>
                              <a:gd name="f445" fmla="*/ f345 f94 1"/>
                              <a:gd name="f446" fmla="*/ f346 f93 1"/>
                              <a:gd name="f447" fmla="*/ f347 f93 1"/>
                              <a:gd name="f448" fmla="*/ f348 f94 1"/>
                              <a:gd name="f449" fmla="*/ f349 f93 1"/>
                              <a:gd name="f450" fmla="*/ f350 f93 1"/>
                              <a:gd name="f451" fmla="*/ f351 f94 1"/>
                              <a:gd name="f452" fmla="*/ f352 f93 1"/>
                              <a:gd name="f453" fmla="*/ f353 f94 1"/>
                              <a:gd name="f454" fmla="*/ f354 f93 1"/>
                              <a:gd name="f455" fmla="*/ f355 f94 1"/>
                              <a:gd name="f456" fmla="*/ f356 f93 1"/>
                              <a:gd name="f457" fmla="*/ f357 f94 1"/>
                              <a:gd name="f458" fmla="*/ f358 f93 1"/>
                              <a:gd name="f459" fmla="*/ f359 f94 1"/>
                              <a:gd name="f460" fmla="*/ f360 f93 1"/>
                              <a:gd name="f461" fmla="*/ f361 f94 1"/>
                              <a:gd name="f462" fmla="*/ f362 f94 1"/>
                              <a:gd name="f463" fmla="*/ f363 f94 1"/>
                              <a:gd name="f464" fmla="*/ f364 f94 1"/>
                              <a:gd name="f465" fmla="*/ f365 f93 1"/>
                              <a:gd name="f466" fmla="*/ f366 f94 1"/>
                              <a:gd name="f467" fmla="*/ f367 f94 1"/>
                              <a:gd name="f468" fmla="*/ f368 f93 1"/>
                              <a:gd name="f469" fmla="*/ f369 f94 1"/>
                              <a:gd name="f470" fmla="*/ f370 f93 1"/>
                              <a:gd name="f471" fmla="*/ f371 f94 1"/>
                              <a:gd name="f472" fmla="*/ f372 f93 1"/>
                              <a:gd name="f473" fmla="*/ f373 f93 1"/>
                              <a:gd name="f474" fmla="*/ f374 f94 1"/>
                              <a:gd name="f475" fmla="*/ f375 f93 1"/>
                              <a:gd name="f476" fmla="*/ f376 f94 1"/>
                              <a:gd name="f477" fmla="*/ f377 f93 1"/>
                              <a:gd name="f478" fmla="*/ f378 f93 1"/>
                              <a:gd name="f479" fmla="*/ f379 f93 1"/>
                              <a:gd name="f480" fmla="*/ f380 f94 1"/>
                              <a:gd name="f481" fmla="*/ f381 f93 1"/>
                              <a:gd name="f482" fmla="*/ f382 f94 1"/>
                              <a:gd name="f483" fmla="*/ f383 f93 1"/>
                              <a:gd name="f484" fmla="*/ f384 f94 1"/>
                              <a:gd name="f485" fmla="*/ f385 f93 1"/>
                              <a:gd name="f486" fmla="*/ f386 f94 1"/>
                              <a:gd name="f487" fmla="*/ f387 f93 1"/>
                              <a:gd name="f488" fmla="*/ f388 f94 1"/>
                              <a:gd name="f489" fmla="*/ f389 f93 1"/>
                              <a:gd name="f490" fmla="*/ f390 f94 1"/>
                              <a:gd name="f491" fmla="*/ f391 f94 1"/>
                              <a:gd name="f492" fmla="*/ f392 f93 1"/>
                              <a:gd name="f493" fmla="*/ f393 f94 1"/>
                            </a:gdLst>
                            <a:ahLst/>
                            <a:cxnLst>
                              <a:cxn ang="3cd4">
                                <a:pos x="hc" y="t"/>
                              </a:cxn>
                              <a:cxn ang="0">
                                <a:pos x="r" y="vc"/>
                              </a:cxn>
                              <a:cxn ang="cd4">
                                <a:pos x="hc" y="b"/>
                              </a:cxn>
                              <a:cxn ang="cd2">
                                <a:pos x="l" y="vc"/>
                              </a:cxn>
                              <a:cxn ang="f297">
                                <a:pos x="f398" y="f399"/>
                              </a:cxn>
                              <a:cxn ang="f297">
                                <a:pos x="f400" y="f401"/>
                              </a:cxn>
                              <a:cxn ang="f297">
                                <a:pos x="f402" y="f403"/>
                              </a:cxn>
                              <a:cxn ang="f297">
                                <a:pos x="f404" y="f403"/>
                              </a:cxn>
                              <a:cxn ang="f297">
                                <a:pos x="f405" y="f406"/>
                              </a:cxn>
                              <a:cxn ang="f297">
                                <a:pos x="f407" y="f408"/>
                              </a:cxn>
                              <a:cxn ang="f297">
                                <a:pos x="f409" y="f410"/>
                              </a:cxn>
                              <a:cxn ang="f297">
                                <a:pos x="f411" y="f412"/>
                              </a:cxn>
                              <a:cxn ang="f297">
                                <a:pos x="f413" y="f414"/>
                              </a:cxn>
                              <a:cxn ang="f297">
                                <a:pos x="f415" y="f416"/>
                              </a:cxn>
                              <a:cxn ang="f297">
                                <a:pos x="f417" y="f418"/>
                              </a:cxn>
                              <a:cxn ang="f297">
                                <a:pos x="f417" y="f419"/>
                              </a:cxn>
                              <a:cxn ang="f297">
                                <a:pos x="f417" y="f420"/>
                              </a:cxn>
                              <a:cxn ang="f297">
                                <a:pos x="f421" y="f410"/>
                              </a:cxn>
                              <a:cxn ang="f297">
                                <a:pos x="f422" y="f410"/>
                              </a:cxn>
                              <a:cxn ang="f297">
                                <a:pos x="f423" y="f420"/>
                              </a:cxn>
                              <a:cxn ang="f297">
                                <a:pos x="f424" y="f425"/>
                              </a:cxn>
                              <a:cxn ang="f297">
                                <a:pos x="f426" y="f416"/>
                              </a:cxn>
                              <a:cxn ang="f297">
                                <a:pos x="f427" y="f428"/>
                              </a:cxn>
                              <a:cxn ang="f297">
                                <a:pos x="f429" y="f430"/>
                              </a:cxn>
                              <a:cxn ang="f297">
                                <a:pos x="f431" y="f432"/>
                              </a:cxn>
                              <a:cxn ang="f297">
                                <a:pos x="f433" y="f434"/>
                              </a:cxn>
                              <a:cxn ang="f297">
                                <a:pos x="f435" y="f436"/>
                              </a:cxn>
                              <a:cxn ang="f297">
                                <a:pos x="f437" y="f436"/>
                              </a:cxn>
                              <a:cxn ang="f297">
                                <a:pos x="f438" y="f434"/>
                              </a:cxn>
                              <a:cxn ang="f297">
                                <a:pos x="f439" y="f440"/>
                              </a:cxn>
                              <a:cxn ang="f297">
                                <a:pos x="f441" y="f432"/>
                              </a:cxn>
                              <a:cxn ang="f297">
                                <a:pos x="f442" y="f443"/>
                              </a:cxn>
                              <a:cxn ang="f297">
                                <a:pos x="f444" y="f445"/>
                              </a:cxn>
                              <a:cxn ang="f297">
                                <a:pos x="f446" y="f445"/>
                              </a:cxn>
                              <a:cxn ang="f297">
                                <a:pos x="f447" y="f448"/>
                              </a:cxn>
                              <a:cxn ang="f297">
                                <a:pos x="f449" y="f440"/>
                              </a:cxn>
                              <a:cxn ang="f297">
                                <a:pos x="f450" y="f451"/>
                              </a:cxn>
                              <a:cxn ang="f297">
                                <a:pos x="f452" y="f453"/>
                              </a:cxn>
                              <a:cxn ang="f297">
                                <a:pos x="f454" y="f455"/>
                              </a:cxn>
                              <a:cxn ang="f297">
                                <a:pos x="f456" y="f457"/>
                              </a:cxn>
                              <a:cxn ang="f297">
                                <a:pos x="f458" y="f459"/>
                              </a:cxn>
                              <a:cxn ang="f297">
                                <a:pos x="f460" y="f461"/>
                              </a:cxn>
                              <a:cxn ang="f297">
                                <a:pos x="f460" y="f462"/>
                              </a:cxn>
                              <a:cxn ang="f297">
                                <a:pos x="f458" y="f463"/>
                              </a:cxn>
                              <a:cxn ang="f297">
                                <a:pos x="f454" y="f464"/>
                              </a:cxn>
                              <a:cxn ang="f297">
                                <a:pos x="f465" y="f466"/>
                              </a:cxn>
                              <a:cxn ang="f297">
                                <a:pos x="f458" y="f467"/>
                              </a:cxn>
                              <a:cxn ang="f297">
                                <a:pos x="f468" y="f469"/>
                              </a:cxn>
                              <a:cxn ang="f297">
                                <a:pos x="f470" y="f471"/>
                              </a:cxn>
                              <a:cxn ang="f297">
                                <a:pos x="f472" y="f464"/>
                              </a:cxn>
                              <a:cxn ang="f297">
                                <a:pos x="f473" y="f474"/>
                              </a:cxn>
                              <a:cxn ang="f297">
                                <a:pos x="f475" y="f476"/>
                              </a:cxn>
                              <a:cxn ang="f297">
                                <a:pos x="f477" y="f466"/>
                              </a:cxn>
                              <a:cxn ang="f297">
                                <a:pos x="f478" y="f467"/>
                              </a:cxn>
                              <a:cxn ang="f297">
                                <a:pos x="f479" y="f480"/>
                              </a:cxn>
                              <a:cxn ang="f297">
                                <a:pos x="f481" y="f482"/>
                              </a:cxn>
                              <a:cxn ang="f297">
                                <a:pos x="f483" y="f484"/>
                              </a:cxn>
                              <a:cxn ang="f297">
                                <a:pos x="f485" y="f486"/>
                              </a:cxn>
                              <a:cxn ang="f297">
                                <a:pos x="f487" y="f488"/>
                              </a:cxn>
                              <a:cxn ang="f297">
                                <a:pos x="f489" y="f490"/>
                              </a:cxn>
                              <a:cxn ang="f297">
                                <a:pos x="f489" y="f491"/>
                              </a:cxn>
                              <a:cxn ang="f297">
                                <a:pos x="f492" y="f491"/>
                              </a:cxn>
                              <a:cxn ang="f297">
                                <a:pos x="f487" y="f491"/>
                              </a:cxn>
                              <a:cxn ang="f297">
                                <a:pos x="f478" y="f493"/>
                              </a:cxn>
                              <a:cxn ang="f297">
                                <a:pos x="f398" y="f399"/>
                              </a:cxn>
                            </a:cxnLst>
                            <a:rect l="f394" t="f397" r="f395" b="f396"/>
                            <a:pathLst>
                              <a:path w="561" h="652">
                                <a:moveTo>
                                  <a:pt x="f5" y="f8"/>
                                </a:moveTo>
                                <a:lnTo>
                                  <a:pt x="f9" y="f10"/>
                                </a:lnTo>
                                <a:lnTo>
                                  <a:pt x="f11" y="f5"/>
                                </a:lnTo>
                                <a:lnTo>
                                  <a:pt x="f12" y="f5"/>
                                </a:lnTo>
                                <a:lnTo>
                                  <a:pt x="f13" y="f14"/>
                                </a:lnTo>
                                <a:lnTo>
                                  <a:pt x="f15" y="f16"/>
                                </a:lnTo>
                                <a:lnTo>
                                  <a:pt x="f17" y="f18"/>
                                </a:lnTo>
                                <a:lnTo>
                                  <a:pt x="f19" y="f20"/>
                                </a:lnTo>
                                <a:lnTo>
                                  <a:pt x="f21" y="f22"/>
                                </a:lnTo>
                                <a:lnTo>
                                  <a:pt x="f23" y="f24"/>
                                </a:lnTo>
                                <a:lnTo>
                                  <a:pt x="f25" y="f26"/>
                                </a:lnTo>
                                <a:lnTo>
                                  <a:pt x="f25" y="f27"/>
                                </a:lnTo>
                                <a:lnTo>
                                  <a:pt x="f25" y="f28"/>
                                </a:lnTo>
                                <a:lnTo>
                                  <a:pt x="f29" y="f18"/>
                                </a:lnTo>
                                <a:lnTo>
                                  <a:pt x="f30" y="f18"/>
                                </a:lnTo>
                                <a:lnTo>
                                  <a:pt x="f31" y="f28"/>
                                </a:lnTo>
                                <a:lnTo>
                                  <a:pt x="f32" y="f33"/>
                                </a:lnTo>
                                <a:lnTo>
                                  <a:pt x="f34" y="f24"/>
                                </a:lnTo>
                                <a:lnTo>
                                  <a:pt x="f35" y="f36"/>
                                </a:lnTo>
                                <a:lnTo>
                                  <a:pt x="f37" y="f19"/>
                                </a:lnTo>
                                <a:lnTo>
                                  <a:pt x="f38" y="f39"/>
                                </a:lnTo>
                                <a:lnTo>
                                  <a:pt x="f40" y="f31"/>
                                </a:lnTo>
                                <a:lnTo>
                                  <a:pt x="f41" y="f42"/>
                                </a:lnTo>
                                <a:lnTo>
                                  <a:pt x="f43" y="f42"/>
                                </a:lnTo>
                                <a:lnTo>
                                  <a:pt x="f44" y="f31"/>
                                </a:lnTo>
                                <a:lnTo>
                                  <a:pt x="f45" y="f46"/>
                                </a:lnTo>
                                <a:lnTo>
                                  <a:pt x="f47" y="f39"/>
                                </a:lnTo>
                                <a:lnTo>
                                  <a:pt x="f48" y="f49"/>
                                </a:lnTo>
                                <a:lnTo>
                                  <a:pt x="f50" y="f51"/>
                                </a:lnTo>
                                <a:lnTo>
                                  <a:pt x="f52" y="f51"/>
                                </a:lnTo>
                                <a:lnTo>
                                  <a:pt x="f53" y="f29"/>
                                </a:lnTo>
                                <a:lnTo>
                                  <a:pt x="f54" y="f46"/>
                                </a:lnTo>
                                <a:lnTo>
                                  <a:pt x="f55" y="f56"/>
                                </a:lnTo>
                                <a:lnTo>
                                  <a:pt x="f57" y="f58"/>
                                </a:lnTo>
                                <a:lnTo>
                                  <a:pt x="f59" y="f60"/>
                                </a:lnTo>
                                <a:lnTo>
                                  <a:pt x="f61" y="f62"/>
                                </a:lnTo>
                                <a:lnTo>
                                  <a:pt x="f63" y="f64"/>
                                </a:lnTo>
                                <a:lnTo>
                                  <a:pt x="f65" y="f66"/>
                                </a:lnTo>
                                <a:lnTo>
                                  <a:pt x="f65" y="f67"/>
                                </a:lnTo>
                                <a:lnTo>
                                  <a:pt x="f63" y="f68"/>
                                </a:lnTo>
                                <a:lnTo>
                                  <a:pt x="f59" y="f69"/>
                                </a:lnTo>
                                <a:lnTo>
                                  <a:pt x="f67" y="f70"/>
                                </a:lnTo>
                                <a:lnTo>
                                  <a:pt x="f63" y="f71"/>
                                </a:lnTo>
                                <a:lnTo>
                                  <a:pt x="f72" y="f73"/>
                                </a:lnTo>
                                <a:lnTo>
                                  <a:pt x="f74" y="f75"/>
                                </a:lnTo>
                                <a:lnTo>
                                  <a:pt x="f76" y="f69"/>
                                </a:lnTo>
                                <a:lnTo>
                                  <a:pt x="f77" y="f78"/>
                                </a:lnTo>
                                <a:lnTo>
                                  <a:pt x="f69" y="f79"/>
                                </a:lnTo>
                                <a:lnTo>
                                  <a:pt x="f75" y="f70"/>
                                </a:lnTo>
                                <a:lnTo>
                                  <a:pt x="f80" y="f71"/>
                                </a:lnTo>
                                <a:lnTo>
                                  <a:pt x="f73" y="f81"/>
                                </a:lnTo>
                                <a:lnTo>
                                  <a:pt x="f82" y="f83"/>
                                </a:lnTo>
                                <a:lnTo>
                                  <a:pt x="f84" y="f85"/>
                                </a:lnTo>
                                <a:lnTo>
                                  <a:pt x="f81" y="f86"/>
                                </a:lnTo>
                                <a:lnTo>
                                  <a:pt x="f87" y="f88"/>
                                </a:lnTo>
                                <a:lnTo>
                                  <a:pt x="f6" y="f89"/>
                                </a:lnTo>
                                <a:lnTo>
                                  <a:pt x="f6" y="f90"/>
                                </a:lnTo>
                                <a:lnTo>
                                  <a:pt x="f91" y="f90"/>
                                </a:lnTo>
                                <a:lnTo>
                                  <a:pt x="f87" y="f90"/>
                                </a:lnTo>
                                <a:lnTo>
                                  <a:pt x="f80" y="f7"/>
                                </a:lnTo>
                                <a:lnTo>
                                  <a:pt x="f5" y="f8"/>
                                </a:lnTo>
                                <a:close/>
                              </a:path>
                            </a:pathLst>
                          </a:custGeom>
                          <a:solidFill>
                            <a:srgbClr val="002060"/>
                          </a:solidFill>
                          <a:ln cap="flat">
                            <a:noFill/>
                            <a:prstDash val="solid"/>
                          </a:ln>
                        </wps:spPr>
                        <wps:bodyPr lIns="0" tIns="0" rIns="0" bIns="0"/>
                      </wps:wsp>
                      <wps:wsp>
                        <wps:cNvPr id="108" name="Freeform 253"/>
                        <wps:cNvSpPr/>
                        <wps:spPr>
                          <a:xfrm>
                            <a:off x="90965" y="105934"/>
                            <a:ext cx="369509" cy="410940"/>
                          </a:xfrm>
                          <a:custGeom>
                            <a:avLst/>
                            <a:gdLst>
                              <a:gd name="f0" fmla="val 10800000"/>
                              <a:gd name="f1" fmla="val 5400000"/>
                              <a:gd name="f2" fmla="val 360"/>
                              <a:gd name="f3" fmla="val 180"/>
                              <a:gd name="f4" fmla="val w"/>
                              <a:gd name="f5" fmla="val h"/>
                              <a:gd name="f6" fmla="val 0"/>
                              <a:gd name="f7" fmla="val 524"/>
                              <a:gd name="f8" fmla="val 706"/>
                              <a:gd name="f9" fmla="val 15"/>
                              <a:gd name="f10" fmla="val 5"/>
                              <a:gd name="f11" fmla="val 34"/>
                              <a:gd name="f12" fmla="val 67"/>
                              <a:gd name="f13" fmla="val 96"/>
                              <a:gd name="f14" fmla="val 10"/>
                              <a:gd name="f15" fmla="val 120"/>
                              <a:gd name="f16" fmla="val 20"/>
                              <a:gd name="f17" fmla="val 139"/>
                              <a:gd name="f18" fmla="val 29"/>
                              <a:gd name="f19" fmla="val 154"/>
                              <a:gd name="f20" fmla="val 39"/>
                              <a:gd name="f21" fmla="val 168"/>
                              <a:gd name="f22" fmla="val 53"/>
                              <a:gd name="f23" fmla="val 173"/>
                              <a:gd name="f24" fmla="val 63"/>
                              <a:gd name="f25" fmla="val 182"/>
                              <a:gd name="f26" fmla="val 68"/>
                              <a:gd name="f27" fmla="val 187"/>
                              <a:gd name="f28" fmla="val 58"/>
                              <a:gd name="f29" fmla="val 197"/>
                              <a:gd name="f30" fmla="val 216"/>
                              <a:gd name="f31" fmla="val 240"/>
                              <a:gd name="f32" fmla="val 48"/>
                              <a:gd name="f33" fmla="val 274"/>
                              <a:gd name="f34" fmla="val 307"/>
                              <a:gd name="f35" fmla="val 87"/>
                              <a:gd name="f36" fmla="val 336"/>
                              <a:gd name="f37" fmla="val 111"/>
                              <a:gd name="f38" fmla="val 135"/>
                              <a:gd name="f39" fmla="val 370"/>
                              <a:gd name="f40" fmla="val 159"/>
                              <a:gd name="f41" fmla="val 374"/>
                              <a:gd name="f42" fmla="val 384"/>
                              <a:gd name="f43" fmla="val 164"/>
                              <a:gd name="f44" fmla="val 389"/>
                              <a:gd name="f45" fmla="val 398"/>
                              <a:gd name="f46" fmla="val 144"/>
                              <a:gd name="f47" fmla="val 403"/>
                              <a:gd name="f48" fmla="val 408"/>
                              <a:gd name="f49" fmla="val 125"/>
                              <a:gd name="f50" fmla="val 418"/>
                              <a:gd name="f51" fmla="val 432"/>
                              <a:gd name="f52" fmla="val 446"/>
                              <a:gd name="f53" fmla="val 130"/>
                              <a:gd name="f54" fmla="val 466"/>
                              <a:gd name="f55" fmla="val 490"/>
                              <a:gd name="f56" fmla="val 518"/>
                              <a:gd name="f57" fmla="val 188"/>
                              <a:gd name="f58" fmla="val 528"/>
                              <a:gd name="f59" fmla="val 212"/>
                              <a:gd name="f60" fmla="val 538"/>
                              <a:gd name="f61" fmla="val 547"/>
                              <a:gd name="f62" fmla="val 279"/>
                              <a:gd name="f63" fmla="val 557"/>
                              <a:gd name="f64" fmla="val 312"/>
                              <a:gd name="f65" fmla="val 562"/>
                              <a:gd name="f66" fmla="val 346"/>
                              <a:gd name="f67" fmla="val 375"/>
                              <a:gd name="f68" fmla="val 552"/>
                              <a:gd name="f69" fmla="val 394"/>
                              <a:gd name="f70" fmla="val 542"/>
                              <a:gd name="f71" fmla="val 413"/>
                              <a:gd name="f72" fmla="val 428"/>
                              <a:gd name="f73" fmla="val 423"/>
                              <a:gd name="f74" fmla="val 566"/>
                              <a:gd name="f75" fmla="val 571"/>
                              <a:gd name="f76" fmla="val 404"/>
                              <a:gd name="f77" fmla="val 576"/>
                              <a:gd name="f78" fmla="val 399"/>
                              <a:gd name="f79" fmla="val 586"/>
                              <a:gd name="f80" fmla="val 590"/>
                              <a:gd name="f81" fmla="val 600"/>
                              <a:gd name="f82" fmla="val 605"/>
                              <a:gd name="f83" fmla="val 614"/>
                              <a:gd name="f84" fmla="val 624"/>
                              <a:gd name="f85" fmla="val 634"/>
                              <a:gd name="f86" fmla="val 442"/>
                              <a:gd name="f87" fmla="val 648"/>
                              <a:gd name="f88" fmla="val 456"/>
                              <a:gd name="f89" fmla="val 658"/>
                              <a:gd name="f90" fmla="val 672"/>
                              <a:gd name="f91" fmla="val 471"/>
                              <a:gd name="f92" fmla="val 682"/>
                              <a:gd name="f93" fmla="val 476"/>
                              <a:gd name="f94" fmla="val 696"/>
                              <a:gd name="f95" fmla="val 480"/>
                              <a:gd name="f96" fmla="val 701"/>
                              <a:gd name="f97" fmla="val 485"/>
                              <a:gd name="f98" fmla="val 638"/>
                              <a:gd name="f99" fmla="+- 0 0 -90"/>
                              <a:gd name="f100" fmla="*/ f4 1 524"/>
                              <a:gd name="f101" fmla="*/ f5 1 706"/>
                              <a:gd name="f102" fmla="+- f8 0 f6"/>
                              <a:gd name="f103" fmla="+- f7 0 f6"/>
                              <a:gd name="f104" fmla="*/ f99 f0 1"/>
                              <a:gd name="f105" fmla="*/ f103 1 524"/>
                              <a:gd name="f106" fmla="*/ f102 1 706"/>
                              <a:gd name="f107" fmla="*/ 5 f103 1"/>
                              <a:gd name="f108" fmla="*/ 34 f102 1"/>
                              <a:gd name="f109" fmla="*/ 96 f102 1"/>
                              <a:gd name="f110" fmla="*/ 20 f103 1"/>
                              <a:gd name="f111" fmla="*/ 139 f102 1"/>
                              <a:gd name="f112" fmla="*/ 39 f103 1"/>
                              <a:gd name="f113" fmla="*/ 168 f102 1"/>
                              <a:gd name="f114" fmla="*/ 63 f103 1"/>
                              <a:gd name="f115" fmla="*/ 182 f102 1"/>
                              <a:gd name="f116" fmla="*/ 58 f103 1"/>
                              <a:gd name="f117" fmla="*/ 187 f102 1"/>
                              <a:gd name="f118" fmla="*/ 29 f103 1"/>
                              <a:gd name="f119" fmla="*/ 197 f102 1"/>
                              <a:gd name="f120" fmla="*/ 34 f103 1"/>
                              <a:gd name="f121" fmla="*/ 240 f102 1"/>
                              <a:gd name="f122" fmla="*/ 307 f102 1"/>
                              <a:gd name="f123" fmla="*/ 111 f103 1"/>
                              <a:gd name="f124" fmla="*/ 360 f102 1"/>
                              <a:gd name="f125" fmla="*/ 159 f103 1"/>
                              <a:gd name="f126" fmla="*/ 374 f102 1"/>
                              <a:gd name="f127" fmla="*/ 164 f103 1"/>
                              <a:gd name="f128" fmla="*/ 389 f102 1"/>
                              <a:gd name="f129" fmla="*/ 144 f103 1"/>
                              <a:gd name="f130" fmla="*/ 403 f102 1"/>
                              <a:gd name="f131" fmla="*/ 125 f103 1"/>
                              <a:gd name="f132" fmla="*/ 418 f102 1"/>
                              <a:gd name="f133" fmla="*/ 120 f103 1"/>
                              <a:gd name="f134" fmla="*/ 446 f102 1"/>
                              <a:gd name="f135" fmla="*/ 490 f102 1"/>
                              <a:gd name="f136" fmla="*/ 188 f103 1"/>
                              <a:gd name="f137" fmla="*/ 528 f102 1"/>
                              <a:gd name="f138" fmla="*/ 240 f103 1"/>
                              <a:gd name="f139" fmla="*/ 547 f102 1"/>
                              <a:gd name="f140" fmla="*/ 312 f103 1"/>
                              <a:gd name="f141" fmla="*/ 562 f102 1"/>
                              <a:gd name="f142" fmla="*/ 375 f103 1"/>
                              <a:gd name="f143" fmla="*/ 552 f102 1"/>
                              <a:gd name="f144" fmla="*/ 413 f103 1"/>
                              <a:gd name="f145" fmla="*/ 538 f102 1"/>
                              <a:gd name="f146" fmla="*/ 423 f103 1"/>
                              <a:gd name="f147" fmla="*/ 408 f103 1"/>
                              <a:gd name="f148" fmla="*/ 571 f102 1"/>
                              <a:gd name="f149" fmla="*/ 399 f103 1"/>
                              <a:gd name="f150" fmla="*/ 586 f102 1"/>
                              <a:gd name="f151" fmla="*/ 389 f103 1"/>
                              <a:gd name="f152" fmla="*/ 600 f102 1"/>
                              <a:gd name="f153" fmla="*/ 614 f102 1"/>
                              <a:gd name="f154" fmla="*/ 428 f103 1"/>
                              <a:gd name="f155" fmla="*/ 634 f102 1"/>
                              <a:gd name="f156" fmla="*/ 456 f103 1"/>
                              <a:gd name="f157" fmla="*/ 658 f102 1"/>
                              <a:gd name="f158" fmla="*/ 471 f103 1"/>
                              <a:gd name="f159" fmla="*/ 682 f102 1"/>
                              <a:gd name="f160" fmla="*/ 480 f103 1"/>
                              <a:gd name="f161" fmla="*/ 706 f102 1"/>
                              <a:gd name="f162" fmla="*/ 485 f103 1"/>
                              <a:gd name="f163" fmla="*/ 696 f102 1"/>
                              <a:gd name="f164" fmla="*/ 524 f103 1"/>
                              <a:gd name="f165" fmla="*/ 638 f102 1"/>
                              <a:gd name="f166" fmla="*/ f104 1 f3"/>
                              <a:gd name="f167" fmla="*/ f107 1 524"/>
                              <a:gd name="f168" fmla="*/ f108 1 706"/>
                              <a:gd name="f169" fmla="*/ f109 1 706"/>
                              <a:gd name="f170" fmla="*/ f110 1 524"/>
                              <a:gd name="f171" fmla="*/ f111 1 706"/>
                              <a:gd name="f172" fmla="*/ f112 1 524"/>
                              <a:gd name="f173" fmla="*/ f113 1 706"/>
                              <a:gd name="f174" fmla="*/ f114 1 524"/>
                              <a:gd name="f175" fmla="*/ f115 1 706"/>
                              <a:gd name="f176" fmla="*/ f116 1 524"/>
                              <a:gd name="f177" fmla="*/ f117 1 706"/>
                              <a:gd name="f178" fmla="*/ f118 1 524"/>
                              <a:gd name="f179" fmla="*/ f119 1 706"/>
                              <a:gd name="f180" fmla="*/ f120 1 524"/>
                              <a:gd name="f181" fmla="*/ f121 1 706"/>
                              <a:gd name="f182" fmla="*/ f122 1 706"/>
                              <a:gd name="f183" fmla="*/ f123 1 524"/>
                              <a:gd name="f184" fmla="*/ f124 1 706"/>
                              <a:gd name="f185" fmla="*/ f125 1 524"/>
                              <a:gd name="f186" fmla="*/ f126 1 706"/>
                              <a:gd name="f187" fmla="*/ f127 1 524"/>
                              <a:gd name="f188" fmla="*/ f128 1 706"/>
                              <a:gd name="f189" fmla="*/ f129 1 524"/>
                              <a:gd name="f190" fmla="*/ f130 1 706"/>
                              <a:gd name="f191" fmla="*/ f131 1 524"/>
                              <a:gd name="f192" fmla="*/ f132 1 706"/>
                              <a:gd name="f193" fmla="*/ f133 1 524"/>
                              <a:gd name="f194" fmla="*/ f134 1 706"/>
                              <a:gd name="f195" fmla="*/ f135 1 706"/>
                              <a:gd name="f196" fmla="*/ f136 1 524"/>
                              <a:gd name="f197" fmla="*/ f137 1 706"/>
                              <a:gd name="f198" fmla="*/ f138 1 524"/>
                              <a:gd name="f199" fmla="*/ f139 1 706"/>
                              <a:gd name="f200" fmla="*/ f140 1 524"/>
                              <a:gd name="f201" fmla="*/ f141 1 706"/>
                              <a:gd name="f202" fmla="*/ f142 1 524"/>
                              <a:gd name="f203" fmla="*/ f143 1 706"/>
                              <a:gd name="f204" fmla="*/ f144 1 524"/>
                              <a:gd name="f205" fmla="*/ f145 1 706"/>
                              <a:gd name="f206" fmla="*/ f146 1 524"/>
                              <a:gd name="f207" fmla="*/ f147 1 524"/>
                              <a:gd name="f208" fmla="*/ f148 1 706"/>
                              <a:gd name="f209" fmla="*/ f149 1 524"/>
                              <a:gd name="f210" fmla="*/ f150 1 706"/>
                              <a:gd name="f211" fmla="*/ f151 1 524"/>
                              <a:gd name="f212" fmla="*/ f152 1 706"/>
                              <a:gd name="f213" fmla="*/ f153 1 706"/>
                              <a:gd name="f214" fmla="*/ f154 1 524"/>
                              <a:gd name="f215" fmla="*/ f155 1 706"/>
                              <a:gd name="f216" fmla="*/ f156 1 524"/>
                              <a:gd name="f217" fmla="*/ f157 1 706"/>
                              <a:gd name="f218" fmla="*/ f158 1 524"/>
                              <a:gd name="f219" fmla="*/ f159 1 706"/>
                              <a:gd name="f220" fmla="*/ f160 1 524"/>
                              <a:gd name="f221" fmla="*/ f161 1 706"/>
                              <a:gd name="f222" fmla="*/ f162 1 524"/>
                              <a:gd name="f223" fmla="*/ f163 1 706"/>
                              <a:gd name="f224" fmla="*/ f164 1 524"/>
                              <a:gd name="f225" fmla="*/ f165 1 706"/>
                              <a:gd name="f226" fmla="*/ 0 1 f105"/>
                              <a:gd name="f227" fmla="*/ f7 1 f105"/>
                              <a:gd name="f228" fmla="*/ 0 1 f106"/>
                              <a:gd name="f229" fmla="*/ f8 1 f106"/>
                              <a:gd name="f230" fmla="+- f166 0 f1"/>
                              <a:gd name="f231" fmla="*/ f167 1 f105"/>
                              <a:gd name="f232" fmla="*/ f168 1 f106"/>
                              <a:gd name="f233" fmla="*/ f169 1 f106"/>
                              <a:gd name="f234" fmla="*/ f170 1 f105"/>
                              <a:gd name="f235" fmla="*/ f171 1 f106"/>
                              <a:gd name="f236" fmla="*/ f172 1 f105"/>
                              <a:gd name="f237" fmla="*/ f173 1 f106"/>
                              <a:gd name="f238" fmla="*/ f174 1 f105"/>
                              <a:gd name="f239" fmla="*/ f175 1 f106"/>
                              <a:gd name="f240" fmla="*/ f176 1 f105"/>
                              <a:gd name="f241" fmla="*/ f177 1 f106"/>
                              <a:gd name="f242" fmla="*/ f178 1 f105"/>
                              <a:gd name="f243" fmla="*/ f179 1 f106"/>
                              <a:gd name="f244" fmla="*/ f180 1 f105"/>
                              <a:gd name="f245" fmla="*/ f181 1 f106"/>
                              <a:gd name="f246" fmla="*/ f182 1 f106"/>
                              <a:gd name="f247" fmla="*/ f183 1 f105"/>
                              <a:gd name="f248" fmla="*/ f184 1 f106"/>
                              <a:gd name="f249" fmla="*/ f185 1 f105"/>
                              <a:gd name="f250" fmla="*/ f186 1 f106"/>
                              <a:gd name="f251" fmla="*/ f187 1 f105"/>
                              <a:gd name="f252" fmla="*/ f188 1 f106"/>
                              <a:gd name="f253" fmla="*/ f189 1 f105"/>
                              <a:gd name="f254" fmla="*/ f190 1 f106"/>
                              <a:gd name="f255" fmla="*/ f191 1 f105"/>
                              <a:gd name="f256" fmla="*/ f192 1 f106"/>
                              <a:gd name="f257" fmla="*/ f193 1 f105"/>
                              <a:gd name="f258" fmla="*/ f194 1 f106"/>
                              <a:gd name="f259" fmla="*/ f195 1 f106"/>
                              <a:gd name="f260" fmla="*/ f196 1 f105"/>
                              <a:gd name="f261" fmla="*/ f197 1 f106"/>
                              <a:gd name="f262" fmla="*/ f198 1 f105"/>
                              <a:gd name="f263" fmla="*/ f199 1 f106"/>
                              <a:gd name="f264" fmla="*/ f200 1 f105"/>
                              <a:gd name="f265" fmla="*/ f201 1 f106"/>
                              <a:gd name="f266" fmla="*/ f202 1 f105"/>
                              <a:gd name="f267" fmla="*/ f203 1 f106"/>
                              <a:gd name="f268" fmla="*/ f204 1 f105"/>
                              <a:gd name="f269" fmla="*/ f205 1 f106"/>
                              <a:gd name="f270" fmla="*/ f206 1 f105"/>
                              <a:gd name="f271" fmla="*/ f207 1 f105"/>
                              <a:gd name="f272" fmla="*/ f208 1 f106"/>
                              <a:gd name="f273" fmla="*/ f209 1 f105"/>
                              <a:gd name="f274" fmla="*/ f210 1 f106"/>
                              <a:gd name="f275" fmla="*/ f211 1 f105"/>
                              <a:gd name="f276" fmla="*/ f212 1 f106"/>
                              <a:gd name="f277" fmla="*/ f213 1 f106"/>
                              <a:gd name="f278" fmla="*/ f214 1 f105"/>
                              <a:gd name="f279" fmla="*/ f215 1 f106"/>
                              <a:gd name="f280" fmla="*/ f216 1 f105"/>
                              <a:gd name="f281" fmla="*/ f217 1 f106"/>
                              <a:gd name="f282" fmla="*/ f218 1 f105"/>
                              <a:gd name="f283" fmla="*/ f219 1 f106"/>
                              <a:gd name="f284" fmla="*/ f220 1 f105"/>
                              <a:gd name="f285" fmla="*/ f221 1 f106"/>
                              <a:gd name="f286" fmla="*/ f222 1 f105"/>
                              <a:gd name="f287" fmla="*/ f223 1 f106"/>
                              <a:gd name="f288" fmla="*/ f224 1 f105"/>
                              <a:gd name="f289" fmla="*/ f225 1 f106"/>
                              <a:gd name="f290" fmla="*/ f226 f100 1"/>
                              <a:gd name="f291" fmla="*/ f227 f100 1"/>
                              <a:gd name="f292" fmla="*/ f229 f101 1"/>
                              <a:gd name="f293" fmla="*/ f228 f101 1"/>
                              <a:gd name="f294" fmla="*/ f231 f100 1"/>
                              <a:gd name="f295" fmla="*/ f232 f101 1"/>
                              <a:gd name="f296" fmla="*/ f233 f101 1"/>
                              <a:gd name="f297" fmla="*/ f234 f100 1"/>
                              <a:gd name="f298" fmla="*/ f235 f101 1"/>
                              <a:gd name="f299" fmla="*/ f236 f100 1"/>
                              <a:gd name="f300" fmla="*/ f237 f101 1"/>
                              <a:gd name="f301" fmla="*/ f238 f100 1"/>
                              <a:gd name="f302" fmla="*/ f239 f101 1"/>
                              <a:gd name="f303" fmla="*/ f240 f100 1"/>
                              <a:gd name="f304" fmla="*/ f241 f101 1"/>
                              <a:gd name="f305" fmla="*/ f242 f100 1"/>
                              <a:gd name="f306" fmla="*/ f243 f101 1"/>
                              <a:gd name="f307" fmla="*/ f244 f100 1"/>
                              <a:gd name="f308" fmla="*/ f245 f101 1"/>
                              <a:gd name="f309" fmla="*/ f246 f101 1"/>
                              <a:gd name="f310" fmla="*/ f247 f100 1"/>
                              <a:gd name="f311" fmla="*/ f248 f101 1"/>
                              <a:gd name="f312" fmla="*/ f249 f100 1"/>
                              <a:gd name="f313" fmla="*/ f250 f101 1"/>
                              <a:gd name="f314" fmla="*/ f251 f100 1"/>
                              <a:gd name="f315" fmla="*/ f252 f101 1"/>
                              <a:gd name="f316" fmla="*/ f253 f100 1"/>
                              <a:gd name="f317" fmla="*/ f254 f101 1"/>
                              <a:gd name="f318" fmla="*/ f255 f100 1"/>
                              <a:gd name="f319" fmla="*/ f256 f101 1"/>
                              <a:gd name="f320" fmla="*/ f257 f100 1"/>
                              <a:gd name="f321" fmla="*/ f258 f101 1"/>
                              <a:gd name="f322" fmla="*/ f259 f101 1"/>
                              <a:gd name="f323" fmla="*/ f260 f100 1"/>
                              <a:gd name="f324" fmla="*/ f261 f101 1"/>
                              <a:gd name="f325" fmla="*/ f262 f100 1"/>
                              <a:gd name="f326" fmla="*/ f263 f101 1"/>
                              <a:gd name="f327" fmla="*/ f264 f100 1"/>
                              <a:gd name="f328" fmla="*/ f265 f101 1"/>
                              <a:gd name="f329" fmla="*/ f266 f100 1"/>
                              <a:gd name="f330" fmla="*/ f267 f101 1"/>
                              <a:gd name="f331" fmla="*/ f268 f100 1"/>
                              <a:gd name="f332" fmla="*/ f269 f101 1"/>
                              <a:gd name="f333" fmla="*/ f270 f100 1"/>
                              <a:gd name="f334" fmla="*/ f271 f100 1"/>
                              <a:gd name="f335" fmla="*/ f272 f101 1"/>
                              <a:gd name="f336" fmla="*/ f273 f100 1"/>
                              <a:gd name="f337" fmla="*/ f274 f101 1"/>
                              <a:gd name="f338" fmla="*/ f275 f100 1"/>
                              <a:gd name="f339" fmla="*/ f276 f101 1"/>
                              <a:gd name="f340" fmla="*/ f277 f101 1"/>
                              <a:gd name="f341" fmla="*/ f278 f100 1"/>
                              <a:gd name="f342" fmla="*/ f279 f101 1"/>
                              <a:gd name="f343" fmla="*/ f280 f100 1"/>
                              <a:gd name="f344" fmla="*/ f281 f101 1"/>
                              <a:gd name="f345" fmla="*/ f282 f100 1"/>
                              <a:gd name="f346" fmla="*/ f283 f101 1"/>
                              <a:gd name="f347" fmla="*/ f284 f100 1"/>
                              <a:gd name="f348" fmla="*/ f285 f101 1"/>
                              <a:gd name="f349" fmla="*/ f286 f100 1"/>
                              <a:gd name="f350" fmla="*/ f287 f101 1"/>
                              <a:gd name="f351" fmla="*/ f288 f100 1"/>
                              <a:gd name="f352" fmla="*/ f289 f101 1"/>
                            </a:gdLst>
                            <a:ahLst/>
                            <a:cxnLst>
                              <a:cxn ang="3cd4">
                                <a:pos x="hc" y="t"/>
                              </a:cxn>
                              <a:cxn ang="0">
                                <a:pos x="r" y="vc"/>
                              </a:cxn>
                              <a:cxn ang="cd4">
                                <a:pos x="hc" y="b"/>
                              </a:cxn>
                              <a:cxn ang="cd2">
                                <a:pos x="l" y="vc"/>
                              </a:cxn>
                              <a:cxn ang="f230">
                                <a:pos x="f294" y="f295"/>
                              </a:cxn>
                              <a:cxn ang="f230">
                                <a:pos x="f294" y="f296"/>
                              </a:cxn>
                              <a:cxn ang="f230">
                                <a:pos x="f297" y="f298"/>
                              </a:cxn>
                              <a:cxn ang="f230">
                                <a:pos x="f299" y="f300"/>
                              </a:cxn>
                              <a:cxn ang="f230">
                                <a:pos x="f301" y="f302"/>
                              </a:cxn>
                              <a:cxn ang="f230">
                                <a:pos x="f303" y="f304"/>
                              </a:cxn>
                              <a:cxn ang="f230">
                                <a:pos x="f305" y="f306"/>
                              </a:cxn>
                              <a:cxn ang="f230">
                                <a:pos x="f307" y="f308"/>
                              </a:cxn>
                              <a:cxn ang="f230">
                                <a:pos x="f301" y="f309"/>
                              </a:cxn>
                              <a:cxn ang="f230">
                                <a:pos x="f310" y="f311"/>
                              </a:cxn>
                              <a:cxn ang="f230">
                                <a:pos x="f312" y="f313"/>
                              </a:cxn>
                              <a:cxn ang="f230">
                                <a:pos x="f314" y="f315"/>
                              </a:cxn>
                              <a:cxn ang="f230">
                                <a:pos x="f316" y="f317"/>
                              </a:cxn>
                              <a:cxn ang="f230">
                                <a:pos x="f318" y="f319"/>
                              </a:cxn>
                              <a:cxn ang="f230">
                                <a:pos x="f320" y="f321"/>
                              </a:cxn>
                              <a:cxn ang="f230">
                                <a:pos x="f316" y="f322"/>
                              </a:cxn>
                              <a:cxn ang="f230">
                                <a:pos x="f323" y="f324"/>
                              </a:cxn>
                              <a:cxn ang="f230">
                                <a:pos x="f325" y="f326"/>
                              </a:cxn>
                              <a:cxn ang="f230">
                                <a:pos x="f327" y="f328"/>
                              </a:cxn>
                              <a:cxn ang="f230">
                                <a:pos x="f329" y="f330"/>
                              </a:cxn>
                              <a:cxn ang="f230">
                                <a:pos x="f331" y="f332"/>
                              </a:cxn>
                              <a:cxn ang="f230">
                                <a:pos x="f333" y="f328"/>
                              </a:cxn>
                              <a:cxn ang="f230">
                                <a:pos x="f334" y="f335"/>
                              </a:cxn>
                              <a:cxn ang="f230">
                                <a:pos x="f336" y="f337"/>
                              </a:cxn>
                              <a:cxn ang="f230">
                                <a:pos x="f338" y="f339"/>
                              </a:cxn>
                              <a:cxn ang="f230">
                                <a:pos x="f336" y="f340"/>
                              </a:cxn>
                              <a:cxn ang="f230">
                                <a:pos x="f341" y="f342"/>
                              </a:cxn>
                              <a:cxn ang="f230">
                                <a:pos x="f343" y="f344"/>
                              </a:cxn>
                              <a:cxn ang="f230">
                                <a:pos x="f345" y="f346"/>
                              </a:cxn>
                              <a:cxn ang="f230">
                                <a:pos x="f347" y="f348"/>
                              </a:cxn>
                              <a:cxn ang="f230">
                                <a:pos x="f349" y="f350"/>
                              </a:cxn>
                              <a:cxn ang="f230">
                                <a:pos x="f351" y="f352"/>
                              </a:cxn>
                            </a:cxnLst>
                            <a:rect l="f290" t="f293" r="f291" b="f292"/>
                            <a:pathLst>
                              <a:path w="524" h="706">
                                <a:moveTo>
                                  <a:pt x="f9" y="f6"/>
                                </a:moveTo>
                                <a:lnTo>
                                  <a:pt x="f10" y="f11"/>
                                </a:lnTo>
                                <a:lnTo>
                                  <a:pt x="f6" y="f12"/>
                                </a:lnTo>
                                <a:lnTo>
                                  <a:pt x="f10" y="f13"/>
                                </a:lnTo>
                                <a:lnTo>
                                  <a:pt x="f14" y="f15"/>
                                </a:lnTo>
                                <a:lnTo>
                                  <a:pt x="f16" y="f17"/>
                                </a:lnTo>
                                <a:lnTo>
                                  <a:pt x="f18" y="f19"/>
                                </a:lnTo>
                                <a:lnTo>
                                  <a:pt x="f20" y="f21"/>
                                </a:lnTo>
                                <a:lnTo>
                                  <a:pt x="f22" y="f23"/>
                                </a:lnTo>
                                <a:lnTo>
                                  <a:pt x="f24" y="f25"/>
                                </a:lnTo>
                                <a:lnTo>
                                  <a:pt x="f26" y="f27"/>
                                </a:lnTo>
                                <a:lnTo>
                                  <a:pt x="f28" y="f27"/>
                                </a:lnTo>
                                <a:lnTo>
                                  <a:pt x="f20" y="f27"/>
                                </a:lnTo>
                                <a:lnTo>
                                  <a:pt x="f18" y="f29"/>
                                </a:lnTo>
                                <a:lnTo>
                                  <a:pt x="f18" y="f30"/>
                                </a:lnTo>
                                <a:lnTo>
                                  <a:pt x="f11" y="f31"/>
                                </a:lnTo>
                                <a:lnTo>
                                  <a:pt x="f32" y="f33"/>
                                </a:lnTo>
                                <a:lnTo>
                                  <a:pt x="f24" y="f34"/>
                                </a:lnTo>
                                <a:lnTo>
                                  <a:pt x="f35" y="f36"/>
                                </a:lnTo>
                                <a:lnTo>
                                  <a:pt x="f37" y="f2"/>
                                </a:lnTo>
                                <a:lnTo>
                                  <a:pt x="f38" y="f39"/>
                                </a:lnTo>
                                <a:lnTo>
                                  <a:pt x="f40" y="f41"/>
                                </a:lnTo>
                                <a:lnTo>
                                  <a:pt x="f21" y="f42"/>
                                </a:lnTo>
                                <a:lnTo>
                                  <a:pt x="f43" y="f44"/>
                                </a:lnTo>
                                <a:lnTo>
                                  <a:pt x="f19" y="f45"/>
                                </a:lnTo>
                                <a:lnTo>
                                  <a:pt x="f46" y="f47"/>
                                </a:lnTo>
                                <a:lnTo>
                                  <a:pt x="f38" y="f48"/>
                                </a:lnTo>
                                <a:lnTo>
                                  <a:pt x="f49" y="f50"/>
                                </a:lnTo>
                                <a:lnTo>
                                  <a:pt x="f15" y="f51"/>
                                </a:lnTo>
                                <a:lnTo>
                                  <a:pt x="f15" y="f52"/>
                                </a:lnTo>
                                <a:lnTo>
                                  <a:pt x="f53" y="f54"/>
                                </a:lnTo>
                                <a:lnTo>
                                  <a:pt x="f46" y="f55"/>
                                </a:lnTo>
                                <a:lnTo>
                                  <a:pt x="f23" y="f56"/>
                                </a:lnTo>
                                <a:lnTo>
                                  <a:pt x="f57" y="f58"/>
                                </a:lnTo>
                                <a:lnTo>
                                  <a:pt x="f59" y="f60"/>
                                </a:lnTo>
                                <a:lnTo>
                                  <a:pt x="f31" y="f61"/>
                                </a:lnTo>
                                <a:lnTo>
                                  <a:pt x="f62" y="f63"/>
                                </a:lnTo>
                                <a:lnTo>
                                  <a:pt x="f64" y="f65"/>
                                </a:lnTo>
                                <a:lnTo>
                                  <a:pt x="f66" y="f65"/>
                                </a:lnTo>
                                <a:lnTo>
                                  <a:pt x="f67" y="f68"/>
                                </a:lnTo>
                                <a:lnTo>
                                  <a:pt x="f69" y="f70"/>
                                </a:lnTo>
                                <a:lnTo>
                                  <a:pt x="f71" y="f60"/>
                                </a:lnTo>
                                <a:lnTo>
                                  <a:pt x="f72" y="f68"/>
                                </a:lnTo>
                                <a:lnTo>
                                  <a:pt x="f73" y="f65"/>
                                </a:lnTo>
                                <a:lnTo>
                                  <a:pt x="f50" y="f74"/>
                                </a:lnTo>
                                <a:lnTo>
                                  <a:pt x="f48" y="f75"/>
                                </a:lnTo>
                                <a:lnTo>
                                  <a:pt x="f76" y="f77"/>
                                </a:lnTo>
                                <a:lnTo>
                                  <a:pt x="f78" y="f79"/>
                                </a:lnTo>
                                <a:lnTo>
                                  <a:pt x="f69" y="f80"/>
                                </a:lnTo>
                                <a:lnTo>
                                  <a:pt x="f44" y="f81"/>
                                </a:lnTo>
                                <a:lnTo>
                                  <a:pt x="f42" y="f82"/>
                                </a:lnTo>
                                <a:lnTo>
                                  <a:pt x="f78" y="f83"/>
                                </a:lnTo>
                                <a:lnTo>
                                  <a:pt x="f71" y="f84"/>
                                </a:lnTo>
                                <a:lnTo>
                                  <a:pt x="f72" y="f85"/>
                                </a:lnTo>
                                <a:lnTo>
                                  <a:pt x="f86" y="f87"/>
                                </a:lnTo>
                                <a:lnTo>
                                  <a:pt x="f88" y="f89"/>
                                </a:lnTo>
                                <a:lnTo>
                                  <a:pt x="f54" y="f90"/>
                                </a:lnTo>
                                <a:lnTo>
                                  <a:pt x="f91" y="f92"/>
                                </a:lnTo>
                                <a:lnTo>
                                  <a:pt x="f93" y="f94"/>
                                </a:lnTo>
                                <a:lnTo>
                                  <a:pt x="f95" y="f8"/>
                                </a:lnTo>
                                <a:lnTo>
                                  <a:pt x="f95" y="f96"/>
                                </a:lnTo>
                                <a:lnTo>
                                  <a:pt x="f97" y="f94"/>
                                </a:lnTo>
                                <a:lnTo>
                                  <a:pt x="f97" y="f94"/>
                                </a:lnTo>
                                <a:lnTo>
                                  <a:pt x="f7" y="f98"/>
                                </a:lnTo>
                                <a:lnTo>
                                  <a:pt x="f9" y="f6"/>
                                </a:lnTo>
                                <a:close/>
                              </a:path>
                            </a:pathLst>
                          </a:custGeom>
                          <a:solidFill>
                            <a:srgbClr val="002060"/>
                          </a:solidFill>
                          <a:ln cap="flat">
                            <a:noFill/>
                            <a:prstDash val="solid"/>
                          </a:ln>
                        </wps:spPr>
                        <wps:bodyPr lIns="0" tIns="0" rIns="0" bIns="0"/>
                      </wps:wsp>
                      <wps:wsp>
                        <wps:cNvPr id="109" name="Freeform 254"/>
                        <wps:cNvSpPr/>
                        <wps:spPr>
                          <a:xfrm>
                            <a:off x="497140" y="488938"/>
                            <a:ext cx="115644" cy="111757"/>
                          </a:xfrm>
                          <a:custGeom>
                            <a:avLst/>
                            <a:gdLst>
                              <a:gd name="f0" fmla="val 10800000"/>
                              <a:gd name="f1" fmla="val 5400000"/>
                              <a:gd name="f2" fmla="val 180"/>
                              <a:gd name="f3" fmla="val w"/>
                              <a:gd name="f4" fmla="val h"/>
                              <a:gd name="f5" fmla="val 0"/>
                              <a:gd name="f6" fmla="val 164"/>
                              <a:gd name="f7" fmla="val 192"/>
                              <a:gd name="f8" fmla="val 44"/>
                              <a:gd name="f9" fmla="val 58"/>
                              <a:gd name="f10" fmla="val 14"/>
                              <a:gd name="f11" fmla="val 72"/>
                              <a:gd name="f12" fmla="val 24"/>
                              <a:gd name="f13" fmla="val 87"/>
                              <a:gd name="f14" fmla="val 33"/>
                              <a:gd name="f15" fmla="val 106"/>
                              <a:gd name="f16" fmla="val 43"/>
                              <a:gd name="f17" fmla="val 120"/>
                              <a:gd name="f18" fmla="val 48"/>
                              <a:gd name="f19" fmla="val 135"/>
                              <a:gd name="f20" fmla="val 149"/>
                              <a:gd name="f21" fmla="val 52"/>
                              <a:gd name="f22" fmla="val 154"/>
                              <a:gd name="f23" fmla="val 62"/>
                              <a:gd name="f24" fmla="val 144"/>
                              <a:gd name="f25" fmla="val 81"/>
                              <a:gd name="f26" fmla="val 125"/>
                              <a:gd name="f27" fmla="val 91"/>
                              <a:gd name="f28" fmla="val 116"/>
                              <a:gd name="f29" fmla="val 100"/>
                              <a:gd name="f30" fmla="val 110"/>
                              <a:gd name="f31" fmla="val 101"/>
                              <a:gd name="f32" fmla="val 115"/>
                              <a:gd name="f33" fmla="val 92"/>
                              <a:gd name="f34" fmla="val 111"/>
                              <a:gd name="f35" fmla="val 129"/>
                              <a:gd name="f36" fmla="val 134"/>
                              <a:gd name="f37" fmla="val 130"/>
                              <a:gd name="f38" fmla="val 158"/>
                              <a:gd name="f39" fmla="val 168"/>
                              <a:gd name="f40" fmla="val 182"/>
                              <a:gd name="f41" fmla="+- 0 0 -90"/>
                              <a:gd name="f42" fmla="*/ f3 1 164"/>
                              <a:gd name="f43" fmla="*/ f4 1 192"/>
                              <a:gd name="f44" fmla="+- f7 0 f5"/>
                              <a:gd name="f45" fmla="+- f6 0 f5"/>
                              <a:gd name="f46" fmla="*/ f41 f0 1"/>
                              <a:gd name="f47" fmla="*/ f45 1 164"/>
                              <a:gd name="f48" fmla="*/ f44 1 192"/>
                              <a:gd name="f49" fmla="*/ 44 f45 1"/>
                              <a:gd name="f50" fmla="*/ 0 f44 1"/>
                              <a:gd name="f51" fmla="*/ 58 f45 1"/>
                              <a:gd name="f52" fmla="*/ 14 f44 1"/>
                              <a:gd name="f53" fmla="*/ 72 f45 1"/>
                              <a:gd name="f54" fmla="*/ 24 f44 1"/>
                              <a:gd name="f55" fmla="*/ 87 f45 1"/>
                              <a:gd name="f56" fmla="*/ 33 f44 1"/>
                              <a:gd name="f57" fmla="*/ 106 f45 1"/>
                              <a:gd name="f58" fmla="*/ 43 f44 1"/>
                              <a:gd name="f59" fmla="*/ 120 f45 1"/>
                              <a:gd name="f60" fmla="*/ 48 f44 1"/>
                              <a:gd name="f61" fmla="*/ 135 f45 1"/>
                              <a:gd name="f62" fmla="*/ 149 f45 1"/>
                              <a:gd name="f63" fmla="*/ 52 f44 1"/>
                              <a:gd name="f64" fmla="*/ 164 f45 1"/>
                              <a:gd name="f65" fmla="*/ 154 f45 1"/>
                              <a:gd name="f66" fmla="*/ 62 f44 1"/>
                              <a:gd name="f67" fmla="*/ 144 f45 1"/>
                              <a:gd name="f68" fmla="*/ 72 f44 1"/>
                              <a:gd name="f69" fmla="*/ 81 f44 1"/>
                              <a:gd name="f70" fmla="*/ 125 f45 1"/>
                              <a:gd name="f71" fmla="*/ 91 f44 1"/>
                              <a:gd name="f72" fmla="*/ 116 f45 1"/>
                              <a:gd name="f73" fmla="*/ 100 f44 1"/>
                              <a:gd name="f74" fmla="*/ 110 f44 1"/>
                              <a:gd name="f75" fmla="*/ 101 f45 1"/>
                              <a:gd name="f76" fmla="*/ 115 f44 1"/>
                              <a:gd name="f77" fmla="*/ 92 f45 1"/>
                              <a:gd name="f78" fmla="*/ 120 f44 1"/>
                              <a:gd name="f79" fmla="*/ 111 f45 1"/>
                              <a:gd name="f80" fmla="*/ 129 f44 1"/>
                              <a:gd name="f81" fmla="*/ 134 f44 1"/>
                              <a:gd name="f82" fmla="*/ 144 f44 1"/>
                              <a:gd name="f83" fmla="*/ 130 f45 1"/>
                              <a:gd name="f84" fmla="*/ 158 f44 1"/>
                              <a:gd name="f85" fmla="*/ 168 f44 1"/>
                              <a:gd name="f86" fmla="*/ 182 f44 1"/>
                              <a:gd name="f87" fmla="*/ 192 f44 1"/>
                              <a:gd name="f88" fmla="*/ 0 f45 1"/>
                              <a:gd name="f89" fmla="*/ f46 1 f2"/>
                              <a:gd name="f90" fmla="*/ f49 1 164"/>
                              <a:gd name="f91" fmla="*/ f50 1 192"/>
                              <a:gd name="f92" fmla="*/ f51 1 164"/>
                              <a:gd name="f93" fmla="*/ f52 1 192"/>
                              <a:gd name="f94" fmla="*/ f53 1 164"/>
                              <a:gd name="f95" fmla="*/ f54 1 192"/>
                              <a:gd name="f96" fmla="*/ f55 1 164"/>
                              <a:gd name="f97" fmla="*/ f56 1 192"/>
                              <a:gd name="f98" fmla="*/ f57 1 164"/>
                              <a:gd name="f99" fmla="*/ f58 1 192"/>
                              <a:gd name="f100" fmla="*/ f59 1 164"/>
                              <a:gd name="f101" fmla="*/ f60 1 192"/>
                              <a:gd name="f102" fmla="*/ f61 1 164"/>
                              <a:gd name="f103" fmla="*/ f62 1 164"/>
                              <a:gd name="f104" fmla="*/ f63 1 192"/>
                              <a:gd name="f105" fmla="*/ f64 1 164"/>
                              <a:gd name="f106" fmla="*/ f65 1 164"/>
                              <a:gd name="f107" fmla="*/ f66 1 192"/>
                              <a:gd name="f108" fmla="*/ f67 1 164"/>
                              <a:gd name="f109" fmla="*/ f68 1 192"/>
                              <a:gd name="f110" fmla="*/ f69 1 192"/>
                              <a:gd name="f111" fmla="*/ f70 1 164"/>
                              <a:gd name="f112" fmla="*/ f71 1 192"/>
                              <a:gd name="f113" fmla="*/ f72 1 164"/>
                              <a:gd name="f114" fmla="*/ f73 1 192"/>
                              <a:gd name="f115" fmla="*/ f74 1 192"/>
                              <a:gd name="f116" fmla="*/ f75 1 164"/>
                              <a:gd name="f117" fmla="*/ f76 1 192"/>
                              <a:gd name="f118" fmla="*/ f77 1 164"/>
                              <a:gd name="f119" fmla="*/ f78 1 192"/>
                              <a:gd name="f120" fmla="*/ f79 1 164"/>
                              <a:gd name="f121" fmla="*/ f80 1 192"/>
                              <a:gd name="f122" fmla="*/ f81 1 192"/>
                              <a:gd name="f123" fmla="*/ f82 1 192"/>
                              <a:gd name="f124" fmla="*/ f83 1 164"/>
                              <a:gd name="f125" fmla="*/ f84 1 192"/>
                              <a:gd name="f126" fmla="*/ f85 1 192"/>
                              <a:gd name="f127" fmla="*/ f86 1 192"/>
                              <a:gd name="f128" fmla="*/ f87 1 192"/>
                              <a:gd name="f129" fmla="*/ f88 1 164"/>
                              <a:gd name="f130" fmla="*/ 0 1 f47"/>
                              <a:gd name="f131" fmla="*/ f6 1 f47"/>
                              <a:gd name="f132" fmla="*/ 0 1 f48"/>
                              <a:gd name="f133" fmla="*/ f7 1 f48"/>
                              <a:gd name="f134" fmla="+- f89 0 f1"/>
                              <a:gd name="f135" fmla="*/ f90 1 f47"/>
                              <a:gd name="f136" fmla="*/ f91 1 f48"/>
                              <a:gd name="f137" fmla="*/ f92 1 f47"/>
                              <a:gd name="f138" fmla="*/ f93 1 f48"/>
                              <a:gd name="f139" fmla="*/ f94 1 f47"/>
                              <a:gd name="f140" fmla="*/ f95 1 f48"/>
                              <a:gd name="f141" fmla="*/ f96 1 f47"/>
                              <a:gd name="f142" fmla="*/ f97 1 f48"/>
                              <a:gd name="f143" fmla="*/ f98 1 f47"/>
                              <a:gd name="f144" fmla="*/ f99 1 f48"/>
                              <a:gd name="f145" fmla="*/ f100 1 f47"/>
                              <a:gd name="f146" fmla="*/ f101 1 f48"/>
                              <a:gd name="f147" fmla="*/ f102 1 f47"/>
                              <a:gd name="f148" fmla="*/ f103 1 f47"/>
                              <a:gd name="f149" fmla="*/ f104 1 f48"/>
                              <a:gd name="f150" fmla="*/ f105 1 f47"/>
                              <a:gd name="f151" fmla="*/ f106 1 f47"/>
                              <a:gd name="f152" fmla="*/ f107 1 f48"/>
                              <a:gd name="f153" fmla="*/ f108 1 f47"/>
                              <a:gd name="f154" fmla="*/ f109 1 f48"/>
                              <a:gd name="f155" fmla="*/ f110 1 f48"/>
                              <a:gd name="f156" fmla="*/ f111 1 f47"/>
                              <a:gd name="f157" fmla="*/ f112 1 f48"/>
                              <a:gd name="f158" fmla="*/ f113 1 f47"/>
                              <a:gd name="f159" fmla="*/ f114 1 f48"/>
                              <a:gd name="f160" fmla="*/ f115 1 f48"/>
                              <a:gd name="f161" fmla="*/ f116 1 f47"/>
                              <a:gd name="f162" fmla="*/ f117 1 f48"/>
                              <a:gd name="f163" fmla="*/ f118 1 f47"/>
                              <a:gd name="f164" fmla="*/ f119 1 f48"/>
                              <a:gd name="f165" fmla="*/ f120 1 f47"/>
                              <a:gd name="f166" fmla="*/ f121 1 f48"/>
                              <a:gd name="f167" fmla="*/ f122 1 f48"/>
                              <a:gd name="f168" fmla="*/ f123 1 f48"/>
                              <a:gd name="f169" fmla="*/ f124 1 f47"/>
                              <a:gd name="f170" fmla="*/ f125 1 f48"/>
                              <a:gd name="f171" fmla="*/ f126 1 f48"/>
                              <a:gd name="f172" fmla="*/ f127 1 f48"/>
                              <a:gd name="f173" fmla="*/ f128 1 f48"/>
                              <a:gd name="f174" fmla="*/ f129 1 f47"/>
                              <a:gd name="f175" fmla="*/ f130 f42 1"/>
                              <a:gd name="f176" fmla="*/ f131 f42 1"/>
                              <a:gd name="f177" fmla="*/ f133 f43 1"/>
                              <a:gd name="f178" fmla="*/ f132 f43 1"/>
                              <a:gd name="f179" fmla="*/ f135 f42 1"/>
                              <a:gd name="f180" fmla="*/ f136 f43 1"/>
                              <a:gd name="f181" fmla="*/ f137 f42 1"/>
                              <a:gd name="f182" fmla="*/ f138 f43 1"/>
                              <a:gd name="f183" fmla="*/ f139 f42 1"/>
                              <a:gd name="f184" fmla="*/ f140 f43 1"/>
                              <a:gd name="f185" fmla="*/ f141 f42 1"/>
                              <a:gd name="f186" fmla="*/ f142 f43 1"/>
                              <a:gd name="f187" fmla="*/ f143 f42 1"/>
                              <a:gd name="f188" fmla="*/ f144 f43 1"/>
                              <a:gd name="f189" fmla="*/ f145 f42 1"/>
                              <a:gd name="f190" fmla="*/ f146 f43 1"/>
                              <a:gd name="f191" fmla="*/ f147 f42 1"/>
                              <a:gd name="f192" fmla="*/ f148 f42 1"/>
                              <a:gd name="f193" fmla="*/ f149 f43 1"/>
                              <a:gd name="f194" fmla="*/ f150 f42 1"/>
                              <a:gd name="f195" fmla="*/ f151 f42 1"/>
                              <a:gd name="f196" fmla="*/ f152 f43 1"/>
                              <a:gd name="f197" fmla="*/ f153 f42 1"/>
                              <a:gd name="f198" fmla="*/ f154 f43 1"/>
                              <a:gd name="f199" fmla="*/ f155 f43 1"/>
                              <a:gd name="f200" fmla="*/ f156 f42 1"/>
                              <a:gd name="f201" fmla="*/ f157 f43 1"/>
                              <a:gd name="f202" fmla="*/ f158 f42 1"/>
                              <a:gd name="f203" fmla="*/ f159 f43 1"/>
                              <a:gd name="f204" fmla="*/ f160 f43 1"/>
                              <a:gd name="f205" fmla="*/ f161 f42 1"/>
                              <a:gd name="f206" fmla="*/ f162 f43 1"/>
                              <a:gd name="f207" fmla="*/ f163 f42 1"/>
                              <a:gd name="f208" fmla="*/ f164 f43 1"/>
                              <a:gd name="f209" fmla="*/ f165 f42 1"/>
                              <a:gd name="f210" fmla="*/ f166 f43 1"/>
                              <a:gd name="f211" fmla="*/ f167 f43 1"/>
                              <a:gd name="f212" fmla="*/ f168 f43 1"/>
                              <a:gd name="f213" fmla="*/ f169 f42 1"/>
                              <a:gd name="f214" fmla="*/ f170 f43 1"/>
                              <a:gd name="f215" fmla="*/ f171 f43 1"/>
                              <a:gd name="f216" fmla="*/ f172 f43 1"/>
                              <a:gd name="f217" fmla="*/ f173 f43 1"/>
                              <a:gd name="f218" fmla="*/ f174 f42 1"/>
                            </a:gdLst>
                            <a:ahLst/>
                            <a:cxnLst>
                              <a:cxn ang="3cd4">
                                <a:pos x="hc" y="t"/>
                              </a:cxn>
                              <a:cxn ang="0">
                                <a:pos x="r" y="vc"/>
                              </a:cxn>
                              <a:cxn ang="cd4">
                                <a:pos x="hc" y="b"/>
                              </a:cxn>
                              <a:cxn ang="cd2">
                                <a:pos x="l" y="vc"/>
                              </a:cxn>
                              <a:cxn ang="f134">
                                <a:pos x="f179" y="f180"/>
                              </a:cxn>
                              <a:cxn ang="f134">
                                <a:pos x="f181" y="f182"/>
                              </a:cxn>
                              <a:cxn ang="f134">
                                <a:pos x="f183" y="f184"/>
                              </a:cxn>
                              <a:cxn ang="f134">
                                <a:pos x="f185" y="f186"/>
                              </a:cxn>
                              <a:cxn ang="f134">
                                <a:pos x="f187" y="f188"/>
                              </a:cxn>
                              <a:cxn ang="f134">
                                <a:pos x="f189" y="f190"/>
                              </a:cxn>
                              <a:cxn ang="f134">
                                <a:pos x="f191" y="f190"/>
                              </a:cxn>
                              <a:cxn ang="f134">
                                <a:pos x="f192" y="f193"/>
                              </a:cxn>
                              <a:cxn ang="f134">
                                <a:pos x="f194" y="f190"/>
                              </a:cxn>
                              <a:cxn ang="f134">
                                <a:pos x="f195" y="f196"/>
                              </a:cxn>
                              <a:cxn ang="f134">
                                <a:pos x="f197" y="f198"/>
                              </a:cxn>
                              <a:cxn ang="f134">
                                <a:pos x="f191" y="f199"/>
                              </a:cxn>
                              <a:cxn ang="f134">
                                <a:pos x="f200" y="f201"/>
                              </a:cxn>
                              <a:cxn ang="f134">
                                <a:pos x="f202" y="f203"/>
                              </a:cxn>
                              <a:cxn ang="f134">
                                <a:pos x="f187" y="f204"/>
                              </a:cxn>
                              <a:cxn ang="f134">
                                <a:pos x="f205" y="f206"/>
                              </a:cxn>
                              <a:cxn ang="f134">
                                <a:pos x="f207" y="f206"/>
                              </a:cxn>
                              <a:cxn ang="f134">
                                <a:pos x="f205" y="f208"/>
                              </a:cxn>
                              <a:cxn ang="f134">
                                <a:pos x="f209" y="f210"/>
                              </a:cxn>
                              <a:cxn ang="f134">
                                <a:pos x="f189" y="f211"/>
                              </a:cxn>
                              <a:cxn ang="f134">
                                <a:pos x="f200" y="f212"/>
                              </a:cxn>
                              <a:cxn ang="f134">
                                <a:pos x="f213" y="f214"/>
                              </a:cxn>
                              <a:cxn ang="f134">
                                <a:pos x="f213" y="f215"/>
                              </a:cxn>
                              <a:cxn ang="f134">
                                <a:pos x="f200" y="f216"/>
                              </a:cxn>
                              <a:cxn ang="f134">
                                <a:pos x="f189" y="f217"/>
                              </a:cxn>
                              <a:cxn ang="f134">
                                <a:pos x="f218" y="f190"/>
                              </a:cxn>
                              <a:cxn ang="f134">
                                <a:pos x="f179" y="f180"/>
                              </a:cxn>
                            </a:cxnLst>
                            <a:rect l="f175" t="f178" r="f176" b="f177"/>
                            <a:pathLst>
                              <a:path w="164" h="192">
                                <a:moveTo>
                                  <a:pt x="f8" y="f5"/>
                                </a:moveTo>
                                <a:lnTo>
                                  <a:pt x="f9" y="f10"/>
                                </a:lnTo>
                                <a:lnTo>
                                  <a:pt x="f11" y="f12"/>
                                </a:lnTo>
                                <a:lnTo>
                                  <a:pt x="f13" y="f14"/>
                                </a:lnTo>
                                <a:lnTo>
                                  <a:pt x="f15" y="f16"/>
                                </a:lnTo>
                                <a:lnTo>
                                  <a:pt x="f17" y="f18"/>
                                </a:lnTo>
                                <a:lnTo>
                                  <a:pt x="f19" y="f18"/>
                                </a:lnTo>
                                <a:lnTo>
                                  <a:pt x="f20" y="f21"/>
                                </a:lnTo>
                                <a:lnTo>
                                  <a:pt x="f6" y="f18"/>
                                </a:lnTo>
                                <a:lnTo>
                                  <a:pt x="f22" y="f23"/>
                                </a:lnTo>
                                <a:lnTo>
                                  <a:pt x="f24" y="f11"/>
                                </a:lnTo>
                                <a:lnTo>
                                  <a:pt x="f19" y="f25"/>
                                </a:lnTo>
                                <a:lnTo>
                                  <a:pt x="f26" y="f27"/>
                                </a:lnTo>
                                <a:lnTo>
                                  <a:pt x="f28" y="f29"/>
                                </a:lnTo>
                                <a:lnTo>
                                  <a:pt x="f15" y="f30"/>
                                </a:lnTo>
                                <a:lnTo>
                                  <a:pt x="f31" y="f32"/>
                                </a:lnTo>
                                <a:lnTo>
                                  <a:pt x="f33" y="f32"/>
                                </a:lnTo>
                                <a:lnTo>
                                  <a:pt x="f31" y="f17"/>
                                </a:lnTo>
                                <a:lnTo>
                                  <a:pt x="f34" y="f35"/>
                                </a:lnTo>
                                <a:lnTo>
                                  <a:pt x="f17" y="f36"/>
                                </a:lnTo>
                                <a:lnTo>
                                  <a:pt x="f26" y="f24"/>
                                </a:lnTo>
                                <a:lnTo>
                                  <a:pt x="f37" y="f38"/>
                                </a:lnTo>
                                <a:lnTo>
                                  <a:pt x="f37" y="f39"/>
                                </a:lnTo>
                                <a:lnTo>
                                  <a:pt x="f26" y="f40"/>
                                </a:lnTo>
                                <a:lnTo>
                                  <a:pt x="f17" y="f7"/>
                                </a:lnTo>
                                <a:lnTo>
                                  <a:pt x="f5" y="f18"/>
                                </a:lnTo>
                                <a:lnTo>
                                  <a:pt x="f8" y="f5"/>
                                </a:lnTo>
                                <a:close/>
                              </a:path>
                            </a:pathLst>
                          </a:custGeom>
                          <a:solidFill>
                            <a:srgbClr val="002060"/>
                          </a:solidFill>
                          <a:ln cap="flat">
                            <a:noFill/>
                            <a:prstDash val="solid"/>
                          </a:ln>
                        </wps:spPr>
                        <wps:bodyPr lIns="0" tIns="0" rIns="0" bIns="0"/>
                      </wps:wsp>
                      <wps:wsp>
                        <wps:cNvPr id="110" name="Freeform 255"/>
                        <wps:cNvSpPr/>
                        <wps:spPr>
                          <a:xfrm>
                            <a:off x="473869" y="516873"/>
                            <a:ext cx="105073" cy="114080"/>
                          </a:xfrm>
                          <a:custGeom>
                            <a:avLst/>
                            <a:gdLst>
                              <a:gd name="f0" fmla="val 10800000"/>
                              <a:gd name="f1" fmla="val 5400000"/>
                              <a:gd name="f2" fmla="val 180"/>
                              <a:gd name="f3" fmla="val w"/>
                              <a:gd name="f4" fmla="val h"/>
                              <a:gd name="f5" fmla="val 0"/>
                              <a:gd name="f6" fmla="val 149"/>
                              <a:gd name="f7" fmla="val 196"/>
                              <a:gd name="f8" fmla="val 52"/>
                              <a:gd name="f9" fmla="val 9"/>
                              <a:gd name="f10" fmla="val 72"/>
                              <a:gd name="f11" fmla="val 19"/>
                              <a:gd name="f12" fmla="val 86"/>
                              <a:gd name="f13" fmla="val 24"/>
                              <a:gd name="f14" fmla="val 110"/>
                              <a:gd name="f15" fmla="val 29"/>
                              <a:gd name="f16" fmla="val 129"/>
                              <a:gd name="f17" fmla="val 33"/>
                              <a:gd name="f18" fmla="val 144"/>
                              <a:gd name="f19" fmla="val 38"/>
                              <a:gd name="f20" fmla="val 168"/>
                              <a:gd name="f21" fmla="val 182"/>
                              <a:gd name="f22" fmla="val 43"/>
                              <a:gd name="f23" fmla="val 187"/>
                              <a:gd name="f24" fmla="val 53"/>
                              <a:gd name="f25" fmla="val 177"/>
                              <a:gd name="f26" fmla="val 62"/>
                              <a:gd name="f27" fmla="val 153"/>
                              <a:gd name="f28" fmla="val 77"/>
                              <a:gd name="f29" fmla="val 134"/>
                              <a:gd name="f30" fmla="val 91"/>
                              <a:gd name="f31" fmla="val 124"/>
                              <a:gd name="f32" fmla="val 115"/>
                              <a:gd name="f33" fmla="val 101"/>
                              <a:gd name="f34" fmla="val 105"/>
                              <a:gd name="f35" fmla="val 120"/>
                              <a:gd name="f36" fmla="val 158"/>
                              <a:gd name="f37" fmla="val 139"/>
                              <a:gd name="f38" fmla="+- 0 0 -90"/>
                              <a:gd name="f39" fmla="*/ f3 1 149"/>
                              <a:gd name="f40" fmla="*/ f4 1 196"/>
                              <a:gd name="f41" fmla="+- f7 0 f5"/>
                              <a:gd name="f42" fmla="+- f6 0 f5"/>
                              <a:gd name="f43" fmla="*/ f38 f0 1"/>
                              <a:gd name="f44" fmla="*/ f42 1 149"/>
                              <a:gd name="f45" fmla="*/ f41 1 196"/>
                              <a:gd name="f46" fmla="*/ 0 f42 1"/>
                              <a:gd name="f47" fmla="*/ 52 f41 1"/>
                              <a:gd name="f48" fmla="*/ 9 f42 1"/>
                              <a:gd name="f49" fmla="*/ 72 f41 1"/>
                              <a:gd name="f50" fmla="*/ 19 f42 1"/>
                              <a:gd name="f51" fmla="*/ 86 f41 1"/>
                              <a:gd name="f52" fmla="*/ 24 f42 1"/>
                              <a:gd name="f53" fmla="*/ 110 f41 1"/>
                              <a:gd name="f54" fmla="*/ 29 f42 1"/>
                              <a:gd name="f55" fmla="*/ 129 f41 1"/>
                              <a:gd name="f56" fmla="*/ 33 f42 1"/>
                              <a:gd name="f57" fmla="*/ 144 f41 1"/>
                              <a:gd name="f58" fmla="*/ 38 f42 1"/>
                              <a:gd name="f59" fmla="*/ 168 f41 1"/>
                              <a:gd name="f60" fmla="*/ 182 f41 1"/>
                              <a:gd name="f61" fmla="*/ 196 f41 1"/>
                              <a:gd name="f62" fmla="*/ 43 f42 1"/>
                              <a:gd name="f63" fmla="*/ 187 f41 1"/>
                              <a:gd name="f64" fmla="*/ 53 f42 1"/>
                              <a:gd name="f65" fmla="*/ 177 f41 1"/>
                              <a:gd name="f66" fmla="*/ 62 f42 1"/>
                              <a:gd name="f67" fmla="*/ 72 f42 1"/>
                              <a:gd name="f68" fmla="*/ 153 f41 1"/>
                              <a:gd name="f69" fmla="*/ 77 f42 1"/>
                              <a:gd name="f70" fmla="*/ 86 f42 1"/>
                              <a:gd name="f71" fmla="*/ 134 f41 1"/>
                              <a:gd name="f72" fmla="*/ 91 f42 1"/>
                              <a:gd name="f73" fmla="*/ 124 f41 1"/>
                              <a:gd name="f74" fmla="*/ 115 f41 1"/>
                              <a:gd name="f75" fmla="*/ 101 f42 1"/>
                              <a:gd name="f76" fmla="*/ 105 f42 1"/>
                              <a:gd name="f77" fmla="*/ 115 f42 1"/>
                              <a:gd name="f78" fmla="*/ 120 f42 1"/>
                              <a:gd name="f79" fmla="*/ 158 f41 1"/>
                              <a:gd name="f80" fmla="*/ 129 f42 1"/>
                              <a:gd name="f81" fmla="*/ 139 f42 1"/>
                              <a:gd name="f82" fmla="*/ 149 f42 1"/>
                              <a:gd name="f83" fmla="*/ 0 f41 1"/>
                              <a:gd name="f84" fmla="*/ f43 1 f2"/>
                              <a:gd name="f85" fmla="*/ f46 1 149"/>
                              <a:gd name="f86" fmla="*/ f47 1 196"/>
                              <a:gd name="f87" fmla="*/ f48 1 149"/>
                              <a:gd name="f88" fmla="*/ f49 1 196"/>
                              <a:gd name="f89" fmla="*/ f50 1 149"/>
                              <a:gd name="f90" fmla="*/ f51 1 196"/>
                              <a:gd name="f91" fmla="*/ f52 1 149"/>
                              <a:gd name="f92" fmla="*/ f53 1 196"/>
                              <a:gd name="f93" fmla="*/ f54 1 149"/>
                              <a:gd name="f94" fmla="*/ f55 1 196"/>
                              <a:gd name="f95" fmla="*/ f56 1 149"/>
                              <a:gd name="f96" fmla="*/ f57 1 196"/>
                              <a:gd name="f97" fmla="*/ f58 1 149"/>
                              <a:gd name="f98" fmla="*/ f59 1 196"/>
                              <a:gd name="f99" fmla="*/ f60 1 196"/>
                              <a:gd name="f100" fmla="*/ f61 1 196"/>
                              <a:gd name="f101" fmla="*/ f62 1 149"/>
                              <a:gd name="f102" fmla="*/ f63 1 196"/>
                              <a:gd name="f103" fmla="*/ f64 1 149"/>
                              <a:gd name="f104" fmla="*/ f65 1 196"/>
                              <a:gd name="f105" fmla="*/ f66 1 149"/>
                              <a:gd name="f106" fmla="*/ f67 1 149"/>
                              <a:gd name="f107" fmla="*/ f68 1 196"/>
                              <a:gd name="f108" fmla="*/ f69 1 149"/>
                              <a:gd name="f109" fmla="*/ f70 1 149"/>
                              <a:gd name="f110" fmla="*/ f71 1 196"/>
                              <a:gd name="f111" fmla="*/ f72 1 149"/>
                              <a:gd name="f112" fmla="*/ f73 1 196"/>
                              <a:gd name="f113" fmla="*/ f74 1 196"/>
                              <a:gd name="f114" fmla="*/ f75 1 149"/>
                              <a:gd name="f115" fmla="*/ f76 1 149"/>
                              <a:gd name="f116" fmla="*/ f77 1 149"/>
                              <a:gd name="f117" fmla="*/ f78 1 149"/>
                              <a:gd name="f118" fmla="*/ f79 1 196"/>
                              <a:gd name="f119" fmla="*/ f80 1 149"/>
                              <a:gd name="f120" fmla="*/ f81 1 149"/>
                              <a:gd name="f121" fmla="*/ f82 1 149"/>
                              <a:gd name="f122" fmla="*/ f83 1 196"/>
                              <a:gd name="f123" fmla="*/ 0 1 f44"/>
                              <a:gd name="f124" fmla="*/ f6 1 f44"/>
                              <a:gd name="f125" fmla="*/ 0 1 f45"/>
                              <a:gd name="f126" fmla="*/ f7 1 f45"/>
                              <a:gd name="f127" fmla="+- f84 0 f1"/>
                              <a:gd name="f128" fmla="*/ f85 1 f44"/>
                              <a:gd name="f129" fmla="*/ f86 1 f45"/>
                              <a:gd name="f130" fmla="*/ f87 1 f44"/>
                              <a:gd name="f131" fmla="*/ f88 1 f45"/>
                              <a:gd name="f132" fmla="*/ f89 1 f44"/>
                              <a:gd name="f133" fmla="*/ f90 1 f45"/>
                              <a:gd name="f134" fmla="*/ f91 1 f44"/>
                              <a:gd name="f135" fmla="*/ f92 1 f45"/>
                              <a:gd name="f136" fmla="*/ f93 1 f44"/>
                              <a:gd name="f137" fmla="*/ f94 1 f45"/>
                              <a:gd name="f138" fmla="*/ f95 1 f44"/>
                              <a:gd name="f139" fmla="*/ f96 1 f45"/>
                              <a:gd name="f140" fmla="*/ f97 1 f44"/>
                              <a:gd name="f141" fmla="*/ f98 1 f45"/>
                              <a:gd name="f142" fmla="*/ f99 1 f45"/>
                              <a:gd name="f143" fmla="*/ f100 1 f45"/>
                              <a:gd name="f144" fmla="*/ f101 1 f44"/>
                              <a:gd name="f145" fmla="*/ f102 1 f45"/>
                              <a:gd name="f146" fmla="*/ f103 1 f44"/>
                              <a:gd name="f147" fmla="*/ f104 1 f45"/>
                              <a:gd name="f148" fmla="*/ f105 1 f44"/>
                              <a:gd name="f149" fmla="*/ f106 1 f44"/>
                              <a:gd name="f150" fmla="*/ f107 1 f45"/>
                              <a:gd name="f151" fmla="*/ f108 1 f44"/>
                              <a:gd name="f152" fmla="*/ f109 1 f44"/>
                              <a:gd name="f153" fmla="*/ f110 1 f45"/>
                              <a:gd name="f154" fmla="*/ f111 1 f44"/>
                              <a:gd name="f155" fmla="*/ f112 1 f45"/>
                              <a:gd name="f156" fmla="*/ f113 1 f45"/>
                              <a:gd name="f157" fmla="*/ f114 1 f44"/>
                              <a:gd name="f158" fmla="*/ f115 1 f44"/>
                              <a:gd name="f159" fmla="*/ f116 1 f44"/>
                              <a:gd name="f160" fmla="*/ f117 1 f44"/>
                              <a:gd name="f161" fmla="*/ f118 1 f45"/>
                              <a:gd name="f162" fmla="*/ f119 1 f44"/>
                              <a:gd name="f163" fmla="*/ f120 1 f44"/>
                              <a:gd name="f164" fmla="*/ f121 1 f44"/>
                              <a:gd name="f165" fmla="*/ f122 1 f45"/>
                              <a:gd name="f166" fmla="*/ f123 f39 1"/>
                              <a:gd name="f167" fmla="*/ f124 f39 1"/>
                              <a:gd name="f168" fmla="*/ f126 f40 1"/>
                              <a:gd name="f169" fmla="*/ f125 f40 1"/>
                              <a:gd name="f170" fmla="*/ f128 f39 1"/>
                              <a:gd name="f171" fmla="*/ f129 f40 1"/>
                              <a:gd name="f172" fmla="*/ f130 f39 1"/>
                              <a:gd name="f173" fmla="*/ f131 f40 1"/>
                              <a:gd name="f174" fmla="*/ f132 f39 1"/>
                              <a:gd name="f175" fmla="*/ f133 f40 1"/>
                              <a:gd name="f176" fmla="*/ f134 f39 1"/>
                              <a:gd name="f177" fmla="*/ f135 f40 1"/>
                              <a:gd name="f178" fmla="*/ f136 f39 1"/>
                              <a:gd name="f179" fmla="*/ f137 f40 1"/>
                              <a:gd name="f180" fmla="*/ f138 f39 1"/>
                              <a:gd name="f181" fmla="*/ f139 f40 1"/>
                              <a:gd name="f182" fmla="*/ f140 f39 1"/>
                              <a:gd name="f183" fmla="*/ f141 f40 1"/>
                              <a:gd name="f184" fmla="*/ f142 f40 1"/>
                              <a:gd name="f185" fmla="*/ f143 f40 1"/>
                              <a:gd name="f186" fmla="*/ f144 f39 1"/>
                              <a:gd name="f187" fmla="*/ f145 f40 1"/>
                              <a:gd name="f188" fmla="*/ f146 f39 1"/>
                              <a:gd name="f189" fmla="*/ f147 f40 1"/>
                              <a:gd name="f190" fmla="*/ f148 f39 1"/>
                              <a:gd name="f191" fmla="*/ f149 f39 1"/>
                              <a:gd name="f192" fmla="*/ f150 f40 1"/>
                              <a:gd name="f193" fmla="*/ f151 f39 1"/>
                              <a:gd name="f194" fmla="*/ f152 f39 1"/>
                              <a:gd name="f195" fmla="*/ f153 f40 1"/>
                              <a:gd name="f196" fmla="*/ f154 f39 1"/>
                              <a:gd name="f197" fmla="*/ f155 f40 1"/>
                              <a:gd name="f198" fmla="*/ f156 f40 1"/>
                              <a:gd name="f199" fmla="*/ f157 f39 1"/>
                              <a:gd name="f200" fmla="*/ f158 f39 1"/>
                              <a:gd name="f201" fmla="*/ f159 f39 1"/>
                              <a:gd name="f202" fmla="*/ f160 f39 1"/>
                              <a:gd name="f203" fmla="*/ f161 f40 1"/>
                              <a:gd name="f204" fmla="*/ f162 f39 1"/>
                              <a:gd name="f205" fmla="*/ f163 f39 1"/>
                              <a:gd name="f206" fmla="*/ f164 f39 1"/>
                              <a:gd name="f207" fmla="*/ f165 f40 1"/>
                            </a:gdLst>
                            <a:ahLst/>
                            <a:cxnLst>
                              <a:cxn ang="3cd4">
                                <a:pos x="hc" y="t"/>
                              </a:cxn>
                              <a:cxn ang="0">
                                <a:pos x="r" y="vc"/>
                              </a:cxn>
                              <a:cxn ang="cd4">
                                <a:pos x="hc" y="b"/>
                              </a:cxn>
                              <a:cxn ang="cd2">
                                <a:pos x="l" y="vc"/>
                              </a:cxn>
                              <a:cxn ang="f127">
                                <a:pos x="f170" y="f171"/>
                              </a:cxn>
                              <a:cxn ang="f127">
                                <a:pos x="f172" y="f173"/>
                              </a:cxn>
                              <a:cxn ang="f127">
                                <a:pos x="f174" y="f175"/>
                              </a:cxn>
                              <a:cxn ang="f127">
                                <a:pos x="f176" y="f177"/>
                              </a:cxn>
                              <a:cxn ang="f127">
                                <a:pos x="f178" y="f179"/>
                              </a:cxn>
                              <a:cxn ang="f127">
                                <a:pos x="f180" y="f181"/>
                              </a:cxn>
                              <a:cxn ang="f127">
                                <a:pos x="f182" y="f183"/>
                              </a:cxn>
                              <a:cxn ang="f127">
                                <a:pos x="f182" y="f184"/>
                              </a:cxn>
                              <a:cxn ang="f127">
                                <a:pos x="f182" y="f185"/>
                              </a:cxn>
                              <a:cxn ang="f127">
                                <a:pos x="f186" y="f187"/>
                              </a:cxn>
                              <a:cxn ang="f127">
                                <a:pos x="f188" y="f189"/>
                              </a:cxn>
                              <a:cxn ang="f127">
                                <a:pos x="f190" y="f183"/>
                              </a:cxn>
                              <a:cxn ang="f127">
                                <a:pos x="f191" y="f192"/>
                              </a:cxn>
                              <a:cxn ang="f127">
                                <a:pos x="f193" y="f181"/>
                              </a:cxn>
                              <a:cxn ang="f127">
                                <a:pos x="f194" y="f195"/>
                              </a:cxn>
                              <a:cxn ang="f127">
                                <a:pos x="f196" y="f197"/>
                              </a:cxn>
                              <a:cxn ang="f127">
                                <a:pos x="f196" y="f198"/>
                              </a:cxn>
                              <a:cxn ang="f127">
                                <a:pos x="f196" y="f197"/>
                              </a:cxn>
                              <a:cxn ang="f127">
                                <a:pos x="f199" y="f195"/>
                              </a:cxn>
                              <a:cxn ang="f127">
                                <a:pos x="f200" y="f181"/>
                              </a:cxn>
                              <a:cxn ang="f127">
                                <a:pos x="f201" y="f192"/>
                              </a:cxn>
                              <a:cxn ang="f127">
                                <a:pos x="f202" y="f203"/>
                              </a:cxn>
                              <a:cxn ang="f127">
                                <a:pos x="f204" y="f203"/>
                              </a:cxn>
                              <a:cxn ang="f127">
                                <a:pos x="f205" y="f192"/>
                              </a:cxn>
                              <a:cxn ang="f127">
                                <a:pos x="f206" y="f181"/>
                              </a:cxn>
                              <a:cxn ang="f127">
                                <a:pos x="f180" y="f207"/>
                              </a:cxn>
                              <a:cxn ang="f127">
                                <a:pos x="f170" y="f171"/>
                              </a:cxn>
                            </a:cxnLst>
                            <a:rect l="f166" t="f169" r="f167" b="f168"/>
                            <a:pathLst>
                              <a:path w="149" h="196">
                                <a:moveTo>
                                  <a:pt x="f5" y="f8"/>
                                </a:moveTo>
                                <a:lnTo>
                                  <a:pt x="f9" y="f10"/>
                                </a:lnTo>
                                <a:lnTo>
                                  <a:pt x="f11" y="f12"/>
                                </a:lnTo>
                                <a:lnTo>
                                  <a:pt x="f13" y="f14"/>
                                </a:lnTo>
                                <a:lnTo>
                                  <a:pt x="f15" y="f16"/>
                                </a:lnTo>
                                <a:lnTo>
                                  <a:pt x="f17" y="f18"/>
                                </a:lnTo>
                                <a:lnTo>
                                  <a:pt x="f19" y="f20"/>
                                </a:lnTo>
                                <a:lnTo>
                                  <a:pt x="f19" y="f21"/>
                                </a:lnTo>
                                <a:lnTo>
                                  <a:pt x="f19" y="f7"/>
                                </a:lnTo>
                                <a:lnTo>
                                  <a:pt x="f22" y="f23"/>
                                </a:lnTo>
                                <a:lnTo>
                                  <a:pt x="f24" y="f25"/>
                                </a:lnTo>
                                <a:lnTo>
                                  <a:pt x="f26" y="f20"/>
                                </a:lnTo>
                                <a:lnTo>
                                  <a:pt x="f10" y="f27"/>
                                </a:lnTo>
                                <a:lnTo>
                                  <a:pt x="f28" y="f18"/>
                                </a:lnTo>
                                <a:lnTo>
                                  <a:pt x="f12" y="f29"/>
                                </a:lnTo>
                                <a:lnTo>
                                  <a:pt x="f30" y="f31"/>
                                </a:lnTo>
                                <a:lnTo>
                                  <a:pt x="f30" y="f32"/>
                                </a:lnTo>
                                <a:lnTo>
                                  <a:pt x="f30" y="f31"/>
                                </a:lnTo>
                                <a:lnTo>
                                  <a:pt x="f33" y="f29"/>
                                </a:lnTo>
                                <a:lnTo>
                                  <a:pt x="f34" y="f18"/>
                                </a:lnTo>
                                <a:lnTo>
                                  <a:pt x="f32" y="f27"/>
                                </a:lnTo>
                                <a:lnTo>
                                  <a:pt x="f35" y="f36"/>
                                </a:lnTo>
                                <a:lnTo>
                                  <a:pt x="f16" y="f36"/>
                                </a:lnTo>
                                <a:lnTo>
                                  <a:pt x="f37" y="f27"/>
                                </a:lnTo>
                                <a:lnTo>
                                  <a:pt x="f6" y="f18"/>
                                </a:lnTo>
                                <a:lnTo>
                                  <a:pt x="f17" y="f5"/>
                                </a:lnTo>
                                <a:lnTo>
                                  <a:pt x="f5" y="f8"/>
                                </a:lnTo>
                                <a:close/>
                              </a:path>
                            </a:pathLst>
                          </a:custGeom>
                          <a:solidFill>
                            <a:srgbClr val="002060"/>
                          </a:solidFill>
                          <a:ln cap="flat">
                            <a:noFill/>
                            <a:prstDash val="solid"/>
                          </a:ln>
                        </wps:spPr>
                        <wps:bodyPr lIns="0" tIns="0" rIns="0" bIns="0"/>
                      </wps:wsp>
                      <wps:wsp>
                        <wps:cNvPr id="111" name="Freeform 256"/>
                        <wps:cNvSpPr/>
                        <wps:spPr>
                          <a:xfrm>
                            <a:off x="392780" y="488938"/>
                            <a:ext cx="98014" cy="105933"/>
                          </a:xfrm>
                          <a:custGeom>
                            <a:avLst/>
                            <a:gdLst>
                              <a:gd name="f0" fmla="val 10800000"/>
                              <a:gd name="f1" fmla="val 5400000"/>
                              <a:gd name="f2" fmla="val 180"/>
                              <a:gd name="f3" fmla="val w"/>
                              <a:gd name="f4" fmla="val h"/>
                              <a:gd name="f5" fmla="val 0"/>
                              <a:gd name="f6" fmla="val 139"/>
                              <a:gd name="f7" fmla="val 182"/>
                              <a:gd name="f8" fmla="val 110"/>
                              <a:gd name="f9" fmla="val 96"/>
                              <a:gd name="f10" fmla="val 19"/>
                              <a:gd name="f11" fmla="val 81"/>
                              <a:gd name="f12" fmla="val 43"/>
                              <a:gd name="f13" fmla="val 62"/>
                              <a:gd name="f14" fmla="val 48"/>
                              <a:gd name="f15" fmla="val 33"/>
                              <a:gd name="f16" fmla="val 100"/>
                              <a:gd name="f17" fmla="val 115"/>
                              <a:gd name="f18" fmla="val 9"/>
                              <a:gd name="f19" fmla="val 129"/>
                              <a:gd name="f20" fmla="val 4"/>
                              <a:gd name="f21" fmla="val 134"/>
                              <a:gd name="f22" fmla="val 148"/>
                              <a:gd name="f23" fmla="val 163"/>
                              <a:gd name="f24" fmla="val 172"/>
                              <a:gd name="f25" fmla="val 14"/>
                              <a:gd name="f26" fmla="val 177"/>
                              <a:gd name="f27" fmla="val 28"/>
                              <a:gd name="f28" fmla="val 38"/>
                              <a:gd name="f29" fmla="val 52"/>
                              <a:gd name="f30" fmla="val 158"/>
                              <a:gd name="f31" fmla="val 67"/>
                              <a:gd name="f32" fmla="val 91"/>
                              <a:gd name="f33" fmla="+- 0 0 -90"/>
                              <a:gd name="f34" fmla="*/ f3 1 139"/>
                              <a:gd name="f35" fmla="*/ f4 1 182"/>
                              <a:gd name="f36" fmla="+- f7 0 f5"/>
                              <a:gd name="f37" fmla="+- f6 0 f5"/>
                              <a:gd name="f38" fmla="*/ f33 f0 1"/>
                              <a:gd name="f39" fmla="*/ f37 1 139"/>
                              <a:gd name="f40" fmla="*/ f36 1 182"/>
                              <a:gd name="f41" fmla="*/ 110 f37 1"/>
                              <a:gd name="f42" fmla="*/ 0 f36 1"/>
                              <a:gd name="f43" fmla="*/ 96 f37 1"/>
                              <a:gd name="f44" fmla="*/ 19 f36 1"/>
                              <a:gd name="f45" fmla="*/ 81 f37 1"/>
                              <a:gd name="f46" fmla="*/ 43 f36 1"/>
                              <a:gd name="f47" fmla="*/ 62 f37 1"/>
                              <a:gd name="f48" fmla="*/ 62 f36 1"/>
                              <a:gd name="f49" fmla="*/ 48 f37 1"/>
                              <a:gd name="f50" fmla="*/ 81 f36 1"/>
                              <a:gd name="f51" fmla="*/ 33 f37 1"/>
                              <a:gd name="f52" fmla="*/ 100 f36 1"/>
                              <a:gd name="f53" fmla="*/ 19 f37 1"/>
                              <a:gd name="f54" fmla="*/ 115 f36 1"/>
                              <a:gd name="f55" fmla="*/ 9 f37 1"/>
                              <a:gd name="f56" fmla="*/ 129 f36 1"/>
                              <a:gd name="f57" fmla="*/ 4 f37 1"/>
                              <a:gd name="f58" fmla="*/ 134 f36 1"/>
                              <a:gd name="f59" fmla="*/ 0 f37 1"/>
                              <a:gd name="f60" fmla="*/ 139 f36 1"/>
                              <a:gd name="f61" fmla="*/ 148 f36 1"/>
                              <a:gd name="f62" fmla="*/ 163 f36 1"/>
                              <a:gd name="f63" fmla="*/ 172 f36 1"/>
                              <a:gd name="f64" fmla="*/ 14 f37 1"/>
                              <a:gd name="f65" fmla="*/ 177 f36 1"/>
                              <a:gd name="f66" fmla="*/ 182 f36 1"/>
                              <a:gd name="f67" fmla="*/ 28 f37 1"/>
                              <a:gd name="f68" fmla="*/ 38 f37 1"/>
                              <a:gd name="f69" fmla="*/ 52 f37 1"/>
                              <a:gd name="f70" fmla="*/ 158 f36 1"/>
                              <a:gd name="f71" fmla="*/ 67 f37 1"/>
                              <a:gd name="f72" fmla="*/ 100 f37 1"/>
                              <a:gd name="f73" fmla="*/ 91 f36 1"/>
                              <a:gd name="f74" fmla="*/ 115 f37 1"/>
                              <a:gd name="f75" fmla="*/ 67 f36 1"/>
                              <a:gd name="f76" fmla="*/ 129 f37 1"/>
                              <a:gd name="f77" fmla="*/ 52 f36 1"/>
                              <a:gd name="f78" fmla="*/ 139 f37 1"/>
                              <a:gd name="f79" fmla="*/ 38 f36 1"/>
                              <a:gd name="f80" fmla="*/ 33 f36 1"/>
                              <a:gd name="f81" fmla="*/ f38 1 f2"/>
                              <a:gd name="f82" fmla="*/ f41 1 139"/>
                              <a:gd name="f83" fmla="*/ f42 1 182"/>
                              <a:gd name="f84" fmla="*/ f43 1 139"/>
                              <a:gd name="f85" fmla="*/ f44 1 182"/>
                              <a:gd name="f86" fmla="*/ f45 1 139"/>
                              <a:gd name="f87" fmla="*/ f46 1 182"/>
                              <a:gd name="f88" fmla="*/ f47 1 139"/>
                              <a:gd name="f89" fmla="*/ f48 1 182"/>
                              <a:gd name="f90" fmla="*/ f49 1 139"/>
                              <a:gd name="f91" fmla="*/ f50 1 182"/>
                              <a:gd name="f92" fmla="*/ f51 1 139"/>
                              <a:gd name="f93" fmla="*/ f52 1 182"/>
                              <a:gd name="f94" fmla="*/ f53 1 139"/>
                              <a:gd name="f95" fmla="*/ f54 1 182"/>
                              <a:gd name="f96" fmla="*/ f55 1 139"/>
                              <a:gd name="f97" fmla="*/ f56 1 182"/>
                              <a:gd name="f98" fmla="*/ f57 1 139"/>
                              <a:gd name="f99" fmla="*/ f58 1 182"/>
                              <a:gd name="f100" fmla="*/ f59 1 139"/>
                              <a:gd name="f101" fmla="*/ f60 1 182"/>
                              <a:gd name="f102" fmla="*/ f61 1 182"/>
                              <a:gd name="f103" fmla="*/ f62 1 182"/>
                              <a:gd name="f104" fmla="*/ f63 1 182"/>
                              <a:gd name="f105" fmla="*/ f64 1 139"/>
                              <a:gd name="f106" fmla="*/ f65 1 182"/>
                              <a:gd name="f107" fmla="*/ f66 1 182"/>
                              <a:gd name="f108" fmla="*/ f67 1 139"/>
                              <a:gd name="f109" fmla="*/ f68 1 139"/>
                              <a:gd name="f110" fmla="*/ f69 1 139"/>
                              <a:gd name="f111" fmla="*/ f70 1 182"/>
                              <a:gd name="f112" fmla="*/ f71 1 139"/>
                              <a:gd name="f113" fmla="*/ f72 1 139"/>
                              <a:gd name="f114" fmla="*/ f73 1 182"/>
                              <a:gd name="f115" fmla="*/ f74 1 139"/>
                              <a:gd name="f116" fmla="*/ f75 1 182"/>
                              <a:gd name="f117" fmla="*/ f76 1 139"/>
                              <a:gd name="f118" fmla="*/ f77 1 182"/>
                              <a:gd name="f119" fmla="*/ f78 1 139"/>
                              <a:gd name="f120" fmla="*/ f79 1 182"/>
                              <a:gd name="f121" fmla="*/ f80 1 182"/>
                              <a:gd name="f122" fmla="*/ 0 1 f39"/>
                              <a:gd name="f123" fmla="*/ f6 1 f39"/>
                              <a:gd name="f124" fmla="*/ 0 1 f40"/>
                              <a:gd name="f125" fmla="*/ f7 1 f40"/>
                              <a:gd name="f126" fmla="+- f81 0 f1"/>
                              <a:gd name="f127" fmla="*/ f82 1 f39"/>
                              <a:gd name="f128" fmla="*/ f83 1 f40"/>
                              <a:gd name="f129" fmla="*/ f84 1 f39"/>
                              <a:gd name="f130" fmla="*/ f85 1 f40"/>
                              <a:gd name="f131" fmla="*/ f86 1 f39"/>
                              <a:gd name="f132" fmla="*/ f87 1 f40"/>
                              <a:gd name="f133" fmla="*/ f88 1 f39"/>
                              <a:gd name="f134" fmla="*/ f89 1 f40"/>
                              <a:gd name="f135" fmla="*/ f90 1 f39"/>
                              <a:gd name="f136" fmla="*/ f91 1 f40"/>
                              <a:gd name="f137" fmla="*/ f92 1 f39"/>
                              <a:gd name="f138" fmla="*/ f93 1 f40"/>
                              <a:gd name="f139" fmla="*/ f94 1 f39"/>
                              <a:gd name="f140" fmla="*/ f95 1 f40"/>
                              <a:gd name="f141" fmla="*/ f96 1 f39"/>
                              <a:gd name="f142" fmla="*/ f97 1 f40"/>
                              <a:gd name="f143" fmla="*/ f98 1 f39"/>
                              <a:gd name="f144" fmla="*/ f99 1 f40"/>
                              <a:gd name="f145" fmla="*/ f100 1 f39"/>
                              <a:gd name="f146" fmla="*/ f101 1 f40"/>
                              <a:gd name="f147" fmla="*/ f102 1 f40"/>
                              <a:gd name="f148" fmla="*/ f103 1 f40"/>
                              <a:gd name="f149" fmla="*/ f104 1 f40"/>
                              <a:gd name="f150" fmla="*/ f105 1 f39"/>
                              <a:gd name="f151" fmla="*/ f106 1 f40"/>
                              <a:gd name="f152" fmla="*/ f107 1 f40"/>
                              <a:gd name="f153" fmla="*/ f108 1 f39"/>
                              <a:gd name="f154" fmla="*/ f109 1 f39"/>
                              <a:gd name="f155" fmla="*/ f110 1 f39"/>
                              <a:gd name="f156" fmla="*/ f111 1 f40"/>
                              <a:gd name="f157" fmla="*/ f112 1 f39"/>
                              <a:gd name="f158" fmla="*/ f113 1 f39"/>
                              <a:gd name="f159" fmla="*/ f114 1 f40"/>
                              <a:gd name="f160" fmla="*/ f115 1 f39"/>
                              <a:gd name="f161" fmla="*/ f116 1 f40"/>
                              <a:gd name="f162" fmla="*/ f117 1 f39"/>
                              <a:gd name="f163" fmla="*/ f118 1 f40"/>
                              <a:gd name="f164" fmla="*/ f119 1 f39"/>
                              <a:gd name="f165" fmla="*/ f120 1 f40"/>
                              <a:gd name="f166" fmla="*/ f121 1 f40"/>
                              <a:gd name="f167" fmla="*/ f122 f34 1"/>
                              <a:gd name="f168" fmla="*/ f123 f34 1"/>
                              <a:gd name="f169" fmla="*/ f125 f35 1"/>
                              <a:gd name="f170" fmla="*/ f124 f35 1"/>
                              <a:gd name="f171" fmla="*/ f127 f34 1"/>
                              <a:gd name="f172" fmla="*/ f128 f35 1"/>
                              <a:gd name="f173" fmla="*/ f129 f34 1"/>
                              <a:gd name="f174" fmla="*/ f130 f35 1"/>
                              <a:gd name="f175" fmla="*/ f131 f34 1"/>
                              <a:gd name="f176" fmla="*/ f132 f35 1"/>
                              <a:gd name="f177" fmla="*/ f133 f34 1"/>
                              <a:gd name="f178" fmla="*/ f134 f35 1"/>
                              <a:gd name="f179" fmla="*/ f135 f34 1"/>
                              <a:gd name="f180" fmla="*/ f136 f35 1"/>
                              <a:gd name="f181" fmla="*/ f137 f34 1"/>
                              <a:gd name="f182" fmla="*/ f138 f35 1"/>
                              <a:gd name="f183" fmla="*/ f139 f34 1"/>
                              <a:gd name="f184" fmla="*/ f140 f35 1"/>
                              <a:gd name="f185" fmla="*/ f141 f34 1"/>
                              <a:gd name="f186" fmla="*/ f142 f35 1"/>
                              <a:gd name="f187" fmla="*/ f143 f34 1"/>
                              <a:gd name="f188" fmla="*/ f144 f35 1"/>
                              <a:gd name="f189" fmla="*/ f145 f34 1"/>
                              <a:gd name="f190" fmla="*/ f146 f35 1"/>
                              <a:gd name="f191" fmla="*/ f147 f35 1"/>
                              <a:gd name="f192" fmla="*/ f148 f35 1"/>
                              <a:gd name="f193" fmla="*/ f149 f35 1"/>
                              <a:gd name="f194" fmla="*/ f150 f34 1"/>
                              <a:gd name="f195" fmla="*/ f151 f35 1"/>
                              <a:gd name="f196" fmla="*/ f152 f35 1"/>
                              <a:gd name="f197" fmla="*/ f153 f34 1"/>
                              <a:gd name="f198" fmla="*/ f154 f34 1"/>
                              <a:gd name="f199" fmla="*/ f155 f34 1"/>
                              <a:gd name="f200" fmla="*/ f156 f35 1"/>
                              <a:gd name="f201" fmla="*/ f157 f34 1"/>
                              <a:gd name="f202" fmla="*/ f158 f34 1"/>
                              <a:gd name="f203" fmla="*/ f159 f35 1"/>
                              <a:gd name="f204" fmla="*/ f160 f34 1"/>
                              <a:gd name="f205" fmla="*/ f161 f35 1"/>
                              <a:gd name="f206" fmla="*/ f162 f34 1"/>
                              <a:gd name="f207" fmla="*/ f163 f35 1"/>
                              <a:gd name="f208" fmla="*/ f164 f34 1"/>
                              <a:gd name="f209" fmla="*/ f165 f35 1"/>
                              <a:gd name="f210" fmla="*/ f166 f35 1"/>
                            </a:gdLst>
                            <a:ahLst/>
                            <a:cxnLst>
                              <a:cxn ang="3cd4">
                                <a:pos x="hc" y="t"/>
                              </a:cxn>
                              <a:cxn ang="0">
                                <a:pos x="r" y="vc"/>
                              </a:cxn>
                              <a:cxn ang="cd4">
                                <a:pos x="hc" y="b"/>
                              </a:cxn>
                              <a:cxn ang="cd2">
                                <a:pos x="l" y="vc"/>
                              </a:cxn>
                              <a:cxn ang="f126">
                                <a:pos x="f171" y="f172"/>
                              </a:cxn>
                              <a:cxn ang="f126">
                                <a:pos x="f173" y="f174"/>
                              </a:cxn>
                              <a:cxn ang="f126">
                                <a:pos x="f175" y="f176"/>
                              </a:cxn>
                              <a:cxn ang="f126">
                                <a:pos x="f177" y="f178"/>
                              </a:cxn>
                              <a:cxn ang="f126">
                                <a:pos x="f179" y="f180"/>
                              </a:cxn>
                              <a:cxn ang="f126">
                                <a:pos x="f181" y="f182"/>
                              </a:cxn>
                              <a:cxn ang="f126">
                                <a:pos x="f183" y="f184"/>
                              </a:cxn>
                              <a:cxn ang="f126">
                                <a:pos x="f185" y="f186"/>
                              </a:cxn>
                              <a:cxn ang="f126">
                                <a:pos x="f187" y="f188"/>
                              </a:cxn>
                              <a:cxn ang="f126">
                                <a:pos x="f189" y="f190"/>
                              </a:cxn>
                              <a:cxn ang="f126">
                                <a:pos x="f189" y="f191"/>
                              </a:cxn>
                              <a:cxn ang="f126">
                                <a:pos x="f187" y="f192"/>
                              </a:cxn>
                              <a:cxn ang="f126">
                                <a:pos x="f187" y="f193"/>
                              </a:cxn>
                              <a:cxn ang="f126">
                                <a:pos x="f194" y="f195"/>
                              </a:cxn>
                              <a:cxn ang="f126">
                                <a:pos x="f183" y="f196"/>
                              </a:cxn>
                              <a:cxn ang="f126">
                                <a:pos x="f197" y="f196"/>
                              </a:cxn>
                              <a:cxn ang="f126">
                                <a:pos x="f198" y="f193"/>
                              </a:cxn>
                              <a:cxn ang="f126">
                                <a:pos x="f199" y="f200"/>
                              </a:cxn>
                              <a:cxn ang="f126">
                                <a:pos x="f201" y="f190"/>
                              </a:cxn>
                              <a:cxn ang="f126">
                                <a:pos x="f175" y="f184"/>
                              </a:cxn>
                              <a:cxn ang="f126">
                                <a:pos x="f202" y="f203"/>
                              </a:cxn>
                              <a:cxn ang="f126">
                                <a:pos x="f204" y="f205"/>
                              </a:cxn>
                              <a:cxn ang="f126">
                                <a:pos x="f206" y="f207"/>
                              </a:cxn>
                              <a:cxn ang="f126">
                                <a:pos x="f208" y="f209"/>
                              </a:cxn>
                              <a:cxn ang="f126">
                                <a:pos x="f208" y="f210"/>
                              </a:cxn>
                              <a:cxn ang="f126">
                                <a:pos x="f171" y="f172"/>
                              </a:cxn>
                            </a:cxnLst>
                            <a:rect l="f167" t="f170" r="f168" b="f169"/>
                            <a:pathLst>
                              <a:path w="139" h="182">
                                <a:moveTo>
                                  <a:pt x="f8" y="f5"/>
                                </a:moveTo>
                                <a:lnTo>
                                  <a:pt x="f9" y="f10"/>
                                </a:lnTo>
                                <a:lnTo>
                                  <a:pt x="f11" y="f12"/>
                                </a:lnTo>
                                <a:lnTo>
                                  <a:pt x="f13" y="f13"/>
                                </a:lnTo>
                                <a:lnTo>
                                  <a:pt x="f14" y="f11"/>
                                </a:lnTo>
                                <a:lnTo>
                                  <a:pt x="f15" y="f16"/>
                                </a:lnTo>
                                <a:lnTo>
                                  <a:pt x="f10" y="f17"/>
                                </a:lnTo>
                                <a:lnTo>
                                  <a:pt x="f18" y="f19"/>
                                </a:lnTo>
                                <a:lnTo>
                                  <a:pt x="f20" y="f21"/>
                                </a:lnTo>
                                <a:lnTo>
                                  <a:pt x="f5" y="f6"/>
                                </a:lnTo>
                                <a:lnTo>
                                  <a:pt x="f5" y="f22"/>
                                </a:lnTo>
                                <a:lnTo>
                                  <a:pt x="f20" y="f23"/>
                                </a:lnTo>
                                <a:lnTo>
                                  <a:pt x="f20" y="f24"/>
                                </a:lnTo>
                                <a:lnTo>
                                  <a:pt x="f25" y="f26"/>
                                </a:lnTo>
                                <a:lnTo>
                                  <a:pt x="f10" y="f7"/>
                                </a:lnTo>
                                <a:lnTo>
                                  <a:pt x="f27" y="f7"/>
                                </a:lnTo>
                                <a:lnTo>
                                  <a:pt x="f28" y="f24"/>
                                </a:lnTo>
                                <a:lnTo>
                                  <a:pt x="f29" y="f30"/>
                                </a:lnTo>
                                <a:lnTo>
                                  <a:pt x="f31" y="f6"/>
                                </a:lnTo>
                                <a:lnTo>
                                  <a:pt x="f11" y="f17"/>
                                </a:lnTo>
                                <a:lnTo>
                                  <a:pt x="f16" y="f32"/>
                                </a:lnTo>
                                <a:lnTo>
                                  <a:pt x="f17" y="f31"/>
                                </a:lnTo>
                                <a:lnTo>
                                  <a:pt x="f19" y="f29"/>
                                </a:lnTo>
                                <a:lnTo>
                                  <a:pt x="f6" y="f28"/>
                                </a:lnTo>
                                <a:lnTo>
                                  <a:pt x="f6" y="f15"/>
                                </a:lnTo>
                                <a:lnTo>
                                  <a:pt x="f8" y="f5"/>
                                </a:lnTo>
                                <a:close/>
                              </a:path>
                            </a:pathLst>
                          </a:custGeom>
                          <a:solidFill>
                            <a:srgbClr val="002060"/>
                          </a:solidFill>
                          <a:ln cap="flat">
                            <a:noFill/>
                            <a:prstDash val="solid"/>
                          </a:ln>
                        </wps:spPr>
                        <wps:bodyPr lIns="0" tIns="0" rIns="0" bIns="0"/>
                      </wps:wsp>
                      <wps:wsp>
                        <wps:cNvPr id="112" name="Freeform 257"/>
                        <wps:cNvSpPr/>
                        <wps:spPr>
                          <a:xfrm>
                            <a:off x="0" y="458086"/>
                            <a:ext cx="480224" cy="597779"/>
                          </a:xfrm>
                          <a:custGeom>
                            <a:avLst/>
                            <a:gdLst>
                              <a:gd name="f0" fmla="val 10800000"/>
                              <a:gd name="f1" fmla="val 5400000"/>
                              <a:gd name="f2" fmla="val 360"/>
                              <a:gd name="f3" fmla="val 180"/>
                              <a:gd name="f4" fmla="val w"/>
                              <a:gd name="f5" fmla="val h"/>
                              <a:gd name="f6" fmla="val 0"/>
                              <a:gd name="f7" fmla="val 681"/>
                              <a:gd name="f8" fmla="val 1027"/>
                              <a:gd name="f9" fmla="val 86"/>
                              <a:gd name="f10" fmla="val 475"/>
                              <a:gd name="f11" fmla="val 77"/>
                              <a:gd name="f12" fmla="val 499"/>
                              <a:gd name="f13" fmla="val 523"/>
                              <a:gd name="f14" fmla="val 537"/>
                              <a:gd name="f15" fmla="val 81"/>
                              <a:gd name="f16" fmla="val 557"/>
                              <a:gd name="f17" fmla="val 576"/>
                              <a:gd name="f18" fmla="val 91"/>
                              <a:gd name="f19" fmla="val 590"/>
                              <a:gd name="f20" fmla="val 609"/>
                              <a:gd name="f21" fmla="val 629"/>
                              <a:gd name="f22" fmla="val 101"/>
                              <a:gd name="f23" fmla="val 624"/>
                              <a:gd name="f24" fmla="val 115"/>
                              <a:gd name="f25" fmla="val 619"/>
                              <a:gd name="f26" fmla="val 139"/>
                              <a:gd name="f27" fmla="val 605"/>
                              <a:gd name="f28" fmla="val 163"/>
                              <a:gd name="f29" fmla="val 585"/>
                              <a:gd name="f30" fmla="val 182"/>
                              <a:gd name="f31" fmla="val 201"/>
                              <a:gd name="f32" fmla="val 528"/>
                              <a:gd name="f33" fmla="val 216"/>
                              <a:gd name="f34" fmla="val 494"/>
                              <a:gd name="f35" fmla="val 225"/>
                              <a:gd name="f36" fmla="val 456"/>
                              <a:gd name="f37" fmla="val 230"/>
                              <a:gd name="f38" fmla="val 417"/>
                              <a:gd name="f39" fmla="val 240"/>
                              <a:gd name="f40" fmla="val 379"/>
                              <a:gd name="f41" fmla="val 254"/>
                              <a:gd name="f42" fmla="val 345"/>
                              <a:gd name="f43" fmla="val 273"/>
                              <a:gd name="f44" fmla="val 312"/>
                              <a:gd name="f45" fmla="val 293"/>
                              <a:gd name="f46" fmla="val 288"/>
                              <a:gd name="f47" fmla="val 317"/>
                              <a:gd name="f48" fmla="val 259"/>
                              <a:gd name="f49" fmla="val 341"/>
                              <a:gd name="f50" fmla="val 369"/>
                              <a:gd name="f51" fmla="val 398"/>
                              <a:gd name="f52" fmla="val 427"/>
                              <a:gd name="f53" fmla="val 187"/>
                              <a:gd name="f54" fmla="val 177"/>
                              <a:gd name="f55" fmla="val 485"/>
                              <a:gd name="f56" fmla="val 173"/>
                              <a:gd name="f57" fmla="val 513"/>
                              <a:gd name="f58" fmla="val 168"/>
                              <a:gd name="f59" fmla="val 542"/>
                              <a:gd name="f60" fmla="val 571"/>
                              <a:gd name="f61" fmla="val 595"/>
                              <a:gd name="f62" fmla="val 192"/>
                              <a:gd name="f63" fmla="val 633"/>
                              <a:gd name="f64" fmla="val 211"/>
                              <a:gd name="f65" fmla="val 643"/>
                              <a:gd name="f66" fmla="val 653"/>
                              <a:gd name="f67" fmla="val 235"/>
                              <a:gd name="f68" fmla="val 657"/>
                              <a:gd name="f69" fmla="val 245"/>
                              <a:gd name="f70" fmla="val 264"/>
                              <a:gd name="f71" fmla="val 278"/>
                              <a:gd name="f72" fmla="val 297"/>
                              <a:gd name="f73" fmla="val 648"/>
                              <a:gd name="f74" fmla="val 336"/>
                              <a:gd name="f75" fmla="val 638"/>
                              <a:gd name="f76" fmla="val 374"/>
                              <a:gd name="f77" fmla="val 600"/>
                              <a:gd name="f78" fmla="val 389"/>
                              <a:gd name="f79" fmla="val 403"/>
                              <a:gd name="f80" fmla="val 509"/>
                              <a:gd name="f81" fmla="val 480"/>
                              <a:gd name="f82" fmla="val 432"/>
                              <a:gd name="f83" fmla="val 451"/>
                              <a:gd name="f84" fmla="val 413"/>
                              <a:gd name="f85" fmla="val 384"/>
                              <a:gd name="f86" fmla="val 715"/>
                              <a:gd name="f87" fmla="val 744"/>
                              <a:gd name="f88" fmla="val 768"/>
                              <a:gd name="f89" fmla="val 422"/>
                              <a:gd name="f90" fmla="val 797"/>
                              <a:gd name="f91" fmla="val 801"/>
                              <a:gd name="f92" fmla="val 446"/>
                              <a:gd name="f93" fmla="val 811"/>
                              <a:gd name="f94" fmla="val 465"/>
                              <a:gd name="f95" fmla="val 816"/>
                              <a:gd name="f96" fmla="val 470"/>
                              <a:gd name="f97" fmla="val 489"/>
                              <a:gd name="f98" fmla="val 845"/>
                              <a:gd name="f99" fmla="val 873"/>
                              <a:gd name="f100" fmla="val 907"/>
                              <a:gd name="f101" fmla="val 941"/>
                              <a:gd name="f102" fmla="val 969"/>
                              <a:gd name="f103" fmla="val 989"/>
                              <a:gd name="f104" fmla="val 998"/>
                              <a:gd name="f105" fmla="val 1003"/>
                              <a:gd name="f106" fmla="val 365"/>
                              <a:gd name="f107" fmla="val 350"/>
                              <a:gd name="f108" fmla="val 984"/>
                              <a:gd name="f109" fmla="val 331"/>
                              <a:gd name="f110" fmla="val 950"/>
                              <a:gd name="f111" fmla="val 931"/>
                              <a:gd name="f112" fmla="val 912"/>
                              <a:gd name="f113" fmla="val 893"/>
                              <a:gd name="f114" fmla="val 878"/>
                              <a:gd name="f115" fmla="val 864"/>
                              <a:gd name="f116" fmla="val 854"/>
                              <a:gd name="f117" fmla="val 840"/>
                              <a:gd name="f118" fmla="val 393"/>
                              <a:gd name="f119" fmla="val 849"/>
                              <a:gd name="f120" fmla="val 408"/>
                              <a:gd name="f121" fmla="val 859"/>
                              <a:gd name="f122" fmla="val 883"/>
                              <a:gd name="f123" fmla="val 888"/>
                              <a:gd name="f124" fmla="val 897"/>
                              <a:gd name="f125" fmla="val 902"/>
                              <a:gd name="f126" fmla="val 917"/>
                              <a:gd name="f127" fmla="val 437"/>
                              <a:gd name="f128" fmla="val 835"/>
                              <a:gd name="f129" fmla="val 825"/>
                              <a:gd name="f130" fmla="val 821"/>
                              <a:gd name="f131" fmla="val 355"/>
                              <a:gd name="f132" fmla="val 326"/>
                              <a:gd name="f133" fmla="val 869"/>
                              <a:gd name="f134" fmla="val 307"/>
                              <a:gd name="f135" fmla="val 302"/>
                              <a:gd name="f136" fmla="val 926"/>
                              <a:gd name="f137" fmla="val 955"/>
                              <a:gd name="f138" fmla="val 974"/>
                              <a:gd name="f139" fmla="val 321"/>
                              <a:gd name="f140" fmla="val 993"/>
                              <a:gd name="f141" fmla="val 1013"/>
                              <a:gd name="f142" fmla="val 1022"/>
                              <a:gd name="f143" fmla="val 441"/>
                              <a:gd name="f144" fmla="val 1008"/>
                              <a:gd name="f145" fmla="val 518"/>
                              <a:gd name="f146" fmla="val 533"/>
                              <a:gd name="f147" fmla="val 782"/>
                              <a:gd name="f148" fmla="val 552"/>
                              <a:gd name="f149" fmla="val 758"/>
                              <a:gd name="f150" fmla="val 566"/>
                              <a:gd name="f151" fmla="val 729"/>
                              <a:gd name="f152" fmla="val 696"/>
                              <a:gd name="f153" fmla="val 581"/>
                              <a:gd name="f154" fmla="val 667"/>
                              <a:gd name="f155" fmla="val 561"/>
                              <a:gd name="f156" fmla="val 547"/>
                              <a:gd name="f157" fmla="val 504"/>
                              <a:gd name="f158" fmla="val 677"/>
                              <a:gd name="f159" fmla="val 686"/>
                              <a:gd name="f160" fmla="val 672"/>
                              <a:gd name="f161" fmla="val 662"/>
                              <a:gd name="f162" fmla="val 614"/>
                              <a:gd name="f163" fmla="val 705"/>
                              <a:gd name="f164" fmla="val 753"/>
                              <a:gd name="f165" fmla="val 777"/>
                              <a:gd name="f166" fmla="val 773"/>
                              <a:gd name="f167" fmla="val 691"/>
                              <a:gd name="f168" fmla="val 701"/>
                              <a:gd name="f169" fmla="val 221"/>
                              <a:gd name="f170" fmla="val 149"/>
                              <a:gd name="f171" fmla="val 125"/>
                              <a:gd name="f172" fmla="val 105"/>
                              <a:gd name="f173" fmla="val 96"/>
                              <a:gd name="f174" fmla="val 129"/>
                              <a:gd name="f175" fmla="val 144"/>
                              <a:gd name="f176" fmla="val 249"/>
                              <a:gd name="f177" fmla="val 206"/>
                              <a:gd name="f178" fmla="val 158"/>
                              <a:gd name="f179" fmla="val 134"/>
                              <a:gd name="f180" fmla="val 197"/>
                              <a:gd name="f181" fmla="val 269"/>
                              <a:gd name="f182" fmla="val 283"/>
                              <a:gd name="f183" fmla="val 120"/>
                              <a:gd name="f184" fmla="val 72"/>
                              <a:gd name="f185" fmla="val 38"/>
                              <a:gd name="f186" fmla="val 19"/>
                              <a:gd name="f187" fmla="val 5"/>
                              <a:gd name="f188" fmla="val 9"/>
                              <a:gd name="f189" fmla="val 62"/>
                              <a:gd name="f190" fmla="val 67"/>
                              <a:gd name="f191" fmla="val 57"/>
                              <a:gd name="f192" fmla="val 43"/>
                              <a:gd name="f193" fmla="val 29"/>
                              <a:gd name="f194" fmla="val 14"/>
                              <a:gd name="f195" fmla="val 110"/>
                              <a:gd name="f196" fmla="val 24"/>
                              <a:gd name="f197" fmla="val 48"/>
                              <a:gd name="f198" fmla="val 53"/>
                              <a:gd name="f199" fmla="val 33"/>
                              <a:gd name="f200" fmla="val 461"/>
                              <a:gd name="f201" fmla="val 153"/>
                              <a:gd name="f202" fmla="+- 0 0 -90"/>
                              <a:gd name="f203" fmla="*/ f4 1 681"/>
                              <a:gd name="f204" fmla="*/ f5 1 1027"/>
                              <a:gd name="f205" fmla="+- f8 0 f6"/>
                              <a:gd name="f206" fmla="+- f7 0 f6"/>
                              <a:gd name="f207" fmla="*/ f202 f0 1"/>
                              <a:gd name="f208" fmla="*/ f206 1 681"/>
                              <a:gd name="f209" fmla="*/ f205 1 1027"/>
                              <a:gd name="f210" fmla="*/ 86 f206 1"/>
                              <a:gd name="f211" fmla="*/ 576 f205 1"/>
                              <a:gd name="f212" fmla="*/ 139 f206 1"/>
                              <a:gd name="f213" fmla="*/ 605 f205 1"/>
                              <a:gd name="f214" fmla="*/ 230 f206 1"/>
                              <a:gd name="f215" fmla="*/ 417 f205 1"/>
                              <a:gd name="f216" fmla="*/ 341 f206 1"/>
                              <a:gd name="f217" fmla="*/ 240 f205 1"/>
                              <a:gd name="f218" fmla="*/ 513 f206 1"/>
                              <a:gd name="f219" fmla="*/ 168 f205 1"/>
                              <a:gd name="f220" fmla="*/ 633 f206 1"/>
                              <a:gd name="f221" fmla="*/ 211 f205 1"/>
                              <a:gd name="f222" fmla="*/ 657 f206 1"/>
                              <a:gd name="f223" fmla="*/ 278 f205 1"/>
                              <a:gd name="f224" fmla="*/ 600 f206 1"/>
                              <a:gd name="f225" fmla="*/ 389 f205 1"/>
                              <a:gd name="f226" fmla="*/ 432 f206 1"/>
                              <a:gd name="f227" fmla="*/ 475 f205 1"/>
                              <a:gd name="f228" fmla="*/ 369 f206 1"/>
                              <a:gd name="f229" fmla="*/ 653 f205 1"/>
                              <a:gd name="f230" fmla="*/ 801 f205 1"/>
                              <a:gd name="f231" fmla="*/ 489 f206 1"/>
                              <a:gd name="f232" fmla="*/ 811 f205 1"/>
                              <a:gd name="f233" fmla="*/ 470 f206 1"/>
                              <a:gd name="f234" fmla="*/ 969 f205 1"/>
                              <a:gd name="f235" fmla="*/ 864 f205 1"/>
                              <a:gd name="f236" fmla="*/ 393 f206 1"/>
                              <a:gd name="f237" fmla="*/ 845 f205 1"/>
                              <a:gd name="f238" fmla="*/ 878 f205 1"/>
                              <a:gd name="f239" fmla="*/ 403 f206 1"/>
                              <a:gd name="f240" fmla="*/ 917 f205 1"/>
                              <a:gd name="f241" fmla="*/ 427 f206 1"/>
                              <a:gd name="f242" fmla="*/ 835 f205 1"/>
                              <a:gd name="f243" fmla="*/ 825 f205 1"/>
                              <a:gd name="f244" fmla="*/ 312 f206 1"/>
                              <a:gd name="f245" fmla="*/ 974 f205 1"/>
                              <a:gd name="f246" fmla="*/ 441 f206 1"/>
                              <a:gd name="f247" fmla="*/ 1022 f205 1"/>
                              <a:gd name="f248" fmla="*/ 518 f206 1"/>
                              <a:gd name="f249" fmla="*/ 797 f205 1"/>
                              <a:gd name="f250" fmla="*/ 585 f206 1"/>
                              <a:gd name="f251" fmla="*/ 633 f205 1"/>
                              <a:gd name="f252" fmla="*/ 581 f205 1"/>
                              <a:gd name="f253" fmla="*/ 485 f206 1"/>
                              <a:gd name="f254" fmla="*/ 657 f205 1"/>
                              <a:gd name="f255" fmla="*/ 662 f205 1"/>
                              <a:gd name="f256" fmla="*/ 528 f206 1"/>
                              <a:gd name="f257" fmla="*/ 609 f205 1"/>
                              <a:gd name="f258" fmla="*/ 561 f206 1"/>
                              <a:gd name="f259" fmla="*/ 681 f205 1"/>
                              <a:gd name="f260" fmla="*/ 782 f205 1"/>
                              <a:gd name="f261" fmla="*/ 398 f206 1"/>
                              <a:gd name="f262" fmla="*/ 691 f205 1"/>
                              <a:gd name="f263" fmla="*/ 408 f206 1"/>
                              <a:gd name="f264" fmla="*/ 571 f205 1"/>
                              <a:gd name="f265" fmla="*/ 456 f205 1"/>
                              <a:gd name="f266" fmla="*/ 408 f205 1"/>
                              <a:gd name="f267" fmla="*/ 677 f206 1"/>
                              <a:gd name="f268" fmla="*/ 321 f205 1"/>
                              <a:gd name="f269" fmla="*/ 662 f206 1"/>
                              <a:gd name="f270" fmla="*/ 182 f205 1"/>
                              <a:gd name="f271" fmla="*/ 576 f206 1"/>
                              <a:gd name="f272" fmla="*/ 105 f205 1"/>
                              <a:gd name="f273" fmla="*/ 422 f206 1"/>
                              <a:gd name="f274" fmla="*/ 91 f205 1"/>
                              <a:gd name="f275" fmla="*/ 278 f206 1"/>
                              <a:gd name="f276" fmla="*/ 163 f205 1"/>
                              <a:gd name="f277" fmla="*/ 187 f206 1"/>
                              <a:gd name="f278" fmla="*/ 235 f205 1"/>
                              <a:gd name="f279" fmla="*/ 249 f206 1"/>
                              <a:gd name="f280" fmla="*/ 173 f205 1"/>
                              <a:gd name="f281" fmla="*/ 96 f205 1"/>
                              <a:gd name="f282" fmla="*/ 331 f206 1"/>
                              <a:gd name="f283" fmla="*/ 19 f205 1"/>
                              <a:gd name="f284" fmla="*/ 235 f206 1"/>
                              <a:gd name="f285" fmla="*/ 62 f205 1"/>
                              <a:gd name="f286" fmla="*/ 67 f205 1"/>
                              <a:gd name="f287" fmla="*/ 129 f206 1"/>
                              <a:gd name="f288" fmla="*/ 14 f205 1"/>
                              <a:gd name="f289" fmla="*/ 57 f206 1"/>
                              <a:gd name="f290" fmla="*/ 105 f206 1"/>
                              <a:gd name="f291" fmla="*/ 43 f206 1"/>
                              <a:gd name="f292" fmla="*/ 62 f206 1"/>
                              <a:gd name="f293" fmla="*/ 283 f205 1"/>
                              <a:gd name="f294" fmla="*/ 72 f206 1"/>
                              <a:gd name="f295" fmla="*/ 326 f205 1"/>
                              <a:gd name="f296" fmla="*/ 33 f206 1"/>
                              <a:gd name="f297" fmla="*/ 374 f205 1"/>
                              <a:gd name="f298" fmla="*/ 19 f206 1"/>
                              <a:gd name="f299" fmla="*/ 480 f205 1"/>
                              <a:gd name="f300" fmla="*/ 81 f206 1"/>
                              <a:gd name="f301" fmla="*/ 461 f205 1"/>
                              <a:gd name="f302" fmla="*/ 149 f206 1"/>
                              <a:gd name="f303" fmla="*/ 365 f205 1"/>
                              <a:gd name="f304" fmla="*/ 173 f206 1"/>
                              <a:gd name="f305" fmla="*/ 101 f206 1"/>
                              <a:gd name="f306" fmla="*/ 446 f205 1"/>
                              <a:gd name="f307" fmla="*/ f207 1 f3"/>
                              <a:gd name="f308" fmla="*/ f210 1 681"/>
                              <a:gd name="f309" fmla="*/ f211 1 1027"/>
                              <a:gd name="f310" fmla="*/ f212 1 681"/>
                              <a:gd name="f311" fmla="*/ f213 1 1027"/>
                              <a:gd name="f312" fmla="*/ f214 1 681"/>
                              <a:gd name="f313" fmla="*/ f215 1 1027"/>
                              <a:gd name="f314" fmla="*/ f216 1 681"/>
                              <a:gd name="f315" fmla="*/ f217 1 1027"/>
                              <a:gd name="f316" fmla="*/ f218 1 681"/>
                              <a:gd name="f317" fmla="*/ f219 1 1027"/>
                              <a:gd name="f318" fmla="*/ f220 1 681"/>
                              <a:gd name="f319" fmla="*/ f221 1 1027"/>
                              <a:gd name="f320" fmla="*/ f222 1 681"/>
                              <a:gd name="f321" fmla="*/ f223 1 1027"/>
                              <a:gd name="f322" fmla="*/ f224 1 681"/>
                              <a:gd name="f323" fmla="*/ f225 1 1027"/>
                              <a:gd name="f324" fmla="*/ f226 1 681"/>
                              <a:gd name="f325" fmla="*/ f227 1 1027"/>
                              <a:gd name="f326" fmla="*/ f228 1 681"/>
                              <a:gd name="f327" fmla="*/ f229 1 1027"/>
                              <a:gd name="f328" fmla="*/ f230 1 1027"/>
                              <a:gd name="f329" fmla="*/ f231 1 681"/>
                              <a:gd name="f330" fmla="*/ f232 1 1027"/>
                              <a:gd name="f331" fmla="*/ f233 1 681"/>
                              <a:gd name="f332" fmla="*/ f234 1 1027"/>
                              <a:gd name="f333" fmla="*/ f235 1 1027"/>
                              <a:gd name="f334" fmla="*/ f236 1 681"/>
                              <a:gd name="f335" fmla="*/ f237 1 1027"/>
                              <a:gd name="f336" fmla="*/ f238 1 1027"/>
                              <a:gd name="f337" fmla="*/ f239 1 681"/>
                              <a:gd name="f338" fmla="*/ f240 1 1027"/>
                              <a:gd name="f339" fmla="*/ f241 1 681"/>
                              <a:gd name="f340" fmla="*/ f242 1 1027"/>
                              <a:gd name="f341" fmla="*/ f243 1 1027"/>
                              <a:gd name="f342" fmla="*/ f244 1 681"/>
                              <a:gd name="f343" fmla="*/ f245 1 1027"/>
                              <a:gd name="f344" fmla="*/ f246 1 681"/>
                              <a:gd name="f345" fmla="*/ f247 1 1027"/>
                              <a:gd name="f346" fmla="*/ f248 1 681"/>
                              <a:gd name="f347" fmla="*/ f249 1 1027"/>
                              <a:gd name="f348" fmla="*/ f250 1 681"/>
                              <a:gd name="f349" fmla="*/ f251 1 1027"/>
                              <a:gd name="f350" fmla="*/ f252 1 1027"/>
                              <a:gd name="f351" fmla="*/ f253 1 681"/>
                              <a:gd name="f352" fmla="*/ f254 1 1027"/>
                              <a:gd name="f353" fmla="*/ f255 1 1027"/>
                              <a:gd name="f354" fmla="*/ f256 1 681"/>
                              <a:gd name="f355" fmla="*/ f257 1 1027"/>
                              <a:gd name="f356" fmla="*/ f258 1 681"/>
                              <a:gd name="f357" fmla="*/ f259 1 1027"/>
                              <a:gd name="f358" fmla="*/ f260 1 1027"/>
                              <a:gd name="f359" fmla="*/ f261 1 681"/>
                              <a:gd name="f360" fmla="*/ f262 1 1027"/>
                              <a:gd name="f361" fmla="*/ f263 1 681"/>
                              <a:gd name="f362" fmla="*/ f264 1 1027"/>
                              <a:gd name="f363" fmla="*/ f265 1 1027"/>
                              <a:gd name="f364" fmla="*/ f266 1 1027"/>
                              <a:gd name="f365" fmla="*/ f267 1 681"/>
                              <a:gd name="f366" fmla="*/ f268 1 1027"/>
                              <a:gd name="f367" fmla="*/ f269 1 681"/>
                              <a:gd name="f368" fmla="*/ f270 1 1027"/>
                              <a:gd name="f369" fmla="*/ f271 1 681"/>
                              <a:gd name="f370" fmla="*/ f272 1 1027"/>
                              <a:gd name="f371" fmla="*/ f273 1 681"/>
                              <a:gd name="f372" fmla="*/ f274 1 1027"/>
                              <a:gd name="f373" fmla="*/ f275 1 681"/>
                              <a:gd name="f374" fmla="*/ f276 1 1027"/>
                              <a:gd name="f375" fmla="*/ f277 1 681"/>
                              <a:gd name="f376" fmla="*/ f278 1 1027"/>
                              <a:gd name="f377" fmla="*/ f279 1 681"/>
                              <a:gd name="f378" fmla="*/ f280 1 1027"/>
                              <a:gd name="f379" fmla="*/ f281 1 1027"/>
                              <a:gd name="f380" fmla="*/ f282 1 681"/>
                              <a:gd name="f381" fmla="*/ f283 1 1027"/>
                              <a:gd name="f382" fmla="*/ f284 1 681"/>
                              <a:gd name="f383" fmla="*/ f285 1 1027"/>
                              <a:gd name="f384" fmla="*/ f286 1 1027"/>
                              <a:gd name="f385" fmla="*/ f287 1 681"/>
                              <a:gd name="f386" fmla="*/ f288 1 1027"/>
                              <a:gd name="f387" fmla="*/ f289 1 681"/>
                              <a:gd name="f388" fmla="*/ f290 1 681"/>
                              <a:gd name="f389" fmla="*/ f291 1 681"/>
                              <a:gd name="f390" fmla="*/ f292 1 681"/>
                              <a:gd name="f391" fmla="*/ f293 1 1027"/>
                              <a:gd name="f392" fmla="*/ f294 1 681"/>
                              <a:gd name="f393" fmla="*/ f295 1 1027"/>
                              <a:gd name="f394" fmla="*/ f296 1 681"/>
                              <a:gd name="f395" fmla="*/ f297 1 1027"/>
                              <a:gd name="f396" fmla="*/ f298 1 681"/>
                              <a:gd name="f397" fmla="*/ f299 1 1027"/>
                              <a:gd name="f398" fmla="*/ f300 1 681"/>
                              <a:gd name="f399" fmla="*/ f301 1 1027"/>
                              <a:gd name="f400" fmla="*/ f302 1 681"/>
                              <a:gd name="f401" fmla="*/ f303 1 1027"/>
                              <a:gd name="f402" fmla="*/ f304 1 681"/>
                              <a:gd name="f403" fmla="*/ f305 1 681"/>
                              <a:gd name="f404" fmla="*/ f306 1 1027"/>
                              <a:gd name="f405" fmla="*/ 0 1 f208"/>
                              <a:gd name="f406" fmla="*/ f7 1 f208"/>
                              <a:gd name="f407" fmla="*/ 0 1 f209"/>
                              <a:gd name="f408" fmla="*/ f8 1 f209"/>
                              <a:gd name="f409" fmla="+- f307 0 f1"/>
                              <a:gd name="f410" fmla="*/ f308 1 f208"/>
                              <a:gd name="f411" fmla="*/ f309 1 f209"/>
                              <a:gd name="f412" fmla="*/ f310 1 f208"/>
                              <a:gd name="f413" fmla="*/ f311 1 f209"/>
                              <a:gd name="f414" fmla="*/ f312 1 f208"/>
                              <a:gd name="f415" fmla="*/ f313 1 f209"/>
                              <a:gd name="f416" fmla="*/ f314 1 f208"/>
                              <a:gd name="f417" fmla="*/ f315 1 f209"/>
                              <a:gd name="f418" fmla="*/ f316 1 f208"/>
                              <a:gd name="f419" fmla="*/ f317 1 f209"/>
                              <a:gd name="f420" fmla="*/ f318 1 f208"/>
                              <a:gd name="f421" fmla="*/ f319 1 f209"/>
                              <a:gd name="f422" fmla="*/ f320 1 f208"/>
                              <a:gd name="f423" fmla="*/ f321 1 f209"/>
                              <a:gd name="f424" fmla="*/ f322 1 f208"/>
                              <a:gd name="f425" fmla="*/ f323 1 f209"/>
                              <a:gd name="f426" fmla="*/ f324 1 f208"/>
                              <a:gd name="f427" fmla="*/ f325 1 f209"/>
                              <a:gd name="f428" fmla="*/ f326 1 f208"/>
                              <a:gd name="f429" fmla="*/ f327 1 f209"/>
                              <a:gd name="f430" fmla="*/ f328 1 f209"/>
                              <a:gd name="f431" fmla="*/ f329 1 f208"/>
                              <a:gd name="f432" fmla="*/ f330 1 f209"/>
                              <a:gd name="f433" fmla="*/ f331 1 f208"/>
                              <a:gd name="f434" fmla="*/ f332 1 f209"/>
                              <a:gd name="f435" fmla="*/ f333 1 f209"/>
                              <a:gd name="f436" fmla="*/ f334 1 f208"/>
                              <a:gd name="f437" fmla="*/ f335 1 f209"/>
                              <a:gd name="f438" fmla="*/ f336 1 f209"/>
                              <a:gd name="f439" fmla="*/ f337 1 f208"/>
                              <a:gd name="f440" fmla="*/ f338 1 f209"/>
                              <a:gd name="f441" fmla="*/ f339 1 f208"/>
                              <a:gd name="f442" fmla="*/ f340 1 f209"/>
                              <a:gd name="f443" fmla="*/ f341 1 f209"/>
                              <a:gd name="f444" fmla="*/ f342 1 f208"/>
                              <a:gd name="f445" fmla="*/ f343 1 f209"/>
                              <a:gd name="f446" fmla="*/ f344 1 f208"/>
                              <a:gd name="f447" fmla="*/ f345 1 f209"/>
                              <a:gd name="f448" fmla="*/ f346 1 f208"/>
                              <a:gd name="f449" fmla="*/ f347 1 f209"/>
                              <a:gd name="f450" fmla="*/ f348 1 f208"/>
                              <a:gd name="f451" fmla="*/ f349 1 f209"/>
                              <a:gd name="f452" fmla="*/ f350 1 f209"/>
                              <a:gd name="f453" fmla="*/ f351 1 f208"/>
                              <a:gd name="f454" fmla="*/ f352 1 f209"/>
                              <a:gd name="f455" fmla="*/ f353 1 f209"/>
                              <a:gd name="f456" fmla="*/ f354 1 f208"/>
                              <a:gd name="f457" fmla="*/ f355 1 f209"/>
                              <a:gd name="f458" fmla="*/ f356 1 f208"/>
                              <a:gd name="f459" fmla="*/ f357 1 f209"/>
                              <a:gd name="f460" fmla="*/ f358 1 f209"/>
                              <a:gd name="f461" fmla="*/ f359 1 f208"/>
                              <a:gd name="f462" fmla="*/ f360 1 f209"/>
                              <a:gd name="f463" fmla="*/ f361 1 f208"/>
                              <a:gd name="f464" fmla="*/ f362 1 f209"/>
                              <a:gd name="f465" fmla="*/ f363 1 f209"/>
                              <a:gd name="f466" fmla="*/ f364 1 f209"/>
                              <a:gd name="f467" fmla="*/ f365 1 f208"/>
                              <a:gd name="f468" fmla="*/ f366 1 f209"/>
                              <a:gd name="f469" fmla="*/ f367 1 f208"/>
                              <a:gd name="f470" fmla="*/ f368 1 f209"/>
                              <a:gd name="f471" fmla="*/ f369 1 f208"/>
                              <a:gd name="f472" fmla="*/ f370 1 f209"/>
                              <a:gd name="f473" fmla="*/ f371 1 f208"/>
                              <a:gd name="f474" fmla="*/ f372 1 f209"/>
                              <a:gd name="f475" fmla="*/ f373 1 f208"/>
                              <a:gd name="f476" fmla="*/ f374 1 f209"/>
                              <a:gd name="f477" fmla="*/ f375 1 f208"/>
                              <a:gd name="f478" fmla="*/ f376 1 f209"/>
                              <a:gd name="f479" fmla="*/ f377 1 f208"/>
                              <a:gd name="f480" fmla="*/ f378 1 f209"/>
                              <a:gd name="f481" fmla="*/ f379 1 f209"/>
                              <a:gd name="f482" fmla="*/ f380 1 f208"/>
                              <a:gd name="f483" fmla="*/ f381 1 f209"/>
                              <a:gd name="f484" fmla="*/ f382 1 f208"/>
                              <a:gd name="f485" fmla="*/ f383 1 f209"/>
                              <a:gd name="f486" fmla="*/ f384 1 f209"/>
                              <a:gd name="f487" fmla="*/ f385 1 f208"/>
                              <a:gd name="f488" fmla="*/ f386 1 f209"/>
                              <a:gd name="f489" fmla="*/ f387 1 f208"/>
                              <a:gd name="f490" fmla="*/ f388 1 f208"/>
                              <a:gd name="f491" fmla="*/ f389 1 f208"/>
                              <a:gd name="f492" fmla="*/ f390 1 f208"/>
                              <a:gd name="f493" fmla="*/ f391 1 f209"/>
                              <a:gd name="f494" fmla="*/ f392 1 f208"/>
                              <a:gd name="f495" fmla="*/ f393 1 f209"/>
                              <a:gd name="f496" fmla="*/ f394 1 f208"/>
                              <a:gd name="f497" fmla="*/ f395 1 f209"/>
                              <a:gd name="f498" fmla="*/ f396 1 f208"/>
                              <a:gd name="f499" fmla="*/ f397 1 f209"/>
                              <a:gd name="f500" fmla="*/ f398 1 f208"/>
                              <a:gd name="f501" fmla="*/ f399 1 f209"/>
                              <a:gd name="f502" fmla="*/ f400 1 f208"/>
                              <a:gd name="f503" fmla="*/ f401 1 f209"/>
                              <a:gd name="f504" fmla="*/ f402 1 f208"/>
                              <a:gd name="f505" fmla="*/ f403 1 f208"/>
                              <a:gd name="f506" fmla="*/ f404 1 f209"/>
                              <a:gd name="f507" fmla="*/ f405 f203 1"/>
                              <a:gd name="f508" fmla="*/ f406 f203 1"/>
                              <a:gd name="f509" fmla="*/ f408 f204 1"/>
                              <a:gd name="f510" fmla="*/ f407 f204 1"/>
                              <a:gd name="f511" fmla="*/ f410 f203 1"/>
                              <a:gd name="f512" fmla="*/ f411 f204 1"/>
                              <a:gd name="f513" fmla="*/ f412 f203 1"/>
                              <a:gd name="f514" fmla="*/ f413 f204 1"/>
                              <a:gd name="f515" fmla="*/ f414 f203 1"/>
                              <a:gd name="f516" fmla="*/ f415 f204 1"/>
                              <a:gd name="f517" fmla="*/ f416 f203 1"/>
                              <a:gd name="f518" fmla="*/ f417 f204 1"/>
                              <a:gd name="f519" fmla="*/ f418 f203 1"/>
                              <a:gd name="f520" fmla="*/ f419 f204 1"/>
                              <a:gd name="f521" fmla="*/ f420 f203 1"/>
                              <a:gd name="f522" fmla="*/ f421 f204 1"/>
                              <a:gd name="f523" fmla="*/ f422 f203 1"/>
                              <a:gd name="f524" fmla="*/ f423 f204 1"/>
                              <a:gd name="f525" fmla="*/ f424 f203 1"/>
                              <a:gd name="f526" fmla="*/ f425 f204 1"/>
                              <a:gd name="f527" fmla="*/ f426 f203 1"/>
                              <a:gd name="f528" fmla="*/ f427 f204 1"/>
                              <a:gd name="f529" fmla="*/ f428 f203 1"/>
                              <a:gd name="f530" fmla="*/ f429 f204 1"/>
                              <a:gd name="f531" fmla="*/ f430 f204 1"/>
                              <a:gd name="f532" fmla="*/ f431 f203 1"/>
                              <a:gd name="f533" fmla="*/ f432 f204 1"/>
                              <a:gd name="f534" fmla="*/ f433 f203 1"/>
                              <a:gd name="f535" fmla="*/ f434 f204 1"/>
                              <a:gd name="f536" fmla="*/ f435 f204 1"/>
                              <a:gd name="f537" fmla="*/ f436 f203 1"/>
                              <a:gd name="f538" fmla="*/ f437 f204 1"/>
                              <a:gd name="f539" fmla="*/ f438 f204 1"/>
                              <a:gd name="f540" fmla="*/ f439 f203 1"/>
                              <a:gd name="f541" fmla="*/ f440 f204 1"/>
                              <a:gd name="f542" fmla="*/ f441 f203 1"/>
                              <a:gd name="f543" fmla="*/ f442 f204 1"/>
                              <a:gd name="f544" fmla="*/ f443 f204 1"/>
                              <a:gd name="f545" fmla="*/ f444 f203 1"/>
                              <a:gd name="f546" fmla="*/ f445 f204 1"/>
                              <a:gd name="f547" fmla="*/ f446 f203 1"/>
                              <a:gd name="f548" fmla="*/ f447 f204 1"/>
                              <a:gd name="f549" fmla="*/ f448 f203 1"/>
                              <a:gd name="f550" fmla="*/ f449 f204 1"/>
                              <a:gd name="f551" fmla="*/ f450 f203 1"/>
                              <a:gd name="f552" fmla="*/ f451 f204 1"/>
                              <a:gd name="f553" fmla="*/ f452 f204 1"/>
                              <a:gd name="f554" fmla="*/ f453 f203 1"/>
                              <a:gd name="f555" fmla="*/ f454 f204 1"/>
                              <a:gd name="f556" fmla="*/ f455 f204 1"/>
                              <a:gd name="f557" fmla="*/ f456 f203 1"/>
                              <a:gd name="f558" fmla="*/ f457 f204 1"/>
                              <a:gd name="f559" fmla="*/ f458 f203 1"/>
                              <a:gd name="f560" fmla="*/ f459 f204 1"/>
                              <a:gd name="f561" fmla="*/ f460 f204 1"/>
                              <a:gd name="f562" fmla="*/ f461 f203 1"/>
                              <a:gd name="f563" fmla="*/ f462 f204 1"/>
                              <a:gd name="f564" fmla="*/ f463 f203 1"/>
                              <a:gd name="f565" fmla="*/ f464 f204 1"/>
                              <a:gd name="f566" fmla="*/ f465 f204 1"/>
                              <a:gd name="f567" fmla="*/ f466 f204 1"/>
                              <a:gd name="f568" fmla="*/ f467 f203 1"/>
                              <a:gd name="f569" fmla="*/ f468 f204 1"/>
                              <a:gd name="f570" fmla="*/ f469 f203 1"/>
                              <a:gd name="f571" fmla="*/ f470 f204 1"/>
                              <a:gd name="f572" fmla="*/ f471 f203 1"/>
                              <a:gd name="f573" fmla="*/ f472 f204 1"/>
                              <a:gd name="f574" fmla="*/ f473 f203 1"/>
                              <a:gd name="f575" fmla="*/ f474 f204 1"/>
                              <a:gd name="f576" fmla="*/ f475 f203 1"/>
                              <a:gd name="f577" fmla="*/ f476 f204 1"/>
                              <a:gd name="f578" fmla="*/ f477 f203 1"/>
                              <a:gd name="f579" fmla="*/ f478 f204 1"/>
                              <a:gd name="f580" fmla="*/ f479 f203 1"/>
                              <a:gd name="f581" fmla="*/ f480 f204 1"/>
                              <a:gd name="f582" fmla="*/ f481 f204 1"/>
                              <a:gd name="f583" fmla="*/ f482 f203 1"/>
                              <a:gd name="f584" fmla="*/ f483 f204 1"/>
                              <a:gd name="f585" fmla="*/ f484 f203 1"/>
                              <a:gd name="f586" fmla="*/ f485 f204 1"/>
                              <a:gd name="f587" fmla="*/ f486 f204 1"/>
                              <a:gd name="f588" fmla="*/ f487 f203 1"/>
                              <a:gd name="f589" fmla="*/ f488 f204 1"/>
                              <a:gd name="f590" fmla="*/ f489 f203 1"/>
                              <a:gd name="f591" fmla="*/ f490 f203 1"/>
                              <a:gd name="f592" fmla="*/ f491 f203 1"/>
                              <a:gd name="f593" fmla="*/ f492 f203 1"/>
                              <a:gd name="f594" fmla="*/ f493 f204 1"/>
                              <a:gd name="f595" fmla="*/ f494 f203 1"/>
                              <a:gd name="f596" fmla="*/ f495 f204 1"/>
                              <a:gd name="f597" fmla="*/ f496 f203 1"/>
                              <a:gd name="f598" fmla="*/ f497 f204 1"/>
                              <a:gd name="f599" fmla="*/ f498 f203 1"/>
                              <a:gd name="f600" fmla="*/ f499 f204 1"/>
                              <a:gd name="f601" fmla="*/ f500 f203 1"/>
                              <a:gd name="f602" fmla="*/ f501 f204 1"/>
                              <a:gd name="f603" fmla="*/ f502 f203 1"/>
                              <a:gd name="f604" fmla="*/ f503 f204 1"/>
                              <a:gd name="f605" fmla="*/ f504 f203 1"/>
                              <a:gd name="f606" fmla="*/ f505 f203 1"/>
                              <a:gd name="f607" fmla="*/ f506 f204 1"/>
                            </a:gdLst>
                            <a:ahLst/>
                            <a:cxnLst>
                              <a:cxn ang="3cd4">
                                <a:pos x="hc" y="t"/>
                              </a:cxn>
                              <a:cxn ang="0">
                                <a:pos x="r" y="vc"/>
                              </a:cxn>
                              <a:cxn ang="cd4">
                                <a:pos x="hc" y="b"/>
                              </a:cxn>
                              <a:cxn ang="cd2">
                                <a:pos x="l" y="vc"/>
                              </a:cxn>
                              <a:cxn ang="f409">
                                <a:pos x="f511" y="f512"/>
                              </a:cxn>
                              <a:cxn ang="f409">
                                <a:pos x="f513" y="f514"/>
                              </a:cxn>
                              <a:cxn ang="f409">
                                <a:pos x="f515" y="f516"/>
                              </a:cxn>
                              <a:cxn ang="f409">
                                <a:pos x="f517" y="f518"/>
                              </a:cxn>
                              <a:cxn ang="f409">
                                <a:pos x="f519" y="f520"/>
                              </a:cxn>
                              <a:cxn ang="f409">
                                <a:pos x="f521" y="f522"/>
                              </a:cxn>
                              <a:cxn ang="f409">
                                <a:pos x="f523" y="f524"/>
                              </a:cxn>
                              <a:cxn ang="f409">
                                <a:pos x="f525" y="f526"/>
                              </a:cxn>
                              <a:cxn ang="f409">
                                <a:pos x="f527" y="f528"/>
                              </a:cxn>
                              <a:cxn ang="f409">
                                <a:pos x="f529" y="f530"/>
                              </a:cxn>
                              <a:cxn ang="f409">
                                <a:pos x="f527" y="f531"/>
                              </a:cxn>
                              <a:cxn ang="f409">
                                <a:pos x="f532" y="f533"/>
                              </a:cxn>
                              <a:cxn ang="f409">
                                <a:pos x="f534" y="f535"/>
                              </a:cxn>
                              <a:cxn ang="f409">
                                <a:pos x="f517" y="f535"/>
                              </a:cxn>
                              <a:cxn ang="f409">
                                <a:pos x="f517" y="f536"/>
                              </a:cxn>
                              <a:cxn ang="f409">
                                <a:pos x="f537" y="f538"/>
                              </a:cxn>
                              <a:cxn ang="f409">
                                <a:pos x="f529" y="f539"/>
                              </a:cxn>
                              <a:cxn ang="f409">
                                <a:pos x="f540" y="f541"/>
                              </a:cxn>
                              <a:cxn ang="f409">
                                <a:pos x="f542" y="f543"/>
                              </a:cxn>
                              <a:cxn ang="f409">
                                <a:pos x="f517" y="f544"/>
                              </a:cxn>
                              <a:cxn ang="f409">
                                <a:pos x="f545" y="f546"/>
                              </a:cxn>
                              <a:cxn ang="f409">
                                <a:pos x="f547" y="f548"/>
                              </a:cxn>
                              <a:cxn ang="f409">
                                <a:pos x="f549" y="f550"/>
                              </a:cxn>
                              <a:cxn ang="f409">
                                <a:pos x="f551" y="f552"/>
                              </a:cxn>
                              <a:cxn ang="f409">
                                <a:pos x="f519" y="f553"/>
                              </a:cxn>
                              <a:cxn ang="f409">
                                <a:pos x="f554" y="f555"/>
                              </a:cxn>
                              <a:cxn ang="f409">
                                <a:pos x="f519" y="f556"/>
                              </a:cxn>
                              <a:cxn ang="f409">
                                <a:pos x="f557" y="f558"/>
                              </a:cxn>
                              <a:cxn ang="f409">
                                <a:pos x="f559" y="f560"/>
                              </a:cxn>
                              <a:cxn ang="f409">
                                <a:pos x="f554" y="f561"/>
                              </a:cxn>
                              <a:cxn ang="f409">
                                <a:pos x="f562" y="f563"/>
                              </a:cxn>
                              <a:cxn ang="f409">
                                <a:pos x="f527" y="f563"/>
                              </a:cxn>
                              <a:cxn ang="f409">
                                <a:pos x="f564" y="f565"/>
                              </a:cxn>
                              <a:cxn ang="f409">
                                <a:pos x="f554" y="f566"/>
                              </a:cxn>
                              <a:cxn ang="f409">
                                <a:pos x="f525" y="f567"/>
                              </a:cxn>
                              <a:cxn ang="f409">
                                <a:pos x="f568" y="f569"/>
                              </a:cxn>
                              <a:cxn ang="f409">
                                <a:pos x="f570" y="f571"/>
                              </a:cxn>
                              <a:cxn ang="f409">
                                <a:pos x="f572" y="f573"/>
                              </a:cxn>
                              <a:cxn ang="f409">
                                <a:pos x="f574" y="f575"/>
                              </a:cxn>
                              <a:cxn ang="f409">
                                <a:pos x="f576" y="f577"/>
                              </a:cxn>
                              <a:cxn ang="f409">
                                <a:pos x="f578" y="f579"/>
                              </a:cxn>
                              <a:cxn ang="f409">
                                <a:pos x="f513" y="f579"/>
                              </a:cxn>
                              <a:cxn ang="f409">
                                <a:pos x="f580" y="f581"/>
                              </a:cxn>
                              <a:cxn ang="f409">
                                <a:pos x="f517" y="f582"/>
                              </a:cxn>
                              <a:cxn ang="f409">
                                <a:pos x="f583" y="f584"/>
                              </a:cxn>
                              <a:cxn ang="f409">
                                <a:pos x="f585" y="f586"/>
                              </a:cxn>
                              <a:cxn ang="f409">
                                <a:pos x="f578" y="f587"/>
                              </a:cxn>
                              <a:cxn ang="f409">
                                <a:pos x="f588" y="f589"/>
                              </a:cxn>
                              <a:cxn ang="f409">
                                <a:pos x="f590" y="f582"/>
                              </a:cxn>
                              <a:cxn ang="f409">
                                <a:pos x="f591" y="f581"/>
                              </a:cxn>
                              <a:cxn ang="f409">
                                <a:pos x="f592" y="f522"/>
                              </a:cxn>
                              <a:cxn ang="f409">
                                <a:pos x="f593" y="f594"/>
                              </a:cxn>
                              <a:cxn ang="f409">
                                <a:pos x="f595" y="f596"/>
                              </a:cxn>
                              <a:cxn ang="f409">
                                <a:pos x="f597" y="f598"/>
                              </a:cxn>
                              <a:cxn ang="f409">
                                <a:pos x="f599" y="f600"/>
                              </a:cxn>
                              <a:cxn ang="f409">
                                <a:pos x="f601" y="f602"/>
                              </a:cxn>
                              <a:cxn ang="f409">
                                <a:pos x="f603" y="f604"/>
                              </a:cxn>
                              <a:cxn ang="f409">
                                <a:pos x="f605" y="f598"/>
                              </a:cxn>
                              <a:cxn ang="f409">
                                <a:pos x="f606" y="f607"/>
                              </a:cxn>
                            </a:cxnLst>
                            <a:rect l="f507" t="f510" r="f508" b="f509"/>
                            <a:pathLst>
                              <a:path w="681" h="1027">
                                <a:moveTo>
                                  <a:pt x="f9" y="f10"/>
                                </a:moveTo>
                                <a:lnTo>
                                  <a:pt x="f11" y="f12"/>
                                </a:lnTo>
                                <a:lnTo>
                                  <a:pt x="f11" y="f13"/>
                                </a:lnTo>
                                <a:lnTo>
                                  <a:pt x="f11" y="f14"/>
                                </a:lnTo>
                                <a:lnTo>
                                  <a:pt x="f15" y="f16"/>
                                </a:lnTo>
                                <a:lnTo>
                                  <a:pt x="f9" y="f17"/>
                                </a:lnTo>
                                <a:lnTo>
                                  <a:pt x="f18" y="f19"/>
                                </a:lnTo>
                                <a:lnTo>
                                  <a:pt x="f18" y="f20"/>
                                </a:lnTo>
                                <a:lnTo>
                                  <a:pt x="f9" y="f21"/>
                                </a:lnTo>
                                <a:lnTo>
                                  <a:pt x="f22" y="f23"/>
                                </a:lnTo>
                                <a:lnTo>
                                  <a:pt x="f24" y="f25"/>
                                </a:lnTo>
                                <a:lnTo>
                                  <a:pt x="f26" y="f27"/>
                                </a:lnTo>
                                <a:lnTo>
                                  <a:pt x="f28" y="f29"/>
                                </a:lnTo>
                                <a:lnTo>
                                  <a:pt x="f30" y="f16"/>
                                </a:lnTo>
                                <a:lnTo>
                                  <a:pt x="f31" y="f32"/>
                                </a:lnTo>
                                <a:lnTo>
                                  <a:pt x="f33" y="f34"/>
                                </a:lnTo>
                                <a:lnTo>
                                  <a:pt x="f35" y="f36"/>
                                </a:lnTo>
                                <a:lnTo>
                                  <a:pt x="f37" y="f38"/>
                                </a:lnTo>
                                <a:lnTo>
                                  <a:pt x="f39" y="f40"/>
                                </a:lnTo>
                                <a:lnTo>
                                  <a:pt x="f41" y="f42"/>
                                </a:lnTo>
                                <a:lnTo>
                                  <a:pt x="f43" y="f44"/>
                                </a:lnTo>
                                <a:lnTo>
                                  <a:pt x="f45" y="f46"/>
                                </a:lnTo>
                                <a:lnTo>
                                  <a:pt x="f47" y="f48"/>
                                </a:lnTo>
                                <a:lnTo>
                                  <a:pt x="f49" y="f39"/>
                                </a:lnTo>
                                <a:lnTo>
                                  <a:pt x="f50" y="f33"/>
                                </a:lnTo>
                                <a:lnTo>
                                  <a:pt x="f51" y="f31"/>
                                </a:lnTo>
                                <a:lnTo>
                                  <a:pt x="f52" y="f53"/>
                                </a:lnTo>
                                <a:lnTo>
                                  <a:pt x="f36" y="f54"/>
                                </a:lnTo>
                                <a:lnTo>
                                  <a:pt x="f55" y="f56"/>
                                </a:lnTo>
                                <a:lnTo>
                                  <a:pt x="f57" y="f58"/>
                                </a:lnTo>
                                <a:lnTo>
                                  <a:pt x="f59" y="f58"/>
                                </a:lnTo>
                                <a:lnTo>
                                  <a:pt x="f60" y="f56"/>
                                </a:lnTo>
                                <a:lnTo>
                                  <a:pt x="f61" y="f30"/>
                                </a:lnTo>
                                <a:lnTo>
                                  <a:pt x="f20" y="f62"/>
                                </a:lnTo>
                                <a:lnTo>
                                  <a:pt x="f23" y="f31"/>
                                </a:lnTo>
                                <a:lnTo>
                                  <a:pt x="f63" y="f64"/>
                                </a:lnTo>
                                <a:lnTo>
                                  <a:pt x="f65" y="f35"/>
                                </a:lnTo>
                                <a:lnTo>
                                  <a:pt x="f66" y="f67"/>
                                </a:lnTo>
                                <a:lnTo>
                                  <a:pt x="f68" y="f69"/>
                                </a:lnTo>
                                <a:lnTo>
                                  <a:pt x="f68" y="f41"/>
                                </a:lnTo>
                                <a:lnTo>
                                  <a:pt x="f68" y="f70"/>
                                </a:lnTo>
                                <a:lnTo>
                                  <a:pt x="f68" y="f71"/>
                                </a:lnTo>
                                <a:lnTo>
                                  <a:pt x="f68" y="f72"/>
                                </a:lnTo>
                                <a:lnTo>
                                  <a:pt x="f68" y="f47"/>
                                </a:lnTo>
                                <a:lnTo>
                                  <a:pt x="f73" y="f74"/>
                                </a:lnTo>
                                <a:lnTo>
                                  <a:pt x="f75" y="f2"/>
                                </a:lnTo>
                                <a:lnTo>
                                  <a:pt x="f23" y="f76"/>
                                </a:lnTo>
                                <a:lnTo>
                                  <a:pt x="f77" y="f78"/>
                                </a:lnTo>
                                <a:lnTo>
                                  <a:pt x="f60" y="f51"/>
                                </a:lnTo>
                                <a:lnTo>
                                  <a:pt x="f14" y="f79"/>
                                </a:lnTo>
                                <a:lnTo>
                                  <a:pt x="f80" y="f38"/>
                                </a:lnTo>
                                <a:lnTo>
                                  <a:pt x="f81" y="f82"/>
                                </a:lnTo>
                                <a:lnTo>
                                  <a:pt x="f36" y="f83"/>
                                </a:lnTo>
                                <a:lnTo>
                                  <a:pt x="f82" y="f10"/>
                                </a:lnTo>
                                <a:lnTo>
                                  <a:pt x="f84" y="f12"/>
                                </a:lnTo>
                                <a:lnTo>
                                  <a:pt x="f51" y="f32"/>
                                </a:lnTo>
                                <a:lnTo>
                                  <a:pt x="f85" y="f16"/>
                                </a:lnTo>
                                <a:lnTo>
                                  <a:pt x="f76" y="f19"/>
                                </a:lnTo>
                                <a:lnTo>
                                  <a:pt x="f50" y="f25"/>
                                </a:lnTo>
                                <a:lnTo>
                                  <a:pt x="f50" y="f66"/>
                                </a:lnTo>
                                <a:lnTo>
                                  <a:pt x="f50" y="f7"/>
                                </a:lnTo>
                                <a:lnTo>
                                  <a:pt x="f76" y="f86"/>
                                </a:lnTo>
                                <a:lnTo>
                                  <a:pt x="f78" y="f87"/>
                                </a:lnTo>
                                <a:lnTo>
                                  <a:pt x="f79" y="f88"/>
                                </a:lnTo>
                                <a:lnTo>
                                  <a:pt x="f89" y="f90"/>
                                </a:lnTo>
                                <a:lnTo>
                                  <a:pt x="f82" y="f91"/>
                                </a:lnTo>
                                <a:lnTo>
                                  <a:pt x="f92" y="f93"/>
                                </a:lnTo>
                                <a:lnTo>
                                  <a:pt x="f36" y="f93"/>
                                </a:lnTo>
                                <a:lnTo>
                                  <a:pt x="f94" y="f95"/>
                                </a:lnTo>
                                <a:lnTo>
                                  <a:pt x="f96" y="f95"/>
                                </a:lnTo>
                                <a:lnTo>
                                  <a:pt x="f81" y="f95"/>
                                </a:lnTo>
                                <a:lnTo>
                                  <a:pt x="f97" y="f93"/>
                                </a:lnTo>
                                <a:lnTo>
                                  <a:pt x="f34" y="f93"/>
                                </a:lnTo>
                                <a:lnTo>
                                  <a:pt x="f12" y="f98"/>
                                </a:lnTo>
                                <a:lnTo>
                                  <a:pt x="f12" y="f99"/>
                                </a:lnTo>
                                <a:lnTo>
                                  <a:pt x="f34" y="f100"/>
                                </a:lnTo>
                                <a:lnTo>
                                  <a:pt x="f55" y="f101"/>
                                </a:lnTo>
                                <a:lnTo>
                                  <a:pt x="f96" y="f102"/>
                                </a:lnTo>
                                <a:lnTo>
                                  <a:pt x="f92" y="f103"/>
                                </a:lnTo>
                                <a:lnTo>
                                  <a:pt x="f89" y="f104"/>
                                </a:lnTo>
                                <a:lnTo>
                                  <a:pt x="f78" y="f105"/>
                                </a:lnTo>
                                <a:lnTo>
                                  <a:pt x="f106" y="f104"/>
                                </a:lnTo>
                                <a:lnTo>
                                  <a:pt x="f107" y="f108"/>
                                </a:lnTo>
                                <a:lnTo>
                                  <a:pt x="f49" y="f102"/>
                                </a:lnTo>
                                <a:lnTo>
                                  <a:pt x="f109" y="f110"/>
                                </a:lnTo>
                                <a:lnTo>
                                  <a:pt x="f109" y="f111"/>
                                </a:lnTo>
                                <a:lnTo>
                                  <a:pt x="f109" y="f112"/>
                                </a:lnTo>
                                <a:lnTo>
                                  <a:pt x="f109" y="f113"/>
                                </a:lnTo>
                                <a:lnTo>
                                  <a:pt x="f74" y="f114"/>
                                </a:lnTo>
                                <a:lnTo>
                                  <a:pt x="f49" y="f115"/>
                                </a:lnTo>
                                <a:lnTo>
                                  <a:pt x="f107" y="f116"/>
                                </a:lnTo>
                                <a:lnTo>
                                  <a:pt x="f2" y="f98"/>
                                </a:lnTo>
                                <a:lnTo>
                                  <a:pt x="f50" y="f98"/>
                                </a:lnTo>
                                <a:lnTo>
                                  <a:pt x="f76" y="f117"/>
                                </a:lnTo>
                                <a:lnTo>
                                  <a:pt x="f78" y="f117"/>
                                </a:lnTo>
                                <a:lnTo>
                                  <a:pt x="f118" y="f98"/>
                                </a:lnTo>
                                <a:lnTo>
                                  <a:pt x="f79" y="f119"/>
                                </a:lnTo>
                                <a:lnTo>
                                  <a:pt x="f120" y="f121"/>
                                </a:lnTo>
                                <a:lnTo>
                                  <a:pt x="f120" y="f99"/>
                                </a:lnTo>
                                <a:lnTo>
                                  <a:pt x="f79" y="f122"/>
                                </a:lnTo>
                                <a:lnTo>
                                  <a:pt x="f78" y="f114"/>
                                </a:lnTo>
                                <a:lnTo>
                                  <a:pt x="f50" y="f114"/>
                                </a:lnTo>
                                <a:lnTo>
                                  <a:pt x="f76" y="f123"/>
                                </a:lnTo>
                                <a:lnTo>
                                  <a:pt x="f40" y="f124"/>
                                </a:lnTo>
                                <a:lnTo>
                                  <a:pt x="f85" y="f125"/>
                                </a:lnTo>
                                <a:lnTo>
                                  <a:pt x="f118" y="f100"/>
                                </a:lnTo>
                                <a:lnTo>
                                  <a:pt x="f51" y="f112"/>
                                </a:lnTo>
                                <a:lnTo>
                                  <a:pt x="f79" y="f126"/>
                                </a:lnTo>
                                <a:lnTo>
                                  <a:pt x="f120" y="f126"/>
                                </a:lnTo>
                                <a:lnTo>
                                  <a:pt x="f84" y="f112"/>
                                </a:lnTo>
                                <a:lnTo>
                                  <a:pt x="f52" y="f125"/>
                                </a:lnTo>
                                <a:lnTo>
                                  <a:pt x="f127" y="f114"/>
                                </a:lnTo>
                                <a:lnTo>
                                  <a:pt x="f127" y="f116"/>
                                </a:lnTo>
                                <a:lnTo>
                                  <a:pt x="f52" y="f128"/>
                                </a:lnTo>
                                <a:lnTo>
                                  <a:pt x="f38" y="f129"/>
                                </a:lnTo>
                                <a:lnTo>
                                  <a:pt x="f79" y="f130"/>
                                </a:lnTo>
                                <a:lnTo>
                                  <a:pt x="f78" y="f95"/>
                                </a:lnTo>
                                <a:lnTo>
                                  <a:pt x="f50" y="f93"/>
                                </a:lnTo>
                                <a:lnTo>
                                  <a:pt x="f131" y="f95"/>
                                </a:lnTo>
                                <a:lnTo>
                                  <a:pt x="f49" y="f129"/>
                                </a:lnTo>
                                <a:lnTo>
                                  <a:pt x="f132" y="f98"/>
                                </a:lnTo>
                                <a:lnTo>
                                  <a:pt x="f44" y="f133"/>
                                </a:lnTo>
                                <a:lnTo>
                                  <a:pt x="f134" y="f124"/>
                                </a:lnTo>
                                <a:lnTo>
                                  <a:pt x="f135" y="f136"/>
                                </a:lnTo>
                                <a:lnTo>
                                  <a:pt x="f135" y="f137"/>
                                </a:lnTo>
                                <a:lnTo>
                                  <a:pt x="f44" y="f138"/>
                                </a:lnTo>
                                <a:lnTo>
                                  <a:pt x="f139" y="f140"/>
                                </a:lnTo>
                                <a:lnTo>
                                  <a:pt x="f74" y="f141"/>
                                </a:lnTo>
                                <a:lnTo>
                                  <a:pt x="f131" y="f142"/>
                                </a:lnTo>
                                <a:lnTo>
                                  <a:pt x="f85" y="f8"/>
                                </a:lnTo>
                                <a:lnTo>
                                  <a:pt x="f84" y="f8"/>
                                </a:lnTo>
                                <a:lnTo>
                                  <a:pt x="f143" y="f142"/>
                                </a:lnTo>
                                <a:lnTo>
                                  <a:pt x="f94" y="f144"/>
                                </a:lnTo>
                                <a:lnTo>
                                  <a:pt x="f97" y="f108"/>
                                </a:lnTo>
                                <a:lnTo>
                                  <a:pt x="f80" y="f137"/>
                                </a:lnTo>
                                <a:lnTo>
                                  <a:pt x="f145" y="f112"/>
                                </a:lnTo>
                                <a:lnTo>
                                  <a:pt x="f13" y="f121"/>
                                </a:lnTo>
                                <a:lnTo>
                                  <a:pt x="f145" y="f90"/>
                                </a:lnTo>
                                <a:lnTo>
                                  <a:pt x="f146" y="f147"/>
                                </a:lnTo>
                                <a:lnTo>
                                  <a:pt x="f148" y="f149"/>
                                </a:lnTo>
                                <a:lnTo>
                                  <a:pt x="f150" y="f151"/>
                                </a:lnTo>
                                <a:lnTo>
                                  <a:pt x="f17" y="f152"/>
                                </a:lnTo>
                                <a:lnTo>
                                  <a:pt x="f153" y="f154"/>
                                </a:lnTo>
                                <a:lnTo>
                                  <a:pt x="f29" y="f63"/>
                                </a:lnTo>
                                <a:lnTo>
                                  <a:pt x="f17" y="f20"/>
                                </a:lnTo>
                                <a:lnTo>
                                  <a:pt x="f155" y="f61"/>
                                </a:lnTo>
                                <a:lnTo>
                                  <a:pt x="f156" y="f19"/>
                                </a:lnTo>
                                <a:lnTo>
                                  <a:pt x="f14" y="f153"/>
                                </a:lnTo>
                                <a:lnTo>
                                  <a:pt x="f32" y="f153"/>
                                </a:lnTo>
                                <a:lnTo>
                                  <a:pt x="f57" y="f153"/>
                                </a:lnTo>
                                <a:lnTo>
                                  <a:pt x="f157" y="f29"/>
                                </a:lnTo>
                                <a:lnTo>
                                  <a:pt x="f12" y="f19"/>
                                </a:lnTo>
                                <a:lnTo>
                                  <a:pt x="f97" y="f61"/>
                                </a:lnTo>
                                <a:lnTo>
                                  <a:pt x="f55" y="f27"/>
                                </a:lnTo>
                                <a:lnTo>
                                  <a:pt x="f81" y="f21"/>
                                </a:lnTo>
                                <a:lnTo>
                                  <a:pt x="f55" y="f68"/>
                                </a:lnTo>
                                <a:lnTo>
                                  <a:pt x="f34" y="f158"/>
                                </a:lnTo>
                                <a:lnTo>
                                  <a:pt x="f157" y="f159"/>
                                </a:lnTo>
                                <a:lnTo>
                                  <a:pt x="f57" y="f159"/>
                                </a:lnTo>
                                <a:lnTo>
                                  <a:pt x="f145" y="f7"/>
                                </a:lnTo>
                                <a:lnTo>
                                  <a:pt x="f145" y="f160"/>
                                </a:lnTo>
                                <a:lnTo>
                                  <a:pt x="f57" y="f161"/>
                                </a:lnTo>
                                <a:lnTo>
                                  <a:pt x="f157" y="f68"/>
                                </a:lnTo>
                                <a:lnTo>
                                  <a:pt x="f157" y="f65"/>
                                </a:lnTo>
                                <a:lnTo>
                                  <a:pt x="f157" y="f21"/>
                                </a:lnTo>
                                <a:lnTo>
                                  <a:pt x="f80" y="f25"/>
                                </a:lnTo>
                                <a:lnTo>
                                  <a:pt x="f145" y="f20"/>
                                </a:lnTo>
                                <a:lnTo>
                                  <a:pt x="f32" y="f20"/>
                                </a:lnTo>
                                <a:lnTo>
                                  <a:pt x="f14" y="f20"/>
                                </a:lnTo>
                                <a:lnTo>
                                  <a:pt x="f156" y="f162"/>
                                </a:lnTo>
                                <a:lnTo>
                                  <a:pt x="f16" y="f23"/>
                                </a:lnTo>
                                <a:lnTo>
                                  <a:pt x="f155" y="f75"/>
                                </a:lnTo>
                                <a:lnTo>
                                  <a:pt x="f150" y="f68"/>
                                </a:lnTo>
                                <a:lnTo>
                                  <a:pt x="f155" y="f7"/>
                                </a:lnTo>
                                <a:lnTo>
                                  <a:pt x="f16" y="f163"/>
                                </a:lnTo>
                                <a:lnTo>
                                  <a:pt x="f156" y="f151"/>
                                </a:lnTo>
                                <a:lnTo>
                                  <a:pt x="f32" y="f164"/>
                                </a:lnTo>
                                <a:lnTo>
                                  <a:pt x="f80" y="f88"/>
                                </a:lnTo>
                                <a:lnTo>
                                  <a:pt x="f12" y="f165"/>
                                </a:lnTo>
                                <a:lnTo>
                                  <a:pt x="f55" y="f147"/>
                                </a:lnTo>
                                <a:lnTo>
                                  <a:pt x="f96" y="f147"/>
                                </a:lnTo>
                                <a:lnTo>
                                  <a:pt x="f83" y="f165"/>
                                </a:lnTo>
                                <a:lnTo>
                                  <a:pt x="f127" y="f166"/>
                                </a:lnTo>
                                <a:lnTo>
                                  <a:pt x="f89" y="f164"/>
                                </a:lnTo>
                                <a:lnTo>
                                  <a:pt x="f120" y="f151"/>
                                </a:lnTo>
                                <a:lnTo>
                                  <a:pt x="f51" y="f167"/>
                                </a:lnTo>
                                <a:lnTo>
                                  <a:pt x="f84" y="f152"/>
                                </a:lnTo>
                                <a:lnTo>
                                  <a:pt x="f52" y="f168"/>
                                </a:lnTo>
                                <a:lnTo>
                                  <a:pt x="f82" y="f168"/>
                                </a:lnTo>
                                <a:lnTo>
                                  <a:pt x="f127" y="f168"/>
                                </a:lnTo>
                                <a:lnTo>
                                  <a:pt x="f127" y="f152"/>
                                </a:lnTo>
                                <a:lnTo>
                                  <a:pt x="f82" y="f167"/>
                                </a:lnTo>
                                <a:lnTo>
                                  <a:pt x="f89" y="f7"/>
                                </a:lnTo>
                                <a:lnTo>
                                  <a:pt x="f38" y="f161"/>
                                </a:lnTo>
                                <a:lnTo>
                                  <a:pt x="f84" y="f65"/>
                                </a:lnTo>
                                <a:lnTo>
                                  <a:pt x="f120" y="f25"/>
                                </a:lnTo>
                                <a:lnTo>
                                  <a:pt x="f120" y="f61"/>
                                </a:lnTo>
                                <a:lnTo>
                                  <a:pt x="f120" y="f60"/>
                                </a:lnTo>
                                <a:lnTo>
                                  <a:pt x="f84" y="f156"/>
                                </a:lnTo>
                                <a:lnTo>
                                  <a:pt x="f89" y="f13"/>
                                </a:lnTo>
                                <a:lnTo>
                                  <a:pt x="f127" y="f157"/>
                                </a:lnTo>
                                <a:lnTo>
                                  <a:pt x="f83" y="f55"/>
                                </a:lnTo>
                                <a:lnTo>
                                  <a:pt x="f96" y="f94"/>
                                </a:lnTo>
                                <a:lnTo>
                                  <a:pt x="f55" y="f36"/>
                                </a:lnTo>
                                <a:lnTo>
                                  <a:pt x="f157" y="f92"/>
                                </a:lnTo>
                                <a:lnTo>
                                  <a:pt x="f32" y="f127"/>
                                </a:lnTo>
                                <a:lnTo>
                                  <a:pt x="f156" y="f52"/>
                                </a:lnTo>
                                <a:lnTo>
                                  <a:pt x="f150" y="f89"/>
                                </a:lnTo>
                                <a:lnTo>
                                  <a:pt x="f29" y="f38"/>
                                </a:lnTo>
                                <a:lnTo>
                                  <a:pt x="f77" y="f120"/>
                                </a:lnTo>
                                <a:lnTo>
                                  <a:pt x="f25" y="f79"/>
                                </a:lnTo>
                                <a:lnTo>
                                  <a:pt x="f63" y="f78"/>
                                </a:lnTo>
                                <a:lnTo>
                                  <a:pt x="f73" y="f40"/>
                                </a:lnTo>
                                <a:lnTo>
                                  <a:pt x="f68" y="f106"/>
                                </a:lnTo>
                                <a:lnTo>
                                  <a:pt x="f154" y="f42"/>
                                </a:lnTo>
                                <a:lnTo>
                                  <a:pt x="f158" y="f139"/>
                                </a:lnTo>
                                <a:lnTo>
                                  <a:pt x="f7" y="f72"/>
                                </a:lnTo>
                                <a:lnTo>
                                  <a:pt x="f7" y="f70"/>
                                </a:lnTo>
                                <a:lnTo>
                                  <a:pt x="f7" y="f39"/>
                                </a:lnTo>
                                <a:lnTo>
                                  <a:pt x="f158" y="f169"/>
                                </a:lnTo>
                                <a:lnTo>
                                  <a:pt x="f160" y="f31"/>
                                </a:lnTo>
                                <a:lnTo>
                                  <a:pt x="f161" y="f30"/>
                                </a:lnTo>
                                <a:lnTo>
                                  <a:pt x="f66" y="f58"/>
                                </a:lnTo>
                                <a:lnTo>
                                  <a:pt x="f75" y="f170"/>
                                </a:lnTo>
                                <a:lnTo>
                                  <a:pt x="f21" y="f26"/>
                                </a:lnTo>
                                <a:lnTo>
                                  <a:pt x="f20" y="f171"/>
                                </a:lnTo>
                                <a:lnTo>
                                  <a:pt x="f19" y="f24"/>
                                </a:lnTo>
                                <a:lnTo>
                                  <a:pt x="f17" y="f172"/>
                                </a:lnTo>
                                <a:lnTo>
                                  <a:pt x="f148" y="f22"/>
                                </a:lnTo>
                                <a:lnTo>
                                  <a:pt x="f32" y="f173"/>
                                </a:lnTo>
                                <a:lnTo>
                                  <a:pt x="f157" y="f18"/>
                                </a:lnTo>
                                <a:lnTo>
                                  <a:pt x="f81" y="f18"/>
                                </a:lnTo>
                                <a:lnTo>
                                  <a:pt x="f83" y="f9"/>
                                </a:lnTo>
                                <a:lnTo>
                                  <a:pt x="f89" y="f18"/>
                                </a:lnTo>
                                <a:lnTo>
                                  <a:pt x="f51" y="f18"/>
                                </a:lnTo>
                                <a:lnTo>
                                  <a:pt x="f76" y="f22"/>
                                </a:lnTo>
                                <a:lnTo>
                                  <a:pt x="f107" y="f24"/>
                                </a:lnTo>
                                <a:lnTo>
                                  <a:pt x="f132" y="f174"/>
                                </a:lnTo>
                                <a:lnTo>
                                  <a:pt x="f135" y="f175"/>
                                </a:lnTo>
                                <a:lnTo>
                                  <a:pt x="f71" y="f28"/>
                                </a:lnTo>
                                <a:lnTo>
                                  <a:pt x="f70" y="f54"/>
                                </a:lnTo>
                                <a:lnTo>
                                  <a:pt x="f176" y="f62"/>
                                </a:lnTo>
                                <a:lnTo>
                                  <a:pt x="f67" y="f64"/>
                                </a:lnTo>
                                <a:lnTo>
                                  <a:pt x="f169" y="f169"/>
                                </a:lnTo>
                                <a:lnTo>
                                  <a:pt x="f177" y="f37"/>
                                </a:lnTo>
                                <a:lnTo>
                                  <a:pt x="f53" y="f67"/>
                                </a:lnTo>
                                <a:lnTo>
                                  <a:pt x="f56" y="f39"/>
                                </a:lnTo>
                                <a:lnTo>
                                  <a:pt x="f178" y="f69"/>
                                </a:lnTo>
                                <a:lnTo>
                                  <a:pt x="f175" y="f176"/>
                                </a:lnTo>
                                <a:lnTo>
                                  <a:pt x="f179" y="f176"/>
                                </a:lnTo>
                                <a:lnTo>
                                  <a:pt x="f171" y="f39"/>
                                </a:lnTo>
                                <a:lnTo>
                                  <a:pt x="f26" y="f67"/>
                                </a:lnTo>
                                <a:lnTo>
                                  <a:pt x="f178" y="f35"/>
                                </a:lnTo>
                                <a:lnTo>
                                  <a:pt x="f54" y="f33"/>
                                </a:lnTo>
                                <a:lnTo>
                                  <a:pt x="f180" y="f64"/>
                                </a:lnTo>
                                <a:lnTo>
                                  <a:pt x="f33" y="f180"/>
                                </a:lnTo>
                                <a:lnTo>
                                  <a:pt x="f67" y="f30"/>
                                </a:lnTo>
                                <a:lnTo>
                                  <a:pt x="f176" y="f56"/>
                                </a:lnTo>
                                <a:lnTo>
                                  <a:pt x="f181" y="f178"/>
                                </a:lnTo>
                                <a:lnTo>
                                  <a:pt x="f182" y="f175"/>
                                </a:lnTo>
                                <a:lnTo>
                                  <a:pt x="f72" y="f174"/>
                                </a:lnTo>
                                <a:lnTo>
                                  <a:pt x="f44" y="f183"/>
                                </a:lnTo>
                                <a:lnTo>
                                  <a:pt x="f132" y="f172"/>
                                </a:lnTo>
                                <a:lnTo>
                                  <a:pt x="f49" y="f173"/>
                                </a:lnTo>
                                <a:lnTo>
                                  <a:pt x="f107" y="f18"/>
                                </a:lnTo>
                                <a:lnTo>
                                  <a:pt x="f2" y="f9"/>
                                </a:lnTo>
                                <a:lnTo>
                                  <a:pt x="f50" y="f9"/>
                                </a:lnTo>
                                <a:lnTo>
                                  <a:pt x="f131" y="f184"/>
                                </a:lnTo>
                                <a:lnTo>
                                  <a:pt x="f42" y="f185"/>
                                </a:lnTo>
                                <a:lnTo>
                                  <a:pt x="f109" y="f186"/>
                                </a:lnTo>
                                <a:lnTo>
                                  <a:pt x="f47" y="f187"/>
                                </a:lnTo>
                                <a:lnTo>
                                  <a:pt x="f72" y="f6"/>
                                </a:lnTo>
                                <a:lnTo>
                                  <a:pt x="f182" y="f188"/>
                                </a:lnTo>
                                <a:lnTo>
                                  <a:pt x="f70" y="f186"/>
                                </a:lnTo>
                                <a:lnTo>
                                  <a:pt x="f176" y="f185"/>
                                </a:lnTo>
                                <a:lnTo>
                                  <a:pt x="f67" y="f189"/>
                                </a:lnTo>
                                <a:lnTo>
                                  <a:pt x="f35" y="f15"/>
                                </a:lnTo>
                                <a:lnTo>
                                  <a:pt x="f33" y="f18"/>
                                </a:lnTo>
                                <a:lnTo>
                                  <a:pt x="f177" y="f18"/>
                                </a:lnTo>
                                <a:lnTo>
                                  <a:pt x="f31" y="f9"/>
                                </a:lnTo>
                                <a:lnTo>
                                  <a:pt x="f62" y="f15"/>
                                </a:lnTo>
                                <a:lnTo>
                                  <a:pt x="f53" y="f190"/>
                                </a:lnTo>
                                <a:lnTo>
                                  <a:pt x="f54" y="f191"/>
                                </a:lnTo>
                                <a:lnTo>
                                  <a:pt x="f54" y="f192"/>
                                </a:lnTo>
                                <a:lnTo>
                                  <a:pt x="f58" y="f193"/>
                                </a:lnTo>
                                <a:lnTo>
                                  <a:pt x="f178" y="f186"/>
                                </a:lnTo>
                                <a:lnTo>
                                  <a:pt x="f175" y="f194"/>
                                </a:lnTo>
                                <a:lnTo>
                                  <a:pt x="f174" y="f194"/>
                                </a:lnTo>
                                <a:lnTo>
                                  <a:pt x="f195" y="f194"/>
                                </a:lnTo>
                                <a:lnTo>
                                  <a:pt x="f173" y="f196"/>
                                </a:lnTo>
                                <a:lnTo>
                                  <a:pt x="f15" y="f185"/>
                                </a:lnTo>
                                <a:lnTo>
                                  <a:pt x="f190" y="f191"/>
                                </a:lnTo>
                                <a:lnTo>
                                  <a:pt x="f191" y="f11"/>
                                </a:lnTo>
                                <a:lnTo>
                                  <a:pt x="f191" y="f173"/>
                                </a:lnTo>
                                <a:lnTo>
                                  <a:pt x="f189" y="f24"/>
                                </a:lnTo>
                                <a:lnTo>
                                  <a:pt x="f190" y="f174"/>
                                </a:lnTo>
                                <a:lnTo>
                                  <a:pt x="f11" y="f175"/>
                                </a:lnTo>
                                <a:lnTo>
                                  <a:pt x="f9" y="f178"/>
                                </a:lnTo>
                                <a:lnTo>
                                  <a:pt x="f173" y="f58"/>
                                </a:lnTo>
                                <a:lnTo>
                                  <a:pt x="f172" y="f56"/>
                                </a:lnTo>
                                <a:lnTo>
                                  <a:pt x="f18" y="f54"/>
                                </a:lnTo>
                                <a:lnTo>
                                  <a:pt x="f11" y="f30"/>
                                </a:lnTo>
                                <a:lnTo>
                                  <a:pt x="f190" y="f53"/>
                                </a:lnTo>
                                <a:lnTo>
                                  <a:pt x="f191" y="f62"/>
                                </a:lnTo>
                                <a:lnTo>
                                  <a:pt x="f197" y="f31"/>
                                </a:lnTo>
                                <a:lnTo>
                                  <a:pt x="f192" y="f64"/>
                                </a:lnTo>
                                <a:lnTo>
                                  <a:pt x="f192" y="f33"/>
                                </a:lnTo>
                                <a:lnTo>
                                  <a:pt x="f185" y="f37"/>
                                </a:lnTo>
                                <a:lnTo>
                                  <a:pt x="f192" y="f69"/>
                                </a:lnTo>
                                <a:lnTo>
                                  <a:pt x="f197" y="f48"/>
                                </a:lnTo>
                                <a:lnTo>
                                  <a:pt x="f198" y="f181"/>
                                </a:lnTo>
                                <a:lnTo>
                                  <a:pt x="f189" y="f182"/>
                                </a:lnTo>
                                <a:lnTo>
                                  <a:pt x="f184" y="f45"/>
                                </a:lnTo>
                                <a:lnTo>
                                  <a:pt x="f15" y="f134"/>
                                </a:lnTo>
                                <a:lnTo>
                                  <a:pt x="f22" y="f44"/>
                                </a:lnTo>
                                <a:lnTo>
                                  <a:pt x="f24" y="f47"/>
                                </a:lnTo>
                                <a:lnTo>
                                  <a:pt x="f173" y="f139"/>
                                </a:lnTo>
                                <a:lnTo>
                                  <a:pt x="f184" y="f132"/>
                                </a:lnTo>
                                <a:lnTo>
                                  <a:pt x="f191" y="f109"/>
                                </a:lnTo>
                                <a:lnTo>
                                  <a:pt x="f197" y="f74"/>
                                </a:lnTo>
                                <a:lnTo>
                                  <a:pt x="f185" y="f42"/>
                                </a:lnTo>
                                <a:lnTo>
                                  <a:pt x="f199" y="f131"/>
                                </a:lnTo>
                                <a:lnTo>
                                  <a:pt x="f199" y="f106"/>
                                </a:lnTo>
                                <a:lnTo>
                                  <a:pt x="f199" y="f76"/>
                                </a:lnTo>
                                <a:lnTo>
                                  <a:pt x="f199" y="f79"/>
                                </a:lnTo>
                                <a:lnTo>
                                  <a:pt x="f193" y="f52"/>
                                </a:lnTo>
                                <a:lnTo>
                                  <a:pt x="f186" y="f83"/>
                                </a:lnTo>
                                <a:lnTo>
                                  <a:pt x="f6" y="f96"/>
                                </a:lnTo>
                                <a:lnTo>
                                  <a:pt x="f188" y="f81"/>
                                </a:lnTo>
                                <a:lnTo>
                                  <a:pt x="f186" y="f81"/>
                                </a:lnTo>
                                <a:lnTo>
                                  <a:pt x="f193" y="f55"/>
                                </a:lnTo>
                                <a:lnTo>
                                  <a:pt x="f185" y="f81"/>
                                </a:lnTo>
                                <a:lnTo>
                                  <a:pt x="f197" y="f81"/>
                                </a:lnTo>
                                <a:lnTo>
                                  <a:pt x="f191" y="f96"/>
                                </a:lnTo>
                                <a:lnTo>
                                  <a:pt x="f190" y="f94"/>
                                </a:lnTo>
                                <a:lnTo>
                                  <a:pt x="f15" y="f200"/>
                                </a:lnTo>
                                <a:lnTo>
                                  <a:pt x="f18" y="f92"/>
                                </a:lnTo>
                                <a:lnTo>
                                  <a:pt x="f22" y="f82"/>
                                </a:lnTo>
                                <a:lnTo>
                                  <a:pt x="f195" y="f84"/>
                                </a:lnTo>
                                <a:lnTo>
                                  <a:pt x="f171" y="f51"/>
                                </a:lnTo>
                                <a:lnTo>
                                  <a:pt x="f179" y="f85"/>
                                </a:lnTo>
                                <a:lnTo>
                                  <a:pt x="f170" y="f106"/>
                                </a:lnTo>
                                <a:lnTo>
                                  <a:pt x="f178" y="f131"/>
                                </a:lnTo>
                                <a:lnTo>
                                  <a:pt x="f28" y="f42"/>
                                </a:lnTo>
                                <a:lnTo>
                                  <a:pt x="f54" y="f49"/>
                                </a:lnTo>
                                <a:lnTo>
                                  <a:pt x="f30" y="f42"/>
                                </a:lnTo>
                                <a:lnTo>
                                  <a:pt x="f30" y="f2"/>
                                </a:lnTo>
                                <a:lnTo>
                                  <a:pt x="f56" y="f76"/>
                                </a:lnTo>
                                <a:lnTo>
                                  <a:pt x="f28" y="f85"/>
                                </a:lnTo>
                                <a:lnTo>
                                  <a:pt x="f201" y="f118"/>
                                </a:lnTo>
                                <a:lnTo>
                                  <a:pt x="f26" y="f79"/>
                                </a:lnTo>
                                <a:lnTo>
                                  <a:pt x="f171" y="f38"/>
                                </a:lnTo>
                                <a:lnTo>
                                  <a:pt x="f195" y="f82"/>
                                </a:lnTo>
                                <a:lnTo>
                                  <a:pt x="f22" y="f92"/>
                                </a:lnTo>
                                <a:lnTo>
                                  <a:pt x="f18" y="f200"/>
                                </a:lnTo>
                                <a:lnTo>
                                  <a:pt x="f9" y="f10"/>
                                </a:lnTo>
                                <a:close/>
                              </a:path>
                            </a:pathLst>
                          </a:custGeom>
                          <a:solidFill>
                            <a:srgbClr val="002060"/>
                          </a:solidFill>
                          <a:ln cap="flat">
                            <a:noFill/>
                            <a:prstDash val="solid"/>
                          </a:ln>
                        </wps:spPr>
                        <wps:bodyPr lIns="0" tIns="0" rIns="0" bIns="0"/>
                      </wps:wsp>
                      <wps:wsp>
                        <wps:cNvPr id="113" name="Freeform 258"/>
                        <wps:cNvSpPr/>
                        <wps:spPr>
                          <a:xfrm>
                            <a:off x="267260" y="670538"/>
                            <a:ext cx="105073" cy="55878"/>
                          </a:xfrm>
                          <a:custGeom>
                            <a:avLst/>
                            <a:gdLst>
                              <a:gd name="f0" fmla="val 10800000"/>
                              <a:gd name="f1" fmla="val 5400000"/>
                              <a:gd name="f2" fmla="val 180"/>
                              <a:gd name="f3" fmla="val w"/>
                              <a:gd name="f4" fmla="val h"/>
                              <a:gd name="f5" fmla="val 0"/>
                              <a:gd name="f6" fmla="val 149"/>
                              <a:gd name="f7" fmla="val 96"/>
                              <a:gd name="f8" fmla="val 52"/>
                              <a:gd name="f9" fmla="val 134"/>
                              <a:gd name="f10" fmla="val 38"/>
                              <a:gd name="f11" fmla="val 120"/>
                              <a:gd name="f12" fmla="val 24"/>
                              <a:gd name="f13" fmla="val 106"/>
                              <a:gd name="f14" fmla="val 14"/>
                              <a:gd name="f15" fmla="val 86"/>
                              <a:gd name="f16" fmla="val 9"/>
                              <a:gd name="f17" fmla="val 62"/>
                              <a:gd name="f18" fmla="val 4"/>
                              <a:gd name="f19" fmla="val 43"/>
                              <a:gd name="f20" fmla="val 19"/>
                              <a:gd name="f21" fmla="val 29"/>
                              <a:gd name="f22" fmla="val 28"/>
                              <a:gd name="f23" fmla="val 58"/>
                              <a:gd name="f24" fmla="val 67"/>
                              <a:gd name="f25" fmla="val 48"/>
                              <a:gd name="f26" fmla="val 72"/>
                              <a:gd name="f27" fmla="val 77"/>
                              <a:gd name="f28" fmla="val 76"/>
                              <a:gd name="f29" fmla="+- 0 0 -90"/>
                              <a:gd name="f30" fmla="*/ f3 1 149"/>
                              <a:gd name="f31" fmla="*/ f4 1 96"/>
                              <a:gd name="f32" fmla="+- f7 0 f5"/>
                              <a:gd name="f33" fmla="+- f6 0 f5"/>
                              <a:gd name="f34" fmla="*/ f29 f0 1"/>
                              <a:gd name="f35" fmla="*/ f33 1 149"/>
                              <a:gd name="f36" fmla="*/ f32 1 96"/>
                              <a:gd name="f37" fmla="*/ 149 f33 1"/>
                              <a:gd name="f38" fmla="*/ 52 f32 1"/>
                              <a:gd name="f39" fmla="*/ 134 f33 1"/>
                              <a:gd name="f40" fmla="*/ 38 f32 1"/>
                              <a:gd name="f41" fmla="*/ 120 f33 1"/>
                              <a:gd name="f42" fmla="*/ 24 f32 1"/>
                              <a:gd name="f43" fmla="*/ 106 f33 1"/>
                              <a:gd name="f44" fmla="*/ 14 f32 1"/>
                              <a:gd name="f45" fmla="*/ 86 f33 1"/>
                              <a:gd name="f46" fmla="*/ 9 f32 1"/>
                              <a:gd name="f47" fmla="*/ 62 f33 1"/>
                              <a:gd name="f48" fmla="*/ 4 f32 1"/>
                              <a:gd name="f49" fmla="*/ 43 f33 1"/>
                              <a:gd name="f50" fmla="*/ 0 f32 1"/>
                              <a:gd name="f51" fmla="*/ 19 f33 1"/>
                              <a:gd name="f52" fmla="*/ 0 f33 1"/>
                              <a:gd name="f53" fmla="*/ 14 f33 1"/>
                              <a:gd name="f54" fmla="*/ 19 f32 1"/>
                              <a:gd name="f55" fmla="*/ 29 f33 1"/>
                              <a:gd name="f56" fmla="*/ 28 f32 1"/>
                              <a:gd name="f57" fmla="*/ 58 f33 1"/>
                              <a:gd name="f58" fmla="*/ 67 f33 1"/>
                              <a:gd name="f59" fmla="*/ 48 f32 1"/>
                              <a:gd name="f60" fmla="*/ 72 f33 1"/>
                              <a:gd name="f61" fmla="*/ 62 f32 1"/>
                              <a:gd name="f62" fmla="*/ 77 f33 1"/>
                              <a:gd name="f63" fmla="*/ 76 f32 1"/>
                              <a:gd name="f64" fmla="*/ 96 f32 1"/>
                              <a:gd name="f65" fmla="*/ f34 1 f2"/>
                              <a:gd name="f66" fmla="*/ f37 1 149"/>
                              <a:gd name="f67" fmla="*/ f38 1 96"/>
                              <a:gd name="f68" fmla="*/ f39 1 149"/>
                              <a:gd name="f69" fmla="*/ f40 1 96"/>
                              <a:gd name="f70" fmla="*/ f41 1 149"/>
                              <a:gd name="f71" fmla="*/ f42 1 96"/>
                              <a:gd name="f72" fmla="*/ f43 1 149"/>
                              <a:gd name="f73" fmla="*/ f44 1 96"/>
                              <a:gd name="f74" fmla="*/ f45 1 149"/>
                              <a:gd name="f75" fmla="*/ f46 1 96"/>
                              <a:gd name="f76" fmla="*/ f47 1 149"/>
                              <a:gd name="f77" fmla="*/ f48 1 96"/>
                              <a:gd name="f78" fmla="*/ f49 1 149"/>
                              <a:gd name="f79" fmla="*/ f50 1 96"/>
                              <a:gd name="f80" fmla="*/ f51 1 149"/>
                              <a:gd name="f81" fmla="*/ f52 1 149"/>
                              <a:gd name="f82" fmla="*/ f53 1 149"/>
                              <a:gd name="f83" fmla="*/ f54 1 96"/>
                              <a:gd name="f84" fmla="*/ f55 1 149"/>
                              <a:gd name="f85" fmla="*/ f56 1 96"/>
                              <a:gd name="f86" fmla="*/ f57 1 149"/>
                              <a:gd name="f87" fmla="*/ f58 1 149"/>
                              <a:gd name="f88" fmla="*/ f59 1 96"/>
                              <a:gd name="f89" fmla="*/ f60 1 149"/>
                              <a:gd name="f90" fmla="*/ f61 1 96"/>
                              <a:gd name="f91" fmla="*/ f62 1 149"/>
                              <a:gd name="f92" fmla="*/ f63 1 96"/>
                              <a:gd name="f93" fmla="*/ f64 1 96"/>
                              <a:gd name="f94" fmla="*/ 0 1 f35"/>
                              <a:gd name="f95" fmla="*/ f6 1 f35"/>
                              <a:gd name="f96" fmla="*/ 0 1 f36"/>
                              <a:gd name="f97" fmla="*/ f7 1 f36"/>
                              <a:gd name="f98" fmla="+- f65 0 f1"/>
                              <a:gd name="f99" fmla="*/ f66 1 f35"/>
                              <a:gd name="f100" fmla="*/ f67 1 f36"/>
                              <a:gd name="f101" fmla="*/ f68 1 f35"/>
                              <a:gd name="f102" fmla="*/ f69 1 f36"/>
                              <a:gd name="f103" fmla="*/ f70 1 f35"/>
                              <a:gd name="f104" fmla="*/ f71 1 f36"/>
                              <a:gd name="f105" fmla="*/ f72 1 f35"/>
                              <a:gd name="f106" fmla="*/ f73 1 f36"/>
                              <a:gd name="f107" fmla="*/ f74 1 f35"/>
                              <a:gd name="f108" fmla="*/ f75 1 f36"/>
                              <a:gd name="f109" fmla="*/ f76 1 f35"/>
                              <a:gd name="f110" fmla="*/ f77 1 f36"/>
                              <a:gd name="f111" fmla="*/ f78 1 f35"/>
                              <a:gd name="f112" fmla="*/ f79 1 f36"/>
                              <a:gd name="f113" fmla="*/ f80 1 f35"/>
                              <a:gd name="f114" fmla="*/ f81 1 f35"/>
                              <a:gd name="f115" fmla="*/ f82 1 f35"/>
                              <a:gd name="f116" fmla="*/ f83 1 f36"/>
                              <a:gd name="f117" fmla="*/ f84 1 f35"/>
                              <a:gd name="f118" fmla="*/ f85 1 f36"/>
                              <a:gd name="f119" fmla="*/ f86 1 f35"/>
                              <a:gd name="f120" fmla="*/ f87 1 f35"/>
                              <a:gd name="f121" fmla="*/ f88 1 f36"/>
                              <a:gd name="f122" fmla="*/ f89 1 f35"/>
                              <a:gd name="f123" fmla="*/ f90 1 f36"/>
                              <a:gd name="f124" fmla="*/ f91 1 f35"/>
                              <a:gd name="f125" fmla="*/ f92 1 f36"/>
                              <a:gd name="f126" fmla="*/ f93 1 f36"/>
                              <a:gd name="f127" fmla="*/ f94 f30 1"/>
                              <a:gd name="f128" fmla="*/ f95 f30 1"/>
                              <a:gd name="f129" fmla="*/ f97 f31 1"/>
                              <a:gd name="f130" fmla="*/ f96 f31 1"/>
                              <a:gd name="f131" fmla="*/ f99 f30 1"/>
                              <a:gd name="f132" fmla="*/ f100 f31 1"/>
                              <a:gd name="f133" fmla="*/ f101 f30 1"/>
                              <a:gd name="f134" fmla="*/ f102 f31 1"/>
                              <a:gd name="f135" fmla="*/ f103 f30 1"/>
                              <a:gd name="f136" fmla="*/ f104 f31 1"/>
                              <a:gd name="f137" fmla="*/ f105 f30 1"/>
                              <a:gd name="f138" fmla="*/ f106 f31 1"/>
                              <a:gd name="f139" fmla="*/ f107 f30 1"/>
                              <a:gd name="f140" fmla="*/ f108 f31 1"/>
                              <a:gd name="f141" fmla="*/ f109 f30 1"/>
                              <a:gd name="f142" fmla="*/ f110 f31 1"/>
                              <a:gd name="f143" fmla="*/ f111 f30 1"/>
                              <a:gd name="f144" fmla="*/ f112 f31 1"/>
                              <a:gd name="f145" fmla="*/ f113 f30 1"/>
                              <a:gd name="f146" fmla="*/ f114 f30 1"/>
                              <a:gd name="f147" fmla="*/ f115 f30 1"/>
                              <a:gd name="f148" fmla="*/ f116 f31 1"/>
                              <a:gd name="f149" fmla="*/ f117 f30 1"/>
                              <a:gd name="f150" fmla="*/ f118 f31 1"/>
                              <a:gd name="f151" fmla="*/ f119 f30 1"/>
                              <a:gd name="f152" fmla="*/ f120 f30 1"/>
                              <a:gd name="f153" fmla="*/ f121 f31 1"/>
                              <a:gd name="f154" fmla="*/ f122 f30 1"/>
                              <a:gd name="f155" fmla="*/ f123 f31 1"/>
                              <a:gd name="f156" fmla="*/ f124 f30 1"/>
                              <a:gd name="f157" fmla="*/ f125 f31 1"/>
                              <a:gd name="f158" fmla="*/ f126 f31 1"/>
                            </a:gdLst>
                            <a:ahLst/>
                            <a:cxnLst>
                              <a:cxn ang="3cd4">
                                <a:pos x="hc" y="t"/>
                              </a:cxn>
                              <a:cxn ang="0">
                                <a:pos x="r" y="vc"/>
                              </a:cxn>
                              <a:cxn ang="cd4">
                                <a:pos x="hc" y="b"/>
                              </a:cxn>
                              <a:cxn ang="cd2">
                                <a:pos x="l" y="vc"/>
                              </a:cxn>
                              <a:cxn ang="f98">
                                <a:pos x="f131" y="f132"/>
                              </a:cxn>
                              <a:cxn ang="f98">
                                <a:pos x="f133" y="f134"/>
                              </a:cxn>
                              <a:cxn ang="f98">
                                <a:pos x="f135" y="f136"/>
                              </a:cxn>
                              <a:cxn ang="f98">
                                <a:pos x="f137" y="f138"/>
                              </a:cxn>
                              <a:cxn ang="f98">
                                <a:pos x="f139" y="f140"/>
                              </a:cxn>
                              <a:cxn ang="f98">
                                <a:pos x="f141" y="f142"/>
                              </a:cxn>
                              <a:cxn ang="f98">
                                <a:pos x="f143" y="f144"/>
                              </a:cxn>
                              <a:cxn ang="f98">
                                <a:pos x="f145" y="f142"/>
                              </a:cxn>
                              <a:cxn ang="f98">
                                <a:pos x="f146" y="f140"/>
                              </a:cxn>
                              <a:cxn ang="f98">
                                <a:pos x="f147" y="f148"/>
                              </a:cxn>
                              <a:cxn ang="f98">
                                <a:pos x="f149" y="f136"/>
                              </a:cxn>
                              <a:cxn ang="f98">
                                <a:pos x="f143" y="f150"/>
                              </a:cxn>
                              <a:cxn ang="f98">
                                <a:pos x="f151" y="f134"/>
                              </a:cxn>
                              <a:cxn ang="f98">
                                <a:pos x="f152" y="f153"/>
                              </a:cxn>
                              <a:cxn ang="f98">
                                <a:pos x="f154" y="f155"/>
                              </a:cxn>
                              <a:cxn ang="f98">
                                <a:pos x="f156" y="f157"/>
                              </a:cxn>
                              <a:cxn ang="f98">
                                <a:pos x="f154" y="f158"/>
                              </a:cxn>
                              <a:cxn ang="f98">
                                <a:pos x="f131" y="f132"/>
                              </a:cxn>
                            </a:cxnLst>
                            <a:rect l="f127" t="f130" r="f128" b="f129"/>
                            <a:pathLst>
                              <a:path w="149" h="96">
                                <a:moveTo>
                                  <a:pt x="f6" y="f8"/>
                                </a:moveTo>
                                <a:lnTo>
                                  <a:pt x="f9" y="f10"/>
                                </a:lnTo>
                                <a:lnTo>
                                  <a:pt x="f11" y="f12"/>
                                </a:lnTo>
                                <a:lnTo>
                                  <a:pt x="f13" y="f14"/>
                                </a:lnTo>
                                <a:lnTo>
                                  <a:pt x="f15" y="f16"/>
                                </a:lnTo>
                                <a:lnTo>
                                  <a:pt x="f17" y="f18"/>
                                </a:lnTo>
                                <a:lnTo>
                                  <a:pt x="f19" y="f5"/>
                                </a:lnTo>
                                <a:lnTo>
                                  <a:pt x="f20" y="f18"/>
                                </a:lnTo>
                                <a:lnTo>
                                  <a:pt x="f5" y="f16"/>
                                </a:lnTo>
                                <a:lnTo>
                                  <a:pt x="f14" y="f20"/>
                                </a:lnTo>
                                <a:lnTo>
                                  <a:pt x="f21" y="f12"/>
                                </a:lnTo>
                                <a:lnTo>
                                  <a:pt x="f19" y="f22"/>
                                </a:lnTo>
                                <a:lnTo>
                                  <a:pt x="f23" y="f10"/>
                                </a:lnTo>
                                <a:lnTo>
                                  <a:pt x="f24" y="f25"/>
                                </a:lnTo>
                                <a:lnTo>
                                  <a:pt x="f26" y="f17"/>
                                </a:lnTo>
                                <a:lnTo>
                                  <a:pt x="f27" y="f28"/>
                                </a:lnTo>
                                <a:lnTo>
                                  <a:pt x="f26" y="f7"/>
                                </a:lnTo>
                                <a:lnTo>
                                  <a:pt x="f6" y="f8"/>
                                </a:lnTo>
                                <a:close/>
                              </a:path>
                            </a:pathLst>
                          </a:custGeom>
                          <a:solidFill>
                            <a:srgbClr val="002060"/>
                          </a:solidFill>
                          <a:ln cap="flat">
                            <a:noFill/>
                            <a:prstDash val="solid"/>
                          </a:ln>
                        </wps:spPr>
                        <wps:bodyPr lIns="0" tIns="0" rIns="0" bIns="0"/>
                      </wps:wsp>
                      <wps:wsp>
                        <wps:cNvPr id="114" name="Freeform 259"/>
                        <wps:cNvSpPr/>
                        <wps:spPr>
                          <a:xfrm>
                            <a:off x="365275" y="628631"/>
                            <a:ext cx="50767" cy="44238"/>
                          </a:xfrm>
                          <a:custGeom>
                            <a:avLst/>
                            <a:gdLst>
                              <a:gd name="f0" fmla="val 10800000"/>
                              <a:gd name="f1" fmla="val 5400000"/>
                              <a:gd name="f2" fmla="val 180"/>
                              <a:gd name="f3" fmla="val w"/>
                              <a:gd name="f4" fmla="val h"/>
                              <a:gd name="f5" fmla="val 0"/>
                              <a:gd name="f6" fmla="val 72"/>
                              <a:gd name="f7" fmla="val 76"/>
                              <a:gd name="f8" fmla="val 63"/>
                              <a:gd name="f9" fmla="val 14"/>
                              <a:gd name="f10" fmla="val 53"/>
                              <a:gd name="f11" fmla="val 4"/>
                              <a:gd name="f12" fmla="val 43"/>
                              <a:gd name="f13" fmla="val 39"/>
                              <a:gd name="f14" fmla="val 29"/>
                              <a:gd name="f15" fmla="val 24"/>
                              <a:gd name="f16" fmla="val 19"/>
                              <a:gd name="f17" fmla="val 10"/>
                              <a:gd name="f18" fmla="val 28"/>
                              <a:gd name="f19" fmla="val 5"/>
                              <a:gd name="f20" fmla="val 38"/>
                              <a:gd name="f21" fmla="val 52"/>
                              <a:gd name="f22" fmla="val 67"/>
                              <a:gd name="f23" fmla="val 34"/>
                              <a:gd name="f24" fmla="val 48"/>
                              <a:gd name="f25" fmla="val 58"/>
                              <a:gd name="f26" fmla="val 62"/>
                              <a:gd name="f27" fmla="+- 0 0 -90"/>
                              <a:gd name="f28" fmla="*/ f3 1 72"/>
                              <a:gd name="f29" fmla="*/ f4 1 76"/>
                              <a:gd name="f30" fmla="+- f7 0 f5"/>
                              <a:gd name="f31" fmla="+- f6 0 f5"/>
                              <a:gd name="f32" fmla="*/ f27 f0 1"/>
                              <a:gd name="f33" fmla="*/ f31 1 72"/>
                              <a:gd name="f34" fmla="*/ f30 1 76"/>
                              <a:gd name="f35" fmla="*/ 63 f31 1"/>
                              <a:gd name="f36" fmla="*/ 14 f30 1"/>
                              <a:gd name="f37" fmla="*/ 53 f31 1"/>
                              <a:gd name="f38" fmla="*/ 4 f30 1"/>
                              <a:gd name="f39" fmla="*/ 43 f31 1"/>
                              <a:gd name="f40" fmla="*/ 39 f31 1"/>
                              <a:gd name="f41" fmla="*/ 0 f30 1"/>
                              <a:gd name="f42" fmla="*/ 29 f31 1"/>
                              <a:gd name="f43" fmla="*/ 24 f31 1"/>
                              <a:gd name="f44" fmla="*/ 19 f31 1"/>
                              <a:gd name="f45" fmla="*/ 10 f31 1"/>
                              <a:gd name="f46" fmla="*/ 0 f31 1"/>
                              <a:gd name="f47" fmla="*/ 28 f30 1"/>
                              <a:gd name="f48" fmla="*/ 5 f31 1"/>
                              <a:gd name="f49" fmla="*/ 38 f30 1"/>
                              <a:gd name="f50" fmla="*/ 52 f30 1"/>
                              <a:gd name="f51" fmla="*/ 67 f30 1"/>
                              <a:gd name="f52" fmla="*/ 72 f30 1"/>
                              <a:gd name="f53" fmla="*/ 76 f30 1"/>
                              <a:gd name="f54" fmla="*/ 34 f31 1"/>
                              <a:gd name="f55" fmla="*/ 48 f31 1"/>
                              <a:gd name="f56" fmla="*/ 58 f31 1"/>
                              <a:gd name="f57" fmla="*/ 62 f30 1"/>
                              <a:gd name="f58" fmla="*/ 67 f31 1"/>
                              <a:gd name="f59" fmla="*/ 72 f31 1"/>
                              <a:gd name="f60" fmla="*/ 24 f30 1"/>
                              <a:gd name="f61" fmla="*/ f32 1 f2"/>
                              <a:gd name="f62" fmla="*/ f35 1 72"/>
                              <a:gd name="f63" fmla="*/ f36 1 76"/>
                              <a:gd name="f64" fmla="*/ f37 1 72"/>
                              <a:gd name="f65" fmla="*/ f38 1 76"/>
                              <a:gd name="f66" fmla="*/ f39 1 72"/>
                              <a:gd name="f67" fmla="*/ f40 1 72"/>
                              <a:gd name="f68" fmla="*/ f41 1 76"/>
                              <a:gd name="f69" fmla="*/ f42 1 72"/>
                              <a:gd name="f70" fmla="*/ f43 1 72"/>
                              <a:gd name="f71" fmla="*/ f44 1 72"/>
                              <a:gd name="f72" fmla="*/ f45 1 72"/>
                              <a:gd name="f73" fmla="*/ f46 1 72"/>
                              <a:gd name="f74" fmla="*/ f47 1 76"/>
                              <a:gd name="f75" fmla="*/ f48 1 72"/>
                              <a:gd name="f76" fmla="*/ f49 1 76"/>
                              <a:gd name="f77" fmla="*/ f50 1 76"/>
                              <a:gd name="f78" fmla="*/ f51 1 76"/>
                              <a:gd name="f79" fmla="*/ f52 1 76"/>
                              <a:gd name="f80" fmla="*/ f53 1 76"/>
                              <a:gd name="f81" fmla="*/ f54 1 72"/>
                              <a:gd name="f82" fmla="*/ f55 1 72"/>
                              <a:gd name="f83" fmla="*/ f56 1 72"/>
                              <a:gd name="f84" fmla="*/ f57 1 76"/>
                              <a:gd name="f85" fmla="*/ f58 1 72"/>
                              <a:gd name="f86" fmla="*/ f59 1 72"/>
                              <a:gd name="f87" fmla="*/ f60 1 76"/>
                              <a:gd name="f88" fmla="*/ 0 1 f33"/>
                              <a:gd name="f89" fmla="*/ f6 1 f33"/>
                              <a:gd name="f90" fmla="*/ 0 1 f34"/>
                              <a:gd name="f91" fmla="*/ f7 1 f34"/>
                              <a:gd name="f92" fmla="+- f61 0 f1"/>
                              <a:gd name="f93" fmla="*/ f62 1 f33"/>
                              <a:gd name="f94" fmla="*/ f63 1 f34"/>
                              <a:gd name="f95" fmla="*/ f64 1 f33"/>
                              <a:gd name="f96" fmla="*/ f65 1 f34"/>
                              <a:gd name="f97" fmla="*/ f66 1 f33"/>
                              <a:gd name="f98" fmla="*/ f67 1 f33"/>
                              <a:gd name="f99" fmla="*/ f68 1 f34"/>
                              <a:gd name="f100" fmla="*/ f69 1 f33"/>
                              <a:gd name="f101" fmla="*/ f70 1 f33"/>
                              <a:gd name="f102" fmla="*/ f71 1 f33"/>
                              <a:gd name="f103" fmla="*/ f72 1 f33"/>
                              <a:gd name="f104" fmla="*/ f73 1 f33"/>
                              <a:gd name="f105" fmla="*/ f74 1 f34"/>
                              <a:gd name="f106" fmla="*/ f75 1 f33"/>
                              <a:gd name="f107" fmla="*/ f76 1 f34"/>
                              <a:gd name="f108" fmla="*/ f77 1 f34"/>
                              <a:gd name="f109" fmla="*/ f78 1 f34"/>
                              <a:gd name="f110" fmla="*/ f79 1 f34"/>
                              <a:gd name="f111" fmla="*/ f80 1 f34"/>
                              <a:gd name="f112" fmla="*/ f81 1 f33"/>
                              <a:gd name="f113" fmla="*/ f82 1 f33"/>
                              <a:gd name="f114" fmla="*/ f83 1 f33"/>
                              <a:gd name="f115" fmla="*/ f84 1 f34"/>
                              <a:gd name="f116" fmla="*/ f85 1 f33"/>
                              <a:gd name="f117" fmla="*/ f86 1 f33"/>
                              <a:gd name="f118" fmla="*/ f87 1 f34"/>
                              <a:gd name="f119" fmla="*/ f88 f28 1"/>
                              <a:gd name="f120" fmla="*/ f89 f28 1"/>
                              <a:gd name="f121" fmla="*/ f91 f29 1"/>
                              <a:gd name="f122" fmla="*/ f90 f29 1"/>
                              <a:gd name="f123" fmla="*/ f93 f28 1"/>
                              <a:gd name="f124" fmla="*/ f94 f29 1"/>
                              <a:gd name="f125" fmla="*/ f95 f28 1"/>
                              <a:gd name="f126" fmla="*/ f96 f29 1"/>
                              <a:gd name="f127" fmla="*/ f97 f28 1"/>
                              <a:gd name="f128" fmla="*/ f98 f28 1"/>
                              <a:gd name="f129" fmla="*/ f99 f29 1"/>
                              <a:gd name="f130" fmla="*/ f100 f28 1"/>
                              <a:gd name="f131" fmla="*/ f101 f28 1"/>
                              <a:gd name="f132" fmla="*/ f102 f28 1"/>
                              <a:gd name="f133" fmla="*/ f103 f28 1"/>
                              <a:gd name="f134" fmla="*/ f104 f28 1"/>
                              <a:gd name="f135" fmla="*/ f105 f29 1"/>
                              <a:gd name="f136" fmla="*/ f106 f28 1"/>
                              <a:gd name="f137" fmla="*/ f107 f29 1"/>
                              <a:gd name="f138" fmla="*/ f108 f29 1"/>
                              <a:gd name="f139" fmla="*/ f109 f29 1"/>
                              <a:gd name="f140" fmla="*/ f110 f29 1"/>
                              <a:gd name="f141" fmla="*/ f111 f29 1"/>
                              <a:gd name="f142" fmla="*/ f112 f28 1"/>
                              <a:gd name="f143" fmla="*/ f113 f28 1"/>
                              <a:gd name="f144" fmla="*/ f114 f28 1"/>
                              <a:gd name="f145" fmla="*/ f115 f29 1"/>
                              <a:gd name="f146" fmla="*/ f116 f28 1"/>
                              <a:gd name="f147" fmla="*/ f117 f28 1"/>
                              <a:gd name="f148" fmla="*/ f118 f29 1"/>
                            </a:gdLst>
                            <a:ahLst/>
                            <a:cxnLst>
                              <a:cxn ang="3cd4">
                                <a:pos x="hc" y="t"/>
                              </a:cxn>
                              <a:cxn ang="0">
                                <a:pos x="r" y="vc"/>
                              </a:cxn>
                              <a:cxn ang="cd4">
                                <a:pos x="hc" y="b"/>
                              </a:cxn>
                              <a:cxn ang="cd2">
                                <a:pos x="l" y="vc"/>
                              </a:cxn>
                              <a:cxn ang="f92">
                                <a:pos x="f123" y="f124"/>
                              </a:cxn>
                              <a:cxn ang="f92">
                                <a:pos x="f125" y="f126"/>
                              </a:cxn>
                              <a:cxn ang="f92">
                                <a:pos x="f127" y="f126"/>
                              </a:cxn>
                              <a:cxn ang="f92">
                                <a:pos x="f128" y="f129"/>
                              </a:cxn>
                              <a:cxn ang="f92">
                                <a:pos x="f130" y="f129"/>
                              </a:cxn>
                              <a:cxn ang="f92">
                                <a:pos x="f131" y="f129"/>
                              </a:cxn>
                              <a:cxn ang="f92">
                                <a:pos x="f132" y="f126"/>
                              </a:cxn>
                              <a:cxn ang="f92">
                                <a:pos x="f133" y="f126"/>
                              </a:cxn>
                              <a:cxn ang="f92">
                                <a:pos x="f133" y="f124"/>
                              </a:cxn>
                              <a:cxn ang="f92">
                                <a:pos x="f134" y="f135"/>
                              </a:cxn>
                              <a:cxn ang="f92">
                                <a:pos x="f136" y="f137"/>
                              </a:cxn>
                              <a:cxn ang="f92">
                                <a:pos x="f133" y="f138"/>
                              </a:cxn>
                              <a:cxn ang="f92">
                                <a:pos x="f132" y="f139"/>
                              </a:cxn>
                              <a:cxn ang="f92">
                                <a:pos x="f131" y="f140"/>
                              </a:cxn>
                              <a:cxn ang="f92">
                                <a:pos x="f130" y="f141"/>
                              </a:cxn>
                              <a:cxn ang="f92">
                                <a:pos x="f142" y="f141"/>
                              </a:cxn>
                              <a:cxn ang="f92">
                                <a:pos x="f128" y="f141"/>
                              </a:cxn>
                              <a:cxn ang="f92">
                                <a:pos x="f143" y="f140"/>
                              </a:cxn>
                              <a:cxn ang="f92">
                                <a:pos x="f125" y="f140"/>
                              </a:cxn>
                              <a:cxn ang="f92">
                                <a:pos x="f144" y="f139"/>
                              </a:cxn>
                              <a:cxn ang="f92">
                                <a:pos x="f123" y="f145"/>
                              </a:cxn>
                              <a:cxn ang="f92">
                                <a:pos x="f146" y="f138"/>
                              </a:cxn>
                              <a:cxn ang="f92">
                                <a:pos x="f147" y="f137"/>
                              </a:cxn>
                              <a:cxn ang="f92">
                                <a:pos x="f147" y="f148"/>
                              </a:cxn>
                              <a:cxn ang="f92">
                                <a:pos x="f123" y="f124"/>
                              </a:cxn>
                            </a:cxnLst>
                            <a:rect l="f119" t="f122" r="f120" b="f121"/>
                            <a:pathLst>
                              <a:path w="72" h="76">
                                <a:moveTo>
                                  <a:pt x="f8" y="f9"/>
                                </a:moveTo>
                                <a:lnTo>
                                  <a:pt x="f10" y="f11"/>
                                </a:lnTo>
                                <a:lnTo>
                                  <a:pt x="f12" y="f11"/>
                                </a:lnTo>
                                <a:lnTo>
                                  <a:pt x="f13" y="f5"/>
                                </a:lnTo>
                                <a:lnTo>
                                  <a:pt x="f14" y="f5"/>
                                </a:lnTo>
                                <a:lnTo>
                                  <a:pt x="f15" y="f5"/>
                                </a:lnTo>
                                <a:lnTo>
                                  <a:pt x="f16" y="f11"/>
                                </a:lnTo>
                                <a:lnTo>
                                  <a:pt x="f17" y="f11"/>
                                </a:lnTo>
                                <a:lnTo>
                                  <a:pt x="f17" y="f9"/>
                                </a:lnTo>
                                <a:lnTo>
                                  <a:pt x="f5" y="f18"/>
                                </a:lnTo>
                                <a:lnTo>
                                  <a:pt x="f19" y="f20"/>
                                </a:lnTo>
                                <a:lnTo>
                                  <a:pt x="f17" y="f21"/>
                                </a:lnTo>
                                <a:lnTo>
                                  <a:pt x="f16" y="f22"/>
                                </a:lnTo>
                                <a:lnTo>
                                  <a:pt x="f15" y="f6"/>
                                </a:lnTo>
                                <a:lnTo>
                                  <a:pt x="f14" y="f7"/>
                                </a:lnTo>
                                <a:lnTo>
                                  <a:pt x="f23" y="f7"/>
                                </a:lnTo>
                                <a:lnTo>
                                  <a:pt x="f13" y="f7"/>
                                </a:lnTo>
                                <a:lnTo>
                                  <a:pt x="f24" y="f6"/>
                                </a:lnTo>
                                <a:lnTo>
                                  <a:pt x="f10" y="f6"/>
                                </a:lnTo>
                                <a:lnTo>
                                  <a:pt x="f25" y="f22"/>
                                </a:lnTo>
                                <a:lnTo>
                                  <a:pt x="f8" y="f26"/>
                                </a:lnTo>
                                <a:lnTo>
                                  <a:pt x="f22" y="f21"/>
                                </a:lnTo>
                                <a:lnTo>
                                  <a:pt x="f6" y="f20"/>
                                </a:lnTo>
                                <a:lnTo>
                                  <a:pt x="f6" y="f15"/>
                                </a:lnTo>
                                <a:lnTo>
                                  <a:pt x="f8" y="f9"/>
                                </a:lnTo>
                                <a:close/>
                              </a:path>
                            </a:pathLst>
                          </a:custGeom>
                          <a:solidFill>
                            <a:srgbClr val="002060"/>
                          </a:solidFill>
                          <a:ln cap="flat">
                            <a:noFill/>
                            <a:prstDash val="solid"/>
                          </a:ln>
                        </wps:spPr>
                        <wps:bodyPr lIns="0" tIns="0" rIns="0" bIns="0"/>
                      </wps:wsp>
                      <wps:wsp>
                        <wps:cNvPr id="115" name="Freeform 260"/>
                        <wps:cNvSpPr/>
                        <wps:spPr>
                          <a:xfrm>
                            <a:off x="20446" y="784628"/>
                            <a:ext cx="348349" cy="866110"/>
                          </a:xfrm>
                          <a:custGeom>
                            <a:avLst/>
                            <a:gdLst>
                              <a:gd name="f0" fmla="val 10800000"/>
                              <a:gd name="f1" fmla="val 5400000"/>
                              <a:gd name="f2" fmla="val 360"/>
                              <a:gd name="f3" fmla="val 180"/>
                              <a:gd name="f4" fmla="val w"/>
                              <a:gd name="f5" fmla="val h"/>
                              <a:gd name="f6" fmla="val 0"/>
                              <a:gd name="f7" fmla="val 494"/>
                              <a:gd name="f8" fmla="val 1488"/>
                              <a:gd name="f9" fmla="val 86"/>
                              <a:gd name="f10" fmla="val 82"/>
                              <a:gd name="f11" fmla="val 81"/>
                              <a:gd name="f12" fmla="val 111"/>
                              <a:gd name="f13" fmla="val 76"/>
                              <a:gd name="f14" fmla="val 149"/>
                              <a:gd name="f15" fmla="val 192"/>
                              <a:gd name="f16" fmla="val 236"/>
                              <a:gd name="f17" fmla="val 279"/>
                              <a:gd name="f18" fmla="val 322"/>
                              <a:gd name="f19" fmla="val 96"/>
                              <a:gd name="f20" fmla="val 370"/>
                              <a:gd name="f21" fmla="val 105"/>
                              <a:gd name="f22" fmla="val 413"/>
                              <a:gd name="f23" fmla="val 120"/>
                              <a:gd name="f24" fmla="val 461"/>
                              <a:gd name="f25" fmla="val 134"/>
                              <a:gd name="f26" fmla="val 500"/>
                              <a:gd name="f27" fmla="val 158"/>
                              <a:gd name="f28" fmla="val 538"/>
                              <a:gd name="f29" fmla="val 182"/>
                              <a:gd name="f30" fmla="val 576"/>
                              <a:gd name="f31" fmla="val 206"/>
                              <a:gd name="f32" fmla="val 605"/>
                              <a:gd name="f33" fmla="val 240"/>
                              <a:gd name="f34" fmla="val 634"/>
                              <a:gd name="f35" fmla="val 273"/>
                              <a:gd name="f36" fmla="val 653"/>
                              <a:gd name="f37" fmla="val 316"/>
                              <a:gd name="f38" fmla="val 668"/>
                              <a:gd name="f39" fmla="val 307"/>
                              <a:gd name="f40" fmla="val 672"/>
                              <a:gd name="f41" fmla="val 297"/>
                              <a:gd name="f42" fmla="val 288"/>
                              <a:gd name="f43" fmla="val 259"/>
                              <a:gd name="f44" fmla="val 244"/>
                              <a:gd name="f45" fmla="val 225"/>
                              <a:gd name="f46" fmla="val 663"/>
                              <a:gd name="f47" fmla="val 211"/>
                              <a:gd name="f48" fmla="val 177"/>
                              <a:gd name="f49" fmla="val 682"/>
                              <a:gd name="f50" fmla="val 144"/>
                              <a:gd name="f51" fmla="val 696"/>
                              <a:gd name="f52" fmla="val 139"/>
                              <a:gd name="f53" fmla="val 711"/>
                              <a:gd name="f54" fmla="val 730"/>
                              <a:gd name="f55" fmla="val 148"/>
                              <a:gd name="f56" fmla="val 749"/>
                              <a:gd name="f57" fmla="val 172"/>
                              <a:gd name="f58" fmla="val 768"/>
                              <a:gd name="f59" fmla="val 187"/>
                              <a:gd name="f60" fmla="val 778"/>
                              <a:gd name="f61" fmla="val 783"/>
                              <a:gd name="f62" fmla="val 129"/>
                              <a:gd name="f63" fmla="val 788"/>
                              <a:gd name="f64" fmla="val 72"/>
                              <a:gd name="f65" fmla="val 807"/>
                              <a:gd name="f66" fmla="val 57"/>
                              <a:gd name="f67" fmla="val 826"/>
                              <a:gd name="f68" fmla="val 48"/>
                              <a:gd name="f69" fmla="val 850"/>
                              <a:gd name="f70" fmla="val 33"/>
                              <a:gd name="f71" fmla="val 874"/>
                              <a:gd name="f72" fmla="val 19"/>
                              <a:gd name="f73" fmla="val 888"/>
                              <a:gd name="f74" fmla="val 893"/>
                              <a:gd name="f75" fmla="val 9"/>
                              <a:gd name="f76" fmla="val 912"/>
                              <a:gd name="f77" fmla="val 24"/>
                              <a:gd name="f78" fmla="val 927"/>
                              <a:gd name="f79" fmla="val 43"/>
                              <a:gd name="f80" fmla="val 936"/>
                              <a:gd name="f81" fmla="val 67"/>
                              <a:gd name="f82" fmla="val 946"/>
                              <a:gd name="f83" fmla="val 951"/>
                              <a:gd name="f84" fmla="val 932"/>
                              <a:gd name="f85" fmla="val 903"/>
                              <a:gd name="f86" fmla="val 201"/>
                              <a:gd name="f87" fmla="val 884"/>
                              <a:gd name="f88" fmla="val 153"/>
                              <a:gd name="f89" fmla="val 941"/>
                              <a:gd name="f90" fmla="val 124"/>
                              <a:gd name="f91" fmla="val 980"/>
                              <a:gd name="f92" fmla="val 1018"/>
                              <a:gd name="f93" fmla="val 1061"/>
                              <a:gd name="f94" fmla="val 1100"/>
                              <a:gd name="f95" fmla="val 1128"/>
                              <a:gd name="f96" fmla="val 1152"/>
                              <a:gd name="f97" fmla="val 62"/>
                              <a:gd name="f98" fmla="val 1157"/>
                              <a:gd name="f99" fmla="val 1162"/>
                              <a:gd name="f100" fmla="val 110"/>
                              <a:gd name="f101" fmla="val 1148"/>
                              <a:gd name="f102" fmla="val 1133"/>
                              <a:gd name="f103" fmla="val 1109"/>
                              <a:gd name="f104" fmla="val 196"/>
                              <a:gd name="f105" fmla="val 1085"/>
                              <a:gd name="f106" fmla="val 1056"/>
                              <a:gd name="f107" fmla="val 220"/>
                              <a:gd name="f108" fmla="val 1028"/>
                              <a:gd name="f109" fmla="val 960"/>
                              <a:gd name="f110" fmla="val 975"/>
                              <a:gd name="f111" fmla="val 235"/>
                              <a:gd name="f112" fmla="val 1023"/>
                              <a:gd name="f113" fmla="val 230"/>
                              <a:gd name="f114" fmla="val 1066"/>
                              <a:gd name="f115" fmla="val 1196"/>
                              <a:gd name="f116" fmla="val 1234"/>
                              <a:gd name="f117" fmla="val 1277"/>
                              <a:gd name="f118" fmla="val 1316"/>
                              <a:gd name="f119" fmla="val 1344"/>
                              <a:gd name="f120" fmla="val 1364"/>
                              <a:gd name="f121" fmla="val 1388"/>
                              <a:gd name="f122" fmla="val 1407"/>
                              <a:gd name="f123" fmla="val 1320"/>
                              <a:gd name="f124" fmla="val 1311"/>
                              <a:gd name="f125" fmla="val 100"/>
                              <a:gd name="f126" fmla="val 1306"/>
                              <a:gd name="f127" fmla="val 1335"/>
                              <a:gd name="f128" fmla="val 28"/>
                              <a:gd name="f129" fmla="val 1349"/>
                              <a:gd name="f130" fmla="val 1368"/>
                              <a:gd name="f131" fmla="val 1412"/>
                              <a:gd name="f132" fmla="val 1431"/>
                              <a:gd name="f133" fmla="val 1450"/>
                              <a:gd name="f134" fmla="val 1469"/>
                              <a:gd name="f135" fmla="val 1479"/>
                              <a:gd name="f136" fmla="val 1474"/>
                              <a:gd name="f137" fmla="val 163"/>
                              <a:gd name="f138" fmla="val 1455"/>
                              <a:gd name="f139" fmla="val 1426"/>
                              <a:gd name="f140" fmla="val 1392"/>
                              <a:gd name="f141" fmla="val 249"/>
                              <a:gd name="f142" fmla="val 1330"/>
                              <a:gd name="f143" fmla="val 1301"/>
                              <a:gd name="f144" fmla="val 268"/>
                              <a:gd name="f145" fmla="val 1229"/>
                              <a:gd name="f146" fmla="val 278"/>
                              <a:gd name="f147" fmla="val 283"/>
                              <a:gd name="f148" fmla="val 1076"/>
                              <a:gd name="f149" fmla="val 1004"/>
                              <a:gd name="f150" fmla="val 292"/>
                              <a:gd name="f151" fmla="val 302"/>
                              <a:gd name="f152" fmla="val 831"/>
                              <a:gd name="f153" fmla="val 340"/>
                              <a:gd name="f154" fmla="val 802"/>
                              <a:gd name="f155" fmla="val 369"/>
                              <a:gd name="f156" fmla="val 393"/>
                              <a:gd name="f157" fmla="val 417"/>
                              <a:gd name="f158" fmla="val 436"/>
                              <a:gd name="f159" fmla="val 446"/>
                              <a:gd name="f160" fmla="val 797"/>
                              <a:gd name="f161" fmla="val 456"/>
                              <a:gd name="f162" fmla="val 812"/>
                              <a:gd name="f163" fmla="val 460"/>
                              <a:gd name="f164" fmla="val 836"/>
                              <a:gd name="f165" fmla="val 860"/>
                              <a:gd name="f166" fmla="val 451"/>
                              <a:gd name="f167" fmla="val 441"/>
                              <a:gd name="f168" fmla="val 432"/>
                              <a:gd name="f169" fmla="val 898"/>
                              <a:gd name="f170" fmla="val 403"/>
                              <a:gd name="f171" fmla="val 384"/>
                              <a:gd name="f172" fmla="val 374"/>
                              <a:gd name="f173" fmla="val 379"/>
                              <a:gd name="f174" fmla="val 388"/>
                              <a:gd name="f175" fmla="val 965"/>
                              <a:gd name="f176" fmla="val 364"/>
                              <a:gd name="f177" fmla="val 1008"/>
                              <a:gd name="f178" fmla="val 398"/>
                              <a:gd name="f179" fmla="val 412"/>
                              <a:gd name="f180" fmla="val 994"/>
                              <a:gd name="f181" fmla="val 427"/>
                              <a:gd name="f182" fmla="val 465"/>
                              <a:gd name="f183" fmla="val 480"/>
                              <a:gd name="f184" fmla="val 489"/>
                              <a:gd name="f185" fmla="val 840"/>
                              <a:gd name="f186" fmla="val 484"/>
                              <a:gd name="f187" fmla="val 735"/>
                              <a:gd name="f188" fmla="val 470"/>
                              <a:gd name="f189" fmla="val 692"/>
                              <a:gd name="f190" fmla="val 629"/>
                              <a:gd name="f191" fmla="val 610"/>
                              <a:gd name="f192" fmla="val 591"/>
                              <a:gd name="f193" fmla="val 350"/>
                              <a:gd name="f194" fmla="val 331"/>
                              <a:gd name="f195" fmla="val 557"/>
                              <a:gd name="f196" fmla="val 312"/>
                              <a:gd name="f197" fmla="val 533"/>
                              <a:gd name="f198" fmla="val 485"/>
                              <a:gd name="f199" fmla="val 437"/>
                              <a:gd name="f200" fmla="val 389"/>
                              <a:gd name="f201" fmla="val 336"/>
                              <a:gd name="f202" fmla="val 274"/>
                              <a:gd name="f203" fmla="val 197"/>
                              <a:gd name="f204" fmla="val 168"/>
                              <a:gd name="f205" fmla="val 15"/>
                              <a:gd name="f206" fmla="val 29"/>
                              <a:gd name="f207" fmla="val 44"/>
                              <a:gd name="f208" fmla="val 58"/>
                              <a:gd name="f209" fmla="val 115"/>
                              <a:gd name="f210" fmla="val 68"/>
                              <a:gd name="f211" fmla="+- 0 0 -90"/>
                              <a:gd name="f212" fmla="*/ f4 1 494"/>
                              <a:gd name="f213" fmla="*/ f5 1 1488"/>
                              <a:gd name="f214" fmla="+- f8 0 f6"/>
                              <a:gd name="f215" fmla="+- f7 0 f6"/>
                              <a:gd name="f216" fmla="*/ f211 f0 1"/>
                              <a:gd name="f217" fmla="*/ f215 1 494"/>
                              <a:gd name="f218" fmla="*/ f214 1 1488"/>
                              <a:gd name="f219" fmla="*/ 76 f215 1"/>
                              <a:gd name="f220" fmla="*/ 149 f214 1"/>
                              <a:gd name="f221" fmla="*/ 81 f215 1"/>
                              <a:gd name="f222" fmla="*/ 279 f214 1"/>
                              <a:gd name="f223" fmla="*/ 105 f215 1"/>
                              <a:gd name="f224" fmla="*/ 413 f214 1"/>
                              <a:gd name="f225" fmla="*/ 158 f215 1"/>
                              <a:gd name="f226" fmla="*/ 538 f214 1"/>
                              <a:gd name="f227" fmla="*/ 240 f215 1"/>
                              <a:gd name="f228" fmla="*/ 634 f214 1"/>
                              <a:gd name="f229" fmla="*/ 307 f215 1"/>
                              <a:gd name="f230" fmla="*/ 672 f214 1"/>
                              <a:gd name="f231" fmla="*/ 273 f215 1"/>
                              <a:gd name="f232" fmla="*/ 225 f215 1"/>
                              <a:gd name="f233" fmla="*/ 663 f214 1"/>
                              <a:gd name="f234" fmla="*/ 177 f215 1"/>
                              <a:gd name="f235" fmla="*/ 139 f215 1"/>
                              <a:gd name="f236" fmla="*/ 711 f214 1"/>
                              <a:gd name="f237" fmla="*/ 172 f215 1"/>
                              <a:gd name="f238" fmla="*/ 768 f214 1"/>
                              <a:gd name="f239" fmla="*/ 129 f215 1"/>
                              <a:gd name="f240" fmla="*/ 778 f214 1"/>
                              <a:gd name="f241" fmla="*/ 57 f215 1"/>
                              <a:gd name="f242" fmla="*/ 826 f214 1"/>
                              <a:gd name="f243" fmla="*/ 19 f215 1"/>
                              <a:gd name="f244" fmla="*/ 888 f214 1"/>
                              <a:gd name="f245" fmla="*/ 24 f215 1"/>
                              <a:gd name="f246" fmla="*/ 927 f214 1"/>
                              <a:gd name="f247" fmla="*/ 96 f215 1"/>
                              <a:gd name="f248" fmla="*/ 951 f214 1"/>
                              <a:gd name="f249" fmla="*/ 182 f215 1"/>
                              <a:gd name="f250" fmla="*/ 903 f214 1"/>
                              <a:gd name="f251" fmla="*/ 153 f215 1"/>
                              <a:gd name="f252" fmla="*/ 941 f214 1"/>
                              <a:gd name="f253" fmla="*/ 1061 f214 1"/>
                              <a:gd name="f254" fmla="*/ 1152 f214 1"/>
                              <a:gd name="f255" fmla="*/ 110 f215 1"/>
                              <a:gd name="f256" fmla="*/ 1157 f214 1"/>
                              <a:gd name="f257" fmla="*/ 1109 f214 1"/>
                              <a:gd name="f258" fmla="*/ 220 f215 1"/>
                              <a:gd name="f259" fmla="*/ 1028 f214 1"/>
                              <a:gd name="f260" fmla="*/ 235 f215 1"/>
                              <a:gd name="f261" fmla="*/ 1023 f214 1"/>
                              <a:gd name="f262" fmla="*/ 1277 f214 1"/>
                              <a:gd name="f263" fmla="*/ 148 f215 1"/>
                              <a:gd name="f264" fmla="*/ 1364 f214 1"/>
                              <a:gd name="f265" fmla="*/ 134 f215 1"/>
                              <a:gd name="f266" fmla="*/ 1388 f214 1"/>
                              <a:gd name="f267" fmla="*/ 1320 f214 1"/>
                              <a:gd name="f268" fmla="*/ 1306 f214 1"/>
                              <a:gd name="f269" fmla="*/ 48 f215 1"/>
                              <a:gd name="f270" fmla="*/ 1368 f214 1"/>
                              <a:gd name="f271" fmla="*/ 1431 f214 1"/>
                              <a:gd name="f272" fmla="*/ 62 f215 1"/>
                              <a:gd name="f273" fmla="*/ 1479 f214 1"/>
                              <a:gd name="f274" fmla="*/ 1474 f214 1"/>
                              <a:gd name="f275" fmla="*/ 211 f215 1"/>
                              <a:gd name="f276" fmla="*/ 1392 f214 1"/>
                              <a:gd name="f277" fmla="*/ 259 f215 1"/>
                              <a:gd name="f278" fmla="*/ 1301 f214 1"/>
                              <a:gd name="f279" fmla="*/ 283 f215 1"/>
                              <a:gd name="f280" fmla="*/ 1076 f214 1"/>
                              <a:gd name="f281" fmla="*/ 302 f215 1"/>
                              <a:gd name="f282" fmla="*/ 874 f214 1"/>
                              <a:gd name="f283" fmla="*/ 369 f215 1"/>
                              <a:gd name="f284" fmla="*/ 788 f214 1"/>
                              <a:gd name="f285" fmla="*/ 436 f215 1"/>
                              <a:gd name="f286" fmla="*/ 783 f214 1"/>
                              <a:gd name="f287" fmla="*/ 460 f215 1"/>
                              <a:gd name="f288" fmla="*/ 836 f214 1"/>
                              <a:gd name="f289" fmla="*/ 441 f215 1"/>
                              <a:gd name="f290" fmla="*/ 893 f214 1"/>
                              <a:gd name="f291" fmla="*/ 403 f215 1"/>
                              <a:gd name="f292" fmla="*/ 898 f214 1"/>
                              <a:gd name="f293" fmla="*/ 374 f215 1"/>
                              <a:gd name="f294" fmla="*/ 860 f214 1"/>
                              <a:gd name="f295" fmla="*/ 379 f215 1"/>
                              <a:gd name="f296" fmla="*/ 360 f215 1"/>
                              <a:gd name="f297" fmla="*/ 965 f214 1"/>
                              <a:gd name="f298" fmla="*/ 1008 f214 1"/>
                              <a:gd name="f299" fmla="*/ 412 f215 1"/>
                              <a:gd name="f300" fmla="*/ 994 f214 1"/>
                              <a:gd name="f301" fmla="*/ 456 f215 1"/>
                              <a:gd name="f302" fmla="*/ 946 f214 1"/>
                              <a:gd name="f303" fmla="*/ 489 f215 1"/>
                              <a:gd name="f304" fmla="*/ 840 f214 1"/>
                              <a:gd name="f305" fmla="*/ 470 f215 1"/>
                              <a:gd name="f306" fmla="*/ 692 f214 1"/>
                              <a:gd name="f307" fmla="*/ 610 f214 1"/>
                              <a:gd name="f308" fmla="*/ 331 f215 1"/>
                              <a:gd name="f309" fmla="*/ 557 f214 1"/>
                              <a:gd name="f310" fmla="*/ 249 f215 1"/>
                              <a:gd name="f311" fmla="*/ 437 f214 1"/>
                              <a:gd name="f312" fmla="*/ 274 f214 1"/>
                              <a:gd name="f313" fmla="*/ 0 f214 1"/>
                              <a:gd name="f314" fmla="*/ 144 f215 1"/>
                              <a:gd name="f315" fmla="*/ 44 f214 1"/>
                              <a:gd name="f316" fmla="*/ 115 f215 1"/>
                              <a:gd name="f317" fmla="*/ 68 f214 1"/>
                              <a:gd name="f318" fmla="*/ f216 1 f3"/>
                              <a:gd name="f319" fmla="*/ f219 1 494"/>
                              <a:gd name="f320" fmla="*/ f220 1 1488"/>
                              <a:gd name="f321" fmla="*/ f221 1 494"/>
                              <a:gd name="f322" fmla="*/ f222 1 1488"/>
                              <a:gd name="f323" fmla="*/ f223 1 494"/>
                              <a:gd name="f324" fmla="*/ f224 1 1488"/>
                              <a:gd name="f325" fmla="*/ f225 1 494"/>
                              <a:gd name="f326" fmla="*/ f226 1 1488"/>
                              <a:gd name="f327" fmla="*/ f227 1 494"/>
                              <a:gd name="f328" fmla="*/ f228 1 1488"/>
                              <a:gd name="f329" fmla="*/ f229 1 494"/>
                              <a:gd name="f330" fmla="*/ f230 1 1488"/>
                              <a:gd name="f331" fmla="*/ f231 1 494"/>
                              <a:gd name="f332" fmla="*/ f232 1 494"/>
                              <a:gd name="f333" fmla="*/ f233 1 1488"/>
                              <a:gd name="f334" fmla="*/ f234 1 494"/>
                              <a:gd name="f335" fmla="*/ f235 1 494"/>
                              <a:gd name="f336" fmla="*/ f236 1 1488"/>
                              <a:gd name="f337" fmla="*/ f237 1 494"/>
                              <a:gd name="f338" fmla="*/ f238 1 1488"/>
                              <a:gd name="f339" fmla="*/ f239 1 494"/>
                              <a:gd name="f340" fmla="*/ f240 1 1488"/>
                              <a:gd name="f341" fmla="*/ f241 1 494"/>
                              <a:gd name="f342" fmla="*/ f242 1 1488"/>
                              <a:gd name="f343" fmla="*/ f243 1 494"/>
                              <a:gd name="f344" fmla="*/ f244 1 1488"/>
                              <a:gd name="f345" fmla="*/ f245 1 494"/>
                              <a:gd name="f346" fmla="*/ f246 1 1488"/>
                              <a:gd name="f347" fmla="*/ f247 1 494"/>
                              <a:gd name="f348" fmla="*/ f248 1 1488"/>
                              <a:gd name="f349" fmla="*/ f249 1 494"/>
                              <a:gd name="f350" fmla="*/ f250 1 1488"/>
                              <a:gd name="f351" fmla="*/ f251 1 494"/>
                              <a:gd name="f352" fmla="*/ f252 1 1488"/>
                              <a:gd name="f353" fmla="*/ f253 1 1488"/>
                              <a:gd name="f354" fmla="*/ f254 1 1488"/>
                              <a:gd name="f355" fmla="*/ f255 1 494"/>
                              <a:gd name="f356" fmla="*/ f256 1 1488"/>
                              <a:gd name="f357" fmla="*/ f257 1 1488"/>
                              <a:gd name="f358" fmla="*/ f258 1 494"/>
                              <a:gd name="f359" fmla="*/ f259 1 1488"/>
                              <a:gd name="f360" fmla="*/ f260 1 494"/>
                              <a:gd name="f361" fmla="*/ f261 1 1488"/>
                              <a:gd name="f362" fmla="*/ f262 1 1488"/>
                              <a:gd name="f363" fmla="*/ f263 1 494"/>
                              <a:gd name="f364" fmla="*/ f264 1 1488"/>
                              <a:gd name="f365" fmla="*/ f265 1 494"/>
                              <a:gd name="f366" fmla="*/ f266 1 1488"/>
                              <a:gd name="f367" fmla="*/ f267 1 1488"/>
                              <a:gd name="f368" fmla="*/ f268 1 1488"/>
                              <a:gd name="f369" fmla="*/ f269 1 494"/>
                              <a:gd name="f370" fmla="*/ f270 1 1488"/>
                              <a:gd name="f371" fmla="*/ f271 1 1488"/>
                              <a:gd name="f372" fmla="*/ f272 1 494"/>
                              <a:gd name="f373" fmla="*/ f273 1 1488"/>
                              <a:gd name="f374" fmla="*/ f274 1 1488"/>
                              <a:gd name="f375" fmla="*/ f275 1 494"/>
                              <a:gd name="f376" fmla="*/ f276 1 1488"/>
                              <a:gd name="f377" fmla="*/ f277 1 494"/>
                              <a:gd name="f378" fmla="*/ f278 1 1488"/>
                              <a:gd name="f379" fmla="*/ f279 1 494"/>
                              <a:gd name="f380" fmla="*/ f280 1 1488"/>
                              <a:gd name="f381" fmla="*/ f281 1 494"/>
                              <a:gd name="f382" fmla="*/ f282 1 1488"/>
                              <a:gd name="f383" fmla="*/ f283 1 494"/>
                              <a:gd name="f384" fmla="*/ f284 1 1488"/>
                              <a:gd name="f385" fmla="*/ f285 1 494"/>
                              <a:gd name="f386" fmla="*/ f286 1 1488"/>
                              <a:gd name="f387" fmla="*/ f287 1 494"/>
                              <a:gd name="f388" fmla="*/ f288 1 1488"/>
                              <a:gd name="f389" fmla="*/ f289 1 494"/>
                              <a:gd name="f390" fmla="*/ f290 1 1488"/>
                              <a:gd name="f391" fmla="*/ f291 1 494"/>
                              <a:gd name="f392" fmla="*/ f292 1 1488"/>
                              <a:gd name="f393" fmla="*/ f293 1 494"/>
                              <a:gd name="f394" fmla="*/ f294 1 1488"/>
                              <a:gd name="f395" fmla="*/ f295 1 494"/>
                              <a:gd name="f396" fmla="*/ f296 1 494"/>
                              <a:gd name="f397" fmla="*/ f297 1 1488"/>
                              <a:gd name="f398" fmla="*/ f298 1 1488"/>
                              <a:gd name="f399" fmla="*/ f299 1 494"/>
                              <a:gd name="f400" fmla="*/ f300 1 1488"/>
                              <a:gd name="f401" fmla="*/ f301 1 494"/>
                              <a:gd name="f402" fmla="*/ f302 1 1488"/>
                              <a:gd name="f403" fmla="*/ f303 1 494"/>
                              <a:gd name="f404" fmla="*/ f304 1 1488"/>
                              <a:gd name="f405" fmla="*/ f305 1 494"/>
                              <a:gd name="f406" fmla="*/ f306 1 1488"/>
                              <a:gd name="f407" fmla="*/ f307 1 1488"/>
                              <a:gd name="f408" fmla="*/ f308 1 494"/>
                              <a:gd name="f409" fmla="*/ f309 1 1488"/>
                              <a:gd name="f410" fmla="*/ f310 1 494"/>
                              <a:gd name="f411" fmla="*/ f311 1 1488"/>
                              <a:gd name="f412" fmla="*/ f312 1 1488"/>
                              <a:gd name="f413" fmla="*/ f313 1 1488"/>
                              <a:gd name="f414" fmla="*/ f314 1 494"/>
                              <a:gd name="f415" fmla="*/ f315 1 1488"/>
                              <a:gd name="f416" fmla="*/ f316 1 494"/>
                              <a:gd name="f417" fmla="*/ f317 1 1488"/>
                              <a:gd name="f418" fmla="*/ 0 1 f217"/>
                              <a:gd name="f419" fmla="*/ f7 1 f217"/>
                              <a:gd name="f420" fmla="*/ 0 1 f218"/>
                              <a:gd name="f421" fmla="*/ f8 1 f218"/>
                              <a:gd name="f422" fmla="+- f318 0 f1"/>
                              <a:gd name="f423" fmla="*/ f319 1 f217"/>
                              <a:gd name="f424" fmla="*/ f320 1 f218"/>
                              <a:gd name="f425" fmla="*/ f321 1 f217"/>
                              <a:gd name="f426" fmla="*/ f322 1 f218"/>
                              <a:gd name="f427" fmla="*/ f323 1 f217"/>
                              <a:gd name="f428" fmla="*/ f324 1 f218"/>
                              <a:gd name="f429" fmla="*/ f325 1 f217"/>
                              <a:gd name="f430" fmla="*/ f326 1 f218"/>
                              <a:gd name="f431" fmla="*/ f327 1 f217"/>
                              <a:gd name="f432" fmla="*/ f328 1 f218"/>
                              <a:gd name="f433" fmla="*/ f329 1 f217"/>
                              <a:gd name="f434" fmla="*/ f330 1 f218"/>
                              <a:gd name="f435" fmla="*/ f331 1 f217"/>
                              <a:gd name="f436" fmla="*/ f332 1 f217"/>
                              <a:gd name="f437" fmla="*/ f333 1 f218"/>
                              <a:gd name="f438" fmla="*/ f334 1 f217"/>
                              <a:gd name="f439" fmla="*/ f335 1 f217"/>
                              <a:gd name="f440" fmla="*/ f336 1 f218"/>
                              <a:gd name="f441" fmla="*/ f337 1 f217"/>
                              <a:gd name="f442" fmla="*/ f338 1 f218"/>
                              <a:gd name="f443" fmla="*/ f339 1 f217"/>
                              <a:gd name="f444" fmla="*/ f340 1 f218"/>
                              <a:gd name="f445" fmla="*/ f341 1 f217"/>
                              <a:gd name="f446" fmla="*/ f342 1 f218"/>
                              <a:gd name="f447" fmla="*/ f343 1 f217"/>
                              <a:gd name="f448" fmla="*/ f344 1 f218"/>
                              <a:gd name="f449" fmla="*/ f345 1 f217"/>
                              <a:gd name="f450" fmla="*/ f346 1 f218"/>
                              <a:gd name="f451" fmla="*/ f347 1 f217"/>
                              <a:gd name="f452" fmla="*/ f348 1 f218"/>
                              <a:gd name="f453" fmla="*/ f349 1 f217"/>
                              <a:gd name="f454" fmla="*/ f350 1 f218"/>
                              <a:gd name="f455" fmla="*/ f351 1 f217"/>
                              <a:gd name="f456" fmla="*/ f352 1 f218"/>
                              <a:gd name="f457" fmla="*/ f353 1 f218"/>
                              <a:gd name="f458" fmla="*/ f354 1 f218"/>
                              <a:gd name="f459" fmla="*/ f355 1 f217"/>
                              <a:gd name="f460" fmla="*/ f356 1 f218"/>
                              <a:gd name="f461" fmla="*/ f357 1 f218"/>
                              <a:gd name="f462" fmla="*/ f358 1 f217"/>
                              <a:gd name="f463" fmla="*/ f359 1 f218"/>
                              <a:gd name="f464" fmla="*/ f360 1 f217"/>
                              <a:gd name="f465" fmla="*/ f361 1 f218"/>
                              <a:gd name="f466" fmla="*/ f362 1 f218"/>
                              <a:gd name="f467" fmla="*/ f363 1 f217"/>
                              <a:gd name="f468" fmla="*/ f364 1 f218"/>
                              <a:gd name="f469" fmla="*/ f365 1 f217"/>
                              <a:gd name="f470" fmla="*/ f366 1 f218"/>
                              <a:gd name="f471" fmla="*/ f367 1 f218"/>
                              <a:gd name="f472" fmla="*/ f368 1 f218"/>
                              <a:gd name="f473" fmla="*/ f369 1 f217"/>
                              <a:gd name="f474" fmla="*/ f370 1 f218"/>
                              <a:gd name="f475" fmla="*/ f371 1 f218"/>
                              <a:gd name="f476" fmla="*/ f372 1 f217"/>
                              <a:gd name="f477" fmla="*/ f373 1 f218"/>
                              <a:gd name="f478" fmla="*/ f374 1 f218"/>
                              <a:gd name="f479" fmla="*/ f375 1 f217"/>
                              <a:gd name="f480" fmla="*/ f376 1 f218"/>
                              <a:gd name="f481" fmla="*/ f377 1 f217"/>
                              <a:gd name="f482" fmla="*/ f378 1 f218"/>
                              <a:gd name="f483" fmla="*/ f379 1 f217"/>
                              <a:gd name="f484" fmla="*/ f380 1 f218"/>
                              <a:gd name="f485" fmla="*/ f381 1 f217"/>
                              <a:gd name="f486" fmla="*/ f382 1 f218"/>
                              <a:gd name="f487" fmla="*/ f383 1 f217"/>
                              <a:gd name="f488" fmla="*/ f384 1 f218"/>
                              <a:gd name="f489" fmla="*/ f385 1 f217"/>
                              <a:gd name="f490" fmla="*/ f386 1 f218"/>
                              <a:gd name="f491" fmla="*/ f387 1 f217"/>
                              <a:gd name="f492" fmla="*/ f388 1 f218"/>
                              <a:gd name="f493" fmla="*/ f389 1 f217"/>
                              <a:gd name="f494" fmla="*/ f390 1 f218"/>
                              <a:gd name="f495" fmla="*/ f391 1 f217"/>
                              <a:gd name="f496" fmla="*/ f392 1 f218"/>
                              <a:gd name="f497" fmla="*/ f393 1 f217"/>
                              <a:gd name="f498" fmla="*/ f394 1 f218"/>
                              <a:gd name="f499" fmla="*/ f395 1 f217"/>
                              <a:gd name="f500" fmla="*/ f396 1 f217"/>
                              <a:gd name="f501" fmla="*/ f397 1 f218"/>
                              <a:gd name="f502" fmla="*/ f398 1 f218"/>
                              <a:gd name="f503" fmla="*/ f399 1 f217"/>
                              <a:gd name="f504" fmla="*/ f400 1 f218"/>
                              <a:gd name="f505" fmla="*/ f401 1 f217"/>
                              <a:gd name="f506" fmla="*/ f402 1 f218"/>
                              <a:gd name="f507" fmla="*/ f403 1 f217"/>
                              <a:gd name="f508" fmla="*/ f404 1 f218"/>
                              <a:gd name="f509" fmla="*/ f405 1 f217"/>
                              <a:gd name="f510" fmla="*/ f406 1 f218"/>
                              <a:gd name="f511" fmla="*/ f407 1 f218"/>
                              <a:gd name="f512" fmla="*/ f408 1 f217"/>
                              <a:gd name="f513" fmla="*/ f409 1 f218"/>
                              <a:gd name="f514" fmla="*/ f410 1 f217"/>
                              <a:gd name="f515" fmla="*/ f411 1 f218"/>
                              <a:gd name="f516" fmla="*/ f412 1 f218"/>
                              <a:gd name="f517" fmla="*/ f413 1 f218"/>
                              <a:gd name="f518" fmla="*/ f414 1 f217"/>
                              <a:gd name="f519" fmla="*/ f415 1 f218"/>
                              <a:gd name="f520" fmla="*/ f416 1 f217"/>
                              <a:gd name="f521" fmla="*/ f417 1 f218"/>
                              <a:gd name="f522" fmla="*/ f418 f212 1"/>
                              <a:gd name="f523" fmla="*/ f419 f212 1"/>
                              <a:gd name="f524" fmla="*/ f421 f213 1"/>
                              <a:gd name="f525" fmla="*/ f420 f213 1"/>
                              <a:gd name="f526" fmla="*/ f423 f212 1"/>
                              <a:gd name="f527" fmla="*/ f424 f213 1"/>
                              <a:gd name="f528" fmla="*/ f425 f212 1"/>
                              <a:gd name="f529" fmla="*/ f426 f213 1"/>
                              <a:gd name="f530" fmla="*/ f427 f212 1"/>
                              <a:gd name="f531" fmla="*/ f428 f213 1"/>
                              <a:gd name="f532" fmla="*/ f429 f212 1"/>
                              <a:gd name="f533" fmla="*/ f430 f213 1"/>
                              <a:gd name="f534" fmla="*/ f431 f212 1"/>
                              <a:gd name="f535" fmla="*/ f432 f213 1"/>
                              <a:gd name="f536" fmla="*/ f433 f212 1"/>
                              <a:gd name="f537" fmla="*/ f434 f213 1"/>
                              <a:gd name="f538" fmla="*/ f435 f212 1"/>
                              <a:gd name="f539" fmla="*/ f436 f212 1"/>
                              <a:gd name="f540" fmla="*/ f437 f213 1"/>
                              <a:gd name="f541" fmla="*/ f438 f212 1"/>
                              <a:gd name="f542" fmla="*/ f439 f212 1"/>
                              <a:gd name="f543" fmla="*/ f440 f213 1"/>
                              <a:gd name="f544" fmla="*/ f441 f212 1"/>
                              <a:gd name="f545" fmla="*/ f442 f213 1"/>
                              <a:gd name="f546" fmla="*/ f443 f212 1"/>
                              <a:gd name="f547" fmla="*/ f444 f213 1"/>
                              <a:gd name="f548" fmla="*/ f445 f212 1"/>
                              <a:gd name="f549" fmla="*/ f446 f213 1"/>
                              <a:gd name="f550" fmla="*/ f447 f212 1"/>
                              <a:gd name="f551" fmla="*/ f448 f213 1"/>
                              <a:gd name="f552" fmla="*/ f449 f212 1"/>
                              <a:gd name="f553" fmla="*/ f450 f213 1"/>
                              <a:gd name="f554" fmla="*/ f451 f212 1"/>
                              <a:gd name="f555" fmla="*/ f452 f213 1"/>
                              <a:gd name="f556" fmla="*/ f453 f212 1"/>
                              <a:gd name="f557" fmla="*/ f454 f213 1"/>
                              <a:gd name="f558" fmla="*/ f455 f212 1"/>
                              <a:gd name="f559" fmla="*/ f456 f213 1"/>
                              <a:gd name="f560" fmla="*/ f457 f213 1"/>
                              <a:gd name="f561" fmla="*/ f458 f213 1"/>
                              <a:gd name="f562" fmla="*/ f459 f212 1"/>
                              <a:gd name="f563" fmla="*/ f460 f213 1"/>
                              <a:gd name="f564" fmla="*/ f461 f213 1"/>
                              <a:gd name="f565" fmla="*/ f462 f212 1"/>
                              <a:gd name="f566" fmla="*/ f463 f213 1"/>
                              <a:gd name="f567" fmla="*/ f464 f212 1"/>
                              <a:gd name="f568" fmla="*/ f465 f213 1"/>
                              <a:gd name="f569" fmla="*/ f466 f213 1"/>
                              <a:gd name="f570" fmla="*/ f467 f212 1"/>
                              <a:gd name="f571" fmla="*/ f468 f213 1"/>
                              <a:gd name="f572" fmla="*/ f469 f212 1"/>
                              <a:gd name="f573" fmla="*/ f470 f213 1"/>
                              <a:gd name="f574" fmla="*/ f471 f213 1"/>
                              <a:gd name="f575" fmla="*/ f472 f213 1"/>
                              <a:gd name="f576" fmla="*/ f473 f212 1"/>
                              <a:gd name="f577" fmla="*/ f474 f213 1"/>
                              <a:gd name="f578" fmla="*/ f475 f213 1"/>
                              <a:gd name="f579" fmla="*/ f476 f212 1"/>
                              <a:gd name="f580" fmla="*/ f477 f213 1"/>
                              <a:gd name="f581" fmla="*/ f478 f213 1"/>
                              <a:gd name="f582" fmla="*/ f479 f212 1"/>
                              <a:gd name="f583" fmla="*/ f480 f213 1"/>
                              <a:gd name="f584" fmla="*/ f481 f212 1"/>
                              <a:gd name="f585" fmla="*/ f482 f213 1"/>
                              <a:gd name="f586" fmla="*/ f483 f212 1"/>
                              <a:gd name="f587" fmla="*/ f484 f213 1"/>
                              <a:gd name="f588" fmla="*/ f485 f212 1"/>
                              <a:gd name="f589" fmla="*/ f486 f213 1"/>
                              <a:gd name="f590" fmla="*/ f487 f212 1"/>
                              <a:gd name="f591" fmla="*/ f488 f213 1"/>
                              <a:gd name="f592" fmla="*/ f489 f212 1"/>
                              <a:gd name="f593" fmla="*/ f490 f213 1"/>
                              <a:gd name="f594" fmla="*/ f491 f212 1"/>
                              <a:gd name="f595" fmla="*/ f492 f213 1"/>
                              <a:gd name="f596" fmla="*/ f493 f212 1"/>
                              <a:gd name="f597" fmla="*/ f494 f213 1"/>
                              <a:gd name="f598" fmla="*/ f495 f212 1"/>
                              <a:gd name="f599" fmla="*/ f496 f213 1"/>
                              <a:gd name="f600" fmla="*/ f497 f212 1"/>
                              <a:gd name="f601" fmla="*/ f498 f213 1"/>
                              <a:gd name="f602" fmla="*/ f499 f212 1"/>
                              <a:gd name="f603" fmla="*/ f500 f212 1"/>
                              <a:gd name="f604" fmla="*/ f501 f213 1"/>
                              <a:gd name="f605" fmla="*/ f502 f213 1"/>
                              <a:gd name="f606" fmla="*/ f503 f212 1"/>
                              <a:gd name="f607" fmla="*/ f504 f213 1"/>
                              <a:gd name="f608" fmla="*/ f505 f212 1"/>
                              <a:gd name="f609" fmla="*/ f506 f213 1"/>
                              <a:gd name="f610" fmla="*/ f507 f212 1"/>
                              <a:gd name="f611" fmla="*/ f508 f213 1"/>
                              <a:gd name="f612" fmla="*/ f509 f212 1"/>
                              <a:gd name="f613" fmla="*/ f510 f213 1"/>
                              <a:gd name="f614" fmla="*/ f511 f213 1"/>
                              <a:gd name="f615" fmla="*/ f512 f212 1"/>
                              <a:gd name="f616" fmla="*/ f513 f213 1"/>
                              <a:gd name="f617" fmla="*/ f514 f212 1"/>
                              <a:gd name="f618" fmla="*/ f515 f213 1"/>
                              <a:gd name="f619" fmla="*/ f516 f213 1"/>
                              <a:gd name="f620" fmla="*/ f517 f213 1"/>
                              <a:gd name="f621" fmla="*/ f518 f212 1"/>
                              <a:gd name="f622" fmla="*/ f519 f213 1"/>
                              <a:gd name="f623" fmla="*/ f520 f212 1"/>
                              <a:gd name="f624" fmla="*/ f521 f213 1"/>
                            </a:gdLst>
                            <a:ahLst/>
                            <a:cxnLst>
                              <a:cxn ang="3cd4">
                                <a:pos x="hc" y="t"/>
                              </a:cxn>
                              <a:cxn ang="0">
                                <a:pos x="r" y="vc"/>
                              </a:cxn>
                              <a:cxn ang="cd4">
                                <a:pos x="hc" y="b"/>
                              </a:cxn>
                              <a:cxn ang="cd2">
                                <a:pos x="l" y="vc"/>
                              </a:cxn>
                              <a:cxn ang="f422">
                                <a:pos x="f526" y="f527"/>
                              </a:cxn>
                              <a:cxn ang="f422">
                                <a:pos x="f528" y="f529"/>
                              </a:cxn>
                              <a:cxn ang="f422">
                                <a:pos x="f530" y="f531"/>
                              </a:cxn>
                              <a:cxn ang="f422">
                                <a:pos x="f532" y="f533"/>
                              </a:cxn>
                              <a:cxn ang="f422">
                                <a:pos x="f534" y="f535"/>
                              </a:cxn>
                              <a:cxn ang="f422">
                                <a:pos x="f536" y="f537"/>
                              </a:cxn>
                              <a:cxn ang="f422">
                                <a:pos x="f538" y="f537"/>
                              </a:cxn>
                              <a:cxn ang="f422">
                                <a:pos x="f539" y="f540"/>
                              </a:cxn>
                              <a:cxn ang="f422">
                                <a:pos x="f541" y="f537"/>
                              </a:cxn>
                              <a:cxn ang="f422">
                                <a:pos x="f542" y="f543"/>
                              </a:cxn>
                              <a:cxn ang="f422">
                                <a:pos x="f544" y="f545"/>
                              </a:cxn>
                              <a:cxn ang="f422">
                                <a:pos x="f546" y="f547"/>
                              </a:cxn>
                              <a:cxn ang="f422">
                                <a:pos x="f548" y="f549"/>
                              </a:cxn>
                              <a:cxn ang="f422">
                                <a:pos x="f550" y="f551"/>
                              </a:cxn>
                              <a:cxn ang="f422">
                                <a:pos x="f552" y="f553"/>
                              </a:cxn>
                              <a:cxn ang="f422">
                                <a:pos x="f554" y="f555"/>
                              </a:cxn>
                              <a:cxn ang="f422">
                                <a:pos x="f556" y="f557"/>
                              </a:cxn>
                              <a:cxn ang="f422">
                                <a:pos x="f558" y="f559"/>
                              </a:cxn>
                              <a:cxn ang="f422">
                                <a:pos x="f554" y="f560"/>
                              </a:cxn>
                              <a:cxn ang="f422">
                                <a:pos x="f526" y="f561"/>
                              </a:cxn>
                              <a:cxn ang="f422">
                                <a:pos x="f562" y="f563"/>
                              </a:cxn>
                              <a:cxn ang="f422">
                                <a:pos x="f541" y="f564"/>
                              </a:cxn>
                              <a:cxn ang="f422">
                                <a:pos x="f565" y="f566"/>
                              </a:cxn>
                              <a:cxn ang="f422">
                                <a:pos x="f567" y="f568"/>
                              </a:cxn>
                              <a:cxn ang="f422">
                                <a:pos x="f539" y="f561"/>
                              </a:cxn>
                              <a:cxn ang="f422">
                                <a:pos x="f556" y="f569"/>
                              </a:cxn>
                              <a:cxn ang="f422">
                                <a:pos x="f570" y="f571"/>
                              </a:cxn>
                              <a:cxn ang="f422">
                                <a:pos x="f572" y="f573"/>
                              </a:cxn>
                              <a:cxn ang="f422">
                                <a:pos x="f546" y="f574"/>
                              </a:cxn>
                              <a:cxn ang="f422">
                                <a:pos x="f528" y="f575"/>
                              </a:cxn>
                              <a:cxn ang="f422">
                                <a:pos x="f576" y="f574"/>
                              </a:cxn>
                              <a:cxn ang="f422">
                                <a:pos x="f550" y="f577"/>
                              </a:cxn>
                              <a:cxn ang="f422">
                                <a:pos x="f552" y="f578"/>
                              </a:cxn>
                              <a:cxn ang="f422">
                                <a:pos x="f579" y="f580"/>
                              </a:cxn>
                              <a:cxn ang="f422">
                                <a:pos x="f572" y="f581"/>
                              </a:cxn>
                              <a:cxn ang="f422">
                                <a:pos x="f582" y="f583"/>
                              </a:cxn>
                              <a:cxn ang="f422">
                                <a:pos x="f584" y="f585"/>
                              </a:cxn>
                              <a:cxn ang="f422">
                                <a:pos x="f586" y="f587"/>
                              </a:cxn>
                              <a:cxn ang="f422">
                                <a:pos x="f588" y="f589"/>
                              </a:cxn>
                              <a:cxn ang="f422">
                                <a:pos x="f590" y="f591"/>
                              </a:cxn>
                              <a:cxn ang="f422">
                                <a:pos x="f592" y="f593"/>
                              </a:cxn>
                              <a:cxn ang="f422">
                                <a:pos x="f594" y="f595"/>
                              </a:cxn>
                              <a:cxn ang="f422">
                                <a:pos x="f596" y="f597"/>
                              </a:cxn>
                              <a:cxn ang="f422">
                                <a:pos x="f598" y="f599"/>
                              </a:cxn>
                              <a:cxn ang="f422">
                                <a:pos x="f600" y="f601"/>
                              </a:cxn>
                              <a:cxn ang="f422">
                                <a:pos x="f602" y="f553"/>
                              </a:cxn>
                              <a:cxn ang="f422">
                                <a:pos x="f603" y="f604"/>
                              </a:cxn>
                              <a:cxn ang="f422">
                                <a:pos x="f600" y="f605"/>
                              </a:cxn>
                              <a:cxn ang="f422">
                                <a:pos x="f606" y="f607"/>
                              </a:cxn>
                              <a:cxn ang="f422">
                                <a:pos x="f608" y="f609"/>
                              </a:cxn>
                              <a:cxn ang="f422">
                                <a:pos x="f610" y="f611"/>
                              </a:cxn>
                              <a:cxn ang="f422">
                                <a:pos x="f612" y="f613"/>
                              </a:cxn>
                              <a:cxn ang="f422">
                                <a:pos x="f598" y="f614"/>
                              </a:cxn>
                              <a:cxn ang="f422">
                                <a:pos x="f615" y="f616"/>
                              </a:cxn>
                              <a:cxn ang="f422">
                                <a:pos x="f617" y="f618"/>
                              </a:cxn>
                              <a:cxn ang="f422">
                                <a:pos x="f556" y="f619"/>
                              </a:cxn>
                              <a:cxn ang="f422">
                                <a:pos x="f541" y="f620"/>
                              </a:cxn>
                              <a:cxn ang="f422">
                                <a:pos x="f621" y="f622"/>
                              </a:cxn>
                              <a:cxn ang="f422">
                                <a:pos x="f623" y="f624"/>
                              </a:cxn>
                            </a:cxnLst>
                            <a:rect l="f522" t="f525" r="f523" b="f524"/>
                            <a:pathLst>
                              <a:path w="494" h="1488">
                                <a:moveTo>
                                  <a:pt x="f9" y="f10"/>
                                </a:moveTo>
                                <a:lnTo>
                                  <a:pt x="f11" y="f12"/>
                                </a:lnTo>
                                <a:lnTo>
                                  <a:pt x="f13" y="f14"/>
                                </a:lnTo>
                                <a:lnTo>
                                  <a:pt x="f13" y="f15"/>
                                </a:lnTo>
                                <a:lnTo>
                                  <a:pt x="f13" y="f16"/>
                                </a:lnTo>
                                <a:lnTo>
                                  <a:pt x="f11" y="f17"/>
                                </a:lnTo>
                                <a:lnTo>
                                  <a:pt x="f9" y="f18"/>
                                </a:lnTo>
                                <a:lnTo>
                                  <a:pt x="f19" y="f20"/>
                                </a:lnTo>
                                <a:lnTo>
                                  <a:pt x="f21" y="f22"/>
                                </a:lnTo>
                                <a:lnTo>
                                  <a:pt x="f23" y="f24"/>
                                </a:lnTo>
                                <a:lnTo>
                                  <a:pt x="f25" y="f26"/>
                                </a:lnTo>
                                <a:lnTo>
                                  <a:pt x="f27" y="f28"/>
                                </a:lnTo>
                                <a:lnTo>
                                  <a:pt x="f29" y="f30"/>
                                </a:lnTo>
                                <a:lnTo>
                                  <a:pt x="f31" y="f32"/>
                                </a:lnTo>
                                <a:lnTo>
                                  <a:pt x="f33" y="f34"/>
                                </a:lnTo>
                                <a:lnTo>
                                  <a:pt x="f35" y="f36"/>
                                </a:lnTo>
                                <a:lnTo>
                                  <a:pt x="f37" y="f38"/>
                                </a:lnTo>
                                <a:lnTo>
                                  <a:pt x="f39" y="f40"/>
                                </a:lnTo>
                                <a:lnTo>
                                  <a:pt x="f41" y="f40"/>
                                </a:lnTo>
                                <a:lnTo>
                                  <a:pt x="f42" y="f40"/>
                                </a:lnTo>
                                <a:lnTo>
                                  <a:pt x="f35" y="f40"/>
                                </a:lnTo>
                                <a:lnTo>
                                  <a:pt x="f43" y="f40"/>
                                </a:lnTo>
                                <a:lnTo>
                                  <a:pt x="f44" y="f38"/>
                                </a:lnTo>
                                <a:lnTo>
                                  <a:pt x="f45" y="f46"/>
                                </a:lnTo>
                                <a:lnTo>
                                  <a:pt x="f47" y="f46"/>
                                </a:lnTo>
                                <a:lnTo>
                                  <a:pt x="f15" y="f46"/>
                                </a:lnTo>
                                <a:lnTo>
                                  <a:pt x="f48" y="f40"/>
                                </a:lnTo>
                                <a:lnTo>
                                  <a:pt x="f27" y="f49"/>
                                </a:lnTo>
                                <a:lnTo>
                                  <a:pt x="f50" y="f51"/>
                                </a:lnTo>
                                <a:lnTo>
                                  <a:pt x="f52" y="f53"/>
                                </a:lnTo>
                                <a:lnTo>
                                  <a:pt x="f52" y="f54"/>
                                </a:lnTo>
                                <a:lnTo>
                                  <a:pt x="f55" y="f56"/>
                                </a:lnTo>
                                <a:lnTo>
                                  <a:pt x="f57" y="f58"/>
                                </a:lnTo>
                                <a:lnTo>
                                  <a:pt x="f59" y="f60"/>
                                </a:lnTo>
                                <a:lnTo>
                                  <a:pt x="f48" y="f61"/>
                                </a:lnTo>
                                <a:lnTo>
                                  <a:pt x="f62" y="f60"/>
                                </a:lnTo>
                                <a:lnTo>
                                  <a:pt x="f19" y="f63"/>
                                </a:lnTo>
                                <a:lnTo>
                                  <a:pt x="f64" y="f65"/>
                                </a:lnTo>
                                <a:lnTo>
                                  <a:pt x="f66" y="f67"/>
                                </a:lnTo>
                                <a:lnTo>
                                  <a:pt x="f68" y="f69"/>
                                </a:lnTo>
                                <a:lnTo>
                                  <a:pt x="f70" y="f71"/>
                                </a:lnTo>
                                <a:lnTo>
                                  <a:pt x="f72" y="f73"/>
                                </a:lnTo>
                                <a:lnTo>
                                  <a:pt x="f6" y="f74"/>
                                </a:lnTo>
                                <a:lnTo>
                                  <a:pt x="f75" y="f76"/>
                                </a:lnTo>
                                <a:lnTo>
                                  <a:pt x="f77" y="f78"/>
                                </a:lnTo>
                                <a:lnTo>
                                  <a:pt x="f79" y="f80"/>
                                </a:lnTo>
                                <a:lnTo>
                                  <a:pt x="f81" y="f82"/>
                                </a:lnTo>
                                <a:lnTo>
                                  <a:pt x="f19" y="f83"/>
                                </a:lnTo>
                                <a:lnTo>
                                  <a:pt x="f23" y="f82"/>
                                </a:lnTo>
                                <a:lnTo>
                                  <a:pt x="f55" y="f84"/>
                                </a:lnTo>
                                <a:lnTo>
                                  <a:pt x="f29" y="f85"/>
                                </a:lnTo>
                                <a:lnTo>
                                  <a:pt x="f86" y="f87"/>
                                </a:lnTo>
                                <a:lnTo>
                                  <a:pt x="f31" y="f85"/>
                                </a:lnTo>
                                <a:lnTo>
                                  <a:pt x="f88" y="f89"/>
                                </a:lnTo>
                                <a:lnTo>
                                  <a:pt x="f90" y="f91"/>
                                </a:lnTo>
                                <a:lnTo>
                                  <a:pt x="f21" y="f92"/>
                                </a:lnTo>
                                <a:lnTo>
                                  <a:pt x="f19" y="f93"/>
                                </a:lnTo>
                                <a:lnTo>
                                  <a:pt x="f9" y="f94"/>
                                </a:lnTo>
                                <a:lnTo>
                                  <a:pt x="f9" y="f95"/>
                                </a:lnTo>
                                <a:lnTo>
                                  <a:pt x="f13" y="f96"/>
                                </a:lnTo>
                                <a:lnTo>
                                  <a:pt x="f97" y="f98"/>
                                </a:lnTo>
                                <a:lnTo>
                                  <a:pt x="f11" y="f99"/>
                                </a:lnTo>
                                <a:lnTo>
                                  <a:pt x="f100" y="f98"/>
                                </a:lnTo>
                                <a:lnTo>
                                  <a:pt x="f62" y="f101"/>
                                </a:lnTo>
                                <a:lnTo>
                                  <a:pt x="f27" y="f102"/>
                                </a:lnTo>
                                <a:lnTo>
                                  <a:pt x="f48" y="f103"/>
                                </a:lnTo>
                                <a:lnTo>
                                  <a:pt x="f104" y="f105"/>
                                </a:lnTo>
                                <a:lnTo>
                                  <a:pt x="f47" y="f106"/>
                                </a:lnTo>
                                <a:lnTo>
                                  <a:pt x="f107" y="f108"/>
                                </a:lnTo>
                                <a:lnTo>
                                  <a:pt x="f45" y="f109"/>
                                </a:lnTo>
                                <a:lnTo>
                                  <a:pt x="f44" y="f110"/>
                                </a:lnTo>
                                <a:lnTo>
                                  <a:pt x="f111" y="f112"/>
                                </a:lnTo>
                                <a:lnTo>
                                  <a:pt x="f113" y="f114"/>
                                </a:lnTo>
                                <a:lnTo>
                                  <a:pt x="f113" y="f103"/>
                                </a:lnTo>
                                <a:lnTo>
                                  <a:pt x="f45" y="f96"/>
                                </a:lnTo>
                                <a:lnTo>
                                  <a:pt x="f107" y="f115"/>
                                </a:lnTo>
                                <a:lnTo>
                                  <a:pt x="f31" y="f116"/>
                                </a:lnTo>
                                <a:lnTo>
                                  <a:pt x="f29" y="f117"/>
                                </a:lnTo>
                                <a:lnTo>
                                  <a:pt x="f55" y="f118"/>
                                </a:lnTo>
                                <a:lnTo>
                                  <a:pt x="f55" y="f119"/>
                                </a:lnTo>
                                <a:lnTo>
                                  <a:pt x="f55" y="f120"/>
                                </a:lnTo>
                                <a:lnTo>
                                  <a:pt x="f55" y="f121"/>
                                </a:lnTo>
                                <a:lnTo>
                                  <a:pt x="f25" y="f122"/>
                                </a:lnTo>
                                <a:lnTo>
                                  <a:pt x="f25" y="f121"/>
                                </a:lnTo>
                                <a:lnTo>
                                  <a:pt x="f52" y="f120"/>
                                </a:lnTo>
                                <a:lnTo>
                                  <a:pt x="f52" y="f119"/>
                                </a:lnTo>
                                <a:lnTo>
                                  <a:pt x="f62" y="f123"/>
                                </a:lnTo>
                                <a:lnTo>
                                  <a:pt x="f100" y="f124"/>
                                </a:lnTo>
                                <a:lnTo>
                                  <a:pt x="f125" y="f126"/>
                                </a:lnTo>
                                <a:lnTo>
                                  <a:pt x="f11" y="f126"/>
                                </a:lnTo>
                                <a:lnTo>
                                  <a:pt x="f64" y="f126"/>
                                </a:lnTo>
                                <a:lnTo>
                                  <a:pt x="f66" y="f124"/>
                                </a:lnTo>
                                <a:lnTo>
                                  <a:pt x="f68" y="f123"/>
                                </a:lnTo>
                                <a:lnTo>
                                  <a:pt x="f70" y="f127"/>
                                </a:lnTo>
                                <a:lnTo>
                                  <a:pt x="f128" y="f129"/>
                                </a:lnTo>
                                <a:lnTo>
                                  <a:pt x="f72" y="f130"/>
                                </a:lnTo>
                                <a:lnTo>
                                  <a:pt x="f72" y="f121"/>
                                </a:lnTo>
                                <a:lnTo>
                                  <a:pt x="f72" y="f131"/>
                                </a:lnTo>
                                <a:lnTo>
                                  <a:pt x="f77" y="f132"/>
                                </a:lnTo>
                                <a:lnTo>
                                  <a:pt x="f70" y="f133"/>
                                </a:lnTo>
                                <a:lnTo>
                                  <a:pt x="f68" y="f134"/>
                                </a:lnTo>
                                <a:lnTo>
                                  <a:pt x="f97" y="f135"/>
                                </a:lnTo>
                                <a:lnTo>
                                  <a:pt x="f11" y="f8"/>
                                </a:lnTo>
                                <a:lnTo>
                                  <a:pt x="f100" y="f8"/>
                                </a:lnTo>
                                <a:lnTo>
                                  <a:pt x="f25" y="f136"/>
                                </a:lnTo>
                                <a:lnTo>
                                  <a:pt x="f137" y="f138"/>
                                </a:lnTo>
                                <a:lnTo>
                                  <a:pt x="f59" y="f139"/>
                                </a:lnTo>
                                <a:lnTo>
                                  <a:pt x="f47" y="f140"/>
                                </a:lnTo>
                                <a:lnTo>
                                  <a:pt x="f111" y="f120"/>
                                </a:lnTo>
                                <a:lnTo>
                                  <a:pt x="f141" y="f142"/>
                                </a:lnTo>
                                <a:lnTo>
                                  <a:pt x="f43" y="f143"/>
                                </a:lnTo>
                                <a:lnTo>
                                  <a:pt x="f144" y="f145"/>
                                </a:lnTo>
                                <a:lnTo>
                                  <a:pt x="f146" y="f96"/>
                                </a:lnTo>
                                <a:lnTo>
                                  <a:pt x="f147" y="f148"/>
                                </a:lnTo>
                                <a:lnTo>
                                  <a:pt x="f42" y="f149"/>
                                </a:lnTo>
                                <a:lnTo>
                                  <a:pt x="f150" y="f80"/>
                                </a:lnTo>
                                <a:lnTo>
                                  <a:pt x="f151" y="f71"/>
                                </a:lnTo>
                                <a:lnTo>
                                  <a:pt x="f37" y="f152"/>
                                </a:lnTo>
                                <a:lnTo>
                                  <a:pt x="f153" y="f154"/>
                                </a:lnTo>
                                <a:lnTo>
                                  <a:pt x="f155" y="f63"/>
                                </a:lnTo>
                                <a:lnTo>
                                  <a:pt x="f156" y="f60"/>
                                </a:lnTo>
                                <a:lnTo>
                                  <a:pt x="f157" y="f60"/>
                                </a:lnTo>
                                <a:lnTo>
                                  <a:pt x="f158" y="f61"/>
                                </a:lnTo>
                                <a:lnTo>
                                  <a:pt x="f159" y="f160"/>
                                </a:lnTo>
                                <a:lnTo>
                                  <a:pt x="f161" y="f162"/>
                                </a:lnTo>
                                <a:lnTo>
                                  <a:pt x="f163" y="f164"/>
                                </a:lnTo>
                                <a:lnTo>
                                  <a:pt x="f163" y="f165"/>
                                </a:lnTo>
                                <a:lnTo>
                                  <a:pt x="f166" y="f87"/>
                                </a:lnTo>
                                <a:lnTo>
                                  <a:pt x="f167" y="f74"/>
                                </a:lnTo>
                                <a:lnTo>
                                  <a:pt x="f168" y="f85"/>
                                </a:lnTo>
                                <a:lnTo>
                                  <a:pt x="f157" y="f169"/>
                                </a:lnTo>
                                <a:lnTo>
                                  <a:pt x="f170" y="f169"/>
                                </a:lnTo>
                                <a:lnTo>
                                  <a:pt x="f156" y="f87"/>
                                </a:lnTo>
                                <a:lnTo>
                                  <a:pt x="f171" y="f71"/>
                                </a:lnTo>
                                <a:lnTo>
                                  <a:pt x="f172" y="f165"/>
                                </a:lnTo>
                                <a:lnTo>
                                  <a:pt x="f155" y="f73"/>
                                </a:lnTo>
                                <a:lnTo>
                                  <a:pt x="f155" y="f76"/>
                                </a:lnTo>
                                <a:lnTo>
                                  <a:pt x="f173" y="f78"/>
                                </a:lnTo>
                                <a:lnTo>
                                  <a:pt x="f174" y="f80"/>
                                </a:lnTo>
                                <a:lnTo>
                                  <a:pt x="f155" y="f83"/>
                                </a:lnTo>
                                <a:lnTo>
                                  <a:pt x="f2" y="f175"/>
                                </a:lnTo>
                                <a:lnTo>
                                  <a:pt x="f2" y="f91"/>
                                </a:lnTo>
                                <a:lnTo>
                                  <a:pt x="f176" y="f149"/>
                                </a:lnTo>
                                <a:lnTo>
                                  <a:pt x="f172" y="f177"/>
                                </a:lnTo>
                                <a:lnTo>
                                  <a:pt x="f171" y="f177"/>
                                </a:lnTo>
                                <a:lnTo>
                                  <a:pt x="f178" y="f149"/>
                                </a:lnTo>
                                <a:lnTo>
                                  <a:pt x="f179" y="f180"/>
                                </a:lnTo>
                                <a:lnTo>
                                  <a:pt x="f181" y="f91"/>
                                </a:lnTo>
                                <a:lnTo>
                                  <a:pt x="f167" y="f175"/>
                                </a:lnTo>
                                <a:lnTo>
                                  <a:pt x="f161" y="f82"/>
                                </a:lnTo>
                                <a:lnTo>
                                  <a:pt x="f182" y="f84"/>
                                </a:lnTo>
                                <a:lnTo>
                                  <a:pt x="f183" y="f74"/>
                                </a:lnTo>
                                <a:lnTo>
                                  <a:pt x="f184" y="f185"/>
                                </a:lnTo>
                                <a:lnTo>
                                  <a:pt x="f7" y="f63"/>
                                </a:lnTo>
                                <a:lnTo>
                                  <a:pt x="f186" y="f187"/>
                                </a:lnTo>
                                <a:lnTo>
                                  <a:pt x="f188" y="f189"/>
                                </a:lnTo>
                                <a:lnTo>
                                  <a:pt x="f166" y="f36"/>
                                </a:lnTo>
                                <a:lnTo>
                                  <a:pt x="f181" y="f190"/>
                                </a:lnTo>
                                <a:lnTo>
                                  <a:pt x="f170" y="f191"/>
                                </a:lnTo>
                                <a:lnTo>
                                  <a:pt x="f172" y="f192"/>
                                </a:lnTo>
                                <a:lnTo>
                                  <a:pt x="f193" y="f30"/>
                                </a:lnTo>
                                <a:lnTo>
                                  <a:pt x="f194" y="f195"/>
                                </a:lnTo>
                                <a:lnTo>
                                  <a:pt x="f196" y="f197"/>
                                </a:lnTo>
                                <a:lnTo>
                                  <a:pt x="f146" y="f198"/>
                                </a:lnTo>
                                <a:lnTo>
                                  <a:pt x="f141" y="f199"/>
                                </a:lnTo>
                                <a:lnTo>
                                  <a:pt x="f107" y="f200"/>
                                </a:lnTo>
                                <a:lnTo>
                                  <a:pt x="f86" y="f201"/>
                                </a:lnTo>
                                <a:lnTo>
                                  <a:pt x="f29" y="f202"/>
                                </a:lnTo>
                                <a:lnTo>
                                  <a:pt x="f57" y="f203"/>
                                </a:lnTo>
                                <a:lnTo>
                                  <a:pt x="f204" y="f12"/>
                                </a:lnTo>
                                <a:lnTo>
                                  <a:pt x="f48" y="f6"/>
                                </a:lnTo>
                                <a:lnTo>
                                  <a:pt x="f137" y="f205"/>
                                </a:lnTo>
                                <a:lnTo>
                                  <a:pt x="f88" y="f206"/>
                                </a:lnTo>
                                <a:lnTo>
                                  <a:pt x="f50" y="f207"/>
                                </a:lnTo>
                                <a:lnTo>
                                  <a:pt x="f25" y="f68"/>
                                </a:lnTo>
                                <a:lnTo>
                                  <a:pt x="f90" y="f208"/>
                                </a:lnTo>
                                <a:lnTo>
                                  <a:pt x="f209" y="f210"/>
                                </a:lnTo>
                                <a:lnTo>
                                  <a:pt x="f125" y="f64"/>
                                </a:lnTo>
                                <a:lnTo>
                                  <a:pt x="f9" y="f10"/>
                                </a:lnTo>
                                <a:close/>
                              </a:path>
                            </a:pathLst>
                          </a:custGeom>
                          <a:solidFill>
                            <a:srgbClr val="002060"/>
                          </a:solidFill>
                          <a:ln cap="flat">
                            <a:noFill/>
                            <a:prstDash val="solid"/>
                          </a:ln>
                        </wps:spPr>
                        <wps:bodyPr lIns="0" tIns="0" rIns="0" bIns="0"/>
                      </wps:wsp>
                      <wps:wsp>
                        <wps:cNvPr id="116" name="Freeform 261"/>
                        <wps:cNvSpPr/>
                        <wps:spPr>
                          <a:xfrm>
                            <a:off x="3530" y="22120"/>
                            <a:ext cx="179112" cy="469142"/>
                          </a:xfrm>
                          <a:custGeom>
                            <a:avLst/>
                            <a:gdLst>
                              <a:gd name="f0" fmla="val 10800000"/>
                              <a:gd name="f1" fmla="val 5400000"/>
                              <a:gd name="f2" fmla="val 180"/>
                              <a:gd name="f3" fmla="val w"/>
                              <a:gd name="f4" fmla="val h"/>
                              <a:gd name="f5" fmla="val 0"/>
                              <a:gd name="f6" fmla="val 254"/>
                              <a:gd name="f7" fmla="val 806"/>
                              <a:gd name="f8" fmla="val 754"/>
                              <a:gd name="f9" fmla="val 211"/>
                              <a:gd name="f10" fmla="val 691"/>
                              <a:gd name="f11" fmla="val 172"/>
                              <a:gd name="f12" fmla="val 619"/>
                              <a:gd name="f13" fmla="val 139"/>
                              <a:gd name="f14" fmla="val 542"/>
                              <a:gd name="f15" fmla="val 115"/>
                              <a:gd name="f16" fmla="val 461"/>
                              <a:gd name="f17" fmla="val 100"/>
                              <a:gd name="f18" fmla="val 370"/>
                              <a:gd name="f19" fmla="val 91"/>
                              <a:gd name="f20" fmla="val 278"/>
                              <a:gd name="f21" fmla="val 187"/>
                              <a:gd name="f22" fmla="val 96"/>
                              <a:gd name="f23" fmla="val 24"/>
                              <a:gd name="f24" fmla="val 9"/>
                              <a:gd name="f25" fmla="val 82"/>
                              <a:gd name="f26" fmla="val 173"/>
                              <a:gd name="f27" fmla="val 269"/>
                              <a:gd name="f28" fmla="val 365"/>
                              <a:gd name="f29" fmla="val 466"/>
                              <a:gd name="f30" fmla="val 43"/>
                              <a:gd name="f31" fmla="val 566"/>
                              <a:gd name="f32" fmla="val 72"/>
                              <a:gd name="f33" fmla="val 658"/>
                              <a:gd name="f34" fmla="val 110"/>
                              <a:gd name="f35" fmla="val 744"/>
                              <a:gd name="f36" fmla="val 120"/>
                              <a:gd name="f37" fmla="val 129"/>
                              <a:gd name="f38" fmla="val 749"/>
                              <a:gd name="f39" fmla="val 148"/>
                              <a:gd name="f40" fmla="val 158"/>
                              <a:gd name="f41" fmla="val 758"/>
                              <a:gd name="f42" fmla="val 768"/>
                              <a:gd name="f43" fmla="val 182"/>
                              <a:gd name="f44" fmla="val 782"/>
                              <a:gd name="f45" fmla="val 192"/>
                              <a:gd name="f46" fmla="val 802"/>
                              <a:gd name="f47" fmla="val 201"/>
                              <a:gd name="f48" fmla="val 206"/>
                              <a:gd name="f49" fmla="val 216"/>
                              <a:gd name="f50" fmla="val 220"/>
                              <a:gd name="f51" fmla="val 792"/>
                              <a:gd name="f52" fmla="val 230"/>
                              <a:gd name="f53" fmla="val 778"/>
                              <a:gd name="f54" fmla="val 235"/>
                              <a:gd name="f55" fmla="val 244"/>
                              <a:gd name="f56" fmla="+- 0 0 -90"/>
                              <a:gd name="f57" fmla="*/ f3 1 254"/>
                              <a:gd name="f58" fmla="*/ f4 1 806"/>
                              <a:gd name="f59" fmla="+- f7 0 f5"/>
                              <a:gd name="f60" fmla="+- f6 0 f5"/>
                              <a:gd name="f61" fmla="*/ f56 f0 1"/>
                              <a:gd name="f62" fmla="*/ f60 1 254"/>
                              <a:gd name="f63" fmla="*/ f59 1 806"/>
                              <a:gd name="f64" fmla="*/ 254 f60 1"/>
                              <a:gd name="f65" fmla="*/ 754 f59 1"/>
                              <a:gd name="f66" fmla="*/ 211 f60 1"/>
                              <a:gd name="f67" fmla="*/ 691 f59 1"/>
                              <a:gd name="f68" fmla="*/ 172 f60 1"/>
                              <a:gd name="f69" fmla="*/ 619 f59 1"/>
                              <a:gd name="f70" fmla="*/ 139 f60 1"/>
                              <a:gd name="f71" fmla="*/ 542 f59 1"/>
                              <a:gd name="f72" fmla="*/ 115 f60 1"/>
                              <a:gd name="f73" fmla="*/ 461 f59 1"/>
                              <a:gd name="f74" fmla="*/ 100 f60 1"/>
                              <a:gd name="f75" fmla="*/ 370 f59 1"/>
                              <a:gd name="f76" fmla="*/ 91 f60 1"/>
                              <a:gd name="f77" fmla="*/ 278 f59 1"/>
                              <a:gd name="f78" fmla="*/ 187 f59 1"/>
                              <a:gd name="f79" fmla="*/ 96 f59 1"/>
                              <a:gd name="f80" fmla="*/ 24 f60 1"/>
                              <a:gd name="f81" fmla="*/ 0 f59 1"/>
                              <a:gd name="f82" fmla="*/ 9 f60 1"/>
                              <a:gd name="f83" fmla="*/ 82 f59 1"/>
                              <a:gd name="f84" fmla="*/ 0 f60 1"/>
                              <a:gd name="f85" fmla="*/ 173 f59 1"/>
                              <a:gd name="f86" fmla="*/ 269 f59 1"/>
                              <a:gd name="f87" fmla="*/ 365 f59 1"/>
                              <a:gd name="f88" fmla="*/ 466 f59 1"/>
                              <a:gd name="f89" fmla="*/ 43 f60 1"/>
                              <a:gd name="f90" fmla="*/ 566 f59 1"/>
                              <a:gd name="f91" fmla="*/ 72 f60 1"/>
                              <a:gd name="f92" fmla="*/ 658 f59 1"/>
                              <a:gd name="f93" fmla="*/ 110 f60 1"/>
                              <a:gd name="f94" fmla="*/ 744 f59 1"/>
                              <a:gd name="f95" fmla="*/ 120 f60 1"/>
                              <a:gd name="f96" fmla="*/ 129 f60 1"/>
                              <a:gd name="f97" fmla="*/ 749 f59 1"/>
                              <a:gd name="f98" fmla="*/ 148 f60 1"/>
                              <a:gd name="f99" fmla="*/ 158 f60 1"/>
                              <a:gd name="f100" fmla="*/ 758 f59 1"/>
                              <a:gd name="f101" fmla="*/ 768 f59 1"/>
                              <a:gd name="f102" fmla="*/ 182 f60 1"/>
                              <a:gd name="f103" fmla="*/ 782 f59 1"/>
                              <a:gd name="f104" fmla="*/ 192 f60 1"/>
                              <a:gd name="f105" fmla="*/ 802 f59 1"/>
                              <a:gd name="f106" fmla="*/ 201 f60 1"/>
                              <a:gd name="f107" fmla="*/ 806 f59 1"/>
                              <a:gd name="f108" fmla="*/ 206 f60 1"/>
                              <a:gd name="f109" fmla="*/ 216 f60 1"/>
                              <a:gd name="f110" fmla="*/ 220 f60 1"/>
                              <a:gd name="f111" fmla="*/ 792 f59 1"/>
                              <a:gd name="f112" fmla="*/ 230 f60 1"/>
                              <a:gd name="f113" fmla="*/ 778 f59 1"/>
                              <a:gd name="f114" fmla="*/ 235 f60 1"/>
                              <a:gd name="f115" fmla="*/ 244 f60 1"/>
                              <a:gd name="f116" fmla="*/ f61 1 f2"/>
                              <a:gd name="f117" fmla="*/ f64 1 254"/>
                              <a:gd name="f118" fmla="*/ f65 1 806"/>
                              <a:gd name="f119" fmla="*/ f66 1 254"/>
                              <a:gd name="f120" fmla="*/ f67 1 806"/>
                              <a:gd name="f121" fmla="*/ f68 1 254"/>
                              <a:gd name="f122" fmla="*/ f69 1 806"/>
                              <a:gd name="f123" fmla="*/ f70 1 254"/>
                              <a:gd name="f124" fmla="*/ f71 1 806"/>
                              <a:gd name="f125" fmla="*/ f72 1 254"/>
                              <a:gd name="f126" fmla="*/ f73 1 806"/>
                              <a:gd name="f127" fmla="*/ f74 1 254"/>
                              <a:gd name="f128" fmla="*/ f75 1 806"/>
                              <a:gd name="f129" fmla="*/ f76 1 254"/>
                              <a:gd name="f130" fmla="*/ f77 1 806"/>
                              <a:gd name="f131" fmla="*/ f78 1 806"/>
                              <a:gd name="f132" fmla="*/ f79 1 806"/>
                              <a:gd name="f133" fmla="*/ f80 1 254"/>
                              <a:gd name="f134" fmla="*/ f81 1 806"/>
                              <a:gd name="f135" fmla="*/ f82 1 254"/>
                              <a:gd name="f136" fmla="*/ f83 1 806"/>
                              <a:gd name="f137" fmla="*/ f84 1 254"/>
                              <a:gd name="f138" fmla="*/ f85 1 806"/>
                              <a:gd name="f139" fmla="*/ f86 1 806"/>
                              <a:gd name="f140" fmla="*/ f87 1 806"/>
                              <a:gd name="f141" fmla="*/ f88 1 806"/>
                              <a:gd name="f142" fmla="*/ f89 1 254"/>
                              <a:gd name="f143" fmla="*/ f90 1 806"/>
                              <a:gd name="f144" fmla="*/ f91 1 254"/>
                              <a:gd name="f145" fmla="*/ f92 1 806"/>
                              <a:gd name="f146" fmla="*/ f93 1 254"/>
                              <a:gd name="f147" fmla="*/ f94 1 806"/>
                              <a:gd name="f148" fmla="*/ f95 1 254"/>
                              <a:gd name="f149" fmla="*/ f96 1 254"/>
                              <a:gd name="f150" fmla="*/ f97 1 806"/>
                              <a:gd name="f151" fmla="*/ f98 1 254"/>
                              <a:gd name="f152" fmla="*/ f99 1 254"/>
                              <a:gd name="f153" fmla="*/ f100 1 806"/>
                              <a:gd name="f154" fmla="*/ f101 1 806"/>
                              <a:gd name="f155" fmla="*/ f102 1 254"/>
                              <a:gd name="f156" fmla="*/ f103 1 806"/>
                              <a:gd name="f157" fmla="*/ f104 1 254"/>
                              <a:gd name="f158" fmla="*/ f105 1 806"/>
                              <a:gd name="f159" fmla="*/ f106 1 254"/>
                              <a:gd name="f160" fmla="*/ f107 1 806"/>
                              <a:gd name="f161" fmla="*/ f108 1 254"/>
                              <a:gd name="f162" fmla="*/ f109 1 254"/>
                              <a:gd name="f163" fmla="*/ f110 1 254"/>
                              <a:gd name="f164" fmla="*/ f111 1 806"/>
                              <a:gd name="f165" fmla="*/ f112 1 254"/>
                              <a:gd name="f166" fmla="*/ f113 1 806"/>
                              <a:gd name="f167" fmla="*/ f114 1 254"/>
                              <a:gd name="f168" fmla="*/ f115 1 254"/>
                              <a:gd name="f169" fmla="*/ 0 1 f62"/>
                              <a:gd name="f170" fmla="*/ f6 1 f62"/>
                              <a:gd name="f171" fmla="*/ 0 1 f63"/>
                              <a:gd name="f172" fmla="*/ f7 1 f63"/>
                              <a:gd name="f173" fmla="+- f116 0 f1"/>
                              <a:gd name="f174" fmla="*/ f117 1 f62"/>
                              <a:gd name="f175" fmla="*/ f118 1 f63"/>
                              <a:gd name="f176" fmla="*/ f119 1 f62"/>
                              <a:gd name="f177" fmla="*/ f120 1 f63"/>
                              <a:gd name="f178" fmla="*/ f121 1 f62"/>
                              <a:gd name="f179" fmla="*/ f122 1 f63"/>
                              <a:gd name="f180" fmla="*/ f123 1 f62"/>
                              <a:gd name="f181" fmla="*/ f124 1 f63"/>
                              <a:gd name="f182" fmla="*/ f125 1 f62"/>
                              <a:gd name="f183" fmla="*/ f126 1 f63"/>
                              <a:gd name="f184" fmla="*/ f127 1 f62"/>
                              <a:gd name="f185" fmla="*/ f128 1 f63"/>
                              <a:gd name="f186" fmla="*/ f129 1 f62"/>
                              <a:gd name="f187" fmla="*/ f130 1 f63"/>
                              <a:gd name="f188" fmla="*/ f131 1 f63"/>
                              <a:gd name="f189" fmla="*/ f132 1 f63"/>
                              <a:gd name="f190" fmla="*/ f133 1 f62"/>
                              <a:gd name="f191" fmla="*/ f134 1 f63"/>
                              <a:gd name="f192" fmla="*/ f135 1 f62"/>
                              <a:gd name="f193" fmla="*/ f136 1 f63"/>
                              <a:gd name="f194" fmla="*/ f137 1 f62"/>
                              <a:gd name="f195" fmla="*/ f138 1 f63"/>
                              <a:gd name="f196" fmla="*/ f139 1 f63"/>
                              <a:gd name="f197" fmla="*/ f140 1 f63"/>
                              <a:gd name="f198" fmla="*/ f141 1 f63"/>
                              <a:gd name="f199" fmla="*/ f142 1 f62"/>
                              <a:gd name="f200" fmla="*/ f143 1 f63"/>
                              <a:gd name="f201" fmla="*/ f144 1 f62"/>
                              <a:gd name="f202" fmla="*/ f145 1 f63"/>
                              <a:gd name="f203" fmla="*/ f146 1 f62"/>
                              <a:gd name="f204" fmla="*/ f147 1 f63"/>
                              <a:gd name="f205" fmla="*/ f148 1 f62"/>
                              <a:gd name="f206" fmla="*/ f149 1 f62"/>
                              <a:gd name="f207" fmla="*/ f150 1 f63"/>
                              <a:gd name="f208" fmla="*/ f151 1 f62"/>
                              <a:gd name="f209" fmla="*/ f152 1 f62"/>
                              <a:gd name="f210" fmla="*/ f153 1 f63"/>
                              <a:gd name="f211" fmla="*/ f154 1 f63"/>
                              <a:gd name="f212" fmla="*/ f155 1 f62"/>
                              <a:gd name="f213" fmla="*/ f156 1 f63"/>
                              <a:gd name="f214" fmla="*/ f157 1 f62"/>
                              <a:gd name="f215" fmla="*/ f158 1 f63"/>
                              <a:gd name="f216" fmla="*/ f159 1 f62"/>
                              <a:gd name="f217" fmla="*/ f160 1 f63"/>
                              <a:gd name="f218" fmla="*/ f161 1 f62"/>
                              <a:gd name="f219" fmla="*/ f162 1 f62"/>
                              <a:gd name="f220" fmla="*/ f163 1 f62"/>
                              <a:gd name="f221" fmla="*/ f164 1 f63"/>
                              <a:gd name="f222" fmla="*/ f165 1 f62"/>
                              <a:gd name="f223" fmla="*/ f166 1 f63"/>
                              <a:gd name="f224" fmla="*/ f167 1 f62"/>
                              <a:gd name="f225" fmla="*/ f168 1 f62"/>
                              <a:gd name="f226" fmla="*/ f169 f57 1"/>
                              <a:gd name="f227" fmla="*/ f170 f57 1"/>
                              <a:gd name="f228" fmla="*/ f172 f58 1"/>
                              <a:gd name="f229" fmla="*/ f171 f58 1"/>
                              <a:gd name="f230" fmla="*/ f174 f57 1"/>
                              <a:gd name="f231" fmla="*/ f175 f58 1"/>
                              <a:gd name="f232" fmla="*/ f176 f57 1"/>
                              <a:gd name="f233" fmla="*/ f177 f58 1"/>
                              <a:gd name="f234" fmla="*/ f178 f57 1"/>
                              <a:gd name="f235" fmla="*/ f179 f58 1"/>
                              <a:gd name="f236" fmla="*/ f180 f57 1"/>
                              <a:gd name="f237" fmla="*/ f181 f58 1"/>
                              <a:gd name="f238" fmla="*/ f182 f57 1"/>
                              <a:gd name="f239" fmla="*/ f183 f58 1"/>
                              <a:gd name="f240" fmla="*/ f184 f57 1"/>
                              <a:gd name="f241" fmla="*/ f185 f58 1"/>
                              <a:gd name="f242" fmla="*/ f186 f57 1"/>
                              <a:gd name="f243" fmla="*/ f187 f58 1"/>
                              <a:gd name="f244" fmla="*/ f188 f58 1"/>
                              <a:gd name="f245" fmla="*/ f189 f58 1"/>
                              <a:gd name="f246" fmla="*/ f190 f57 1"/>
                              <a:gd name="f247" fmla="*/ f191 f58 1"/>
                              <a:gd name="f248" fmla="*/ f192 f57 1"/>
                              <a:gd name="f249" fmla="*/ f193 f58 1"/>
                              <a:gd name="f250" fmla="*/ f194 f57 1"/>
                              <a:gd name="f251" fmla="*/ f195 f58 1"/>
                              <a:gd name="f252" fmla="*/ f196 f58 1"/>
                              <a:gd name="f253" fmla="*/ f197 f58 1"/>
                              <a:gd name="f254" fmla="*/ f198 f58 1"/>
                              <a:gd name="f255" fmla="*/ f199 f57 1"/>
                              <a:gd name="f256" fmla="*/ f200 f58 1"/>
                              <a:gd name="f257" fmla="*/ f201 f57 1"/>
                              <a:gd name="f258" fmla="*/ f202 f58 1"/>
                              <a:gd name="f259" fmla="*/ f203 f57 1"/>
                              <a:gd name="f260" fmla="*/ f204 f58 1"/>
                              <a:gd name="f261" fmla="*/ f205 f57 1"/>
                              <a:gd name="f262" fmla="*/ f206 f57 1"/>
                              <a:gd name="f263" fmla="*/ f207 f58 1"/>
                              <a:gd name="f264" fmla="*/ f208 f57 1"/>
                              <a:gd name="f265" fmla="*/ f209 f57 1"/>
                              <a:gd name="f266" fmla="*/ f210 f58 1"/>
                              <a:gd name="f267" fmla="*/ f211 f58 1"/>
                              <a:gd name="f268" fmla="*/ f212 f57 1"/>
                              <a:gd name="f269" fmla="*/ f213 f58 1"/>
                              <a:gd name="f270" fmla="*/ f214 f57 1"/>
                              <a:gd name="f271" fmla="*/ f215 f58 1"/>
                              <a:gd name="f272" fmla="*/ f216 f57 1"/>
                              <a:gd name="f273" fmla="*/ f217 f58 1"/>
                              <a:gd name="f274" fmla="*/ f218 f57 1"/>
                              <a:gd name="f275" fmla="*/ f219 f57 1"/>
                              <a:gd name="f276" fmla="*/ f220 f57 1"/>
                              <a:gd name="f277" fmla="*/ f221 f58 1"/>
                              <a:gd name="f278" fmla="*/ f222 f57 1"/>
                              <a:gd name="f279" fmla="*/ f223 f58 1"/>
                              <a:gd name="f280" fmla="*/ f224 f57 1"/>
                              <a:gd name="f281" fmla="*/ f225 f57 1"/>
                            </a:gdLst>
                            <a:ahLst/>
                            <a:cxnLst>
                              <a:cxn ang="3cd4">
                                <a:pos x="hc" y="t"/>
                              </a:cxn>
                              <a:cxn ang="0">
                                <a:pos x="r" y="vc"/>
                              </a:cxn>
                              <a:cxn ang="cd4">
                                <a:pos x="hc" y="b"/>
                              </a:cxn>
                              <a:cxn ang="cd2">
                                <a:pos x="l" y="vc"/>
                              </a:cxn>
                              <a:cxn ang="f173">
                                <a:pos x="f230" y="f231"/>
                              </a:cxn>
                              <a:cxn ang="f173">
                                <a:pos x="f232" y="f233"/>
                              </a:cxn>
                              <a:cxn ang="f173">
                                <a:pos x="f234" y="f235"/>
                              </a:cxn>
                              <a:cxn ang="f173">
                                <a:pos x="f236" y="f237"/>
                              </a:cxn>
                              <a:cxn ang="f173">
                                <a:pos x="f238" y="f239"/>
                              </a:cxn>
                              <a:cxn ang="f173">
                                <a:pos x="f240" y="f241"/>
                              </a:cxn>
                              <a:cxn ang="f173">
                                <a:pos x="f242" y="f243"/>
                              </a:cxn>
                              <a:cxn ang="f173">
                                <a:pos x="f242" y="f244"/>
                              </a:cxn>
                              <a:cxn ang="f173">
                                <a:pos x="f240" y="f245"/>
                              </a:cxn>
                              <a:cxn ang="f173">
                                <a:pos x="f246" y="f247"/>
                              </a:cxn>
                              <a:cxn ang="f173">
                                <a:pos x="f248" y="f249"/>
                              </a:cxn>
                              <a:cxn ang="f173">
                                <a:pos x="f250" y="f251"/>
                              </a:cxn>
                              <a:cxn ang="f173">
                                <a:pos x="f250" y="f252"/>
                              </a:cxn>
                              <a:cxn ang="f173">
                                <a:pos x="f248" y="f253"/>
                              </a:cxn>
                              <a:cxn ang="f173">
                                <a:pos x="f246" y="f254"/>
                              </a:cxn>
                              <a:cxn ang="f173">
                                <a:pos x="f255" y="f256"/>
                              </a:cxn>
                              <a:cxn ang="f173">
                                <a:pos x="f257" y="f258"/>
                              </a:cxn>
                              <a:cxn ang="f173">
                                <a:pos x="f259" y="f260"/>
                              </a:cxn>
                              <a:cxn ang="f173">
                                <a:pos x="f261" y="f260"/>
                              </a:cxn>
                              <a:cxn ang="f173">
                                <a:pos x="f262" y="f260"/>
                              </a:cxn>
                              <a:cxn ang="f173">
                                <a:pos x="f236" y="f263"/>
                              </a:cxn>
                              <a:cxn ang="f173">
                                <a:pos x="f264" y="f231"/>
                              </a:cxn>
                              <a:cxn ang="f173">
                                <a:pos x="f265" y="f266"/>
                              </a:cxn>
                              <a:cxn ang="f173">
                                <a:pos x="f234" y="f267"/>
                              </a:cxn>
                              <a:cxn ang="f173">
                                <a:pos x="f268" y="f269"/>
                              </a:cxn>
                              <a:cxn ang="f173">
                                <a:pos x="f270" y="f271"/>
                              </a:cxn>
                              <a:cxn ang="f173">
                                <a:pos x="f272" y="f273"/>
                              </a:cxn>
                              <a:cxn ang="f173">
                                <a:pos x="f274" y="f273"/>
                              </a:cxn>
                              <a:cxn ang="f173">
                                <a:pos x="f275" y="f271"/>
                              </a:cxn>
                              <a:cxn ang="f173">
                                <a:pos x="f276" y="f277"/>
                              </a:cxn>
                              <a:cxn ang="f173">
                                <a:pos x="f278" y="f279"/>
                              </a:cxn>
                              <a:cxn ang="f173">
                                <a:pos x="f280" y="f267"/>
                              </a:cxn>
                              <a:cxn ang="f173">
                                <a:pos x="f281" y="f266"/>
                              </a:cxn>
                              <a:cxn ang="f173">
                                <a:pos x="f230" y="f231"/>
                              </a:cxn>
                            </a:cxnLst>
                            <a:rect l="f226" t="f229" r="f227" b="f228"/>
                            <a:pathLst>
                              <a:path w="254" h="806">
                                <a:moveTo>
                                  <a:pt x="f6" y="f8"/>
                                </a:moveTo>
                                <a:lnTo>
                                  <a:pt x="f9" y="f10"/>
                                </a:lnTo>
                                <a:lnTo>
                                  <a:pt x="f11" y="f12"/>
                                </a:lnTo>
                                <a:lnTo>
                                  <a:pt x="f13" y="f14"/>
                                </a:lnTo>
                                <a:lnTo>
                                  <a:pt x="f15" y="f16"/>
                                </a:lnTo>
                                <a:lnTo>
                                  <a:pt x="f17" y="f18"/>
                                </a:lnTo>
                                <a:lnTo>
                                  <a:pt x="f19" y="f20"/>
                                </a:lnTo>
                                <a:lnTo>
                                  <a:pt x="f19" y="f21"/>
                                </a:lnTo>
                                <a:lnTo>
                                  <a:pt x="f17" y="f22"/>
                                </a:lnTo>
                                <a:lnTo>
                                  <a:pt x="f23" y="f5"/>
                                </a:lnTo>
                                <a:lnTo>
                                  <a:pt x="f24" y="f25"/>
                                </a:lnTo>
                                <a:lnTo>
                                  <a:pt x="f5" y="f26"/>
                                </a:lnTo>
                                <a:lnTo>
                                  <a:pt x="f5" y="f27"/>
                                </a:lnTo>
                                <a:lnTo>
                                  <a:pt x="f24" y="f28"/>
                                </a:lnTo>
                                <a:lnTo>
                                  <a:pt x="f23" y="f29"/>
                                </a:lnTo>
                                <a:lnTo>
                                  <a:pt x="f30" y="f31"/>
                                </a:lnTo>
                                <a:lnTo>
                                  <a:pt x="f32" y="f33"/>
                                </a:lnTo>
                                <a:lnTo>
                                  <a:pt x="f34" y="f35"/>
                                </a:lnTo>
                                <a:lnTo>
                                  <a:pt x="f36" y="f35"/>
                                </a:lnTo>
                                <a:lnTo>
                                  <a:pt x="f37" y="f35"/>
                                </a:lnTo>
                                <a:lnTo>
                                  <a:pt x="f13" y="f38"/>
                                </a:lnTo>
                                <a:lnTo>
                                  <a:pt x="f39" y="f8"/>
                                </a:lnTo>
                                <a:lnTo>
                                  <a:pt x="f40" y="f41"/>
                                </a:lnTo>
                                <a:lnTo>
                                  <a:pt x="f11" y="f42"/>
                                </a:lnTo>
                                <a:lnTo>
                                  <a:pt x="f43" y="f44"/>
                                </a:lnTo>
                                <a:lnTo>
                                  <a:pt x="f45" y="f46"/>
                                </a:lnTo>
                                <a:lnTo>
                                  <a:pt x="f47" y="f7"/>
                                </a:lnTo>
                                <a:lnTo>
                                  <a:pt x="f48" y="f7"/>
                                </a:lnTo>
                                <a:lnTo>
                                  <a:pt x="f49" y="f46"/>
                                </a:lnTo>
                                <a:lnTo>
                                  <a:pt x="f50" y="f51"/>
                                </a:lnTo>
                                <a:lnTo>
                                  <a:pt x="f52" y="f53"/>
                                </a:lnTo>
                                <a:lnTo>
                                  <a:pt x="f54" y="f42"/>
                                </a:lnTo>
                                <a:lnTo>
                                  <a:pt x="f55" y="f41"/>
                                </a:lnTo>
                                <a:lnTo>
                                  <a:pt x="f6" y="f8"/>
                                </a:lnTo>
                                <a:close/>
                              </a:path>
                            </a:pathLst>
                          </a:custGeom>
                          <a:solidFill>
                            <a:srgbClr val="002060"/>
                          </a:solidFill>
                          <a:ln cap="flat">
                            <a:noFill/>
                            <a:prstDash val="solid"/>
                          </a:ln>
                        </wps:spPr>
                        <wps:bodyPr lIns="0" tIns="0" rIns="0" bIns="0"/>
                      </wps:wsp>
                      <wps:wsp>
                        <wps:cNvPr id="117" name="Rectangle 262"/>
                        <wps:cNvSpPr/>
                        <wps:spPr>
                          <a:xfrm>
                            <a:off x="94495" y="1776459"/>
                            <a:ext cx="57826" cy="4951046"/>
                          </a:xfrm>
                          <a:prstGeom prst="rect">
                            <a:avLst/>
                          </a:prstGeom>
                          <a:solidFill>
                            <a:srgbClr val="002060"/>
                          </a:solidFill>
                          <a:ln cap="flat">
                            <a:noFill/>
                            <a:prstDash val="solid"/>
                          </a:ln>
                        </wps:spPr>
                        <wps:bodyPr lIns="0" tIns="0" rIns="0" bIns="0"/>
                      </wps:wsp>
                      <wps:wsp>
                        <wps:cNvPr id="118" name="Rectangle 263"/>
                        <wps:cNvSpPr/>
                        <wps:spPr>
                          <a:xfrm>
                            <a:off x="1736125" y="94879"/>
                            <a:ext cx="2999085" cy="50054"/>
                          </a:xfrm>
                          <a:prstGeom prst="rect">
                            <a:avLst/>
                          </a:prstGeom>
                          <a:solidFill>
                            <a:srgbClr val="002060"/>
                          </a:solidFill>
                          <a:ln cap="flat">
                            <a:noFill/>
                            <a:prstDash val="solid"/>
                          </a:ln>
                        </wps:spPr>
                        <wps:bodyPr lIns="0" tIns="0" rIns="0" bIns="0"/>
                      </wps:wsp>
                      <wps:wsp>
                        <wps:cNvPr id="119" name="Freeform 264"/>
                        <wps:cNvSpPr/>
                        <wps:spPr>
                          <a:xfrm>
                            <a:off x="494324" y="8037740"/>
                            <a:ext cx="101544" cy="100693"/>
                          </a:xfrm>
                          <a:custGeom>
                            <a:avLst/>
                            <a:gdLst>
                              <a:gd name="f0" fmla="val 10800000"/>
                              <a:gd name="f1" fmla="val 5400000"/>
                              <a:gd name="f2" fmla="val 180"/>
                              <a:gd name="f3" fmla="val w"/>
                              <a:gd name="f4" fmla="val h"/>
                              <a:gd name="f5" fmla="val 0"/>
                              <a:gd name="f6" fmla="val 144"/>
                              <a:gd name="f7" fmla="val 173"/>
                              <a:gd name="f8" fmla="val 34"/>
                              <a:gd name="f9" fmla="val 14"/>
                              <a:gd name="f10" fmla="val 53"/>
                              <a:gd name="f11" fmla="val 33"/>
                              <a:gd name="f12" fmla="val 77"/>
                              <a:gd name="f13" fmla="val 48"/>
                              <a:gd name="f14" fmla="val 96"/>
                              <a:gd name="f15" fmla="val 62"/>
                              <a:gd name="f16" fmla="val 115"/>
                              <a:gd name="f17" fmla="val 76"/>
                              <a:gd name="f18" fmla="val 135"/>
                              <a:gd name="f19" fmla="val 91"/>
                              <a:gd name="f20" fmla="val 149"/>
                              <a:gd name="f21" fmla="val 100"/>
                              <a:gd name="f22" fmla="val 163"/>
                              <a:gd name="f23" fmla="val 105"/>
                              <a:gd name="f24" fmla="val 168"/>
                              <a:gd name="f25" fmla="val 120"/>
                              <a:gd name="f26" fmla="val 129"/>
                              <a:gd name="f27" fmla="val 134"/>
                              <a:gd name="f28" fmla="val 159"/>
                              <a:gd name="f29" fmla="val 139"/>
                              <a:gd name="f30" fmla="val 125"/>
                              <a:gd name="f31" fmla="val 124"/>
                              <a:gd name="f32" fmla="val 111"/>
                              <a:gd name="f33" fmla="val 110"/>
                              <a:gd name="f34" fmla="val 72"/>
                              <a:gd name="f35" fmla="val 52"/>
                              <a:gd name="f36" fmla="val 29"/>
                              <a:gd name="f37" fmla="val 38"/>
                              <a:gd name="f38" fmla="val 15"/>
                              <a:gd name="f39" fmla="val 28"/>
                              <a:gd name="f40" fmla="val 24"/>
                              <a:gd name="f41" fmla="+- 0 0 -90"/>
                              <a:gd name="f42" fmla="*/ f3 1 144"/>
                              <a:gd name="f43" fmla="*/ f4 1 173"/>
                              <a:gd name="f44" fmla="+- f7 0 f5"/>
                              <a:gd name="f45" fmla="+- f6 0 f5"/>
                              <a:gd name="f46" fmla="*/ f41 f0 1"/>
                              <a:gd name="f47" fmla="*/ f45 1 144"/>
                              <a:gd name="f48" fmla="*/ f44 1 173"/>
                              <a:gd name="f49" fmla="*/ 0 f45 1"/>
                              <a:gd name="f50" fmla="*/ 34 f44 1"/>
                              <a:gd name="f51" fmla="*/ 14 f45 1"/>
                              <a:gd name="f52" fmla="*/ 53 f44 1"/>
                              <a:gd name="f53" fmla="*/ 33 f45 1"/>
                              <a:gd name="f54" fmla="*/ 77 f44 1"/>
                              <a:gd name="f55" fmla="*/ 48 f45 1"/>
                              <a:gd name="f56" fmla="*/ 96 f44 1"/>
                              <a:gd name="f57" fmla="*/ 62 f45 1"/>
                              <a:gd name="f58" fmla="*/ 115 f44 1"/>
                              <a:gd name="f59" fmla="*/ 76 f45 1"/>
                              <a:gd name="f60" fmla="*/ 135 f44 1"/>
                              <a:gd name="f61" fmla="*/ 91 f45 1"/>
                              <a:gd name="f62" fmla="*/ 149 f44 1"/>
                              <a:gd name="f63" fmla="*/ 100 f45 1"/>
                              <a:gd name="f64" fmla="*/ 163 f44 1"/>
                              <a:gd name="f65" fmla="*/ 105 f45 1"/>
                              <a:gd name="f66" fmla="*/ 168 f44 1"/>
                              <a:gd name="f67" fmla="*/ 115 f45 1"/>
                              <a:gd name="f68" fmla="*/ 173 f44 1"/>
                              <a:gd name="f69" fmla="*/ 120 f45 1"/>
                              <a:gd name="f70" fmla="*/ 129 f45 1"/>
                              <a:gd name="f71" fmla="*/ 134 f45 1"/>
                              <a:gd name="f72" fmla="*/ 144 f45 1"/>
                              <a:gd name="f73" fmla="*/ 159 f44 1"/>
                              <a:gd name="f74" fmla="*/ 139 f44 1"/>
                              <a:gd name="f75" fmla="*/ 125 f44 1"/>
                              <a:gd name="f76" fmla="*/ 124 f45 1"/>
                              <a:gd name="f77" fmla="*/ 111 f44 1"/>
                              <a:gd name="f78" fmla="*/ 110 f45 1"/>
                              <a:gd name="f79" fmla="*/ 91 f44 1"/>
                              <a:gd name="f80" fmla="*/ 72 f44 1"/>
                              <a:gd name="f81" fmla="*/ 72 f45 1"/>
                              <a:gd name="f82" fmla="*/ 52 f45 1"/>
                              <a:gd name="f83" fmla="*/ 29 f44 1"/>
                              <a:gd name="f84" fmla="*/ 38 f45 1"/>
                              <a:gd name="f85" fmla="*/ 15 f44 1"/>
                              <a:gd name="f86" fmla="*/ 28 f45 1"/>
                              <a:gd name="f87" fmla="*/ 0 f44 1"/>
                              <a:gd name="f88" fmla="*/ 24 f45 1"/>
                              <a:gd name="f89" fmla="*/ f46 1 f2"/>
                              <a:gd name="f90" fmla="*/ f49 1 144"/>
                              <a:gd name="f91" fmla="*/ f50 1 173"/>
                              <a:gd name="f92" fmla="*/ f51 1 144"/>
                              <a:gd name="f93" fmla="*/ f52 1 173"/>
                              <a:gd name="f94" fmla="*/ f53 1 144"/>
                              <a:gd name="f95" fmla="*/ f54 1 173"/>
                              <a:gd name="f96" fmla="*/ f55 1 144"/>
                              <a:gd name="f97" fmla="*/ f56 1 173"/>
                              <a:gd name="f98" fmla="*/ f57 1 144"/>
                              <a:gd name="f99" fmla="*/ f58 1 173"/>
                              <a:gd name="f100" fmla="*/ f59 1 144"/>
                              <a:gd name="f101" fmla="*/ f60 1 173"/>
                              <a:gd name="f102" fmla="*/ f61 1 144"/>
                              <a:gd name="f103" fmla="*/ f62 1 173"/>
                              <a:gd name="f104" fmla="*/ f63 1 144"/>
                              <a:gd name="f105" fmla="*/ f64 1 173"/>
                              <a:gd name="f106" fmla="*/ f65 1 144"/>
                              <a:gd name="f107" fmla="*/ f66 1 173"/>
                              <a:gd name="f108" fmla="*/ f67 1 144"/>
                              <a:gd name="f109" fmla="*/ f68 1 173"/>
                              <a:gd name="f110" fmla="*/ f69 1 144"/>
                              <a:gd name="f111" fmla="*/ f70 1 144"/>
                              <a:gd name="f112" fmla="*/ f71 1 144"/>
                              <a:gd name="f113" fmla="*/ f72 1 144"/>
                              <a:gd name="f114" fmla="*/ f73 1 173"/>
                              <a:gd name="f115" fmla="*/ f74 1 173"/>
                              <a:gd name="f116" fmla="*/ f75 1 173"/>
                              <a:gd name="f117" fmla="*/ f76 1 144"/>
                              <a:gd name="f118" fmla="*/ f77 1 173"/>
                              <a:gd name="f119" fmla="*/ f78 1 144"/>
                              <a:gd name="f120" fmla="*/ f79 1 173"/>
                              <a:gd name="f121" fmla="*/ f80 1 173"/>
                              <a:gd name="f122" fmla="*/ f81 1 144"/>
                              <a:gd name="f123" fmla="*/ f82 1 144"/>
                              <a:gd name="f124" fmla="*/ f83 1 173"/>
                              <a:gd name="f125" fmla="*/ f84 1 144"/>
                              <a:gd name="f126" fmla="*/ f85 1 173"/>
                              <a:gd name="f127" fmla="*/ f86 1 144"/>
                              <a:gd name="f128" fmla="*/ f87 1 173"/>
                              <a:gd name="f129" fmla="*/ f88 1 144"/>
                              <a:gd name="f130" fmla="*/ 0 1 f47"/>
                              <a:gd name="f131" fmla="*/ f6 1 f47"/>
                              <a:gd name="f132" fmla="*/ 0 1 f48"/>
                              <a:gd name="f133" fmla="*/ f7 1 f48"/>
                              <a:gd name="f134" fmla="+- f89 0 f1"/>
                              <a:gd name="f135" fmla="*/ f90 1 f47"/>
                              <a:gd name="f136" fmla="*/ f91 1 f48"/>
                              <a:gd name="f137" fmla="*/ f92 1 f47"/>
                              <a:gd name="f138" fmla="*/ f93 1 f48"/>
                              <a:gd name="f139" fmla="*/ f94 1 f47"/>
                              <a:gd name="f140" fmla="*/ f95 1 f48"/>
                              <a:gd name="f141" fmla="*/ f96 1 f47"/>
                              <a:gd name="f142" fmla="*/ f97 1 f48"/>
                              <a:gd name="f143" fmla="*/ f98 1 f47"/>
                              <a:gd name="f144" fmla="*/ f99 1 f48"/>
                              <a:gd name="f145" fmla="*/ f100 1 f47"/>
                              <a:gd name="f146" fmla="*/ f101 1 f48"/>
                              <a:gd name="f147" fmla="*/ f102 1 f47"/>
                              <a:gd name="f148" fmla="*/ f103 1 f48"/>
                              <a:gd name="f149" fmla="*/ f104 1 f47"/>
                              <a:gd name="f150" fmla="*/ f105 1 f48"/>
                              <a:gd name="f151" fmla="*/ f106 1 f47"/>
                              <a:gd name="f152" fmla="*/ f107 1 f48"/>
                              <a:gd name="f153" fmla="*/ f108 1 f47"/>
                              <a:gd name="f154" fmla="*/ f109 1 f48"/>
                              <a:gd name="f155" fmla="*/ f110 1 f47"/>
                              <a:gd name="f156" fmla="*/ f111 1 f47"/>
                              <a:gd name="f157" fmla="*/ f112 1 f47"/>
                              <a:gd name="f158" fmla="*/ f113 1 f47"/>
                              <a:gd name="f159" fmla="*/ f114 1 f48"/>
                              <a:gd name="f160" fmla="*/ f115 1 f48"/>
                              <a:gd name="f161" fmla="*/ f116 1 f48"/>
                              <a:gd name="f162" fmla="*/ f117 1 f47"/>
                              <a:gd name="f163" fmla="*/ f118 1 f48"/>
                              <a:gd name="f164" fmla="*/ f119 1 f47"/>
                              <a:gd name="f165" fmla="*/ f120 1 f48"/>
                              <a:gd name="f166" fmla="*/ f121 1 f48"/>
                              <a:gd name="f167" fmla="*/ f122 1 f47"/>
                              <a:gd name="f168" fmla="*/ f123 1 f47"/>
                              <a:gd name="f169" fmla="*/ f124 1 f48"/>
                              <a:gd name="f170" fmla="*/ f125 1 f47"/>
                              <a:gd name="f171" fmla="*/ f126 1 f48"/>
                              <a:gd name="f172" fmla="*/ f127 1 f47"/>
                              <a:gd name="f173" fmla="*/ f128 1 f48"/>
                              <a:gd name="f174" fmla="*/ f129 1 f47"/>
                              <a:gd name="f175" fmla="*/ f130 f42 1"/>
                              <a:gd name="f176" fmla="*/ f131 f42 1"/>
                              <a:gd name="f177" fmla="*/ f133 f43 1"/>
                              <a:gd name="f178" fmla="*/ f132 f43 1"/>
                              <a:gd name="f179" fmla="*/ f135 f42 1"/>
                              <a:gd name="f180" fmla="*/ f136 f43 1"/>
                              <a:gd name="f181" fmla="*/ f137 f42 1"/>
                              <a:gd name="f182" fmla="*/ f138 f43 1"/>
                              <a:gd name="f183" fmla="*/ f139 f42 1"/>
                              <a:gd name="f184" fmla="*/ f140 f43 1"/>
                              <a:gd name="f185" fmla="*/ f141 f42 1"/>
                              <a:gd name="f186" fmla="*/ f142 f43 1"/>
                              <a:gd name="f187" fmla="*/ f143 f42 1"/>
                              <a:gd name="f188" fmla="*/ f144 f43 1"/>
                              <a:gd name="f189" fmla="*/ f145 f42 1"/>
                              <a:gd name="f190" fmla="*/ f146 f43 1"/>
                              <a:gd name="f191" fmla="*/ f147 f42 1"/>
                              <a:gd name="f192" fmla="*/ f148 f43 1"/>
                              <a:gd name="f193" fmla="*/ f149 f42 1"/>
                              <a:gd name="f194" fmla="*/ f150 f43 1"/>
                              <a:gd name="f195" fmla="*/ f151 f42 1"/>
                              <a:gd name="f196" fmla="*/ f152 f43 1"/>
                              <a:gd name="f197" fmla="*/ f153 f42 1"/>
                              <a:gd name="f198" fmla="*/ f154 f43 1"/>
                              <a:gd name="f199" fmla="*/ f155 f42 1"/>
                              <a:gd name="f200" fmla="*/ f156 f42 1"/>
                              <a:gd name="f201" fmla="*/ f157 f42 1"/>
                              <a:gd name="f202" fmla="*/ f158 f42 1"/>
                              <a:gd name="f203" fmla="*/ f159 f43 1"/>
                              <a:gd name="f204" fmla="*/ f160 f43 1"/>
                              <a:gd name="f205" fmla="*/ f161 f43 1"/>
                              <a:gd name="f206" fmla="*/ f162 f42 1"/>
                              <a:gd name="f207" fmla="*/ f163 f43 1"/>
                              <a:gd name="f208" fmla="*/ f164 f42 1"/>
                              <a:gd name="f209" fmla="*/ f165 f43 1"/>
                              <a:gd name="f210" fmla="*/ f166 f43 1"/>
                              <a:gd name="f211" fmla="*/ f167 f42 1"/>
                              <a:gd name="f212" fmla="*/ f168 f42 1"/>
                              <a:gd name="f213" fmla="*/ f169 f43 1"/>
                              <a:gd name="f214" fmla="*/ f170 f42 1"/>
                              <a:gd name="f215" fmla="*/ f171 f43 1"/>
                              <a:gd name="f216" fmla="*/ f172 f42 1"/>
                              <a:gd name="f217" fmla="*/ f173 f43 1"/>
                              <a:gd name="f218" fmla="*/ f174 f42 1"/>
                            </a:gdLst>
                            <a:ahLst/>
                            <a:cxnLst>
                              <a:cxn ang="3cd4">
                                <a:pos x="hc" y="t"/>
                              </a:cxn>
                              <a:cxn ang="0">
                                <a:pos x="r" y="vc"/>
                              </a:cxn>
                              <a:cxn ang="cd4">
                                <a:pos x="hc" y="b"/>
                              </a:cxn>
                              <a:cxn ang="cd2">
                                <a:pos x="l" y="vc"/>
                              </a:cxn>
                              <a:cxn ang="f134">
                                <a:pos x="f179" y="f180"/>
                              </a:cxn>
                              <a:cxn ang="f134">
                                <a:pos x="f181" y="f182"/>
                              </a:cxn>
                              <a:cxn ang="f134">
                                <a:pos x="f183" y="f184"/>
                              </a:cxn>
                              <a:cxn ang="f134">
                                <a:pos x="f185" y="f186"/>
                              </a:cxn>
                              <a:cxn ang="f134">
                                <a:pos x="f187" y="f188"/>
                              </a:cxn>
                              <a:cxn ang="f134">
                                <a:pos x="f189" y="f190"/>
                              </a:cxn>
                              <a:cxn ang="f134">
                                <a:pos x="f191" y="f192"/>
                              </a:cxn>
                              <a:cxn ang="f134">
                                <a:pos x="f193" y="f194"/>
                              </a:cxn>
                              <a:cxn ang="f134">
                                <a:pos x="f195" y="f196"/>
                              </a:cxn>
                              <a:cxn ang="f134">
                                <a:pos x="f197" y="f198"/>
                              </a:cxn>
                              <a:cxn ang="f134">
                                <a:pos x="f199" y="f198"/>
                              </a:cxn>
                              <a:cxn ang="f134">
                                <a:pos x="f200" y="f196"/>
                              </a:cxn>
                              <a:cxn ang="f134">
                                <a:pos x="f201" y="f196"/>
                              </a:cxn>
                              <a:cxn ang="f134">
                                <a:pos x="f202" y="f203"/>
                              </a:cxn>
                              <a:cxn ang="f134">
                                <a:pos x="f202" y="f192"/>
                              </a:cxn>
                              <a:cxn ang="f134">
                                <a:pos x="f202" y="f204"/>
                              </a:cxn>
                              <a:cxn ang="f134">
                                <a:pos x="f201" y="f205"/>
                              </a:cxn>
                              <a:cxn ang="f134">
                                <a:pos x="f206" y="f207"/>
                              </a:cxn>
                              <a:cxn ang="f134">
                                <a:pos x="f208" y="f209"/>
                              </a:cxn>
                              <a:cxn ang="f134">
                                <a:pos x="f191" y="f210"/>
                              </a:cxn>
                              <a:cxn ang="f134">
                                <a:pos x="f211" y="f182"/>
                              </a:cxn>
                              <a:cxn ang="f134">
                                <a:pos x="f212" y="f213"/>
                              </a:cxn>
                              <a:cxn ang="f134">
                                <a:pos x="f214" y="f215"/>
                              </a:cxn>
                              <a:cxn ang="f134">
                                <a:pos x="f216" y="f217"/>
                              </a:cxn>
                              <a:cxn ang="f134">
                                <a:pos x="f218" y="f217"/>
                              </a:cxn>
                              <a:cxn ang="f134">
                                <a:pos x="f179" y="f180"/>
                              </a:cxn>
                            </a:cxnLst>
                            <a:rect l="f175" t="f178" r="f176" b="f177"/>
                            <a:pathLst>
                              <a:path w="144" h="173">
                                <a:moveTo>
                                  <a:pt x="f5" y="f8"/>
                                </a:moveTo>
                                <a:lnTo>
                                  <a:pt x="f9" y="f10"/>
                                </a:lnTo>
                                <a:lnTo>
                                  <a:pt x="f11" y="f12"/>
                                </a:lnTo>
                                <a:lnTo>
                                  <a:pt x="f13" y="f14"/>
                                </a:lnTo>
                                <a:lnTo>
                                  <a:pt x="f15" y="f16"/>
                                </a:lnTo>
                                <a:lnTo>
                                  <a:pt x="f17" y="f18"/>
                                </a:lnTo>
                                <a:lnTo>
                                  <a:pt x="f19" y="f20"/>
                                </a:lnTo>
                                <a:lnTo>
                                  <a:pt x="f21" y="f22"/>
                                </a:lnTo>
                                <a:lnTo>
                                  <a:pt x="f23" y="f24"/>
                                </a:lnTo>
                                <a:lnTo>
                                  <a:pt x="f16" y="f7"/>
                                </a:lnTo>
                                <a:lnTo>
                                  <a:pt x="f25" y="f7"/>
                                </a:lnTo>
                                <a:lnTo>
                                  <a:pt x="f26" y="f24"/>
                                </a:lnTo>
                                <a:lnTo>
                                  <a:pt x="f27" y="f24"/>
                                </a:lnTo>
                                <a:lnTo>
                                  <a:pt x="f6" y="f28"/>
                                </a:lnTo>
                                <a:lnTo>
                                  <a:pt x="f6" y="f20"/>
                                </a:lnTo>
                                <a:lnTo>
                                  <a:pt x="f6" y="f29"/>
                                </a:lnTo>
                                <a:lnTo>
                                  <a:pt x="f27" y="f30"/>
                                </a:lnTo>
                                <a:lnTo>
                                  <a:pt x="f31" y="f32"/>
                                </a:lnTo>
                                <a:lnTo>
                                  <a:pt x="f33" y="f19"/>
                                </a:lnTo>
                                <a:lnTo>
                                  <a:pt x="f19" y="f34"/>
                                </a:lnTo>
                                <a:lnTo>
                                  <a:pt x="f34" y="f10"/>
                                </a:lnTo>
                                <a:lnTo>
                                  <a:pt x="f35" y="f36"/>
                                </a:lnTo>
                                <a:lnTo>
                                  <a:pt x="f37" y="f38"/>
                                </a:lnTo>
                                <a:lnTo>
                                  <a:pt x="f39" y="f5"/>
                                </a:lnTo>
                                <a:lnTo>
                                  <a:pt x="f40" y="f5"/>
                                </a:lnTo>
                                <a:lnTo>
                                  <a:pt x="f5" y="f8"/>
                                </a:lnTo>
                                <a:close/>
                              </a:path>
                            </a:pathLst>
                          </a:custGeom>
                          <a:solidFill>
                            <a:srgbClr val="002060"/>
                          </a:solidFill>
                          <a:ln cap="flat">
                            <a:noFill/>
                            <a:prstDash val="solid"/>
                          </a:ln>
                        </wps:spPr>
                        <wps:bodyPr lIns="0" tIns="0" rIns="0" bIns="0"/>
                      </wps:wsp>
                      <wps:wsp>
                        <wps:cNvPr id="120" name="Freeform 265"/>
                        <wps:cNvSpPr/>
                        <wps:spPr>
                          <a:xfrm>
                            <a:off x="466819" y="8048795"/>
                            <a:ext cx="575422" cy="497662"/>
                          </a:xfrm>
                          <a:custGeom>
                            <a:avLst/>
                            <a:gdLst>
                              <a:gd name="f0" fmla="val 10800000"/>
                              <a:gd name="f1" fmla="val 5400000"/>
                              <a:gd name="f2" fmla="val 360"/>
                              <a:gd name="f3" fmla="val 180"/>
                              <a:gd name="f4" fmla="val w"/>
                              <a:gd name="f5" fmla="val h"/>
                              <a:gd name="f6" fmla="val 0"/>
                              <a:gd name="f7" fmla="val 816"/>
                              <a:gd name="f8" fmla="val 855"/>
                              <a:gd name="f9" fmla="val 375"/>
                              <a:gd name="f10" fmla="val 744"/>
                              <a:gd name="f11" fmla="val 394"/>
                              <a:gd name="f12" fmla="val 754"/>
                              <a:gd name="f13" fmla="val 413"/>
                              <a:gd name="f14" fmla="val 759"/>
                              <a:gd name="f15" fmla="val 427"/>
                              <a:gd name="f16" fmla="val 442"/>
                              <a:gd name="f17" fmla="val 749"/>
                              <a:gd name="f18" fmla="val 456"/>
                              <a:gd name="f19" fmla="val 466"/>
                              <a:gd name="f20" fmla="val 740"/>
                              <a:gd name="f21" fmla="val 480"/>
                              <a:gd name="f22" fmla="val 499"/>
                              <a:gd name="f23" fmla="val 495"/>
                              <a:gd name="f24" fmla="val 730"/>
                              <a:gd name="f25" fmla="val 490"/>
                              <a:gd name="f26" fmla="val 706"/>
                              <a:gd name="f27" fmla="val 677"/>
                              <a:gd name="f28" fmla="val 461"/>
                              <a:gd name="f29" fmla="val 648"/>
                              <a:gd name="f30" fmla="val 620"/>
                              <a:gd name="f31" fmla="val 418"/>
                              <a:gd name="f32" fmla="val 596"/>
                              <a:gd name="f33" fmla="val 576"/>
                              <a:gd name="f34" fmla="val 567"/>
                              <a:gd name="f35" fmla="val 327"/>
                              <a:gd name="f36" fmla="val 562"/>
                              <a:gd name="f37" fmla="val 298"/>
                              <a:gd name="f38" fmla="val 548"/>
                              <a:gd name="f39" fmla="val 274"/>
                              <a:gd name="f40" fmla="val 533"/>
                              <a:gd name="f41" fmla="val 245"/>
                              <a:gd name="f42" fmla="val 509"/>
                              <a:gd name="f43" fmla="val 226"/>
                              <a:gd name="f44" fmla="val 485"/>
                              <a:gd name="f45" fmla="val 207"/>
                              <a:gd name="f46" fmla="val 187"/>
                              <a:gd name="f47" fmla="val 423"/>
                              <a:gd name="f48" fmla="val 168"/>
                              <a:gd name="f49" fmla="val 389"/>
                              <a:gd name="f50" fmla="val 159"/>
                              <a:gd name="f51" fmla="val 356"/>
                              <a:gd name="f52" fmla="val 144"/>
                              <a:gd name="f53" fmla="val 317"/>
                              <a:gd name="f54" fmla="val 139"/>
                              <a:gd name="f55" fmla="val 279"/>
                              <a:gd name="f56" fmla="val 135"/>
                              <a:gd name="f57" fmla="val 130"/>
                              <a:gd name="f58" fmla="val 173"/>
                              <a:gd name="f59" fmla="val 106"/>
                              <a:gd name="f60" fmla="val 149"/>
                              <a:gd name="f61" fmla="val 87"/>
                              <a:gd name="f62" fmla="val 72"/>
                              <a:gd name="f63" fmla="val 163"/>
                              <a:gd name="f64" fmla="val 58"/>
                              <a:gd name="f65" fmla="val 178"/>
                              <a:gd name="f66" fmla="val 48"/>
                              <a:gd name="f67" fmla="val 183"/>
                              <a:gd name="f68" fmla="val 39"/>
                              <a:gd name="f69" fmla="val 192"/>
                              <a:gd name="f70" fmla="val 34"/>
                              <a:gd name="f71" fmla="val 202"/>
                              <a:gd name="f72" fmla="val 29"/>
                              <a:gd name="f73" fmla="val 216"/>
                              <a:gd name="f74" fmla="val 231"/>
                              <a:gd name="f75" fmla="val 250"/>
                              <a:gd name="f76" fmla="val 264"/>
                              <a:gd name="f77" fmla="val 44"/>
                              <a:gd name="f78" fmla="val 283"/>
                              <a:gd name="f79" fmla="val 53"/>
                              <a:gd name="f80" fmla="val 77"/>
                              <a:gd name="f81" fmla="val 307"/>
                              <a:gd name="f82" fmla="val 101"/>
                              <a:gd name="f83" fmla="val 312"/>
                              <a:gd name="f84" fmla="val 140"/>
                              <a:gd name="f85" fmla="val 322"/>
                              <a:gd name="f86" fmla="val 331"/>
                              <a:gd name="f87" fmla="val 341"/>
                              <a:gd name="f88" fmla="val 355"/>
                              <a:gd name="f89" fmla="val 284"/>
                              <a:gd name="f90" fmla="val 399"/>
                              <a:gd name="f91" fmla="val 336"/>
                              <a:gd name="f92" fmla="val 370"/>
                              <a:gd name="f93" fmla="val 384"/>
                              <a:gd name="f94" fmla="val 519"/>
                              <a:gd name="f95" fmla="val 543"/>
                              <a:gd name="f96" fmla="val 380"/>
                              <a:gd name="f97" fmla="val 591"/>
                              <a:gd name="f98" fmla="val 365"/>
                              <a:gd name="f99" fmla="val 610"/>
                              <a:gd name="f100" fmla="val 346"/>
                              <a:gd name="f101" fmla="val 629"/>
                              <a:gd name="f102" fmla="val 643"/>
                              <a:gd name="f103" fmla="val 293"/>
                              <a:gd name="f104" fmla="val 269"/>
                              <a:gd name="f105" fmla="val 236"/>
                              <a:gd name="f106" fmla="val 667"/>
                              <a:gd name="f107" fmla="val 696"/>
                              <a:gd name="f108" fmla="val 720"/>
                              <a:gd name="f109" fmla="val 768"/>
                              <a:gd name="f110" fmla="val 787"/>
                              <a:gd name="f111" fmla="val 797"/>
                              <a:gd name="f112" fmla="val 792"/>
                              <a:gd name="f113" fmla="val 783"/>
                              <a:gd name="f114" fmla="val 773"/>
                              <a:gd name="f115" fmla="val 428"/>
                              <a:gd name="f116" fmla="val 432"/>
                              <a:gd name="f117" fmla="val 739"/>
                              <a:gd name="f118" fmla="val 437"/>
                              <a:gd name="f119" fmla="val 725"/>
                              <a:gd name="f120" fmla="val 711"/>
                              <a:gd name="f121" fmla="val 672"/>
                              <a:gd name="f122" fmla="val 351"/>
                              <a:gd name="f123" fmla="val 682"/>
                              <a:gd name="f124" fmla="val 701"/>
                              <a:gd name="f125" fmla="val 332"/>
                              <a:gd name="f126" fmla="val 715"/>
                              <a:gd name="f127" fmla="val 308"/>
                              <a:gd name="f128" fmla="val 691"/>
                              <a:gd name="f129" fmla="val 303"/>
                              <a:gd name="f130" fmla="val 663"/>
                              <a:gd name="f131" fmla="val 658"/>
                              <a:gd name="f132" fmla="val 653"/>
                              <a:gd name="f133" fmla="val 408"/>
                              <a:gd name="f134" fmla="val 447"/>
                              <a:gd name="f135" fmla="val 471"/>
                              <a:gd name="f136" fmla="val 735"/>
                              <a:gd name="f137" fmla="val 476"/>
                              <a:gd name="f138" fmla="val 452"/>
                              <a:gd name="f139" fmla="val 802"/>
                              <a:gd name="f140" fmla="val 811"/>
                              <a:gd name="f141" fmla="val 404"/>
                              <a:gd name="f142" fmla="val 240"/>
                              <a:gd name="f143" fmla="val 687"/>
                              <a:gd name="f144" fmla="val 197"/>
                              <a:gd name="f145" fmla="val 634"/>
                              <a:gd name="f146" fmla="val 619"/>
                              <a:gd name="f147" fmla="val 600"/>
                              <a:gd name="f148" fmla="val 164"/>
                              <a:gd name="f149" fmla="val 552"/>
                              <a:gd name="f150" fmla="val 528"/>
                              <a:gd name="f151" fmla="val 120"/>
                              <a:gd name="f152" fmla="val 504"/>
                              <a:gd name="f153" fmla="val 538"/>
                              <a:gd name="f154" fmla="val 221"/>
                              <a:gd name="f155" fmla="val 212"/>
                              <a:gd name="f156" fmla="val 154"/>
                              <a:gd name="f157" fmla="val 523"/>
                              <a:gd name="f158" fmla="val 581"/>
                              <a:gd name="f159" fmla="val 595"/>
                              <a:gd name="f160" fmla="val 188"/>
                              <a:gd name="f161" fmla="val 615"/>
                              <a:gd name="f162" fmla="val 288"/>
                              <a:gd name="f163" fmla="val 547"/>
                              <a:gd name="f164" fmla="val 557"/>
                              <a:gd name="f165" fmla="val 451"/>
                              <a:gd name="f166" fmla="val 379"/>
                              <a:gd name="f167" fmla="val 96"/>
                              <a:gd name="f168" fmla="val 24"/>
                              <a:gd name="f169" fmla="val 255"/>
                              <a:gd name="f170" fmla="val 5"/>
                              <a:gd name="f171" fmla="val 115"/>
                              <a:gd name="f172" fmla="val 82"/>
                              <a:gd name="f173" fmla="val 67"/>
                              <a:gd name="f174" fmla="val 111"/>
                              <a:gd name="f175" fmla="val 125"/>
                              <a:gd name="f176" fmla="val 500"/>
                              <a:gd name="f177" fmla="val 524"/>
                              <a:gd name="f178" fmla="val 63"/>
                              <a:gd name="f179" fmla="val 15"/>
                              <a:gd name="f180" fmla="val 624"/>
                              <a:gd name="f181" fmla="val 19"/>
                              <a:gd name="f182" fmla="val 639"/>
                              <a:gd name="f183" fmla="val 10"/>
                              <a:gd name="f184" fmla="val 692"/>
                              <a:gd name="f185" fmla="val 778"/>
                              <a:gd name="f186" fmla="val 788"/>
                              <a:gd name="f187" fmla="val 211"/>
                              <a:gd name="f188" fmla="val 764"/>
                              <a:gd name="f189" fmla="val 259"/>
                              <a:gd name="f190" fmla="val 812"/>
                              <a:gd name="f191" fmla="val 807"/>
                              <a:gd name="f192" fmla="val 826"/>
                              <a:gd name="f193" fmla="val 840"/>
                              <a:gd name="f194" fmla="val 831"/>
                              <a:gd name="f195" fmla="val 668"/>
                              <a:gd name="f196" fmla="val 644"/>
                              <a:gd name="f197" fmla="+- 0 0 -90"/>
                              <a:gd name="f198" fmla="*/ f4 1 816"/>
                              <a:gd name="f199" fmla="*/ f5 1 855"/>
                              <a:gd name="f200" fmla="+- f8 0 f6"/>
                              <a:gd name="f201" fmla="+- f7 0 f6"/>
                              <a:gd name="f202" fmla="*/ f197 f0 1"/>
                              <a:gd name="f203" fmla="*/ f201 1 816"/>
                              <a:gd name="f204" fmla="*/ f200 1 855"/>
                              <a:gd name="f205" fmla="*/ 456 f201 1"/>
                              <a:gd name="f206" fmla="*/ 744 f200 1"/>
                              <a:gd name="f207" fmla="*/ 480 f201 1"/>
                              <a:gd name="f208" fmla="*/ 677 f200 1"/>
                              <a:gd name="f209" fmla="*/ 327 f201 1"/>
                              <a:gd name="f210" fmla="*/ 562 f200 1"/>
                              <a:gd name="f211" fmla="*/ 187 f201 1"/>
                              <a:gd name="f212" fmla="*/ 423 f200 1"/>
                              <a:gd name="f213" fmla="*/ 130 f201 1"/>
                              <a:gd name="f214" fmla="*/ 207 f200 1"/>
                              <a:gd name="f215" fmla="*/ 163 f201 1"/>
                              <a:gd name="f216" fmla="*/ 58 f200 1"/>
                              <a:gd name="f217" fmla="*/ 216 f201 1"/>
                              <a:gd name="f218" fmla="*/ 29 f200 1"/>
                              <a:gd name="f219" fmla="*/ 307 f201 1"/>
                              <a:gd name="f220" fmla="*/ 101 f200 1"/>
                              <a:gd name="f221" fmla="*/ 375 f201 1"/>
                              <a:gd name="f222" fmla="*/ 312 f200 1"/>
                              <a:gd name="f223" fmla="*/ 519 f201 1"/>
                              <a:gd name="f224" fmla="*/ 394 f200 1"/>
                              <a:gd name="f225" fmla="*/ 643 f201 1"/>
                              <a:gd name="f226" fmla="*/ 293 f200 1"/>
                              <a:gd name="f227" fmla="*/ 720 f201 1"/>
                              <a:gd name="f228" fmla="*/ 231 f200 1"/>
                              <a:gd name="f229" fmla="*/ 792 f201 1"/>
                              <a:gd name="f230" fmla="*/ 711 f201 1"/>
                              <a:gd name="f231" fmla="*/ 432 f200 1"/>
                              <a:gd name="f232" fmla="*/ 682 f201 1"/>
                              <a:gd name="f233" fmla="*/ 341 f200 1"/>
                              <a:gd name="f234" fmla="*/ 365 f200 1"/>
                              <a:gd name="f235" fmla="*/ 701 f201 1"/>
                              <a:gd name="f236" fmla="*/ 308 f200 1"/>
                              <a:gd name="f237" fmla="*/ 653 f201 1"/>
                              <a:gd name="f238" fmla="*/ 351 f200 1"/>
                              <a:gd name="f239" fmla="*/ 691 f201 1"/>
                              <a:gd name="f240" fmla="*/ 461 f200 1"/>
                              <a:gd name="f241" fmla="*/ 802 f201 1"/>
                              <a:gd name="f242" fmla="*/ 783 f201 1"/>
                              <a:gd name="f243" fmla="*/ 240 f200 1"/>
                              <a:gd name="f244" fmla="*/ 600 f201 1"/>
                              <a:gd name="f245" fmla="*/ 164 f200 1"/>
                              <a:gd name="f246" fmla="*/ 471 f201 1"/>
                              <a:gd name="f247" fmla="*/ 149 f200 1"/>
                              <a:gd name="f248" fmla="*/ 499 f201 1"/>
                              <a:gd name="f249" fmla="*/ 250 f200 1"/>
                              <a:gd name="f250" fmla="*/ 543 f201 1"/>
                              <a:gd name="f251" fmla="*/ 221 f200 1"/>
                              <a:gd name="f252" fmla="*/ 509 f201 1"/>
                              <a:gd name="f253" fmla="*/ 490 f201 1"/>
                              <a:gd name="f254" fmla="*/ 168 f200 1"/>
                              <a:gd name="f255" fmla="*/ 581 f201 1"/>
                              <a:gd name="f256" fmla="*/ 619 f201 1"/>
                              <a:gd name="f257" fmla="*/ 288 f200 1"/>
                              <a:gd name="f258" fmla="*/ 557 f201 1"/>
                              <a:gd name="f259" fmla="*/ 317 f200 1"/>
                              <a:gd name="f260" fmla="*/ 523 f201 1"/>
                              <a:gd name="f261" fmla="*/ 332 f200 1"/>
                              <a:gd name="f262" fmla="*/ 413 f201 1"/>
                              <a:gd name="f263" fmla="*/ 322 f200 1"/>
                              <a:gd name="f264" fmla="*/ 322 f201 1"/>
                              <a:gd name="f265" fmla="*/ 96 f200 1"/>
                              <a:gd name="f266" fmla="*/ 144 f201 1"/>
                              <a:gd name="f267" fmla="*/ 24 f200 1"/>
                              <a:gd name="f268" fmla="*/ 67 f201 1"/>
                              <a:gd name="f269" fmla="*/ 125 f201 1"/>
                              <a:gd name="f270" fmla="*/ 500 f200 1"/>
                              <a:gd name="f271" fmla="*/ 183 f201 1"/>
                              <a:gd name="f272" fmla="*/ 615 f200 1"/>
                              <a:gd name="f273" fmla="*/ 178 f201 1"/>
                              <a:gd name="f274" fmla="*/ 653 f200 1"/>
                              <a:gd name="f275" fmla="*/ 0 f201 1"/>
                              <a:gd name="f276" fmla="*/ 480 f200 1"/>
                              <a:gd name="f277" fmla="*/ 581 f200 1"/>
                              <a:gd name="f278" fmla="*/ 29 f201 1"/>
                              <a:gd name="f279" fmla="*/ 634 f200 1"/>
                              <a:gd name="f280" fmla="*/ 15 f201 1"/>
                              <a:gd name="f281" fmla="*/ 730 f200 1"/>
                              <a:gd name="f282" fmla="*/ 101 f201 1"/>
                              <a:gd name="f283" fmla="*/ 768 f200 1"/>
                              <a:gd name="f284" fmla="*/ 139 f201 1"/>
                              <a:gd name="f285" fmla="*/ 754 f200 1"/>
                              <a:gd name="f286" fmla="*/ 802 f200 1"/>
                              <a:gd name="f287" fmla="*/ 240 f201 1"/>
                              <a:gd name="f288" fmla="*/ 264 f201 1"/>
                              <a:gd name="f289" fmla="*/ 792 f200 1"/>
                              <a:gd name="f290" fmla="*/ 317 f201 1"/>
                              <a:gd name="f291" fmla="*/ 812 f200 1"/>
                              <a:gd name="f292" fmla="*/ 370 f201 1"/>
                              <a:gd name="f293" fmla="*/ 855 f200 1"/>
                              <a:gd name="f294" fmla="*/ 341 f201 1"/>
                              <a:gd name="f295" fmla="*/ 725 f200 1"/>
                              <a:gd name="f296" fmla="*/ 274 f201 1"/>
                              <a:gd name="f297" fmla="*/ 644 f200 1"/>
                              <a:gd name="f298" fmla="*/ 663 f200 1"/>
                              <a:gd name="f299" fmla="*/ f202 1 f3"/>
                              <a:gd name="f300" fmla="*/ f205 1 816"/>
                              <a:gd name="f301" fmla="*/ f206 1 855"/>
                              <a:gd name="f302" fmla="*/ f207 1 816"/>
                              <a:gd name="f303" fmla="*/ f208 1 855"/>
                              <a:gd name="f304" fmla="*/ f209 1 816"/>
                              <a:gd name="f305" fmla="*/ f210 1 855"/>
                              <a:gd name="f306" fmla="*/ f211 1 816"/>
                              <a:gd name="f307" fmla="*/ f212 1 855"/>
                              <a:gd name="f308" fmla="*/ f213 1 816"/>
                              <a:gd name="f309" fmla="*/ f214 1 855"/>
                              <a:gd name="f310" fmla="*/ f215 1 816"/>
                              <a:gd name="f311" fmla="*/ f216 1 855"/>
                              <a:gd name="f312" fmla="*/ f217 1 816"/>
                              <a:gd name="f313" fmla="*/ f218 1 855"/>
                              <a:gd name="f314" fmla="*/ f219 1 816"/>
                              <a:gd name="f315" fmla="*/ f220 1 855"/>
                              <a:gd name="f316" fmla="*/ f221 1 816"/>
                              <a:gd name="f317" fmla="*/ f222 1 855"/>
                              <a:gd name="f318" fmla="*/ f223 1 816"/>
                              <a:gd name="f319" fmla="*/ f224 1 855"/>
                              <a:gd name="f320" fmla="*/ f225 1 816"/>
                              <a:gd name="f321" fmla="*/ f226 1 855"/>
                              <a:gd name="f322" fmla="*/ f227 1 816"/>
                              <a:gd name="f323" fmla="*/ f228 1 855"/>
                              <a:gd name="f324" fmla="*/ f229 1 816"/>
                              <a:gd name="f325" fmla="*/ f230 1 816"/>
                              <a:gd name="f326" fmla="*/ f231 1 855"/>
                              <a:gd name="f327" fmla="*/ f232 1 816"/>
                              <a:gd name="f328" fmla="*/ f233 1 855"/>
                              <a:gd name="f329" fmla="*/ f234 1 855"/>
                              <a:gd name="f330" fmla="*/ f235 1 816"/>
                              <a:gd name="f331" fmla="*/ f236 1 855"/>
                              <a:gd name="f332" fmla="*/ f237 1 816"/>
                              <a:gd name="f333" fmla="*/ f238 1 855"/>
                              <a:gd name="f334" fmla="*/ f239 1 816"/>
                              <a:gd name="f335" fmla="*/ f240 1 855"/>
                              <a:gd name="f336" fmla="*/ f241 1 816"/>
                              <a:gd name="f337" fmla="*/ f242 1 816"/>
                              <a:gd name="f338" fmla="*/ f243 1 855"/>
                              <a:gd name="f339" fmla="*/ f244 1 816"/>
                              <a:gd name="f340" fmla="*/ f245 1 855"/>
                              <a:gd name="f341" fmla="*/ f246 1 816"/>
                              <a:gd name="f342" fmla="*/ f247 1 855"/>
                              <a:gd name="f343" fmla="*/ f248 1 816"/>
                              <a:gd name="f344" fmla="*/ f249 1 855"/>
                              <a:gd name="f345" fmla="*/ f250 1 816"/>
                              <a:gd name="f346" fmla="*/ f251 1 855"/>
                              <a:gd name="f347" fmla="*/ f252 1 816"/>
                              <a:gd name="f348" fmla="*/ f253 1 816"/>
                              <a:gd name="f349" fmla="*/ f254 1 855"/>
                              <a:gd name="f350" fmla="*/ f255 1 816"/>
                              <a:gd name="f351" fmla="*/ f256 1 816"/>
                              <a:gd name="f352" fmla="*/ f257 1 855"/>
                              <a:gd name="f353" fmla="*/ f258 1 816"/>
                              <a:gd name="f354" fmla="*/ f259 1 855"/>
                              <a:gd name="f355" fmla="*/ f260 1 816"/>
                              <a:gd name="f356" fmla="*/ f261 1 855"/>
                              <a:gd name="f357" fmla="*/ f262 1 816"/>
                              <a:gd name="f358" fmla="*/ f263 1 855"/>
                              <a:gd name="f359" fmla="*/ f264 1 816"/>
                              <a:gd name="f360" fmla="*/ f265 1 855"/>
                              <a:gd name="f361" fmla="*/ f266 1 816"/>
                              <a:gd name="f362" fmla="*/ f267 1 855"/>
                              <a:gd name="f363" fmla="*/ f268 1 816"/>
                              <a:gd name="f364" fmla="*/ f269 1 816"/>
                              <a:gd name="f365" fmla="*/ f270 1 855"/>
                              <a:gd name="f366" fmla="*/ f271 1 816"/>
                              <a:gd name="f367" fmla="*/ f272 1 855"/>
                              <a:gd name="f368" fmla="*/ f273 1 816"/>
                              <a:gd name="f369" fmla="*/ f274 1 855"/>
                              <a:gd name="f370" fmla="*/ f275 1 816"/>
                              <a:gd name="f371" fmla="*/ f276 1 855"/>
                              <a:gd name="f372" fmla="*/ f277 1 855"/>
                              <a:gd name="f373" fmla="*/ f278 1 816"/>
                              <a:gd name="f374" fmla="*/ f279 1 855"/>
                              <a:gd name="f375" fmla="*/ f280 1 816"/>
                              <a:gd name="f376" fmla="*/ f281 1 855"/>
                              <a:gd name="f377" fmla="*/ f282 1 816"/>
                              <a:gd name="f378" fmla="*/ f283 1 855"/>
                              <a:gd name="f379" fmla="*/ f284 1 816"/>
                              <a:gd name="f380" fmla="*/ f285 1 855"/>
                              <a:gd name="f381" fmla="*/ f286 1 855"/>
                              <a:gd name="f382" fmla="*/ f287 1 816"/>
                              <a:gd name="f383" fmla="*/ f288 1 816"/>
                              <a:gd name="f384" fmla="*/ f289 1 855"/>
                              <a:gd name="f385" fmla="*/ f290 1 816"/>
                              <a:gd name="f386" fmla="*/ f291 1 855"/>
                              <a:gd name="f387" fmla="*/ f292 1 816"/>
                              <a:gd name="f388" fmla="*/ f293 1 855"/>
                              <a:gd name="f389" fmla="*/ f294 1 816"/>
                              <a:gd name="f390" fmla="*/ f295 1 855"/>
                              <a:gd name="f391" fmla="*/ f296 1 816"/>
                              <a:gd name="f392" fmla="*/ f297 1 855"/>
                              <a:gd name="f393" fmla="*/ f298 1 855"/>
                              <a:gd name="f394" fmla="*/ 0 1 f203"/>
                              <a:gd name="f395" fmla="*/ f7 1 f203"/>
                              <a:gd name="f396" fmla="*/ 0 1 f204"/>
                              <a:gd name="f397" fmla="*/ f8 1 f204"/>
                              <a:gd name="f398" fmla="+- f299 0 f1"/>
                              <a:gd name="f399" fmla="*/ f300 1 f203"/>
                              <a:gd name="f400" fmla="*/ f301 1 f204"/>
                              <a:gd name="f401" fmla="*/ f302 1 f203"/>
                              <a:gd name="f402" fmla="*/ f303 1 f204"/>
                              <a:gd name="f403" fmla="*/ f304 1 f203"/>
                              <a:gd name="f404" fmla="*/ f305 1 f204"/>
                              <a:gd name="f405" fmla="*/ f306 1 f203"/>
                              <a:gd name="f406" fmla="*/ f307 1 f204"/>
                              <a:gd name="f407" fmla="*/ f308 1 f203"/>
                              <a:gd name="f408" fmla="*/ f309 1 f204"/>
                              <a:gd name="f409" fmla="*/ f310 1 f203"/>
                              <a:gd name="f410" fmla="*/ f311 1 f204"/>
                              <a:gd name="f411" fmla="*/ f312 1 f203"/>
                              <a:gd name="f412" fmla="*/ f313 1 f204"/>
                              <a:gd name="f413" fmla="*/ f314 1 f203"/>
                              <a:gd name="f414" fmla="*/ f315 1 f204"/>
                              <a:gd name="f415" fmla="*/ f316 1 f203"/>
                              <a:gd name="f416" fmla="*/ f317 1 f204"/>
                              <a:gd name="f417" fmla="*/ f318 1 f203"/>
                              <a:gd name="f418" fmla="*/ f319 1 f204"/>
                              <a:gd name="f419" fmla="*/ f320 1 f203"/>
                              <a:gd name="f420" fmla="*/ f321 1 f204"/>
                              <a:gd name="f421" fmla="*/ f322 1 f203"/>
                              <a:gd name="f422" fmla="*/ f323 1 f204"/>
                              <a:gd name="f423" fmla="*/ f324 1 f203"/>
                              <a:gd name="f424" fmla="*/ f325 1 f203"/>
                              <a:gd name="f425" fmla="*/ f326 1 f204"/>
                              <a:gd name="f426" fmla="*/ f327 1 f203"/>
                              <a:gd name="f427" fmla="*/ f328 1 f204"/>
                              <a:gd name="f428" fmla="*/ f329 1 f204"/>
                              <a:gd name="f429" fmla="*/ f330 1 f203"/>
                              <a:gd name="f430" fmla="*/ f331 1 f204"/>
                              <a:gd name="f431" fmla="*/ f332 1 f203"/>
                              <a:gd name="f432" fmla="*/ f333 1 f204"/>
                              <a:gd name="f433" fmla="*/ f334 1 f203"/>
                              <a:gd name="f434" fmla="*/ f335 1 f204"/>
                              <a:gd name="f435" fmla="*/ f336 1 f203"/>
                              <a:gd name="f436" fmla="*/ f337 1 f203"/>
                              <a:gd name="f437" fmla="*/ f338 1 f204"/>
                              <a:gd name="f438" fmla="*/ f339 1 f203"/>
                              <a:gd name="f439" fmla="*/ f340 1 f204"/>
                              <a:gd name="f440" fmla="*/ f341 1 f203"/>
                              <a:gd name="f441" fmla="*/ f342 1 f204"/>
                              <a:gd name="f442" fmla="*/ f343 1 f203"/>
                              <a:gd name="f443" fmla="*/ f344 1 f204"/>
                              <a:gd name="f444" fmla="*/ f345 1 f203"/>
                              <a:gd name="f445" fmla="*/ f346 1 f204"/>
                              <a:gd name="f446" fmla="*/ f347 1 f203"/>
                              <a:gd name="f447" fmla="*/ f348 1 f203"/>
                              <a:gd name="f448" fmla="*/ f349 1 f204"/>
                              <a:gd name="f449" fmla="*/ f350 1 f203"/>
                              <a:gd name="f450" fmla="*/ f351 1 f203"/>
                              <a:gd name="f451" fmla="*/ f352 1 f204"/>
                              <a:gd name="f452" fmla="*/ f353 1 f203"/>
                              <a:gd name="f453" fmla="*/ f354 1 f204"/>
                              <a:gd name="f454" fmla="*/ f355 1 f203"/>
                              <a:gd name="f455" fmla="*/ f356 1 f204"/>
                              <a:gd name="f456" fmla="*/ f357 1 f203"/>
                              <a:gd name="f457" fmla="*/ f358 1 f204"/>
                              <a:gd name="f458" fmla="*/ f359 1 f203"/>
                              <a:gd name="f459" fmla="*/ f360 1 f204"/>
                              <a:gd name="f460" fmla="*/ f361 1 f203"/>
                              <a:gd name="f461" fmla="*/ f362 1 f204"/>
                              <a:gd name="f462" fmla="*/ f363 1 f203"/>
                              <a:gd name="f463" fmla="*/ f364 1 f203"/>
                              <a:gd name="f464" fmla="*/ f365 1 f204"/>
                              <a:gd name="f465" fmla="*/ f366 1 f203"/>
                              <a:gd name="f466" fmla="*/ f367 1 f204"/>
                              <a:gd name="f467" fmla="*/ f368 1 f203"/>
                              <a:gd name="f468" fmla="*/ f369 1 f204"/>
                              <a:gd name="f469" fmla="*/ f370 1 f203"/>
                              <a:gd name="f470" fmla="*/ f371 1 f204"/>
                              <a:gd name="f471" fmla="*/ f372 1 f204"/>
                              <a:gd name="f472" fmla="*/ f373 1 f203"/>
                              <a:gd name="f473" fmla="*/ f374 1 f204"/>
                              <a:gd name="f474" fmla="*/ f375 1 f203"/>
                              <a:gd name="f475" fmla="*/ f376 1 f204"/>
                              <a:gd name="f476" fmla="*/ f377 1 f203"/>
                              <a:gd name="f477" fmla="*/ f378 1 f204"/>
                              <a:gd name="f478" fmla="*/ f379 1 f203"/>
                              <a:gd name="f479" fmla="*/ f380 1 f204"/>
                              <a:gd name="f480" fmla="*/ f381 1 f204"/>
                              <a:gd name="f481" fmla="*/ f382 1 f203"/>
                              <a:gd name="f482" fmla="*/ f383 1 f203"/>
                              <a:gd name="f483" fmla="*/ f384 1 f204"/>
                              <a:gd name="f484" fmla="*/ f385 1 f203"/>
                              <a:gd name="f485" fmla="*/ f386 1 f204"/>
                              <a:gd name="f486" fmla="*/ f387 1 f203"/>
                              <a:gd name="f487" fmla="*/ f388 1 f204"/>
                              <a:gd name="f488" fmla="*/ f389 1 f203"/>
                              <a:gd name="f489" fmla="*/ f390 1 f204"/>
                              <a:gd name="f490" fmla="*/ f391 1 f203"/>
                              <a:gd name="f491" fmla="*/ f392 1 f204"/>
                              <a:gd name="f492" fmla="*/ f393 1 f204"/>
                              <a:gd name="f493" fmla="*/ f394 f198 1"/>
                              <a:gd name="f494" fmla="*/ f395 f198 1"/>
                              <a:gd name="f495" fmla="*/ f397 f199 1"/>
                              <a:gd name="f496" fmla="*/ f396 f199 1"/>
                              <a:gd name="f497" fmla="*/ f399 f198 1"/>
                              <a:gd name="f498" fmla="*/ f400 f199 1"/>
                              <a:gd name="f499" fmla="*/ f401 f198 1"/>
                              <a:gd name="f500" fmla="*/ f402 f199 1"/>
                              <a:gd name="f501" fmla="*/ f403 f198 1"/>
                              <a:gd name="f502" fmla="*/ f404 f199 1"/>
                              <a:gd name="f503" fmla="*/ f405 f198 1"/>
                              <a:gd name="f504" fmla="*/ f406 f199 1"/>
                              <a:gd name="f505" fmla="*/ f407 f198 1"/>
                              <a:gd name="f506" fmla="*/ f408 f199 1"/>
                              <a:gd name="f507" fmla="*/ f409 f198 1"/>
                              <a:gd name="f508" fmla="*/ f410 f199 1"/>
                              <a:gd name="f509" fmla="*/ f411 f198 1"/>
                              <a:gd name="f510" fmla="*/ f412 f199 1"/>
                              <a:gd name="f511" fmla="*/ f413 f198 1"/>
                              <a:gd name="f512" fmla="*/ f414 f199 1"/>
                              <a:gd name="f513" fmla="*/ f415 f198 1"/>
                              <a:gd name="f514" fmla="*/ f416 f199 1"/>
                              <a:gd name="f515" fmla="*/ f417 f198 1"/>
                              <a:gd name="f516" fmla="*/ f418 f199 1"/>
                              <a:gd name="f517" fmla="*/ f419 f198 1"/>
                              <a:gd name="f518" fmla="*/ f420 f199 1"/>
                              <a:gd name="f519" fmla="*/ f421 f198 1"/>
                              <a:gd name="f520" fmla="*/ f422 f199 1"/>
                              <a:gd name="f521" fmla="*/ f423 f198 1"/>
                              <a:gd name="f522" fmla="*/ f424 f198 1"/>
                              <a:gd name="f523" fmla="*/ f425 f199 1"/>
                              <a:gd name="f524" fmla="*/ f426 f198 1"/>
                              <a:gd name="f525" fmla="*/ f427 f199 1"/>
                              <a:gd name="f526" fmla="*/ f428 f199 1"/>
                              <a:gd name="f527" fmla="*/ f429 f198 1"/>
                              <a:gd name="f528" fmla="*/ f430 f199 1"/>
                              <a:gd name="f529" fmla="*/ f431 f198 1"/>
                              <a:gd name="f530" fmla="*/ f432 f199 1"/>
                              <a:gd name="f531" fmla="*/ f433 f198 1"/>
                              <a:gd name="f532" fmla="*/ f434 f199 1"/>
                              <a:gd name="f533" fmla="*/ f435 f198 1"/>
                              <a:gd name="f534" fmla="*/ f436 f198 1"/>
                              <a:gd name="f535" fmla="*/ f437 f199 1"/>
                              <a:gd name="f536" fmla="*/ f438 f198 1"/>
                              <a:gd name="f537" fmla="*/ f439 f199 1"/>
                              <a:gd name="f538" fmla="*/ f440 f198 1"/>
                              <a:gd name="f539" fmla="*/ f441 f199 1"/>
                              <a:gd name="f540" fmla="*/ f442 f198 1"/>
                              <a:gd name="f541" fmla="*/ f443 f199 1"/>
                              <a:gd name="f542" fmla="*/ f444 f198 1"/>
                              <a:gd name="f543" fmla="*/ f445 f199 1"/>
                              <a:gd name="f544" fmla="*/ f446 f198 1"/>
                              <a:gd name="f545" fmla="*/ f447 f198 1"/>
                              <a:gd name="f546" fmla="*/ f448 f199 1"/>
                              <a:gd name="f547" fmla="*/ f449 f198 1"/>
                              <a:gd name="f548" fmla="*/ f450 f198 1"/>
                              <a:gd name="f549" fmla="*/ f451 f199 1"/>
                              <a:gd name="f550" fmla="*/ f452 f198 1"/>
                              <a:gd name="f551" fmla="*/ f453 f199 1"/>
                              <a:gd name="f552" fmla="*/ f454 f198 1"/>
                              <a:gd name="f553" fmla="*/ f455 f199 1"/>
                              <a:gd name="f554" fmla="*/ f456 f198 1"/>
                              <a:gd name="f555" fmla="*/ f457 f199 1"/>
                              <a:gd name="f556" fmla="*/ f458 f198 1"/>
                              <a:gd name="f557" fmla="*/ f459 f199 1"/>
                              <a:gd name="f558" fmla="*/ f460 f198 1"/>
                              <a:gd name="f559" fmla="*/ f461 f199 1"/>
                              <a:gd name="f560" fmla="*/ f462 f198 1"/>
                              <a:gd name="f561" fmla="*/ f463 f198 1"/>
                              <a:gd name="f562" fmla="*/ f464 f199 1"/>
                              <a:gd name="f563" fmla="*/ f465 f198 1"/>
                              <a:gd name="f564" fmla="*/ f466 f199 1"/>
                              <a:gd name="f565" fmla="*/ f467 f198 1"/>
                              <a:gd name="f566" fmla="*/ f468 f199 1"/>
                              <a:gd name="f567" fmla="*/ f469 f198 1"/>
                              <a:gd name="f568" fmla="*/ f470 f199 1"/>
                              <a:gd name="f569" fmla="*/ f471 f199 1"/>
                              <a:gd name="f570" fmla="*/ f472 f198 1"/>
                              <a:gd name="f571" fmla="*/ f473 f199 1"/>
                              <a:gd name="f572" fmla="*/ f474 f198 1"/>
                              <a:gd name="f573" fmla="*/ f475 f199 1"/>
                              <a:gd name="f574" fmla="*/ f476 f198 1"/>
                              <a:gd name="f575" fmla="*/ f477 f199 1"/>
                              <a:gd name="f576" fmla="*/ f478 f198 1"/>
                              <a:gd name="f577" fmla="*/ f479 f199 1"/>
                              <a:gd name="f578" fmla="*/ f480 f199 1"/>
                              <a:gd name="f579" fmla="*/ f481 f198 1"/>
                              <a:gd name="f580" fmla="*/ f482 f198 1"/>
                              <a:gd name="f581" fmla="*/ f483 f199 1"/>
                              <a:gd name="f582" fmla="*/ f484 f198 1"/>
                              <a:gd name="f583" fmla="*/ f485 f199 1"/>
                              <a:gd name="f584" fmla="*/ f486 f198 1"/>
                              <a:gd name="f585" fmla="*/ f487 f199 1"/>
                              <a:gd name="f586" fmla="*/ f488 f198 1"/>
                              <a:gd name="f587" fmla="*/ f489 f199 1"/>
                              <a:gd name="f588" fmla="*/ f490 f198 1"/>
                              <a:gd name="f589" fmla="*/ f491 f199 1"/>
                              <a:gd name="f590" fmla="*/ f492 f199 1"/>
                            </a:gdLst>
                            <a:ahLst/>
                            <a:cxnLst>
                              <a:cxn ang="3cd4">
                                <a:pos x="hc" y="t"/>
                              </a:cxn>
                              <a:cxn ang="0">
                                <a:pos x="r" y="vc"/>
                              </a:cxn>
                              <a:cxn ang="cd4">
                                <a:pos x="hc" y="b"/>
                              </a:cxn>
                              <a:cxn ang="cd2">
                                <a:pos x="l" y="vc"/>
                              </a:cxn>
                              <a:cxn ang="f398">
                                <a:pos x="f497" y="f498"/>
                              </a:cxn>
                              <a:cxn ang="f398">
                                <a:pos x="f499" y="f500"/>
                              </a:cxn>
                              <a:cxn ang="f398">
                                <a:pos x="f501" y="f502"/>
                              </a:cxn>
                              <a:cxn ang="f398">
                                <a:pos x="f503" y="f504"/>
                              </a:cxn>
                              <a:cxn ang="f398">
                                <a:pos x="f505" y="f506"/>
                              </a:cxn>
                              <a:cxn ang="f398">
                                <a:pos x="f507" y="f508"/>
                              </a:cxn>
                              <a:cxn ang="f398">
                                <a:pos x="f509" y="f510"/>
                              </a:cxn>
                              <a:cxn ang="f398">
                                <a:pos x="f511" y="f512"/>
                              </a:cxn>
                              <a:cxn ang="f398">
                                <a:pos x="f513" y="f514"/>
                              </a:cxn>
                              <a:cxn ang="f398">
                                <a:pos x="f515" y="f516"/>
                              </a:cxn>
                              <a:cxn ang="f398">
                                <a:pos x="f517" y="f518"/>
                              </a:cxn>
                              <a:cxn ang="f398">
                                <a:pos x="f519" y="f520"/>
                              </a:cxn>
                              <a:cxn ang="f398">
                                <a:pos x="f521" y="f516"/>
                              </a:cxn>
                              <a:cxn ang="f398">
                                <a:pos x="f522" y="f523"/>
                              </a:cxn>
                              <a:cxn ang="f398">
                                <a:pos x="f524" y="f525"/>
                              </a:cxn>
                              <a:cxn ang="f398">
                                <a:pos x="f519" y="f526"/>
                              </a:cxn>
                              <a:cxn ang="f398">
                                <a:pos x="f527" y="f528"/>
                              </a:cxn>
                              <a:cxn ang="f398">
                                <a:pos x="f529" y="f530"/>
                              </a:cxn>
                              <a:cxn ang="f398">
                                <a:pos x="f531" y="f532"/>
                              </a:cxn>
                              <a:cxn ang="f398">
                                <a:pos x="f533" y="f523"/>
                              </a:cxn>
                              <a:cxn ang="f398">
                                <a:pos x="f534" y="f535"/>
                              </a:cxn>
                              <a:cxn ang="f398">
                                <a:pos x="f536" y="f537"/>
                              </a:cxn>
                              <a:cxn ang="f398">
                                <a:pos x="f538" y="f539"/>
                              </a:cxn>
                              <a:cxn ang="f398">
                                <a:pos x="f540" y="f541"/>
                              </a:cxn>
                              <a:cxn ang="f398">
                                <a:pos x="f542" y="f543"/>
                              </a:cxn>
                              <a:cxn ang="f398">
                                <a:pos x="f544" y="f543"/>
                              </a:cxn>
                              <a:cxn ang="f398">
                                <a:pos x="f545" y="f546"/>
                              </a:cxn>
                              <a:cxn ang="f398">
                                <a:pos x="f547" y="f546"/>
                              </a:cxn>
                              <a:cxn ang="f398">
                                <a:pos x="f548" y="f549"/>
                              </a:cxn>
                              <a:cxn ang="f398">
                                <a:pos x="f550" y="f551"/>
                              </a:cxn>
                              <a:cxn ang="f398">
                                <a:pos x="f552" y="f553"/>
                              </a:cxn>
                              <a:cxn ang="f398">
                                <a:pos x="f554" y="f555"/>
                              </a:cxn>
                              <a:cxn ang="f398">
                                <a:pos x="f556" y="f557"/>
                              </a:cxn>
                              <a:cxn ang="f398">
                                <a:pos x="f558" y="f559"/>
                              </a:cxn>
                              <a:cxn ang="f398">
                                <a:pos x="f560" y="f555"/>
                              </a:cxn>
                              <a:cxn ang="f398">
                                <a:pos x="f561" y="f562"/>
                              </a:cxn>
                              <a:cxn ang="f398">
                                <a:pos x="f563" y="f564"/>
                              </a:cxn>
                              <a:cxn ang="f398">
                                <a:pos x="f565" y="f566"/>
                              </a:cxn>
                              <a:cxn ang="f398">
                                <a:pos x="f560" y="f504"/>
                              </a:cxn>
                              <a:cxn ang="f398">
                                <a:pos x="f567" y="f568"/>
                              </a:cxn>
                              <a:cxn ang="f398">
                                <a:pos x="f560" y="f569"/>
                              </a:cxn>
                              <a:cxn ang="f398">
                                <a:pos x="f570" y="f571"/>
                              </a:cxn>
                              <a:cxn ang="f398">
                                <a:pos x="f572" y="f573"/>
                              </a:cxn>
                              <a:cxn ang="f398">
                                <a:pos x="f574" y="f575"/>
                              </a:cxn>
                              <a:cxn ang="f398">
                                <a:pos x="f576" y="f577"/>
                              </a:cxn>
                              <a:cxn ang="f398">
                                <a:pos x="f565" y="f578"/>
                              </a:cxn>
                              <a:cxn ang="f398">
                                <a:pos x="f579" y="f498"/>
                              </a:cxn>
                              <a:cxn ang="f398">
                                <a:pos x="f580" y="f581"/>
                              </a:cxn>
                              <a:cxn ang="f398">
                                <a:pos x="f582" y="f583"/>
                              </a:cxn>
                              <a:cxn ang="f398">
                                <a:pos x="f584" y="f585"/>
                              </a:cxn>
                              <a:cxn ang="f398">
                                <a:pos x="f586" y="f587"/>
                              </a:cxn>
                              <a:cxn ang="f398">
                                <a:pos x="f588" y="f589"/>
                              </a:cxn>
                              <a:cxn ang="f398">
                                <a:pos x="f511" y="f590"/>
                              </a:cxn>
                              <a:cxn ang="f398">
                                <a:pos x="f513" y="f498"/>
                              </a:cxn>
                            </a:cxnLst>
                            <a:rect l="f493" t="f496" r="f494" b="f495"/>
                            <a:pathLst>
                              <a:path w="816" h="855">
                                <a:moveTo>
                                  <a:pt x="f9" y="f10"/>
                                </a:moveTo>
                                <a:lnTo>
                                  <a:pt x="f11" y="f12"/>
                                </a:lnTo>
                                <a:lnTo>
                                  <a:pt x="f13" y="f14"/>
                                </a:lnTo>
                                <a:lnTo>
                                  <a:pt x="f15" y="f14"/>
                                </a:lnTo>
                                <a:lnTo>
                                  <a:pt x="f16" y="f17"/>
                                </a:lnTo>
                                <a:lnTo>
                                  <a:pt x="f18" y="f10"/>
                                </a:lnTo>
                                <a:lnTo>
                                  <a:pt x="f19" y="f20"/>
                                </a:lnTo>
                                <a:lnTo>
                                  <a:pt x="f21" y="f20"/>
                                </a:lnTo>
                                <a:lnTo>
                                  <a:pt x="f22" y="f10"/>
                                </a:lnTo>
                                <a:lnTo>
                                  <a:pt x="f23" y="f24"/>
                                </a:lnTo>
                                <a:lnTo>
                                  <a:pt x="f25" y="f26"/>
                                </a:lnTo>
                                <a:lnTo>
                                  <a:pt x="f21" y="f27"/>
                                </a:lnTo>
                                <a:lnTo>
                                  <a:pt x="f28" y="f29"/>
                                </a:lnTo>
                                <a:lnTo>
                                  <a:pt x="f16" y="f30"/>
                                </a:lnTo>
                                <a:lnTo>
                                  <a:pt x="f31" y="f32"/>
                                </a:lnTo>
                                <a:lnTo>
                                  <a:pt x="f11" y="f33"/>
                                </a:lnTo>
                                <a:lnTo>
                                  <a:pt x="f2" y="f34"/>
                                </a:lnTo>
                                <a:lnTo>
                                  <a:pt x="f35" y="f36"/>
                                </a:lnTo>
                                <a:lnTo>
                                  <a:pt x="f37" y="f38"/>
                                </a:lnTo>
                                <a:lnTo>
                                  <a:pt x="f39" y="f40"/>
                                </a:lnTo>
                                <a:lnTo>
                                  <a:pt x="f41" y="f42"/>
                                </a:lnTo>
                                <a:lnTo>
                                  <a:pt x="f43" y="f44"/>
                                </a:lnTo>
                                <a:lnTo>
                                  <a:pt x="f45" y="f18"/>
                                </a:lnTo>
                                <a:lnTo>
                                  <a:pt x="f46" y="f47"/>
                                </a:lnTo>
                                <a:lnTo>
                                  <a:pt x="f48" y="f49"/>
                                </a:lnTo>
                                <a:lnTo>
                                  <a:pt x="f50" y="f51"/>
                                </a:lnTo>
                                <a:lnTo>
                                  <a:pt x="f52" y="f53"/>
                                </a:lnTo>
                                <a:lnTo>
                                  <a:pt x="f54" y="f55"/>
                                </a:lnTo>
                                <a:lnTo>
                                  <a:pt x="f56" y="f41"/>
                                </a:lnTo>
                                <a:lnTo>
                                  <a:pt x="f57" y="f45"/>
                                </a:lnTo>
                                <a:lnTo>
                                  <a:pt x="f56" y="f58"/>
                                </a:lnTo>
                                <a:lnTo>
                                  <a:pt x="f56" y="f56"/>
                                </a:lnTo>
                                <a:lnTo>
                                  <a:pt x="f52" y="f59"/>
                                </a:lnTo>
                                <a:lnTo>
                                  <a:pt x="f60" y="f61"/>
                                </a:lnTo>
                                <a:lnTo>
                                  <a:pt x="f50" y="f62"/>
                                </a:lnTo>
                                <a:lnTo>
                                  <a:pt x="f63" y="f64"/>
                                </a:lnTo>
                                <a:lnTo>
                                  <a:pt x="f65" y="f66"/>
                                </a:lnTo>
                                <a:lnTo>
                                  <a:pt x="f67" y="f68"/>
                                </a:lnTo>
                                <a:lnTo>
                                  <a:pt x="f69" y="f70"/>
                                </a:lnTo>
                                <a:lnTo>
                                  <a:pt x="f71" y="f72"/>
                                </a:lnTo>
                                <a:lnTo>
                                  <a:pt x="f45" y="f72"/>
                                </a:lnTo>
                                <a:lnTo>
                                  <a:pt x="f73" y="f72"/>
                                </a:lnTo>
                                <a:lnTo>
                                  <a:pt x="f74" y="f72"/>
                                </a:lnTo>
                                <a:lnTo>
                                  <a:pt x="f75" y="f70"/>
                                </a:lnTo>
                                <a:lnTo>
                                  <a:pt x="f76" y="f77"/>
                                </a:lnTo>
                                <a:lnTo>
                                  <a:pt x="f78" y="f79"/>
                                </a:lnTo>
                                <a:lnTo>
                                  <a:pt x="f37" y="f80"/>
                                </a:lnTo>
                                <a:lnTo>
                                  <a:pt x="f81" y="f82"/>
                                </a:lnTo>
                                <a:lnTo>
                                  <a:pt x="f83" y="f84"/>
                                </a:lnTo>
                                <a:lnTo>
                                  <a:pt x="f85" y="f65"/>
                                </a:lnTo>
                                <a:lnTo>
                                  <a:pt x="f86" y="f73"/>
                                </a:lnTo>
                                <a:lnTo>
                                  <a:pt x="f87" y="f75"/>
                                </a:lnTo>
                                <a:lnTo>
                                  <a:pt x="f88" y="f89"/>
                                </a:lnTo>
                                <a:lnTo>
                                  <a:pt x="f9" y="f83"/>
                                </a:lnTo>
                                <a:lnTo>
                                  <a:pt x="f90" y="f91"/>
                                </a:lnTo>
                                <a:lnTo>
                                  <a:pt x="f31" y="f51"/>
                                </a:lnTo>
                                <a:lnTo>
                                  <a:pt x="f16" y="f92"/>
                                </a:lnTo>
                                <a:lnTo>
                                  <a:pt x="f19" y="f93"/>
                                </a:lnTo>
                                <a:lnTo>
                                  <a:pt x="f25" y="f49"/>
                                </a:lnTo>
                                <a:lnTo>
                                  <a:pt x="f94" y="f11"/>
                                </a:lnTo>
                                <a:lnTo>
                                  <a:pt x="f95" y="f49"/>
                                </a:lnTo>
                                <a:lnTo>
                                  <a:pt x="f34" y="f96"/>
                                </a:lnTo>
                                <a:lnTo>
                                  <a:pt x="f97" y="f98"/>
                                </a:lnTo>
                                <a:lnTo>
                                  <a:pt x="f99" y="f100"/>
                                </a:lnTo>
                                <a:lnTo>
                                  <a:pt x="f101" y="f85"/>
                                </a:lnTo>
                                <a:lnTo>
                                  <a:pt x="f102" y="f103"/>
                                </a:lnTo>
                                <a:lnTo>
                                  <a:pt x="f29" y="f104"/>
                                </a:lnTo>
                                <a:lnTo>
                                  <a:pt x="f29" y="f75"/>
                                </a:lnTo>
                                <a:lnTo>
                                  <a:pt x="f102" y="f105"/>
                                </a:lnTo>
                                <a:lnTo>
                                  <a:pt x="f106" y="f43"/>
                                </a:lnTo>
                                <a:lnTo>
                                  <a:pt x="f107" y="f43"/>
                                </a:lnTo>
                                <a:lnTo>
                                  <a:pt x="f108" y="f74"/>
                                </a:lnTo>
                                <a:lnTo>
                                  <a:pt x="f17" y="f41"/>
                                </a:lnTo>
                                <a:lnTo>
                                  <a:pt x="f109" y="f76"/>
                                </a:lnTo>
                                <a:lnTo>
                                  <a:pt x="f110" y="f103"/>
                                </a:lnTo>
                                <a:lnTo>
                                  <a:pt x="f111" y="f35"/>
                                </a:lnTo>
                                <a:lnTo>
                                  <a:pt x="f111" y="f98"/>
                                </a:lnTo>
                                <a:lnTo>
                                  <a:pt x="f112" y="f11"/>
                                </a:lnTo>
                                <a:lnTo>
                                  <a:pt x="f113" y="f13"/>
                                </a:lnTo>
                                <a:lnTo>
                                  <a:pt x="f114" y="f115"/>
                                </a:lnTo>
                                <a:lnTo>
                                  <a:pt x="f12" y="f116"/>
                                </a:lnTo>
                                <a:lnTo>
                                  <a:pt x="f117" y="f118"/>
                                </a:lnTo>
                                <a:lnTo>
                                  <a:pt x="f119" y="f118"/>
                                </a:lnTo>
                                <a:lnTo>
                                  <a:pt x="f120" y="f116"/>
                                </a:lnTo>
                                <a:lnTo>
                                  <a:pt x="f107" y="f116"/>
                                </a:lnTo>
                                <a:lnTo>
                                  <a:pt x="f27" y="f13"/>
                                </a:lnTo>
                                <a:lnTo>
                                  <a:pt x="f106" y="f11"/>
                                </a:lnTo>
                                <a:lnTo>
                                  <a:pt x="f106" y="f98"/>
                                </a:lnTo>
                                <a:lnTo>
                                  <a:pt x="f121" y="f122"/>
                                </a:lnTo>
                                <a:lnTo>
                                  <a:pt x="f123" y="f87"/>
                                </a:lnTo>
                                <a:lnTo>
                                  <a:pt x="f107" y="f87"/>
                                </a:lnTo>
                                <a:lnTo>
                                  <a:pt x="f124" y="f122"/>
                                </a:lnTo>
                                <a:lnTo>
                                  <a:pt x="f107" y="f98"/>
                                </a:lnTo>
                                <a:lnTo>
                                  <a:pt x="f124" y="f49"/>
                                </a:lnTo>
                                <a:lnTo>
                                  <a:pt x="f120" y="f9"/>
                                </a:lnTo>
                                <a:lnTo>
                                  <a:pt x="f108" y="f98"/>
                                </a:lnTo>
                                <a:lnTo>
                                  <a:pt x="f119" y="f122"/>
                                </a:lnTo>
                                <a:lnTo>
                                  <a:pt x="f119" y="f125"/>
                                </a:lnTo>
                                <a:lnTo>
                                  <a:pt x="f108" y="f35"/>
                                </a:lnTo>
                                <a:lnTo>
                                  <a:pt x="f126" y="f53"/>
                                </a:lnTo>
                                <a:lnTo>
                                  <a:pt x="f26" y="f83"/>
                                </a:lnTo>
                                <a:lnTo>
                                  <a:pt x="f124" y="f127"/>
                                </a:lnTo>
                                <a:lnTo>
                                  <a:pt x="f128" y="f129"/>
                                </a:lnTo>
                                <a:lnTo>
                                  <a:pt x="f123" y="f127"/>
                                </a:lnTo>
                                <a:lnTo>
                                  <a:pt x="f121" y="f127"/>
                                </a:lnTo>
                                <a:lnTo>
                                  <a:pt x="f130" y="f53"/>
                                </a:lnTo>
                                <a:lnTo>
                                  <a:pt x="f131" y="f125"/>
                                </a:lnTo>
                                <a:lnTo>
                                  <a:pt x="f132" y="f122"/>
                                </a:lnTo>
                                <a:lnTo>
                                  <a:pt x="f29" y="f98"/>
                                </a:lnTo>
                                <a:lnTo>
                                  <a:pt x="f29" y="f49"/>
                                </a:lnTo>
                                <a:lnTo>
                                  <a:pt x="f29" y="f133"/>
                                </a:lnTo>
                                <a:lnTo>
                                  <a:pt x="f131" y="f115"/>
                                </a:lnTo>
                                <a:lnTo>
                                  <a:pt x="f121" y="f134"/>
                                </a:lnTo>
                                <a:lnTo>
                                  <a:pt x="f128" y="f28"/>
                                </a:lnTo>
                                <a:lnTo>
                                  <a:pt x="f126" y="f135"/>
                                </a:lnTo>
                                <a:lnTo>
                                  <a:pt x="f136" y="f137"/>
                                </a:lnTo>
                                <a:lnTo>
                                  <a:pt x="f14" y="f135"/>
                                </a:lnTo>
                                <a:lnTo>
                                  <a:pt x="f114" y="f19"/>
                                </a:lnTo>
                                <a:lnTo>
                                  <a:pt x="f112" y="f138"/>
                                </a:lnTo>
                                <a:lnTo>
                                  <a:pt x="f139" y="f116"/>
                                </a:lnTo>
                                <a:lnTo>
                                  <a:pt x="f140" y="f141"/>
                                </a:lnTo>
                                <a:lnTo>
                                  <a:pt x="f7" y="f9"/>
                                </a:lnTo>
                                <a:lnTo>
                                  <a:pt x="f7" y="f91"/>
                                </a:lnTo>
                                <a:lnTo>
                                  <a:pt x="f140" y="f129"/>
                                </a:lnTo>
                                <a:lnTo>
                                  <a:pt x="f139" y="f104"/>
                                </a:lnTo>
                                <a:lnTo>
                                  <a:pt x="f113" y="f142"/>
                                </a:lnTo>
                                <a:lnTo>
                                  <a:pt x="f14" y="f73"/>
                                </a:lnTo>
                                <a:lnTo>
                                  <a:pt x="f119" y="f71"/>
                                </a:lnTo>
                                <a:lnTo>
                                  <a:pt x="f143" y="f144"/>
                                </a:lnTo>
                                <a:lnTo>
                                  <a:pt x="f145" y="f45"/>
                                </a:lnTo>
                                <a:lnTo>
                                  <a:pt x="f146" y="f67"/>
                                </a:lnTo>
                                <a:lnTo>
                                  <a:pt x="f147" y="f148"/>
                                </a:lnTo>
                                <a:lnTo>
                                  <a:pt x="f33" y="f52"/>
                                </a:lnTo>
                                <a:lnTo>
                                  <a:pt x="f149" y="f57"/>
                                </a:lnTo>
                                <a:lnTo>
                                  <a:pt x="f150" y="f151"/>
                                </a:lnTo>
                                <a:lnTo>
                                  <a:pt x="f152" y="f151"/>
                                </a:lnTo>
                                <a:lnTo>
                                  <a:pt x="f44" y="f57"/>
                                </a:lnTo>
                                <a:lnTo>
                                  <a:pt x="f135" y="f60"/>
                                </a:lnTo>
                                <a:lnTo>
                                  <a:pt x="f28" y="f67"/>
                                </a:lnTo>
                                <a:lnTo>
                                  <a:pt x="f28" y="f45"/>
                                </a:lnTo>
                                <a:lnTo>
                                  <a:pt x="f135" y="f74"/>
                                </a:lnTo>
                                <a:lnTo>
                                  <a:pt x="f21" y="f41"/>
                                </a:lnTo>
                                <a:lnTo>
                                  <a:pt x="f25" y="f75"/>
                                </a:lnTo>
                                <a:lnTo>
                                  <a:pt x="f22" y="f75"/>
                                </a:lnTo>
                                <a:lnTo>
                                  <a:pt x="f42" y="f41"/>
                                </a:lnTo>
                                <a:lnTo>
                                  <a:pt x="f94" y="f41"/>
                                </a:lnTo>
                                <a:lnTo>
                                  <a:pt x="f150" y="f142"/>
                                </a:lnTo>
                                <a:lnTo>
                                  <a:pt x="f153" y="f105"/>
                                </a:lnTo>
                                <a:lnTo>
                                  <a:pt x="f95" y="f43"/>
                                </a:lnTo>
                                <a:lnTo>
                                  <a:pt x="f95" y="f154"/>
                                </a:lnTo>
                                <a:lnTo>
                                  <a:pt x="f95" y="f45"/>
                                </a:lnTo>
                                <a:lnTo>
                                  <a:pt x="f153" y="f71"/>
                                </a:lnTo>
                                <a:lnTo>
                                  <a:pt x="f40" y="f71"/>
                                </a:lnTo>
                                <a:lnTo>
                                  <a:pt x="f150" y="f155"/>
                                </a:lnTo>
                                <a:lnTo>
                                  <a:pt x="f94" y="f154"/>
                                </a:lnTo>
                                <a:lnTo>
                                  <a:pt x="f42" y="f154"/>
                                </a:lnTo>
                                <a:lnTo>
                                  <a:pt x="f22" y="f154"/>
                                </a:lnTo>
                                <a:lnTo>
                                  <a:pt x="f25" y="f73"/>
                                </a:lnTo>
                                <a:lnTo>
                                  <a:pt x="f44" y="f45"/>
                                </a:lnTo>
                                <a:lnTo>
                                  <a:pt x="f21" y="f69"/>
                                </a:lnTo>
                                <a:lnTo>
                                  <a:pt x="f44" y="f65"/>
                                </a:lnTo>
                                <a:lnTo>
                                  <a:pt x="f25" y="f48"/>
                                </a:lnTo>
                                <a:lnTo>
                                  <a:pt x="f23" y="f156"/>
                                </a:lnTo>
                                <a:lnTo>
                                  <a:pt x="f152" y="f60"/>
                                </a:lnTo>
                                <a:lnTo>
                                  <a:pt x="f157" y="f52"/>
                                </a:lnTo>
                                <a:lnTo>
                                  <a:pt x="f95" y="f60"/>
                                </a:lnTo>
                                <a:lnTo>
                                  <a:pt x="f36" y="f50"/>
                                </a:lnTo>
                                <a:lnTo>
                                  <a:pt x="f158" y="f48"/>
                                </a:lnTo>
                                <a:lnTo>
                                  <a:pt x="f159" y="f160"/>
                                </a:lnTo>
                                <a:lnTo>
                                  <a:pt x="f99" y="f73"/>
                                </a:lnTo>
                                <a:lnTo>
                                  <a:pt x="f161" y="f74"/>
                                </a:lnTo>
                                <a:lnTo>
                                  <a:pt x="f146" y="f41"/>
                                </a:lnTo>
                                <a:lnTo>
                                  <a:pt x="f146" y="f76"/>
                                </a:lnTo>
                                <a:lnTo>
                                  <a:pt x="f146" y="f162"/>
                                </a:lnTo>
                                <a:lnTo>
                                  <a:pt x="f161" y="f127"/>
                                </a:lnTo>
                                <a:lnTo>
                                  <a:pt x="f147" y="f35"/>
                                </a:lnTo>
                                <a:lnTo>
                                  <a:pt x="f158" y="f87"/>
                                </a:lnTo>
                                <a:lnTo>
                                  <a:pt x="f163" y="f51"/>
                                </a:lnTo>
                                <a:lnTo>
                                  <a:pt x="f149" y="f125"/>
                                </a:lnTo>
                                <a:lnTo>
                                  <a:pt x="f164" y="f53"/>
                                </a:lnTo>
                                <a:lnTo>
                                  <a:pt x="f164" y="f127"/>
                                </a:lnTo>
                                <a:lnTo>
                                  <a:pt x="f164" y="f129"/>
                                </a:lnTo>
                                <a:lnTo>
                                  <a:pt x="f149" y="f129"/>
                                </a:lnTo>
                                <a:lnTo>
                                  <a:pt x="f163" y="f83"/>
                                </a:lnTo>
                                <a:lnTo>
                                  <a:pt x="f95" y="f85"/>
                                </a:lnTo>
                                <a:lnTo>
                                  <a:pt x="f157" y="f125"/>
                                </a:lnTo>
                                <a:lnTo>
                                  <a:pt x="f42" y="f91"/>
                                </a:lnTo>
                                <a:lnTo>
                                  <a:pt x="f25" y="f87"/>
                                </a:lnTo>
                                <a:lnTo>
                                  <a:pt x="f135" y="f87"/>
                                </a:lnTo>
                                <a:lnTo>
                                  <a:pt x="f165" y="f87"/>
                                </a:lnTo>
                                <a:lnTo>
                                  <a:pt x="f116" y="f125"/>
                                </a:lnTo>
                                <a:lnTo>
                                  <a:pt x="f13" y="f85"/>
                                </a:lnTo>
                                <a:lnTo>
                                  <a:pt x="f90" y="f127"/>
                                </a:lnTo>
                                <a:lnTo>
                                  <a:pt x="f166" y="f162"/>
                                </a:lnTo>
                                <a:lnTo>
                                  <a:pt x="f2" y="f142"/>
                                </a:lnTo>
                                <a:lnTo>
                                  <a:pt x="f100" y="f69"/>
                                </a:lnTo>
                                <a:lnTo>
                                  <a:pt x="f86" y="f52"/>
                                </a:lnTo>
                                <a:lnTo>
                                  <a:pt x="f85" y="f167"/>
                                </a:lnTo>
                                <a:lnTo>
                                  <a:pt x="f81" y="f64"/>
                                </a:lnTo>
                                <a:lnTo>
                                  <a:pt x="f162" y="f168"/>
                                </a:lnTo>
                                <a:lnTo>
                                  <a:pt x="f169" y="f170"/>
                                </a:lnTo>
                                <a:lnTo>
                                  <a:pt x="f45" y="f6"/>
                                </a:lnTo>
                                <a:lnTo>
                                  <a:pt x="f58" y="f170"/>
                                </a:lnTo>
                                <a:lnTo>
                                  <a:pt x="f52" y="f168"/>
                                </a:lnTo>
                                <a:lnTo>
                                  <a:pt x="f171" y="f79"/>
                                </a:lnTo>
                                <a:lnTo>
                                  <a:pt x="f167" y="f61"/>
                                </a:lnTo>
                                <a:lnTo>
                                  <a:pt x="f172" y="f56"/>
                                </a:lnTo>
                                <a:lnTo>
                                  <a:pt x="f62" y="f160"/>
                                </a:lnTo>
                                <a:lnTo>
                                  <a:pt x="f173" y="f169"/>
                                </a:lnTo>
                                <a:lnTo>
                                  <a:pt x="f173" y="f85"/>
                                </a:lnTo>
                                <a:lnTo>
                                  <a:pt x="f173" y="f122"/>
                                </a:lnTo>
                                <a:lnTo>
                                  <a:pt x="f80" y="f96"/>
                                </a:lnTo>
                                <a:lnTo>
                                  <a:pt x="f61" y="f13"/>
                                </a:lnTo>
                                <a:lnTo>
                                  <a:pt x="f167" y="f134"/>
                                </a:lnTo>
                                <a:lnTo>
                                  <a:pt x="f174" y="f137"/>
                                </a:lnTo>
                                <a:lnTo>
                                  <a:pt x="f175" y="f176"/>
                                </a:lnTo>
                                <a:lnTo>
                                  <a:pt x="f54" y="f177"/>
                                </a:lnTo>
                                <a:lnTo>
                                  <a:pt x="f60" y="f95"/>
                                </a:lnTo>
                                <a:lnTo>
                                  <a:pt x="f63" y="f164"/>
                                </a:lnTo>
                                <a:lnTo>
                                  <a:pt x="f58" y="f33"/>
                                </a:lnTo>
                                <a:lnTo>
                                  <a:pt x="f65" y="f32"/>
                                </a:lnTo>
                                <a:lnTo>
                                  <a:pt x="f67" y="f161"/>
                                </a:lnTo>
                                <a:lnTo>
                                  <a:pt x="f46" y="f145"/>
                                </a:lnTo>
                                <a:lnTo>
                                  <a:pt x="f69" y="f132"/>
                                </a:lnTo>
                                <a:lnTo>
                                  <a:pt x="f69" y="f121"/>
                                </a:lnTo>
                                <a:lnTo>
                                  <a:pt x="f69" y="f123"/>
                                </a:lnTo>
                                <a:lnTo>
                                  <a:pt x="f46" y="f124"/>
                                </a:lnTo>
                                <a:lnTo>
                                  <a:pt x="f65" y="f132"/>
                                </a:lnTo>
                                <a:lnTo>
                                  <a:pt x="f63" y="f99"/>
                                </a:lnTo>
                                <a:lnTo>
                                  <a:pt x="f52" y="f34"/>
                                </a:lnTo>
                                <a:lnTo>
                                  <a:pt x="f175" y="f150"/>
                                </a:lnTo>
                                <a:lnTo>
                                  <a:pt x="f82" y="f23"/>
                                </a:lnTo>
                                <a:lnTo>
                                  <a:pt x="f172" y="f18"/>
                                </a:lnTo>
                                <a:lnTo>
                                  <a:pt x="f173" y="f47"/>
                                </a:lnTo>
                                <a:lnTo>
                                  <a:pt x="f178" y="f49"/>
                                </a:lnTo>
                                <a:lnTo>
                                  <a:pt x="f79" y="f133"/>
                                </a:lnTo>
                                <a:lnTo>
                                  <a:pt x="f72" y="f115"/>
                                </a:lnTo>
                                <a:lnTo>
                                  <a:pt x="f179" y="f16"/>
                                </a:lnTo>
                                <a:lnTo>
                                  <a:pt x="f170" y="f28"/>
                                </a:lnTo>
                                <a:lnTo>
                                  <a:pt x="f6" y="f21"/>
                                </a:lnTo>
                                <a:lnTo>
                                  <a:pt x="f170" y="f176"/>
                                </a:lnTo>
                                <a:lnTo>
                                  <a:pt x="f179" y="f177"/>
                                </a:lnTo>
                                <a:lnTo>
                                  <a:pt x="f72" y="f153"/>
                                </a:lnTo>
                                <a:lnTo>
                                  <a:pt x="f66" y="f164"/>
                                </a:lnTo>
                                <a:lnTo>
                                  <a:pt x="f64" y="f34"/>
                                </a:lnTo>
                                <a:lnTo>
                                  <a:pt x="f173" y="f158"/>
                                </a:lnTo>
                                <a:lnTo>
                                  <a:pt x="f173" y="f97"/>
                                </a:lnTo>
                                <a:lnTo>
                                  <a:pt x="f173" y="f147"/>
                                </a:lnTo>
                                <a:lnTo>
                                  <a:pt x="f64" y="f99"/>
                                </a:lnTo>
                                <a:lnTo>
                                  <a:pt x="f79" y="f30"/>
                                </a:lnTo>
                                <a:lnTo>
                                  <a:pt x="f68" y="f180"/>
                                </a:lnTo>
                                <a:lnTo>
                                  <a:pt x="f72" y="f145"/>
                                </a:lnTo>
                                <a:lnTo>
                                  <a:pt x="f181" y="f182"/>
                                </a:lnTo>
                                <a:lnTo>
                                  <a:pt x="f183" y="f132"/>
                                </a:lnTo>
                                <a:lnTo>
                                  <a:pt x="f170" y="f121"/>
                                </a:lnTo>
                                <a:lnTo>
                                  <a:pt x="f170" y="f184"/>
                                </a:lnTo>
                                <a:lnTo>
                                  <a:pt x="f183" y="f120"/>
                                </a:lnTo>
                                <a:lnTo>
                                  <a:pt x="f179" y="f24"/>
                                </a:lnTo>
                                <a:lnTo>
                                  <a:pt x="f168" y="f17"/>
                                </a:lnTo>
                                <a:lnTo>
                                  <a:pt x="f68" y="f109"/>
                                </a:lnTo>
                                <a:lnTo>
                                  <a:pt x="f64" y="f185"/>
                                </a:lnTo>
                                <a:lnTo>
                                  <a:pt x="f62" y="f113"/>
                                </a:lnTo>
                                <a:lnTo>
                                  <a:pt x="f61" y="f185"/>
                                </a:lnTo>
                                <a:lnTo>
                                  <a:pt x="f82" y="f109"/>
                                </a:lnTo>
                                <a:lnTo>
                                  <a:pt x="f174" y="f14"/>
                                </a:lnTo>
                                <a:lnTo>
                                  <a:pt x="f151" y="f10"/>
                                </a:lnTo>
                                <a:lnTo>
                                  <a:pt x="f57" y="f24"/>
                                </a:lnTo>
                                <a:lnTo>
                                  <a:pt x="f56" y="f108"/>
                                </a:lnTo>
                                <a:lnTo>
                                  <a:pt x="f54" y="f20"/>
                                </a:lnTo>
                                <a:lnTo>
                                  <a:pt x="f54" y="f12"/>
                                </a:lnTo>
                                <a:lnTo>
                                  <a:pt x="f52" y="f109"/>
                                </a:lnTo>
                                <a:lnTo>
                                  <a:pt x="f60" y="f113"/>
                                </a:lnTo>
                                <a:lnTo>
                                  <a:pt x="f156" y="f186"/>
                                </a:lnTo>
                                <a:lnTo>
                                  <a:pt x="f63" y="f111"/>
                                </a:lnTo>
                                <a:lnTo>
                                  <a:pt x="f48" y="f139"/>
                                </a:lnTo>
                                <a:lnTo>
                                  <a:pt x="f65" y="f139"/>
                                </a:lnTo>
                                <a:lnTo>
                                  <a:pt x="f69" y="f139"/>
                                </a:lnTo>
                                <a:lnTo>
                                  <a:pt x="f71" y="f111"/>
                                </a:lnTo>
                                <a:lnTo>
                                  <a:pt x="f187" y="f186"/>
                                </a:lnTo>
                                <a:lnTo>
                                  <a:pt x="f154" y="f185"/>
                                </a:lnTo>
                                <a:lnTo>
                                  <a:pt x="f74" y="f188"/>
                                </a:lnTo>
                                <a:lnTo>
                                  <a:pt x="f142" y="f10"/>
                                </a:lnTo>
                                <a:lnTo>
                                  <a:pt x="f41" y="f119"/>
                                </a:lnTo>
                                <a:lnTo>
                                  <a:pt x="f75" y="f26"/>
                                </a:lnTo>
                                <a:lnTo>
                                  <a:pt x="f75" y="f136"/>
                                </a:lnTo>
                                <a:lnTo>
                                  <a:pt x="f169" y="f14"/>
                                </a:lnTo>
                                <a:lnTo>
                                  <a:pt x="f189" y="f185"/>
                                </a:lnTo>
                                <a:lnTo>
                                  <a:pt x="f76" y="f112"/>
                                </a:lnTo>
                                <a:lnTo>
                                  <a:pt x="f39" y="f139"/>
                                </a:lnTo>
                                <a:lnTo>
                                  <a:pt x="f55" y="f190"/>
                                </a:lnTo>
                                <a:lnTo>
                                  <a:pt x="f162" y="f190"/>
                                </a:lnTo>
                                <a:lnTo>
                                  <a:pt x="f37" y="f191"/>
                                </a:lnTo>
                                <a:lnTo>
                                  <a:pt x="f81" y="f190"/>
                                </a:lnTo>
                                <a:lnTo>
                                  <a:pt x="f53" y="f190"/>
                                </a:lnTo>
                                <a:lnTo>
                                  <a:pt x="f35" y="f190"/>
                                </a:lnTo>
                                <a:lnTo>
                                  <a:pt x="f91" y="f190"/>
                                </a:lnTo>
                                <a:lnTo>
                                  <a:pt x="f122" y="f7"/>
                                </a:lnTo>
                                <a:lnTo>
                                  <a:pt x="f88" y="f192"/>
                                </a:lnTo>
                                <a:lnTo>
                                  <a:pt x="f98" y="f193"/>
                                </a:lnTo>
                                <a:lnTo>
                                  <a:pt x="f92" y="f8"/>
                                </a:lnTo>
                                <a:lnTo>
                                  <a:pt x="f166" y="f194"/>
                                </a:lnTo>
                                <a:lnTo>
                                  <a:pt x="f166" y="f139"/>
                                </a:lnTo>
                                <a:lnTo>
                                  <a:pt x="f9" y="f185"/>
                                </a:lnTo>
                                <a:lnTo>
                                  <a:pt x="f2" y="f12"/>
                                </a:lnTo>
                                <a:lnTo>
                                  <a:pt x="f122" y="f20"/>
                                </a:lnTo>
                                <a:lnTo>
                                  <a:pt x="f87" y="f119"/>
                                </a:lnTo>
                                <a:lnTo>
                                  <a:pt x="f35" y="f120"/>
                                </a:lnTo>
                                <a:lnTo>
                                  <a:pt x="f83" y="f107"/>
                                </a:lnTo>
                                <a:lnTo>
                                  <a:pt x="f129" y="f123"/>
                                </a:lnTo>
                                <a:lnTo>
                                  <a:pt x="f162" y="f195"/>
                                </a:lnTo>
                                <a:lnTo>
                                  <a:pt x="f55" y="f132"/>
                                </a:lnTo>
                                <a:lnTo>
                                  <a:pt x="f39" y="f196"/>
                                </a:lnTo>
                                <a:lnTo>
                                  <a:pt x="f104" y="f101"/>
                                </a:lnTo>
                                <a:lnTo>
                                  <a:pt x="f39" y="f180"/>
                                </a:lnTo>
                                <a:lnTo>
                                  <a:pt x="f78" y="f180"/>
                                </a:lnTo>
                                <a:lnTo>
                                  <a:pt x="f103" y="f145"/>
                                </a:lnTo>
                                <a:lnTo>
                                  <a:pt x="f129" y="f29"/>
                                </a:lnTo>
                                <a:lnTo>
                                  <a:pt x="f81" y="f130"/>
                                </a:lnTo>
                                <a:lnTo>
                                  <a:pt x="f85" y="f27"/>
                                </a:lnTo>
                                <a:lnTo>
                                  <a:pt x="f86" y="f184"/>
                                </a:lnTo>
                                <a:lnTo>
                                  <a:pt x="f100" y="f120"/>
                                </a:lnTo>
                                <a:lnTo>
                                  <a:pt x="f88" y="f119"/>
                                </a:lnTo>
                                <a:lnTo>
                                  <a:pt x="f98" y="f20"/>
                                </a:lnTo>
                                <a:lnTo>
                                  <a:pt x="f9" y="f10"/>
                                </a:lnTo>
                                <a:close/>
                              </a:path>
                            </a:pathLst>
                          </a:custGeom>
                          <a:solidFill>
                            <a:srgbClr val="002060"/>
                          </a:solidFill>
                          <a:ln cap="flat">
                            <a:noFill/>
                            <a:prstDash val="solid"/>
                          </a:ln>
                        </wps:spPr>
                        <wps:bodyPr lIns="0" tIns="0" rIns="0" bIns="0"/>
                      </wps:wsp>
                      <wps:wsp>
                        <wps:cNvPr id="121" name="Freeform 266"/>
                        <wps:cNvSpPr/>
                        <wps:spPr>
                          <a:xfrm>
                            <a:off x="669907" y="8163470"/>
                            <a:ext cx="54297" cy="106518"/>
                          </a:xfrm>
                          <a:custGeom>
                            <a:avLst/>
                            <a:gdLst>
                              <a:gd name="f0" fmla="val 10800000"/>
                              <a:gd name="f1" fmla="val 5400000"/>
                              <a:gd name="f2" fmla="val 180"/>
                              <a:gd name="f3" fmla="val w"/>
                              <a:gd name="f4" fmla="val h"/>
                              <a:gd name="f5" fmla="val 0"/>
                              <a:gd name="f6" fmla="val 77"/>
                              <a:gd name="f7" fmla="val 183"/>
                              <a:gd name="f8" fmla="val 43"/>
                              <a:gd name="f9" fmla="val 29"/>
                              <a:gd name="f10" fmla="val 10"/>
                              <a:gd name="f11" fmla="val 19"/>
                              <a:gd name="f12" fmla="val 48"/>
                              <a:gd name="f13" fmla="val 5"/>
                              <a:gd name="f14" fmla="val 101"/>
                              <a:gd name="f15" fmla="val 130"/>
                              <a:gd name="f16" fmla="val 154"/>
                              <a:gd name="f17" fmla="val 15"/>
                              <a:gd name="f18" fmla="val 159"/>
                              <a:gd name="f19" fmla="val 144"/>
                              <a:gd name="f20" fmla="val 24"/>
                              <a:gd name="f21" fmla="val 125"/>
                              <a:gd name="f22" fmla="val 106"/>
                              <a:gd name="f23" fmla="val 39"/>
                              <a:gd name="f24" fmla="val 91"/>
                              <a:gd name="f25" fmla="val 87"/>
                              <a:gd name="f26" fmla="val 58"/>
                              <a:gd name="f27" fmla="+- 0 0 -90"/>
                              <a:gd name="f28" fmla="*/ f3 1 77"/>
                              <a:gd name="f29" fmla="*/ f4 1 183"/>
                              <a:gd name="f30" fmla="+- f7 0 f5"/>
                              <a:gd name="f31" fmla="+- f6 0 f5"/>
                              <a:gd name="f32" fmla="*/ f27 f0 1"/>
                              <a:gd name="f33" fmla="*/ f31 1 77"/>
                              <a:gd name="f34" fmla="*/ f30 1 183"/>
                              <a:gd name="f35" fmla="*/ 43 f31 1"/>
                              <a:gd name="f36" fmla="*/ 0 f30 1"/>
                              <a:gd name="f37" fmla="*/ 29 f31 1"/>
                              <a:gd name="f38" fmla="*/ 10 f30 1"/>
                              <a:gd name="f39" fmla="*/ 19 f31 1"/>
                              <a:gd name="f40" fmla="*/ 29 f30 1"/>
                              <a:gd name="f41" fmla="*/ 10 f31 1"/>
                              <a:gd name="f42" fmla="*/ 48 f30 1"/>
                              <a:gd name="f43" fmla="*/ 5 f31 1"/>
                              <a:gd name="f44" fmla="*/ 77 f30 1"/>
                              <a:gd name="f45" fmla="*/ 0 f31 1"/>
                              <a:gd name="f46" fmla="*/ 101 f30 1"/>
                              <a:gd name="f47" fmla="*/ 130 f30 1"/>
                              <a:gd name="f48" fmla="*/ 154 f30 1"/>
                              <a:gd name="f49" fmla="*/ 183 f30 1"/>
                              <a:gd name="f50" fmla="*/ 15 f31 1"/>
                              <a:gd name="f51" fmla="*/ 159 f30 1"/>
                              <a:gd name="f52" fmla="*/ 144 f30 1"/>
                              <a:gd name="f53" fmla="*/ 24 f31 1"/>
                              <a:gd name="f54" fmla="*/ 125 f30 1"/>
                              <a:gd name="f55" fmla="*/ 106 f30 1"/>
                              <a:gd name="f56" fmla="*/ 39 f31 1"/>
                              <a:gd name="f57" fmla="*/ 91 f30 1"/>
                              <a:gd name="f58" fmla="*/ 48 f31 1"/>
                              <a:gd name="f59" fmla="*/ 87 f30 1"/>
                              <a:gd name="f60" fmla="*/ 58 f31 1"/>
                              <a:gd name="f61" fmla="*/ 77 f31 1"/>
                              <a:gd name="f62" fmla="*/ f32 1 f2"/>
                              <a:gd name="f63" fmla="*/ f35 1 77"/>
                              <a:gd name="f64" fmla="*/ f36 1 183"/>
                              <a:gd name="f65" fmla="*/ f37 1 77"/>
                              <a:gd name="f66" fmla="*/ f38 1 183"/>
                              <a:gd name="f67" fmla="*/ f39 1 77"/>
                              <a:gd name="f68" fmla="*/ f40 1 183"/>
                              <a:gd name="f69" fmla="*/ f41 1 77"/>
                              <a:gd name="f70" fmla="*/ f42 1 183"/>
                              <a:gd name="f71" fmla="*/ f43 1 77"/>
                              <a:gd name="f72" fmla="*/ f44 1 183"/>
                              <a:gd name="f73" fmla="*/ f45 1 77"/>
                              <a:gd name="f74" fmla="*/ f46 1 183"/>
                              <a:gd name="f75" fmla="*/ f47 1 183"/>
                              <a:gd name="f76" fmla="*/ f48 1 183"/>
                              <a:gd name="f77" fmla="*/ f49 1 183"/>
                              <a:gd name="f78" fmla="*/ f50 1 77"/>
                              <a:gd name="f79" fmla="*/ f51 1 183"/>
                              <a:gd name="f80" fmla="*/ f52 1 183"/>
                              <a:gd name="f81" fmla="*/ f53 1 77"/>
                              <a:gd name="f82" fmla="*/ f54 1 183"/>
                              <a:gd name="f83" fmla="*/ f55 1 183"/>
                              <a:gd name="f84" fmla="*/ f56 1 77"/>
                              <a:gd name="f85" fmla="*/ f57 1 183"/>
                              <a:gd name="f86" fmla="*/ f58 1 77"/>
                              <a:gd name="f87" fmla="*/ f59 1 183"/>
                              <a:gd name="f88" fmla="*/ f60 1 77"/>
                              <a:gd name="f89" fmla="*/ f61 1 77"/>
                              <a:gd name="f90" fmla="*/ 0 1 f33"/>
                              <a:gd name="f91" fmla="*/ f6 1 f33"/>
                              <a:gd name="f92" fmla="*/ 0 1 f34"/>
                              <a:gd name="f93" fmla="*/ f7 1 f34"/>
                              <a:gd name="f94" fmla="+- f62 0 f1"/>
                              <a:gd name="f95" fmla="*/ f63 1 f33"/>
                              <a:gd name="f96" fmla="*/ f64 1 f34"/>
                              <a:gd name="f97" fmla="*/ f65 1 f33"/>
                              <a:gd name="f98" fmla="*/ f66 1 f34"/>
                              <a:gd name="f99" fmla="*/ f67 1 f33"/>
                              <a:gd name="f100" fmla="*/ f68 1 f34"/>
                              <a:gd name="f101" fmla="*/ f69 1 f33"/>
                              <a:gd name="f102" fmla="*/ f70 1 f34"/>
                              <a:gd name="f103" fmla="*/ f71 1 f33"/>
                              <a:gd name="f104" fmla="*/ f72 1 f34"/>
                              <a:gd name="f105" fmla="*/ f73 1 f33"/>
                              <a:gd name="f106" fmla="*/ f74 1 f34"/>
                              <a:gd name="f107" fmla="*/ f75 1 f34"/>
                              <a:gd name="f108" fmla="*/ f76 1 f34"/>
                              <a:gd name="f109" fmla="*/ f77 1 f34"/>
                              <a:gd name="f110" fmla="*/ f78 1 f33"/>
                              <a:gd name="f111" fmla="*/ f79 1 f34"/>
                              <a:gd name="f112" fmla="*/ f80 1 f34"/>
                              <a:gd name="f113" fmla="*/ f81 1 f33"/>
                              <a:gd name="f114" fmla="*/ f82 1 f34"/>
                              <a:gd name="f115" fmla="*/ f83 1 f34"/>
                              <a:gd name="f116" fmla="*/ f84 1 f33"/>
                              <a:gd name="f117" fmla="*/ f85 1 f34"/>
                              <a:gd name="f118" fmla="*/ f86 1 f33"/>
                              <a:gd name="f119" fmla="*/ f87 1 f34"/>
                              <a:gd name="f120" fmla="*/ f88 1 f33"/>
                              <a:gd name="f121" fmla="*/ f89 1 f33"/>
                              <a:gd name="f122" fmla="*/ f90 f28 1"/>
                              <a:gd name="f123" fmla="*/ f91 f28 1"/>
                              <a:gd name="f124" fmla="*/ f93 f29 1"/>
                              <a:gd name="f125" fmla="*/ f92 f29 1"/>
                              <a:gd name="f126" fmla="*/ f95 f28 1"/>
                              <a:gd name="f127" fmla="*/ f96 f29 1"/>
                              <a:gd name="f128" fmla="*/ f97 f28 1"/>
                              <a:gd name="f129" fmla="*/ f98 f29 1"/>
                              <a:gd name="f130" fmla="*/ f99 f28 1"/>
                              <a:gd name="f131" fmla="*/ f100 f29 1"/>
                              <a:gd name="f132" fmla="*/ f101 f28 1"/>
                              <a:gd name="f133" fmla="*/ f102 f29 1"/>
                              <a:gd name="f134" fmla="*/ f103 f28 1"/>
                              <a:gd name="f135" fmla="*/ f104 f29 1"/>
                              <a:gd name="f136" fmla="*/ f105 f28 1"/>
                              <a:gd name="f137" fmla="*/ f106 f29 1"/>
                              <a:gd name="f138" fmla="*/ f107 f29 1"/>
                              <a:gd name="f139" fmla="*/ f108 f29 1"/>
                              <a:gd name="f140" fmla="*/ f109 f29 1"/>
                              <a:gd name="f141" fmla="*/ f110 f28 1"/>
                              <a:gd name="f142" fmla="*/ f111 f29 1"/>
                              <a:gd name="f143" fmla="*/ f112 f29 1"/>
                              <a:gd name="f144" fmla="*/ f113 f28 1"/>
                              <a:gd name="f145" fmla="*/ f114 f29 1"/>
                              <a:gd name="f146" fmla="*/ f115 f29 1"/>
                              <a:gd name="f147" fmla="*/ f116 f28 1"/>
                              <a:gd name="f148" fmla="*/ f117 f29 1"/>
                              <a:gd name="f149" fmla="*/ f118 f28 1"/>
                              <a:gd name="f150" fmla="*/ f119 f29 1"/>
                              <a:gd name="f151" fmla="*/ f120 f28 1"/>
                              <a:gd name="f152" fmla="*/ f121 f28 1"/>
                            </a:gdLst>
                            <a:ahLst/>
                            <a:cxnLst>
                              <a:cxn ang="3cd4">
                                <a:pos x="hc" y="t"/>
                              </a:cxn>
                              <a:cxn ang="0">
                                <a:pos x="r" y="vc"/>
                              </a:cxn>
                              <a:cxn ang="cd4">
                                <a:pos x="hc" y="b"/>
                              </a:cxn>
                              <a:cxn ang="cd2">
                                <a:pos x="l" y="vc"/>
                              </a:cxn>
                              <a:cxn ang="f94">
                                <a:pos x="f126" y="f127"/>
                              </a:cxn>
                              <a:cxn ang="f94">
                                <a:pos x="f128" y="f129"/>
                              </a:cxn>
                              <a:cxn ang="f94">
                                <a:pos x="f130" y="f131"/>
                              </a:cxn>
                              <a:cxn ang="f94">
                                <a:pos x="f132" y="f133"/>
                              </a:cxn>
                              <a:cxn ang="f94">
                                <a:pos x="f134" y="f135"/>
                              </a:cxn>
                              <a:cxn ang="f94">
                                <a:pos x="f136" y="f137"/>
                              </a:cxn>
                              <a:cxn ang="f94">
                                <a:pos x="f136" y="f138"/>
                              </a:cxn>
                              <a:cxn ang="f94">
                                <a:pos x="f134" y="f139"/>
                              </a:cxn>
                              <a:cxn ang="f94">
                                <a:pos x="f134" y="f140"/>
                              </a:cxn>
                              <a:cxn ang="f94">
                                <a:pos x="f141" y="f142"/>
                              </a:cxn>
                              <a:cxn ang="f94">
                                <a:pos x="f130" y="f143"/>
                              </a:cxn>
                              <a:cxn ang="f94">
                                <a:pos x="f144" y="f145"/>
                              </a:cxn>
                              <a:cxn ang="f94">
                                <a:pos x="f128" y="f146"/>
                              </a:cxn>
                              <a:cxn ang="f94">
                                <a:pos x="f147" y="f148"/>
                              </a:cxn>
                              <a:cxn ang="f94">
                                <a:pos x="f149" y="f150"/>
                              </a:cxn>
                              <a:cxn ang="f94">
                                <a:pos x="f151" y="f150"/>
                              </a:cxn>
                              <a:cxn ang="f94">
                                <a:pos x="f152" y="f150"/>
                              </a:cxn>
                              <a:cxn ang="f94">
                                <a:pos x="f126" y="f127"/>
                              </a:cxn>
                            </a:cxnLst>
                            <a:rect l="f122" t="f125" r="f123" b="f124"/>
                            <a:pathLst>
                              <a:path w="77" h="183">
                                <a:moveTo>
                                  <a:pt x="f8" y="f5"/>
                                </a:moveTo>
                                <a:lnTo>
                                  <a:pt x="f9" y="f10"/>
                                </a:lnTo>
                                <a:lnTo>
                                  <a:pt x="f11" y="f9"/>
                                </a:lnTo>
                                <a:lnTo>
                                  <a:pt x="f10" y="f12"/>
                                </a:lnTo>
                                <a:lnTo>
                                  <a:pt x="f13" y="f6"/>
                                </a:lnTo>
                                <a:lnTo>
                                  <a:pt x="f5" y="f14"/>
                                </a:lnTo>
                                <a:lnTo>
                                  <a:pt x="f5" y="f15"/>
                                </a:lnTo>
                                <a:lnTo>
                                  <a:pt x="f13" y="f16"/>
                                </a:lnTo>
                                <a:lnTo>
                                  <a:pt x="f13" y="f7"/>
                                </a:lnTo>
                                <a:lnTo>
                                  <a:pt x="f17" y="f18"/>
                                </a:lnTo>
                                <a:lnTo>
                                  <a:pt x="f11" y="f19"/>
                                </a:lnTo>
                                <a:lnTo>
                                  <a:pt x="f20" y="f21"/>
                                </a:lnTo>
                                <a:lnTo>
                                  <a:pt x="f9" y="f22"/>
                                </a:lnTo>
                                <a:lnTo>
                                  <a:pt x="f23" y="f24"/>
                                </a:lnTo>
                                <a:lnTo>
                                  <a:pt x="f12" y="f25"/>
                                </a:lnTo>
                                <a:lnTo>
                                  <a:pt x="f26" y="f25"/>
                                </a:lnTo>
                                <a:lnTo>
                                  <a:pt x="f6" y="f25"/>
                                </a:lnTo>
                                <a:lnTo>
                                  <a:pt x="f8" y="f5"/>
                                </a:lnTo>
                                <a:close/>
                              </a:path>
                            </a:pathLst>
                          </a:custGeom>
                          <a:solidFill>
                            <a:srgbClr val="002060"/>
                          </a:solidFill>
                          <a:ln cap="flat">
                            <a:noFill/>
                            <a:prstDash val="solid"/>
                          </a:ln>
                        </wps:spPr>
                        <wps:bodyPr lIns="0" tIns="0" rIns="0" bIns="0"/>
                      </wps:wsp>
                      <wps:wsp>
                        <wps:cNvPr id="122" name="Freeform 267"/>
                        <wps:cNvSpPr/>
                        <wps:spPr>
                          <a:xfrm>
                            <a:off x="629719" y="8116324"/>
                            <a:ext cx="40197" cy="50054"/>
                          </a:xfrm>
                          <a:custGeom>
                            <a:avLst/>
                            <a:gdLst>
                              <a:gd name="f0" fmla="val 10800000"/>
                              <a:gd name="f1" fmla="val 5400000"/>
                              <a:gd name="f2" fmla="val 180"/>
                              <a:gd name="f3" fmla="val w"/>
                              <a:gd name="f4" fmla="val h"/>
                              <a:gd name="f5" fmla="val 0"/>
                              <a:gd name="f6" fmla="val 57"/>
                              <a:gd name="f7" fmla="val 86"/>
                              <a:gd name="f8" fmla="val 9"/>
                              <a:gd name="f9" fmla="val 28"/>
                              <a:gd name="f10" fmla="val 48"/>
                              <a:gd name="f11" fmla="val 67"/>
                              <a:gd name="f12" fmla="val 81"/>
                              <a:gd name="f13" fmla="val 19"/>
                              <a:gd name="f14" fmla="val 33"/>
                              <a:gd name="f15" fmla="val 43"/>
                              <a:gd name="f16" fmla="val 76"/>
                              <a:gd name="f17" fmla="val 52"/>
                              <a:gd name="f18" fmla="val 38"/>
                              <a:gd name="f19" fmla="val 24"/>
                              <a:gd name="f20" fmla="val 4"/>
                              <a:gd name="f21" fmla="+- 0 0 -90"/>
                              <a:gd name="f22" fmla="*/ f3 1 57"/>
                              <a:gd name="f23" fmla="*/ f4 1 86"/>
                              <a:gd name="f24" fmla="+- f7 0 f5"/>
                              <a:gd name="f25" fmla="+- f6 0 f5"/>
                              <a:gd name="f26" fmla="*/ f21 f0 1"/>
                              <a:gd name="f27" fmla="*/ f25 1 57"/>
                              <a:gd name="f28" fmla="*/ f24 1 86"/>
                              <a:gd name="f29" fmla="*/ 9 f25 1"/>
                              <a:gd name="f30" fmla="*/ 9 f24 1"/>
                              <a:gd name="f31" fmla="*/ 0 f25 1"/>
                              <a:gd name="f32" fmla="*/ 28 f24 1"/>
                              <a:gd name="f33" fmla="*/ 48 f24 1"/>
                              <a:gd name="f34" fmla="*/ 67 f24 1"/>
                              <a:gd name="f35" fmla="*/ 81 f24 1"/>
                              <a:gd name="f36" fmla="*/ 19 f25 1"/>
                              <a:gd name="f37" fmla="*/ 86 f24 1"/>
                              <a:gd name="f38" fmla="*/ 33 f25 1"/>
                              <a:gd name="f39" fmla="*/ 43 f25 1"/>
                              <a:gd name="f40" fmla="*/ 76 f24 1"/>
                              <a:gd name="f41" fmla="*/ 52 f25 1"/>
                              <a:gd name="f42" fmla="*/ 57 f25 1"/>
                              <a:gd name="f43" fmla="*/ 52 f24 1"/>
                              <a:gd name="f44" fmla="*/ 38 f24 1"/>
                              <a:gd name="f45" fmla="*/ 24 f24 1"/>
                              <a:gd name="f46" fmla="*/ 48 f25 1"/>
                              <a:gd name="f47" fmla="*/ 4 f24 1"/>
                              <a:gd name="f48" fmla="*/ 28 f25 1"/>
                              <a:gd name="f49" fmla="*/ 0 f24 1"/>
                              <a:gd name="f50" fmla="*/ f26 1 f2"/>
                              <a:gd name="f51" fmla="*/ f29 1 57"/>
                              <a:gd name="f52" fmla="*/ f30 1 86"/>
                              <a:gd name="f53" fmla="*/ f31 1 57"/>
                              <a:gd name="f54" fmla="*/ f32 1 86"/>
                              <a:gd name="f55" fmla="*/ f33 1 86"/>
                              <a:gd name="f56" fmla="*/ f34 1 86"/>
                              <a:gd name="f57" fmla="*/ f35 1 86"/>
                              <a:gd name="f58" fmla="*/ f36 1 57"/>
                              <a:gd name="f59" fmla="*/ f37 1 86"/>
                              <a:gd name="f60" fmla="*/ f38 1 57"/>
                              <a:gd name="f61" fmla="*/ f39 1 57"/>
                              <a:gd name="f62" fmla="*/ f40 1 86"/>
                              <a:gd name="f63" fmla="*/ f41 1 57"/>
                              <a:gd name="f64" fmla="*/ f42 1 57"/>
                              <a:gd name="f65" fmla="*/ f43 1 86"/>
                              <a:gd name="f66" fmla="*/ f44 1 86"/>
                              <a:gd name="f67" fmla="*/ f45 1 86"/>
                              <a:gd name="f68" fmla="*/ f46 1 57"/>
                              <a:gd name="f69" fmla="*/ f47 1 86"/>
                              <a:gd name="f70" fmla="*/ f48 1 57"/>
                              <a:gd name="f71" fmla="*/ f49 1 86"/>
                              <a:gd name="f72" fmla="*/ 0 1 f27"/>
                              <a:gd name="f73" fmla="*/ f6 1 f27"/>
                              <a:gd name="f74" fmla="*/ 0 1 f28"/>
                              <a:gd name="f75" fmla="*/ f7 1 f28"/>
                              <a:gd name="f76" fmla="+- f50 0 f1"/>
                              <a:gd name="f77" fmla="*/ f51 1 f27"/>
                              <a:gd name="f78" fmla="*/ f52 1 f28"/>
                              <a:gd name="f79" fmla="*/ f53 1 f27"/>
                              <a:gd name="f80" fmla="*/ f54 1 f28"/>
                              <a:gd name="f81" fmla="*/ f55 1 f28"/>
                              <a:gd name="f82" fmla="*/ f56 1 f28"/>
                              <a:gd name="f83" fmla="*/ f57 1 f28"/>
                              <a:gd name="f84" fmla="*/ f58 1 f27"/>
                              <a:gd name="f85" fmla="*/ f59 1 f28"/>
                              <a:gd name="f86" fmla="*/ f60 1 f27"/>
                              <a:gd name="f87" fmla="*/ f61 1 f27"/>
                              <a:gd name="f88" fmla="*/ f62 1 f28"/>
                              <a:gd name="f89" fmla="*/ f63 1 f27"/>
                              <a:gd name="f90" fmla="*/ f64 1 f27"/>
                              <a:gd name="f91" fmla="*/ f65 1 f28"/>
                              <a:gd name="f92" fmla="*/ f66 1 f28"/>
                              <a:gd name="f93" fmla="*/ f67 1 f28"/>
                              <a:gd name="f94" fmla="*/ f68 1 f27"/>
                              <a:gd name="f95" fmla="*/ f69 1 f28"/>
                              <a:gd name="f96" fmla="*/ f70 1 f27"/>
                              <a:gd name="f97" fmla="*/ f71 1 f28"/>
                              <a:gd name="f98" fmla="*/ f72 f22 1"/>
                              <a:gd name="f99" fmla="*/ f73 f22 1"/>
                              <a:gd name="f100" fmla="*/ f75 f23 1"/>
                              <a:gd name="f101" fmla="*/ f74 f23 1"/>
                              <a:gd name="f102" fmla="*/ f77 f22 1"/>
                              <a:gd name="f103" fmla="*/ f78 f23 1"/>
                              <a:gd name="f104" fmla="*/ f79 f22 1"/>
                              <a:gd name="f105" fmla="*/ f80 f23 1"/>
                              <a:gd name="f106" fmla="*/ f81 f23 1"/>
                              <a:gd name="f107" fmla="*/ f82 f23 1"/>
                              <a:gd name="f108" fmla="*/ f83 f23 1"/>
                              <a:gd name="f109" fmla="*/ f84 f22 1"/>
                              <a:gd name="f110" fmla="*/ f85 f23 1"/>
                              <a:gd name="f111" fmla="*/ f86 f22 1"/>
                              <a:gd name="f112" fmla="*/ f87 f22 1"/>
                              <a:gd name="f113" fmla="*/ f88 f23 1"/>
                              <a:gd name="f114" fmla="*/ f89 f22 1"/>
                              <a:gd name="f115" fmla="*/ f90 f22 1"/>
                              <a:gd name="f116" fmla="*/ f91 f23 1"/>
                              <a:gd name="f117" fmla="*/ f92 f23 1"/>
                              <a:gd name="f118" fmla="*/ f93 f23 1"/>
                              <a:gd name="f119" fmla="*/ f94 f22 1"/>
                              <a:gd name="f120" fmla="*/ f95 f23 1"/>
                              <a:gd name="f121" fmla="*/ f96 f22 1"/>
                              <a:gd name="f122" fmla="*/ f97 f23 1"/>
                            </a:gdLst>
                            <a:ahLst/>
                            <a:cxnLst>
                              <a:cxn ang="3cd4">
                                <a:pos x="hc" y="t"/>
                              </a:cxn>
                              <a:cxn ang="0">
                                <a:pos x="r" y="vc"/>
                              </a:cxn>
                              <a:cxn ang="cd4">
                                <a:pos x="hc" y="b"/>
                              </a:cxn>
                              <a:cxn ang="cd2">
                                <a:pos x="l" y="vc"/>
                              </a:cxn>
                              <a:cxn ang="f76">
                                <a:pos x="f102" y="f103"/>
                              </a:cxn>
                              <a:cxn ang="f76">
                                <a:pos x="f104" y="f105"/>
                              </a:cxn>
                              <a:cxn ang="f76">
                                <a:pos x="f104" y="f106"/>
                              </a:cxn>
                              <a:cxn ang="f76">
                                <a:pos x="f104" y="f107"/>
                              </a:cxn>
                              <a:cxn ang="f76">
                                <a:pos x="f102" y="f108"/>
                              </a:cxn>
                              <a:cxn ang="f76">
                                <a:pos x="f109" y="f110"/>
                              </a:cxn>
                              <a:cxn ang="f76">
                                <a:pos x="f111" y="f108"/>
                              </a:cxn>
                              <a:cxn ang="f76">
                                <a:pos x="f112" y="f113"/>
                              </a:cxn>
                              <a:cxn ang="f76">
                                <a:pos x="f114" y="f107"/>
                              </a:cxn>
                              <a:cxn ang="f76">
                                <a:pos x="f115" y="f116"/>
                              </a:cxn>
                              <a:cxn ang="f76">
                                <a:pos x="f115" y="f117"/>
                              </a:cxn>
                              <a:cxn ang="f76">
                                <a:pos x="f114" y="f118"/>
                              </a:cxn>
                              <a:cxn ang="f76">
                                <a:pos x="f119" y="f103"/>
                              </a:cxn>
                              <a:cxn ang="f76">
                                <a:pos x="f112" y="f120"/>
                              </a:cxn>
                              <a:cxn ang="f76">
                                <a:pos x="f121" y="f122"/>
                              </a:cxn>
                              <a:cxn ang="f76">
                                <a:pos x="f109" y="f122"/>
                              </a:cxn>
                              <a:cxn ang="f76">
                                <a:pos x="f102" y="f103"/>
                              </a:cxn>
                            </a:cxnLst>
                            <a:rect l="f98" t="f101" r="f99" b="f100"/>
                            <a:pathLst>
                              <a:path w="57" h="86">
                                <a:moveTo>
                                  <a:pt x="f8" y="f8"/>
                                </a:moveTo>
                                <a:lnTo>
                                  <a:pt x="f5" y="f9"/>
                                </a:lnTo>
                                <a:lnTo>
                                  <a:pt x="f5" y="f10"/>
                                </a:lnTo>
                                <a:lnTo>
                                  <a:pt x="f5" y="f11"/>
                                </a:lnTo>
                                <a:lnTo>
                                  <a:pt x="f8" y="f12"/>
                                </a:lnTo>
                                <a:lnTo>
                                  <a:pt x="f13" y="f7"/>
                                </a:lnTo>
                                <a:lnTo>
                                  <a:pt x="f14" y="f12"/>
                                </a:lnTo>
                                <a:lnTo>
                                  <a:pt x="f15" y="f16"/>
                                </a:lnTo>
                                <a:lnTo>
                                  <a:pt x="f17" y="f11"/>
                                </a:lnTo>
                                <a:lnTo>
                                  <a:pt x="f6" y="f17"/>
                                </a:lnTo>
                                <a:lnTo>
                                  <a:pt x="f6" y="f18"/>
                                </a:lnTo>
                                <a:lnTo>
                                  <a:pt x="f17" y="f19"/>
                                </a:lnTo>
                                <a:lnTo>
                                  <a:pt x="f10" y="f8"/>
                                </a:lnTo>
                                <a:lnTo>
                                  <a:pt x="f15" y="f20"/>
                                </a:lnTo>
                                <a:lnTo>
                                  <a:pt x="f9" y="f5"/>
                                </a:lnTo>
                                <a:lnTo>
                                  <a:pt x="f13" y="f5"/>
                                </a:lnTo>
                                <a:lnTo>
                                  <a:pt x="f8" y="f8"/>
                                </a:lnTo>
                                <a:close/>
                              </a:path>
                            </a:pathLst>
                          </a:custGeom>
                          <a:solidFill>
                            <a:srgbClr val="002060"/>
                          </a:solidFill>
                          <a:ln cap="flat">
                            <a:noFill/>
                            <a:prstDash val="solid"/>
                          </a:ln>
                        </wps:spPr>
                        <wps:bodyPr lIns="0" tIns="0" rIns="0" bIns="0"/>
                      </wps:wsp>
                      <wps:wsp>
                        <wps:cNvPr id="123" name="Freeform 268"/>
                        <wps:cNvSpPr/>
                        <wps:spPr>
                          <a:xfrm>
                            <a:off x="778511" y="8163470"/>
                            <a:ext cx="842674" cy="357969"/>
                          </a:xfrm>
                          <a:custGeom>
                            <a:avLst/>
                            <a:gdLst>
                              <a:gd name="f0" fmla="val 10800000"/>
                              <a:gd name="f1" fmla="val 5400000"/>
                              <a:gd name="f2" fmla="val 360"/>
                              <a:gd name="f3" fmla="val 180"/>
                              <a:gd name="f4" fmla="val w"/>
                              <a:gd name="f5" fmla="val h"/>
                              <a:gd name="f6" fmla="val 0"/>
                              <a:gd name="f7" fmla="val 1195"/>
                              <a:gd name="f8" fmla="val 615"/>
                              <a:gd name="f9" fmla="val 67"/>
                              <a:gd name="f10" fmla="val 509"/>
                              <a:gd name="f11" fmla="val 91"/>
                              <a:gd name="f12" fmla="val 514"/>
                              <a:gd name="f13" fmla="val 120"/>
                              <a:gd name="f14" fmla="val 519"/>
                              <a:gd name="f15" fmla="val 153"/>
                              <a:gd name="f16" fmla="val 523"/>
                              <a:gd name="f17" fmla="val 187"/>
                              <a:gd name="f18" fmla="val 225"/>
                              <a:gd name="f19" fmla="val 259"/>
                              <a:gd name="f20" fmla="val 297"/>
                              <a:gd name="f21" fmla="val 499"/>
                              <a:gd name="f22" fmla="val 336"/>
                              <a:gd name="f23" fmla="val 490"/>
                              <a:gd name="f24" fmla="val 369"/>
                              <a:gd name="f25" fmla="val 471"/>
                              <a:gd name="f26" fmla="val 403"/>
                              <a:gd name="f27" fmla="val 451"/>
                              <a:gd name="f28" fmla="val 432"/>
                              <a:gd name="f29" fmla="val 423"/>
                              <a:gd name="f30" fmla="val 461"/>
                              <a:gd name="f31" fmla="val 394"/>
                              <a:gd name="f32" fmla="val 489"/>
                              <a:gd name="f33" fmla="val 317"/>
                              <a:gd name="f34" fmla="val 274"/>
                              <a:gd name="f35" fmla="val 537"/>
                              <a:gd name="f36" fmla="val 226"/>
                              <a:gd name="f37" fmla="val 542"/>
                              <a:gd name="f38" fmla="val 250"/>
                              <a:gd name="f39" fmla="val 279"/>
                              <a:gd name="f40" fmla="val 533"/>
                              <a:gd name="f41" fmla="val 355"/>
                              <a:gd name="f42" fmla="val 379"/>
                              <a:gd name="f43" fmla="val 399"/>
                              <a:gd name="f44" fmla="val 547"/>
                              <a:gd name="f45" fmla="val 557"/>
                              <a:gd name="f46" fmla="val 437"/>
                              <a:gd name="f47" fmla="val 571"/>
                              <a:gd name="f48" fmla="val 447"/>
                              <a:gd name="f49" fmla="val 585"/>
                              <a:gd name="f50" fmla="val 600"/>
                              <a:gd name="f51" fmla="val 614"/>
                              <a:gd name="f52" fmla="val 624"/>
                              <a:gd name="f53" fmla="val 384"/>
                              <a:gd name="f54" fmla="val 629"/>
                              <a:gd name="f55" fmla="val 456"/>
                              <a:gd name="f56" fmla="val 633"/>
                              <a:gd name="f57" fmla="val 648"/>
                              <a:gd name="f58" fmla="val 528"/>
                              <a:gd name="f59" fmla="val 667"/>
                              <a:gd name="f60" fmla="val 681"/>
                              <a:gd name="f61" fmla="val 562"/>
                              <a:gd name="f62" fmla="val 701"/>
                              <a:gd name="f63" fmla="val 576"/>
                              <a:gd name="f64" fmla="val 710"/>
                              <a:gd name="f65" fmla="val 591"/>
                              <a:gd name="f66" fmla="val 715"/>
                              <a:gd name="f67" fmla="val 729"/>
                              <a:gd name="f68" fmla="val 605"/>
                              <a:gd name="f69" fmla="val 739"/>
                              <a:gd name="f70" fmla="val 586"/>
                              <a:gd name="f71" fmla="val 753"/>
                              <a:gd name="f72" fmla="val 758"/>
                              <a:gd name="f73" fmla="val 763"/>
                              <a:gd name="f74" fmla="val 466"/>
                              <a:gd name="f75" fmla="val 749"/>
                              <a:gd name="f76" fmla="val 427"/>
                              <a:gd name="f77" fmla="val 725"/>
                              <a:gd name="f78" fmla="val 370"/>
                              <a:gd name="f79" fmla="val 787"/>
                              <a:gd name="f80" fmla="val 816"/>
                              <a:gd name="f81" fmla="val 854"/>
                              <a:gd name="f82" fmla="val 883"/>
                              <a:gd name="f83" fmla="val 907"/>
                              <a:gd name="f84" fmla="val 921"/>
                              <a:gd name="f85" fmla="val 931"/>
                              <a:gd name="f86" fmla="val 538"/>
                              <a:gd name="f87" fmla="val 485"/>
                              <a:gd name="f88" fmla="val 893"/>
                              <a:gd name="f89" fmla="val 869"/>
                              <a:gd name="f90" fmla="val 375"/>
                              <a:gd name="f91" fmla="val 849"/>
                              <a:gd name="f92" fmla="val 825"/>
                              <a:gd name="f93" fmla="val 346"/>
                              <a:gd name="f94" fmla="val 773"/>
                              <a:gd name="f95" fmla="val 331"/>
                              <a:gd name="f96" fmla="val 782"/>
                              <a:gd name="f97" fmla="val 312"/>
                              <a:gd name="f98" fmla="val 801"/>
                              <a:gd name="f99" fmla="val 327"/>
                              <a:gd name="f100" fmla="val 835"/>
                              <a:gd name="f101" fmla="val 873"/>
                              <a:gd name="f102" fmla="val 888"/>
                              <a:gd name="f103" fmla="val 941"/>
                              <a:gd name="f104" fmla="val 341"/>
                              <a:gd name="f105" fmla="val 955"/>
                              <a:gd name="f106" fmla="val 974"/>
                              <a:gd name="f107" fmla="val 351"/>
                              <a:gd name="f108" fmla="val 989"/>
                              <a:gd name="f109" fmla="val 1003"/>
                              <a:gd name="f110" fmla="val 1022"/>
                              <a:gd name="f111" fmla="val 389"/>
                              <a:gd name="f112" fmla="val 1041"/>
                              <a:gd name="f113" fmla="val 1056"/>
                              <a:gd name="f114" fmla="val 1065"/>
                              <a:gd name="f115" fmla="val 1075"/>
                              <a:gd name="f116" fmla="val 1085"/>
                              <a:gd name="f117" fmla="val 1094"/>
                              <a:gd name="f118" fmla="val 1104"/>
                              <a:gd name="f119" fmla="val 1113"/>
                              <a:gd name="f120" fmla="val 1118"/>
                              <a:gd name="f121" fmla="val 442"/>
                              <a:gd name="f122" fmla="val 1128"/>
                              <a:gd name="f123" fmla="val 1109"/>
                              <a:gd name="f124" fmla="val 1070"/>
                              <a:gd name="f125" fmla="val 1061"/>
                              <a:gd name="f126" fmla="val 1051"/>
                              <a:gd name="f127" fmla="val 475"/>
                              <a:gd name="f128" fmla="val 1046"/>
                              <a:gd name="f129" fmla="val 495"/>
                              <a:gd name="f130" fmla="val 1080"/>
                              <a:gd name="f131" fmla="val 1099"/>
                              <a:gd name="f132" fmla="val 595"/>
                              <a:gd name="f133" fmla="val 1147"/>
                              <a:gd name="f134" fmla="val 1161"/>
                              <a:gd name="f135" fmla="val 1176"/>
                              <a:gd name="f136" fmla="val 1185"/>
                              <a:gd name="f137" fmla="val 1181"/>
                              <a:gd name="f138" fmla="val 1166"/>
                              <a:gd name="f139" fmla="val 418"/>
                              <a:gd name="f140" fmla="val 1142"/>
                              <a:gd name="f141" fmla="val 1089"/>
                              <a:gd name="f142" fmla="val 307"/>
                              <a:gd name="f143" fmla="val 298"/>
                              <a:gd name="f144" fmla="val 1013"/>
                              <a:gd name="f145" fmla="val 288"/>
                              <a:gd name="f146" fmla="val 984"/>
                              <a:gd name="f147" fmla="val 283"/>
                              <a:gd name="f148" fmla="val 269"/>
                              <a:gd name="f149" fmla="val 859"/>
                              <a:gd name="f150" fmla="val 830"/>
                              <a:gd name="f151" fmla="val 264"/>
                              <a:gd name="f152" fmla="val 255"/>
                              <a:gd name="f153" fmla="val 240"/>
                              <a:gd name="f154" fmla="val 231"/>
                              <a:gd name="f155" fmla="val 221"/>
                              <a:gd name="f156" fmla="val 653"/>
                              <a:gd name="f157" fmla="val 207"/>
                              <a:gd name="f158" fmla="val 643"/>
                              <a:gd name="f159" fmla="val 192"/>
                              <a:gd name="f160" fmla="val 154"/>
                              <a:gd name="f161" fmla="val 125"/>
                              <a:gd name="f162" fmla="val 96"/>
                              <a:gd name="f163" fmla="val 77"/>
                              <a:gd name="f164" fmla="val 638"/>
                              <a:gd name="f165" fmla="val 58"/>
                              <a:gd name="f166" fmla="val 43"/>
                              <a:gd name="f167" fmla="val 691"/>
                              <a:gd name="f168" fmla="val 705"/>
                              <a:gd name="f169" fmla="val 53"/>
                              <a:gd name="f170" fmla="val 720"/>
                              <a:gd name="f171" fmla="val 82"/>
                              <a:gd name="f172" fmla="val 111"/>
                              <a:gd name="f173" fmla="val 130"/>
                              <a:gd name="f174" fmla="val 139"/>
                              <a:gd name="f175" fmla="val 149"/>
                              <a:gd name="f176" fmla="val 744"/>
                              <a:gd name="f177" fmla="val 144"/>
                              <a:gd name="f178" fmla="val 135"/>
                              <a:gd name="f179" fmla="val 768"/>
                              <a:gd name="f180" fmla="val 163"/>
                              <a:gd name="f181" fmla="val 168"/>
                              <a:gd name="f182" fmla="val 777"/>
                              <a:gd name="f183" fmla="val 792"/>
                              <a:gd name="f184" fmla="val 806"/>
                              <a:gd name="f185" fmla="val 811"/>
                              <a:gd name="f186" fmla="val 797"/>
                              <a:gd name="f187" fmla="val 101"/>
                              <a:gd name="f188" fmla="val 48"/>
                              <a:gd name="f189" fmla="val 39"/>
                              <a:gd name="f190" fmla="val 734"/>
                              <a:gd name="f191" fmla="val 24"/>
                              <a:gd name="f192" fmla="val 15"/>
                              <a:gd name="f193" fmla="val 696"/>
                              <a:gd name="f194" fmla="val 10"/>
                              <a:gd name="f195" fmla="val 677"/>
                              <a:gd name="f196" fmla="val 5"/>
                              <a:gd name="f197" fmla="val 609"/>
                              <a:gd name="f198" fmla="val 590"/>
                              <a:gd name="f199" fmla="val 552"/>
                              <a:gd name="f200" fmla="val 34"/>
                              <a:gd name="f201" fmla="val 87"/>
                              <a:gd name="f202" fmla="val 115"/>
                              <a:gd name="f203" fmla="val 178"/>
                              <a:gd name="f204" fmla="val 446"/>
                              <a:gd name="f205" fmla="val 408"/>
                              <a:gd name="f206" fmla="val 350"/>
                              <a:gd name="f207" fmla="val 303"/>
                              <a:gd name="f208" fmla="val 322"/>
                              <a:gd name="f209" fmla="val 293"/>
                              <a:gd name="f210" fmla="val 245"/>
                              <a:gd name="f211" fmla="val 158"/>
                              <a:gd name="f212" fmla="val 86"/>
                              <a:gd name="f213" fmla="val 14"/>
                              <a:gd name="f214" fmla="val 413"/>
                              <a:gd name="f215" fmla="val 33"/>
                              <a:gd name="f216" fmla="val 57"/>
                              <a:gd name="f217" fmla="val 62"/>
                              <a:gd name="f218" fmla="+- 0 0 -90"/>
                              <a:gd name="f219" fmla="*/ f4 1 1195"/>
                              <a:gd name="f220" fmla="*/ f5 1 615"/>
                              <a:gd name="f221" fmla="+- f8 0 f6"/>
                              <a:gd name="f222" fmla="+- f7 0 f6"/>
                              <a:gd name="f223" fmla="*/ f218 f0 1"/>
                              <a:gd name="f224" fmla="*/ f222 1 1195"/>
                              <a:gd name="f225" fmla="*/ f221 1 615"/>
                              <a:gd name="f226" fmla="*/ 153 f222 1"/>
                              <a:gd name="f227" fmla="*/ 523 f221 1"/>
                              <a:gd name="f228" fmla="*/ 297 f222 1"/>
                              <a:gd name="f229" fmla="*/ 499 f221 1"/>
                              <a:gd name="f230" fmla="*/ 432 f222 1"/>
                              <a:gd name="f231" fmla="*/ 423 f221 1"/>
                              <a:gd name="f232" fmla="*/ 523 f222 1"/>
                              <a:gd name="f233" fmla="*/ 274 f221 1"/>
                              <a:gd name="f234" fmla="*/ 537 f222 1"/>
                              <a:gd name="f235" fmla="*/ 317 f221 1"/>
                              <a:gd name="f236" fmla="*/ 547 f222 1"/>
                              <a:gd name="f237" fmla="*/ 600 f222 1"/>
                              <a:gd name="f238" fmla="*/ 432 f221 1"/>
                              <a:gd name="f239" fmla="*/ 624 f222 1"/>
                              <a:gd name="f240" fmla="*/ 456 f221 1"/>
                              <a:gd name="f241" fmla="*/ 681 f222 1"/>
                              <a:gd name="f242" fmla="*/ 562 f221 1"/>
                              <a:gd name="f243" fmla="*/ 729 f222 1"/>
                              <a:gd name="f244" fmla="*/ 605 f221 1"/>
                              <a:gd name="f245" fmla="*/ 763 f222 1"/>
                              <a:gd name="f246" fmla="*/ 710 f222 1"/>
                              <a:gd name="f247" fmla="*/ 370 f221 1"/>
                              <a:gd name="f248" fmla="*/ 816 f222 1"/>
                              <a:gd name="f249" fmla="*/ 490 f221 1"/>
                              <a:gd name="f250" fmla="*/ 921 f222 1"/>
                              <a:gd name="f251" fmla="*/ 451 f221 1"/>
                              <a:gd name="f252" fmla="*/ 849 f222 1"/>
                              <a:gd name="f253" fmla="*/ 355 f221 1"/>
                              <a:gd name="f254" fmla="*/ 801 f222 1"/>
                              <a:gd name="f255" fmla="*/ 873 f222 1"/>
                              <a:gd name="f256" fmla="*/ 331 f221 1"/>
                              <a:gd name="f257" fmla="*/ 941 f222 1"/>
                              <a:gd name="f258" fmla="*/ 341 f221 1"/>
                              <a:gd name="f259" fmla="*/ 1003 f222 1"/>
                              <a:gd name="f260" fmla="*/ 375 f221 1"/>
                              <a:gd name="f261" fmla="*/ 1065 f222 1"/>
                              <a:gd name="f262" fmla="*/ 1104 f222 1"/>
                              <a:gd name="f263" fmla="*/ 1118 f222 1"/>
                              <a:gd name="f264" fmla="*/ 1085 f222 1"/>
                              <a:gd name="f265" fmla="*/ 447 f221 1"/>
                              <a:gd name="f266" fmla="*/ 1051 f222 1"/>
                              <a:gd name="f267" fmla="*/ 475 f221 1"/>
                              <a:gd name="f268" fmla="*/ 547 f221 1"/>
                              <a:gd name="f269" fmla="*/ 1099 f222 1"/>
                              <a:gd name="f270" fmla="*/ 595 f221 1"/>
                              <a:gd name="f271" fmla="*/ 1161 f222 1"/>
                              <a:gd name="f272" fmla="*/ 576 f221 1"/>
                              <a:gd name="f273" fmla="*/ 1195 f222 1"/>
                              <a:gd name="f274" fmla="*/ 485 f221 1"/>
                              <a:gd name="f275" fmla="*/ 1013 f222 1"/>
                              <a:gd name="f276" fmla="*/ 288 f221 1"/>
                              <a:gd name="f277" fmla="*/ 893 f222 1"/>
                              <a:gd name="f278" fmla="*/ 269 f221 1"/>
                              <a:gd name="f279" fmla="*/ 773 f222 1"/>
                              <a:gd name="f280" fmla="*/ 259 f221 1"/>
                              <a:gd name="f281" fmla="*/ 231 f221 1"/>
                              <a:gd name="f282" fmla="*/ 629 f222 1"/>
                              <a:gd name="f283" fmla="*/ 154 f221 1"/>
                              <a:gd name="f284" fmla="*/ 638 f222 1"/>
                              <a:gd name="f285" fmla="*/ 58 f221 1"/>
                              <a:gd name="f286" fmla="*/ 705 f222 1"/>
                              <a:gd name="f287" fmla="*/ 53 f221 1"/>
                              <a:gd name="f288" fmla="*/ 720 f222 1"/>
                              <a:gd name="f289" fmla="*/ 111 f221 1"/>
                              <a:gd name="f290" fmla="*/ 701 f222 1"/>
                              <a:gd name="f291" fmla="*/ 739 f222 1"/>
                              <a:gd name="f292" fmla="*/ 149 f221 1"/>
                              <a:gd name="f293" fmla="*/ 758 f222 1"/>
                              <a:gd name="f294" fmla="*/ 144 f221 1"/>
                              <a:gd name="f295" fmla="*/ 777 f222 1"/>
                              <a:gd name="f296" fmla="*/ 168 f221 1"/>
                              <a:gd name="f297" fmla="*/ 811 f222 1"/>
                              <a:gd name="f298" fmla="*/ 787 f222 1"/>
                              <a:gd name="f299" fmla="*/ 82 f221 1"/>
                              <a:gd name="f300" fmla="*/ 734 f222 1"/>
                              <a:gd name="f301" fmla="*/ 24 f221 1"/>
                              <a:gd name="f302" fmla="*/ 653 f222 1"/>
                              <a:gd name="f303" fmla="*/ 0 f221 1"/>
                              <a:gd name="f304" fmla="*/ 552 f222 1"/>
                              <a:gd name="f305" fmla="*/ 34 f221 1"/>
                              <a:gd name="f306" fmla="*/ 475 f222 1"/>
                              <a:gd name="f307" fmla="*/ 408 f222 1"/>
                              <a:gd name="f308" fmla="*/ 250 f221 1"/>
                              <a:gd name="f309" fmla="*/ 336 f222 1"/>
                              <a:gd name="f310" fmla="*/ 322 f221 1"/>
                              <a:gd name="f311" fmla="*/ 245 f222 1"/>
                              <a:gd name="f312" fmla="*/ 379 f221 1"/>
                              <a:gd name="f313" fmla="*/ 125 f222 1"/>
                              <a:gd name="f314" fmla="*/ 403 f221 1"/>
                              <a:gd name="f315" fmla="*/ 14 f222 1"/>
                              <a:gd name="f316" fmla="*/ 413 f221 1"/>
                              <a:gd name="f317" fmla="*/ 53 f222 1"/>
                              <a:gd name="f318" fmla="*/ 461 f221 1"/>
                              <a:gd name="f319" fmla="*/ f223 1 f3"/>
                              <a:gd name="f320" fmla="*/ f226 1 1195"/>
                              <a:gd name="f321" fmla="*/ f227 1 615"/>
                              <a:gd name="f322" fmla="*/ f228 1 1195"/>
                              <a:gd name="f323" fmla="*/ f229 1 615"/>
                              <a:gd name="f324" fmla="*/ f230 1 1195"/>
                              <a:gd name="f325" fmla="*/ f231 1 615"/>
                              <a:gd name="f326" fmla="*/ f232 1 1195"/>
                              <a:gd name="f327" fmla="*/ f233 1 615"/>
                              <a:gd name="f328" fmla="*/ f234 1 1195"/>
                              <a:gd name="f329" fmla="*/ f235 1 615"/>
                              <a:gd name="f330" fmla="*/ f236 1 1195"/>
                              <a:gd name="f331" fmla="*/ f237 1 1195"/>
                              <a:gd name="f332" fmla="*/ f238 1 615"/>
                              <a:gd name="f333" fmla="*/ f239 1 1195"/>
                              <a:gd name="f334" fmla="*/ f240 1 615"/>
                              <a:gd name="f335" fmla="*/ f241 1 1195"/>
                              <a:gd name="f336" fmla="*/ f242 1 615"/>
                              <a:gd name="f337" fmla="*/ f243 1 1195"/>
                              <a:gd name="f338" fmla="*/ f244 1 615"/>
                              <a:gd name="f339" fmla="*/ f245 1 1195"/>
                              <a:gd name="f340" fmla="*/ f246 1 1195"/>
                              <a:gd name="f341" fmla="*/ f247 1 615"/>
                              <a:gd name="f342" fmla="*/ f248 1 1195"/>
                              <a:gd name="f343" fmla="*/ f249 1 615"/>
                              <a:gd name="f344" fmla="*/ f250 1 1195"/>
                              <a:gd name="f345" fmla="*/ f251 1 615"/>
                              <a:gd name="f346" fmla="*/ f252 1 1195"/>
                              <a:gd name="f347" fmla="*/ f253 1 615"/>
                              <a:gd name="f348" fmla="*/ f254 1 1195"/>
                              <a:gd name="f349" fmla="*/ f255 1 1195"/>
                              <a:gd name="f350" fmla="*/ f256 1 615"/>
                              <a:gd name="f351" fmla="*/ f257 1 1195"/>
                              <a:gd name="f352" fmla="*/ f258 1 615"/>
                              <a:gd name="f353" fmla="*/ f259 1 1195"/>
                              <a:gd name="f354" fmla="*/ f260 1 615"/>
                              <a:gd name="f355" fmla="*/ f261 1 1195"/>
                              <a:gd name="f356" fmla="*/ f262 1 1195"/>
                              <a:gd name="f357" fmla="*/ f263 1 1195"/>
                              <a:gd name="f358" fmla="*/ f264 1 1195"/>
                              <a:gd name="f359" fmla="*/ f265 1 615"/>
                              <a:gd name="f360" fmla="*/ f266 1 1195"/>
                              <a:gd name="f361" fmla="*/ f267 1 615"/>
                              <a:gd name="f362" fmla="*/ f268 1 615"/>
                              <a:gd name="f363" fmla="*/ f269 1 1195"/>
                              <a:gd name="f364" fmla="*/ f270 1 615"/>
                              <a:gd name="f365" fmla="*/ f271 1 1195"/>
                              <a:gd name="f366" fmla="*/ f272 1 615"/>
                              <a:gd name="f367" fmla="*/ f273 1 1195"/>
                              <a:gd name="f368" fmla="*/ f274 1 615"/>
                              <a:gd name="f369" fmla="*/ f275 1 1195"/>
                              <a:gd name="f370" fmla="*/ f276 1 615"/>
                              <a:gd name="f371" fmla="*/ f277 1 1195"/>
                              <a:gd name="f372" fmla="*/ f278 1 615"/>
                              <a:gd name="f373" fmla="*/ f279 1 1195"/>
                              <a:gd name="f374" fmla="*/ f280 1 615"/>
                              <a:gd name="f375" fmla="*/ f281 1 615"/>
                              <a:gd name="f376" fmla="*/ f282 1 1195"/>
                              <a:gd name="f377" fmla="*/ f283 1 615"/>
                              <a:gd name="f378" fmla="*/ f284 1 1195"/>
                              <a:gd name="f379" fmla="*/ f285 1 615"/>
                              <a:gd name="f380" fmla="*/ f286 1 1195"/>
                              <a:gd name="f381" fmla="*/ f287 1 615"/>
                              <a:gd name="f382" fmla="*/ f288 1 1195"/>
                              <a:gd name="f383" fmla="*/ f289 1 615"/>
                              <a:gd name="f384" fmla="*/ f290 1 1195"/>
                              <a:gd name="f385" fmla="*/ f291 1 1195"/>
                              <a:gd name="f386" fmla="*/ f292 1 615"/>
                              <a:gd name="f387" fmla="*/ f293 1 1195"/>
                              <a:gd name="f388" fmla="*/ f294 1 615"/>
                              <a:gd name="f389" fmla="*/ f295 1 1195"/>
                              <a:gd name="f390" fmla="*/ f296 1 615"/>
                              <a:gd name="f391" fmla="*/ f297 1 1195"/>
                              <a:gd name="f392" fmla="*/ f298 1 1195"/>
                              <a:gd name="f393" fmla="*/ f299 1 615"/>
                              <a:gd name="f394" fmla="*/ f300 1 1195"/>
                              <a:gd name="f395" fmla="*/ f301 1 615"/>
                              <a:gd name="f396" fmla="*/ f302 1 1195"/>
                              <a:gd name="f397" fmla="*/ f303 1 615"/>
                              <a:gd name="f398" fmla="*/ f304 1 1195"/>
                              <a:gd name="f399" fmla="*/ f305 1 615"/>
                              <a:gd name="f400" fmla="*/ f306 1 1195"/>
                              <a:gd name="f401" fmla="*/ f307 1 1195"/>
                              <a:gd name="f402" fmla="*/ f308 1 615"/>
                              <a:gd name="f403" fmla="*/ f309 1 1195"/>
                              <a:gd name="f404" fmla="*/ f310 1 615"/>
                              <a:gd name="f405" fmla="*/ f311 1 1195"/>
                              <a:gd name="f406" fmla="*/ f312 1 615"/>
                              <a:gd name="f407" fmla="*/ f313 1 1195"/>
                              <a:gd name="f408" fmla="*/ f314 1 615"/>
                              <a:gd name="f409" fmla="*/ f315 1 1195"/>
                              <a:gd name="f410" fmla="*/ f316 1 615"/>
                              <a:gd name="f411" fmla="*/ f317 1 1195"/>
                              <a:gd name="f412" fmla="*/ f318 1 615"/>
                              <a:gd name="f413" fmla="*/ 0 1 f224"/>
                              <a:gd name="f414" fmla="*/ f7 1 f224"/>
                              <a:gd name="f415" fmla="*/ 0 1 f225"/>
                              <a:gd name="f416" fmla="*/ f8 1 f225"/>
                              <a:gd name="f417" fmla="+- f319 0 f1"/>
                              <a:gd name="f418" fmla="*/ f320 1 f224"/>
                              <a:gd name="f419" fmla="*/ f321 1 f225"/>
                              <a:gd name="f420" fmla="*/ f322 1 f224"/>
                              <a:gd name="f421" fmla="*/ f323 1 f225"/>
                              <a:gd name="f422" fmla="*/ f324 1 f224"/>
                              <a:gd name="f423" fmla="*/ f325 1 f225"/>
                              <a:gd name="f424" fmla="*/ f326 1 f224"/>
                              <a:gd name="f425" fmla="*/ f327 1 f225"/>
                              <a:gd name="f426" fmla="*/ f328 1 f224"/>
                              <a:gd name="f427" fmla="*/ f329 1 f225"/>
                              <a:gd name="f428" fmla="*/ f330 1 f224"/>
                              <a:gd name="f429" fmla="*/ f331 1 f224"/>
                              <a:gd name="f430" fmla="*/ f332 1 f225"/>
                              <a:gd name="f431" fmla="*/ f333 1 f224"/>
                              <a:gd name="f432" fmla="*/ f334 1 f225"/>
                              <a:gd name="f433" fmla="*/ f335 1 f224"/>
                              <a:gd name="f434" fmla="*/ f336 1 f225"/>
                              <a:gd name="f435" fmla="*/ f337 1 f224"/>
                              <a:gd name="f436" fmla="*/ f338 1 f225"/>
                              <a:gd name="f437" fmla="*/ f339 1 f224"/>
                              <a:gd name="f438" fmla="*/ f340 1 f224"/>
                              <a:gd name="f439" fmla="*/ f341 1 f225"/>
                              <a:gd name="f440" fmla="*/ f342 1 f224"/>
                              <a:gd name="f441" fmla="*/ f343 1 f225"/>
                              <a:gd name="f442" fmla="*/ f344 1 f224"/>
                              <a:gd name="f443" fmla="*/ f345 1 f225"/>
                              <a:gd name="f444" fmla="*/ f346 1 f224"/>
                              <a:gd name="f445" fmla="*/ f347 1 f225"/>
                              <a:gd name="f446" fmla="*/ f348 1 f224"/>
                              <a:gd name="f447" fmla="*/ f349 1 f224"/>
                              <a:gd name="f448" fmla="*/ f350 1 f225"/>
                              <a:gd name="f449" fmla="*/ f351 1 f224"/>
                              <a:gd name="f450" fmla="*/ f352 1 f225"/>
                              <a:gd name="f451" fmla="*/ f353 1 f224"/>
                              <a:gd name="f452" fmla="*/ f354 1 f225"/>
                              <a:gd name="f453" fmla="*/ f355 1 f224"/>
                              <a:gd name="f454" fmla="*/ f356 1 f224"/>
                              <a:gd name="f455" fmla="*/ f357 1 f224"/>
                              <a:gd name="f456" fmla="*/ f358 1 f224"/>
                              <a:gd name="f457" fmla="*/ f359 1 f225"/>
                              <a:gd name="f458" fmla="*/ f360 1 f224"/>
                              <a:gd name="f459" fmla="*/ f361 1 f225"/>
                              <a:gd name="f460" fmla="*/ f362 1 f225"/>
                              <a:gd name="f461" fmla="*/ f363 1 f224"/>
                              <a:gd name="f462" fmla="*/ f364 1 f225"/>
                              <a:gd name="f463" fmla="*/ f365 1 f224"/>
                              <a:gd name="f464" fmla="*/ f366 1 f225"/>
                              <a:gd name="f465" fmla="*/ f367 1 f224"/>
                              <a:gd name="f466" fmla="*/ f368 1 f225"/>
                              <a:gd name="f467" fmla="*/ f369 1 f224"/>
                              <a:gd name="f468" fmla="*/ f370 1 f225"/>
                              <a:gd name="f469" fmla="*/ f371 1 f224"/>
                              <a:gd name="f470" fmla="*/ f372 1 f225"/>
                              <a:gd name="f471" fmla="*/ f373 1 f224"/>
                              <a:gd name="f472" fmla="*/ f374 1 f225"/>
                              <a:gd name="f473" fmla="*/ f375 1 f225"/>
                              <a:gd name="f474" fmla="*/ f376 1 f224"/>
                              <a:gd name="f475" fmla="*/ f377 1 f225"/>
                              <a:gd name="f476" fmla="*/ f378 1 f224"/>
                              <a:gd name="f477" fmla="*/ f379 1 f225"/>
                              <a:gd name="f478" fmla="*/ f380 1 f224"/>
                              <a:gd name="f479" fmla="*/ f381 1 f225"/>
                              <a:gd name="f480" fmla="*/ f382 1 f224"/>
                              <a:gd name="f481" fmla="*/ f383 1 f225"/>
                              <a:gd name="f482" fmla="*/ f384 1 f224"/>
                              <a:gd name="f483" fmla="*/ f385 1 f224"/>
                              <a:gd name="f484" fmla="*/ f386 1 f225"/>
                              <a:gd name="f485" fmla="*/ f387 1 f224"/>
                              <a:gd name="f486" fmla="*/ f388 1 f225"/>
                              <a:gd name="f487" fmla="*/ f389 1 f224"/>
                              <a:gd name="f488" fmla="*/ f390 1 f225"/>
                              <a:gd name="f489" fmla="*/ f391 1 f224"/>
                              <a:gd name="f490" fmla="*/ f392 1 f224"/>
                              <a:gd name="f491" fmla="*/ f393 1 f225"/>
                              <a:gd name="f492" fmla="*/ f394 1 f224"/>
                              <a:gd name="f493" fmla="*/ f395 1 f225"/>
                              <a:gd name="f494" fmla="*/ f396 1 f224"/>
                              <a:gd name="f495" fmla="*/ f397 1 f225"/>
                              <a:gd name="f496" fmla="*/ f398 1 f224"/>
                              <a:gd name="f497" fmla="*/ f399 1 f225"/>
                              <a:gd name="f498" fmla="*/ f400 1 f224"/>
                              <a:gd name="f499" fmla="*/ f401 1 f224"/>
                              <a:gd name="f500" fmla="*/ f402 1 f225"/>
                              <a:gd name="f501" fmla="*/ f403 1 f224"/>
                              <a:gd name="f502" fmla="*/ f404 1 f225"/>
                              <a:gd name="f503" fmla="*/ f405 1 f224"/>
                              <a:gd name="f504" fmla="*/ f406 1 f225"/>
                              <a:gd name="f505" fmla="*/ f407 1 f224"/>
                              <a:gd name="f506" fmla="*/ f408 1 f225"/>
                              <a:gd name="f507" fmla="*/ f409 1 f224"/>
                              <a:gd name="f508" fmla="*/ f410 1 f225"/>
                              <a:gd name="f509" fmla="*/ f411 1 f224"/>
                              <a:gd name="f510" fmla="*/ f412 1 f225"/>
                              <a:gd name="f511" fmla="*/ f413 f219 1"/>
                              <a:gd name="f512" fmla="*/ f414 f219 1"/>
                              <a:gd name="f513" fmla="*/ f416 f220 1"/>
                              <a:gd name="f514" fmla="*/ f415 f220 1"/>
                              <a:gd name="f515" fmla="*/ f418 f219 1"/>
                              <a:gd name="f516" fmla="*/ f419 f220 1"/>
                              <a:gd name="f517" fmla="*/ f420 f219 1"/>
                              <a:gd name="f518" fmla="*/ f421 f220 1"/>
                              <a:gd name="f519" fmla="*/ f422 f219 1"/>
                              <a:gd name="f520" fmla="*/ f423 f220 1"/>
                              <a:gd name="f521" fmla="*/ f424 f219 1"/>
                              <a:gd name="f522" fmla="*/ f425 f220 1"/>
                              <a:gd name="f523" fmla="*/ f426 f219 1"/>
                              <a:gd name="f524" fmla="*/ f427 f220 1"/>
                              <a:gd name="f525" fmla="*/ f428 f219 1"/>
                              <a:gd name="f526" fmla="*/ f429 f219 1"/>
                              <a:gd name="f527" fmla="*/ f430 f220 1"/>
                              <a:gd name="f528" fmla="*/ f431 f219 1"/>
                              <a:gd name="f529" fmla="*/ f432 f220 1"/>
                              <a:gd name="f530" fmla="*/ f433 f219 1"/>
                              <a:gd name="f531" fmla="*/ f434 f220 1"/>
                              <a:gd name="f532" fmla="*/ f435 f219 1"/>
                              <a:gd name="f533" fmla="*/ f436 f220 1"/>
                              <a:gd name="f534" fmla="*/ f437 f219 1"/>
                              <a:gd name="f535" fmla="*/ f438 f219 1"/>
                              <a:gd name="f536" fmla="*/ f439 f220 1"/>
                              <a:gd name="f537" fmla="*/ f440 f219 1"/>
                              <a:gd name="f538" fmla="*/ f441 f220 1"/>
                              <a:gd name="f539" fmla="*/ f442 f219 1"/>
                              <a:gd name="f540" fmla="*/ f443 f220 1"/>
                              <a:gd name="f541" fmla="*/ f444 f219 1"/>
                              <a:gd name="f542" fmla="*/ f445 f220 1"/>
                              <a:gd name="f543" fmla="*/ f446 f219 1"/>
                              <a:gd name="f544" fmla="*/ f447 f219 1"/>
                              <a:gd name="f545" fmla="*/ f448 f220 1"/>
                              <a:gd name="f546" fmla="*/ f449 f219 1"/>
                              <a:gd name="f547" fmla="*/ f450 f220 1"/>
                              <a:gd name="f548" fmla="*/ f451 f219 1"/>
                              <a:gd name="f549" fmla="*/ f452 f220 1"/>
                              <a:gd name="f550" fmla="*/ f453 f219 1"/>
                              <a:gd name="f551" fmla="*/ f454 f219 1"/>
                              <a:gd name="f552" fmla="*/ f455 f219 1"/>
                              <a:gd name="f553" fmla="*/ f456 f219 1"/>
                              <a:gd name="f554" fmla="*/ f457 f220 1"/>
                              <a:gd name="f555" fmla="*/ f458 f219 1"/>
                              <a:gd name="f556" fmla="*/ f459 f220 1"/>
                              <a:gd name="f557" fmla="*/ f460 f220 1"/>
                              <a:gd name="f558" fmla="*/ f461 f219 1"/>
                              <a:gd name="f559" fmla="*/ f462 f220 1"/>
                              <a:gd name="f560" fmla="*/ f463 f219 1"/>
                              <a:gd name="f561" fmla="*/ f464 f220 1"/>
                              <a:gd name="f562" fmla="*/ f465 f219 1"/>
                              <a:gd name="f563" fmla="*/ f466 f220 1"/>
                              <a:gd name="f564" fmla="*/ f467 f219 1"/>
                              <a:gd name="f565" fmla="*/ f468 f220 1"/>
                              <a:gd name="f566" fmla="*/ f469 f219 1"/>
                              <a:gd name="f567" fmla="*/ f470 f220 1"/>
                              <a:gd name="f568" fmla="*/ f471 f219 1"/>
                              <a:gd name="f569" fmla="*/ f472 f220 1"/>
                              <a:gd name="f570" fmla="*/ f473 f220 1"/>
                              <a:gd name="f571" fmla="*/ f474 f219 1"/>
                              <a:gd name="f572" fmla="*/ f475 f220 1"/>
                              <a:gd name="f573" fmla="*/ f476 f219 1"/>
                              <a:gd name="f574" fmla="*/ f477 f220 1"/>
                              <a:gd name="f575" fmla="*/ f478 f219 1"/>
                              <a:gd name="f576" fmla="*/ f479 f220 1"/>
                              <a:gd name="f577" fmla="*/ f480 f219 1"/>
                              <a:gd name="f578" fmla="*/ f481 f220 1"/>
                              <a:gd name="f579" fmla="*/ f482 f219 1"/>
                              <a:gd name="f580" fmla="*/ f483 f219 1"/>
                              <a:gd name="f581" fmla="*/ f484 f220 1"/>
                              <a:gd name="f582" fmla="*/ f485 f219 1"/>
                              <a:gd name="f583" fmla="*/ f486 f220 1"/>
                              <a:gd name="f584" fmla="*/ f487 f219 1"/>
                              <a:gd name="f585" fmla="*/ f488 f220 1"/>
                              <a:gd name="f586" fmla="*/ f489 f219 1"/>
                              <a:gd name="f587" fmla="*/ f490 f219 1"/>
                              <a:gd name="f588" fmla="*/ f491 f220 1"/>
                              <a:gd name="f589" fmla="*/ f492 f219 1"/>
                              <a:gd name="f590" fmla="*/ f493 f220 1"/>
                              <a:gd name="f591" fmla="*/ f494 f219 1"/>
                              <a:gd name="f592" fmla="*/ f495 f220 1"/>
                              <a:gd name="f593" fmla="*/ f496 f219 1"/>
                              <a:gd name="f594" fmla="*/ f497 f220 1"/>
                              <a:gd name="f595" fmla="*/ f498 f219 1"/>
                              <a:gd name="f596" fmla="*/ f499 f219 1"/>
                              <a:gd name="f597" fmla="*/ f500 f220 1"/>
                              <a:gd name="f598" fmla="*/ f501 f219 1"/>
                              <a:gd name="f599" fmla="*/ f502 f220 1"/>
                              <a:gd name="f600" fmla="*/ f503 f219 1"/>
                              <a:gd name="f601" fmla="*/ f504 f220 1"/>
                              <a:gd name="f602" fmla="*/ f505 f219 1"/>
                              <a:gd name="f603" fmla="*/ f506 f220 1"/>
                              <a:gd name="f604" fmla="*/ f507 f219 1"/>
                              <a:gd name="f605" fmla="*/ f508 f220 1"/>
                              <a:gd name="f606" fmla="*/ f509 f219 1"/>
                              <a:gd name="f607" fmla="*/ f510 f220 1"/>
                            </a:gdLst>
                            <a:ahLst/>
                            <a:cxnLst>
                              <a:cxn ang="3cd4">
                                <a:pos x="hc" y="t"/>
                              </a:cxn>
                              <a:cxn ang="0">
                                <a:pos x="r" y="vc"/>
                              </a:cxn>
                              <a:cxn ang="cd4">
                                <a:pos x="hc" y="b"/>
                              </a:cxn>
                              <a:cxn ang="cd2">
                                <a:pos x="l" y="vc"/>
                              </a:cxn>
                              <a:cxn ang="f417">
                                <a:pos x="f515" y="f516"/>
                              </a:cxn>
                              <a:cxn ang="f417">
                                <a:pos x="f517" y="f518"/>
                              </a:cxn>
                              <a:cxn ang="f417">
                                <a:pos x="f519" y="f520"/>
                              </a:cxn>
                              <a:cxn ang="f417">
                                <a:pos x="f521" y="f522"/>
                              </a:cxn>
                              <a:cxn ang="f417">
                                <a:pos x="f523" y="f524"/>
                              </a:cxn>
                              <a:cxn ang="f417">
                                <a:pos x="f525" y="f520"/>
                              </a:cxn>
                              <a:cxn ang="f417">
                                <a:pos x="f526" y="f527"/>
                              </a:cxn>
                              <a:cxn ang="f417">
                                <a:pos x="f528" y="f529"/>
                              </a:cxn>
                              <a:cxn ang="f417">
                                <a:pos x="f530" y="f531"/>
                              </a:cxn>
                              <a:cxn ang="f417">
                                <a:pos x="f532" y="f533"/>
                              </a:cxn>
                              <a:cxn ang="f417">
                                <a:pos x="f534" y="f518"/>
                              </a:cxn>
                              <a:cxn ang="f417">
                                <a:pos x="f535" y="f536"/>
                              </a:cxn>
                              <a:cxn ang="f417">
                                <a:pos x="f537" y="f538"/>
                              </a:cxn>
                              <a:cxn ang="f417">
                                <a:pos x="f539" y="f516"/>
                              </a:cxn>
                              <a:cxn ang="f417">
                                <a:pos x="f539" y="f540"/>
                              </a:cxn>
                              <a:cxn ang="f417">
                                <a:pos x="f541" y="f542"/>
                              </a:cxn>
                              <a:cxn ang="f417">
                                <a:pos x="f543" y="f524"/>
                              </a:cxn>
                              <a:cxn ang="f417">
                                <a:pos x="f544" y="f545"/>
                              </a:cxn>
                              <a:cxn ang="f417">
                                <a:pos x="f546" y="f547"/>
                              </a:cxn>
                              <a:cxn ang="f417">
                                <a:pos x="f548" y="f549"/>
                              </a:cxn>
                              <a:cxn ang="f417">
                                <a:pos x="f550" y="f527"/>
                              </a:cxn>
                              <a:cxn ang="f417">
                                <a:pos x="f551" y="f527"/>
                              </a:cxn>
                              <a:cxn ang="f417">
                                <a:pos x="f552" y="f540"/>
                              </a:cxn>
                              <a:cxn ang="f417">
                                <a:pos x="f553" y="f554"/>
                              </a:cxn>
                              <a:cxn ang="f417">
                                <a:pos x="f555" y="f556"/>
                              </a:cxn>
                              <a:cxn ang="f417">
                                <a:pos x="f555" y="f557"/>
                              </a:cxn>
                              <a:cxn ang="f417">
                                <a:pos x="f558" y="f559"/>
                              </a:cxn>
                              <a:cxn ang="f417">
                                <a:pos x="f560" y="f561"/>
                              </a:cxn>
                              <a:cxn ang="f417">
                                <a:pos x="f562" y="f563"/>
                              </a:cxn>
                              <a:cxn ang="f417">
                                <a:pos x="f552" y="f542"/>
                              </a:cxn>
                              <a:cxn ang="f417">
                                <a:pos x="f564" y="f565"/>
                              </a:cxn>
                              <a:cxn ang="f417">
                                <a:pos x="f566" y="f567"/>
                              </a:cxn>
                              <a:cxn ang="f417">
                                <a:pos x="f568" y="f569"/>
                              </a:cxn>
                              <a:cxn ang="f417">
                                <a:pos x="f530" y="f570"/>
                              </a:cxn>
                              <a:cxn ang="f417">
                                <a:pos x="f571" y="f572"/>
                              </a:cxn>
                              <a:cxn ang="f417">
                                <a:pos x="f573" y="f574"/>
                              </a:cxn>
                              <a:cxn ang="f417">
                                <a:pos x="f575" y="f576"/>
                              </a:cxn>
                              <a:cxn ang="f417">
                                <a:pos x="f577" y="f578"/>
                              </a:cxn>
                              <a:cxn ang="f417">
                                <a:pos x="f579" y="f572"/>
                              </a:cxn>
                              <a:cxn ang="f417">
                                <a:pos x="f580" y="f581"/>
                              </a:cxn>
                              <a:cxn ang="f417">
                                <a:pos x="f582" y="f583"/>
                              </a:cxn>
                              <a:cxn ang="f417">
                                <a:pos x="f584" y="f585"/>
                              </a:cxn>
                              <a:cxn ang="f417">
                                <a:pos x="f586" y="f572"/>
                              </a:cxn>
                              <a:cxn ang="f417">
                                <a:pos x="f587" y="f588"/>
                              </a:cxn>
                              <a:cxn ang="f417">
                                <a:pos x="f589" y="f590"/>
                              </a:cxn>
                              <a:cxn ang="f417">
                                <a:pos x="f591" y="f592"/>
                              </a:cxn>
                              <a:cxn ang="f417">
                                <a:pos x="f593" y="f594"/>
                              </a:cxn>
                              <a:cxn ang="f417">
                                <a:pos x="f595" y="f581"/>
                              </a:cxn>
                              <a:cxn ang="f417">
                                <a:pos x="f596" y="f597"/>
                              </a:cxn>
                              <a:cxn ang="f417">
                                <a:pos x="f598" y="f599"/>
                              </a:cxn>
                              <a:cxn ang="f417">
                                <a:pos x="f600" y="f601"/>
                              </a:cxn>
                              <a:cxn ang="f417">
                                <a:pos x="f602" y="f603"/>
                              </a:cxn>
                              <a:cxn ang="f417">
                                <a:pos x="f604" y="f605"/>
                              </a:cxn>
                              <a:cxn ang="f417">
                                <a:pos x="f606" y="f607"/>
                              </a:cxn>
                            </a:cxnLst>
                            <a:rect l="f511" t="f514" r="f512" b="f513"/>
                            <a:pathLst>
                              <a:path w="1195" h="615">
                                <a:moveTo>
                                  <a:pt x="f9" y="f10"/>
                                </a:moveTo>
                                <a:lnTo>
                                  <a:pt x="f11" y="f12"/>
                                </a:lnTo>
                                <a:lnTo>
                                  <a:pt x="f13" y="f14"/>
                                </a:lnTo>
                                <a:lnTo>
                                  <a:pt x="f15" y="f16"/>
                                </a:lnTo>
                                <a:lnTo>
                                  <a:pt x="f17" y="f16"/>
                                </a:lnTo>
                                <a:lnTo>
                                  <a:pt x="f18" y="f14"/>
                                </a:lnTo>
                                <a:lnTo>
                                  <a:pt x="f19" y="f10"/>
                                </a:lnTo>
                                <a:lnTo>
                                  <a:pt x="f20" y="f21"/>
                                </a:lnTo>
                                <a:lnTo>
                                  <a:pt x="f22" y="f23"/>
                                </a:lnTo>
                                <a:lnTo>
                                  <a:pt x="f24" y="f25"/>
                                </a:lnTo>
                                <a:lnTo>
                                  <a:pt x="f26" y="f27"/>
                                </a:lnTo>
                                <a:lnTo>
                                  <a:pt x="f28" y="f29"/>
                                </a:lnTo>
                                <a:lnTo>
                                  <a:pt x="f30" y="f31"/>
                                </a:lnTo>
                                <a:lnTo>
                                  <a:pt x="f32" y="f2"/>
                                </a:lnTo>
                                <a:lnTo>
                                  <a:pt x="f10" y="f33"/>
                                </a:lnTo>
                                <a:lnTo>
                                  <a:pt x="f16" y="f34"/>
                                </a:lnTo>
                                <a:lnTo>
                                  <a:pt x="f35" y="f36"/>
                                </a:lnTo>
                                <a:lnTo>
                                  <a:pt x="f37" y="f38"/>
                                </a:lnTo>
                                <a:lnTo>
                                  <a:pt x="f35" y="f39"/>
                                </a:lnTo>
                                <a:lnTo>
                                  <a:pt x="f35" y="f33"/>
                                </a:lnTo>
                                <a:lnTo>
                                  <a:pt x="f40" y="f41"/>
                                </a:lnTo>
                                <a:lnTo>
                                  <a:pt x="f40" y="f42"/>
                                </a:lnTo>
                                <a:lnTo>
                                  <a:pt x="f35" y="f43"/>
                                </a:lnTo>
                                <a:lnTo>
                                  <a:pt x="f44" y="f29"/>
                                </a:lnTo>
                                <a:lnTo>
                                  <a:pt x="f45" y="f46"/>
                                </a:lnTo>
                                <a:lnTo>
                                  <a:pt x="f47" y="f48"/>
                                </a:lnTo>
                                <a:lnTo>
                                  <a:pt x="f49" y="f48"/>
                                </a:lnTo>
                                <a:lnTo>
                                  <a:pt x="f50" y="f28"/>
                                </a:lnTo>
                                <a:lnTo>
                                  <a:pt x="f51" y="f26"/>
                                </a:lnTo>
                                <a:lnTo>
                                  <a:pt x="f52" y="f53"/>
                                </a:lnTo>
                                <a:lnTo>
                                  <a:pt x="f54" y="f43"/>
                                </a:lnTo>
                                <a:lnTo>
                                  <a:pt x="f52" y="f55"/>
                                </a:lnTo>
                                <a:lnTo>
                                  <a:pt x="f56" y="f21"/>
                                </a:lnTo>
                                <a:lnTo>
                                  <a:pt x="f57" y="f58"/>
                                </a:lnTo>
                                <a:lnTo>
                                  <a:pt x="f59" y="f44"/>
                                </a:lnTo>
                                <a:lnTo>
                                  <a:pt x="f60" y="f61"/>
                                </a:lnTo>
                                <a:lnTo>
                                  <a:pt x="f62" y="f63"/>
                                </a:lnTo>
                                <a:lnTo>
                                  <a:pt x="f64" y="f65"/>
                                </a:lnTo>
                                <a:lnTo>
                                  <a:pt x="f66" y="f8"/>
                                </a:lnTo>
                                <a:lnTo>
                                  <a:pt x="f67" y="f68"/>
                                </a:lnTo>
                                <a:lnTo>
                                  <a:pt x="f69" y="f70"/>
                                </a:lnTo>
                                <a:lnTo>
                                  <a:pt x="f71" y="f61"/>
                                </a:lnTo>
                                <a:lnTo>
                                  <a:pt x="f72" y="f40"/>
                                </a:lnTo>
                                <a:lnTo>
                                  <a:pt x="f73" y="f21"/>
                                </a:lnTo>
                                <a:lnTo>
                                  <a:pt x="f72" y="f74"/>
                                </a:lnTo>
                                <a:lnTo>
                                  <a:pt x="f75" y="f76"/>
                                </a:lnTo>
                                <a:lnTo>
                                  <a:pt x="f77" y="f31"/>
                                </a:lnTo>
                                <a:lnTo>
                                  <a:pt x="f64" y="f78"/>
                                </a:lnTo>
                                <a:lnTo>
                                  <a:pt x="f77" y="f2"/>
                                </a:lnTo>
                                <a:lnTo>
                                  <a:pt x="f71" y="f29"/>
                                </a:lnTo>
                                <a:lnTo>
                                  <a:pt x="f79" y="f74"/>
                                </a:lnTo>
                                <a:lnTo>
                                  <a:pt x="f80" y="f23"/>
                                </a:lnTo>
                                <a:lnTo>
                                  <a:pt x="f81" y="f21"/>
                                </a:lnTo>
                                <a:lnTo>
                                  <a:pt x="f82" y="f10"/>
                                </a:lnTo>
                                <a:lnTo>
                                  <a:pt x="f83" y="f12"/>
                                </a:lnTo>
                                <a:lnTo>
                                  <a:pt x="f84" y="f16"/>
                                </a:lnTo>
                                <a:lnTo>
                                  <a:pt x="f85" y="f86"/>
                                </a:lnTo>
                                <a:lnTo>
                                  <a:pt x="f85" y="f12"/>
                                </a:lnTo>
                                <a:lnTo>
                                  <a:pt x="f85" y="f87"/>
                                </a:lnTo>
                                <a:lnTo>
                                  <a:pt x="f84" y="f27"/>
                                </a:lnTo>
                                <a:lnTo>
                                  <a:pt x="f83" y="f29"/>
                                </a:lnTo>
                                <a:lnTo>
                                  <a:pt x="f88" y="f43"/>
                                </a:lnTo>
                                <a:lnTo>
                                  <a:pt x="f89" y="f90"/>
                                </a:lnTo>
                                <a:lnTo>
                                  <a:pt x="f91" y="f41"/>
                                </a:lnTo>
                                <a:lnTo>
                                  <a:pt x="f92" y="f93"/>
                                </a:lnTo>
                                <a:lnTo>
                                  <a:pt x="f94" y="f95"/>
                                </a:lnTo>
                                <a:lnTo>
                                  <a:pt x="f96" y="f97"/>
                                </a:lnTo>
                                <a:lnTo>
                                  <a:pt x="f98" y="f33"/>
                                </a:lnTo>
                                <a:lnTo>
                                  <a:pt x="f80" y="f99"/>
                                </a:lnTo>
                                <a:lnTo>
                                  <a:pt x="f100" y="f99"/>
                                </a:lnTo>
                                <a:lnTo>
                                  <a:pt x="f81" y="f95"/>
                                </a:lnTo>
                                <a:lnTo>
                                  <a:pt x="f101" y="f95"/>
                                </a:lnTo>
                                <a:lnTo>
                                  <a:pt x="f102" y="f95"/>
                                </a:lnTo>
                                <a:lnTo>
                                  <a:pt x="f83" y="f22"/>
                                </a:lnTo>
                                <a:lnTo>
                                  <a:pt x="f84" y="f22"/>
                                </a:lnTo>
                                <a:lnTo>
                                  <a:pt x="f103" y="f104"/>
                                </a:lnTo>
                                <a:lnTo>
                                  <a:pt x="f105" y="f93"/>
                                </a:lnTo>
                                <a:lnTo>
                                  <a:pt x="f106" y="f107"/>
                                </a:lnTo>
                                <a:lnTo>
                                  <a:pt x="f108" y="f2"/>
                                </a:lnTo>
                                <a:lnTo>
                                  <a:pt x="f109" y="f90"/>
                                </a:lnTo>
                                <a:lnTo>
                                  <a:pt x="f110" y="f111"/>
                                </a:lnTo>
                                <a:lnTo>
                                  <a:pt x="f112" y="f26"/>
                                </a:lnTo>
                                <a:lnTo>
                                  <a:pt x="f113" y="f76"/>
                                </a:lnTo>
                                <a:lnTo>
                                  <a:pt x="f114" y="f28"/>
                                </a:lnTo>
                                <a:lnTo>
                                  <a:pt x="f115" y="f28"/>
                                </a:lnTo>
                                <a:lnTo>
                                  <a:pt x="f116" y="f28"/>
                                </a:lnTo>
                                <a:lnTo>
                                  <a:pt x="f117" y="f28"/>
                                </a:lnTo>
                                <a:lnTo>
                                  <a:pt x="f118" y="f28"/>
                                </a:lnTo>
                                <a:lnTo>
                                  <a:pt x="f119" y="f46"/>
                                </a:lnTo>
                                <a:lnTo>
                                  <a:pt x="f120" y="f121"/>
                                </a:lnTo>
                                <a:lnTo>
                                  <a:pt x="f122" y="f27"/>
                                </a:lnTo>
                                <a:lnTo>
                                  <a:pt x="f120" y="f27"/>
                                </a:lnTo>
                                <a:lnTo>
                                  <a:pt x="f123" y="f27"/>
                                </a:lnTo>
                                <a:lnTo>
                                  <a:pt x="f118" y="f48"/>
                                </a:lnTo>
                                <a:lnTo>
                                  <a:pt x="f117" y="f48"/>
                                </a:lnTo>
                                <a:lnTo>
                                  <a:pt x="f116" y="f48"/>
                                </a:lnTo>
                                <a:lnTo>
                                  <a:pt x="f115" y="f48"/>
                                </a:lnTo>
                                <a:lnTo>
                                  <a:pt x="f124" y="f27"/>
                                </a:lnTo>
                                <a:lnTo>
                                  <a:pt x="f125" y="f55"/>
                                </a:lnTo>
                                <a:lnTo>
                                  <a:pt x="f126" y="f127"/>
                                </a:lnTo>
                                <a:lnTo>
                                  <a:pt x="f128" y="f129"/>
                                </a:lnTo>
                                <a:lnTo>
                                  <a:pt x="f128" y="f12"/>
                                </a:lnTo>
                                <a:lnTo>
                                  <a:pt x="f128" y="f40"/>
                                </a:lnTo>
                                <a:lnTo>
                                  <a:pt x="f126" y="f44"/>
                                </a:lnTo>
                                <a:lnTo>
                                  <a:pt x="f125" y="f61"/>
                                </a:lnTo>
                                <a:lnTo>
                                  <a:pt x="f124" y="f63"/>
                                </a:lnTo>
                                <a:lnTo>
                                  <a:pt x="f130" y="f70"/>
                                </a:lnTo>
                                <a:lnTo>
                                  <a:pt x="f131" y="f132"/>
                                </a:lnTo>
                                <a:lnTo>
                                  <a:pt x="f119" y="f132"/>
                                </a:lnTo>
                                <a:lnTo>
                                  <a:pt x="f122" y="f132"/>
                                </a:lnTo>
                                <a:lnTo>
                                  <a:pt x="f133" y="f65"/>
                                </a:lnTo>
                                <a:lnTo>
                                  <a:pt x="f134" y="f63"/>
                                </a:lnTo>
                                <a:lnTo>
                                  <a:pt x="f135" y="f61"/>
                                </a:lnTo>
                                <a:lnTo>
                                  <a:pt x="f136" y="f86"/>
                                </a:lnTo>
                                <a:lnTo>
                                  <a:pt x="f7" y="f12"/>
                                </a:lnTo>
                                <a:lnTo>
                                  <a:pt x="f7" y="f87"/>
                                </a:lnTo>
                                <a:lnTo>
                                  <a:pt x="f137" y="f27"/>
                                </a:lnTo>
                                <a:lnTo>
                                  <a:pt x="f138" y="f139"/>
                                </a:lnTo>
                                <a:lnTo>
                                  <a:pt x="f140" y="f53"/>
                                </a:lnTo>
                                <a:lnTo>
                                  <a:pt x="f120" y="f41"/>
                                </a:lnTo>
                                <a:lnTo>
                                  <a:pt x="f141" y="f99"/>
                                </a:lnTo>
                                <a:lnTo>
                                  <a:pt x="f114" y="f142"/>
                                </a:lnTo>
                                <a:lnTo>
                                  <a:pt x="f112" y="f143"/>
                                </a:lnTo>
                                <a:lnTo>
                                  <a:pt x="f144" y="f145"/>
                                </a:lnTo>
                                <a:lnTo>
                                  <a:pt x="f146" y="f147"/>
                                </a:lnTo>
                                <a:lnTo>
                                  <a:pt x="f105" y="f39"/>
                                </a:lnTo>
                                <a:lnTo>
                                  <a:pt x="f84" y="f34"/>
                                </a:lnTo>
                                <a:lnTo>
                                  <a:pt x="f88" y="f148"/>
                                </a:lnTo>
                                <a:lnTo>
                                  <a:pt x="f149" y="f148"/>
                                </a:lnTo>
                                <a:lnTo>
                                  <a:pt x="f150" y="f151"/>
                                </a:lnTo>
                                <a:lnTo>
                                  <a:pt x="f98" y="f151"/>
                                </a:lnTo>
                                <a:lnTo>
                                  <a:pt x="f94" y="f19"/>
                                </a:lnTo>
                                <a:lnTo>
                                  <a:pt x="f75" y="f152"/>
                                </a:lnTo>
                                <a:lnTo>
                                  <a:pt x="f77" y="f38"/>
                                </a:lnTo>
                                <a:lnTo>
                                  <a:pt x="f62" y="f153"/>
                                </a:lnTo>
                                <a:lnTo>
                                  <a:pt x="f60" y="f154"/>
                                </a:lnTo>
                                <a:lnTo>
                                  <a:pt x="f59" y="f155"/>
                                </a:lnTo>
                                <a:lnTo>
                                  <a:pt x="f156" y="f157"/>
                                </a:lnTo>
                                <a:lnTo>
                                  <a:pt x="f158" y="f159"/>
                                </a:lnTo>
                                <a:lnTo>
                                  <a:pt x="f54" y="f160"/>
                                </a:lnTo>
                                <a:lnTo>
                                  <a:pt x="f52" y="f161"/>
                                </a:lnTo>
                                <a:lnTo>
                                  <a:pt x="f52" y="f162"/>
                                </a:lnTo>
                                <a:lnTo>
                                  <a:pt x="f54" y="f163"/>
                                </a:lnTo>
                                <a:lnTo>
                                  <a:pt x="f164" y="f165"/>
                                </a:lnTo>
                                <a:lnTo>
                                  <a:pt x="f156" y="f166"/>
                                </a:lnTo>
                                <a:lnTo>
                                  <a:pt x="f59" y="f166"/>
                                </a:lnTo>
                                <a:lnTo>
                                  <a:pt x="f167" y="f166"/>
                                </a:lnTo>
                                <a:lnTo>
                                  <a:pt x="f168" y="f169"/>
                                </a:lnTo>
                                <a:lnTo>
                                  <a:pt x="f170" y="f9"/>
                                </a:lnTo>
                                <a:lnTo>
                                  <a:pt x="f77" y="f171"/>
                                </a:lnTo>
                                <a:lnTo>
                                  <a:pt x="f77" y="f162"/>
                                </a:lnTo>
                                <a:lnTo>
                                  <a:pt x="f170" y="f172"/>
                                </a:lnTo>
                                <a:lnTo>
                                  <a:pt x="f64" y="f173"/>
                                </a:lnTo>
                                <a:lnTo>
                                  <a:pt x="f62" y="f174"/>
                                </a:lnTo>
                                <a:lnTo>
                                  <a:pt x="f167" y="f175"/>
                                </a:lnTo>
                                <a:lnTo>
                                  <a:pt x="f62" y="f160"/>
                                </a:lnTo>
                                <a:lnTo>
                                  <a:pt x="f64" y="f160"/>
                                </a:lnTo>
                                <a:lnTo>
                                  <a:pt x="f170" y="f160"/>
                                </a:lnTo>
                                <a:lnTo>
                                  <a:pt x="f67" y="f160"/>
                                </a:lnTo>
                                <a:lnTo>
                                  <a:pt x="f69" y="f175"/>
                                </a:lnTo>
                                <a:lnTo>
                                  <a:pt x="f176" y="f177"/>
                                </a:lnTo>
                                <a:lnTo>
                                  <a:pt x="f75" y="f174"/>
                                </a:lnTo>
                                <a:lnTo>
                                  <a:pt x="f75" y="f178"/>
                                </a:lnTo>
                                <a:lnTo>
                                  <a:pt x="f72" y="f177"/>
                                </a:lnTo>
                                <a:lnTo>
                                  <a:pt x="f73" y="f160"/>
                                </a:lnTo>
                                <a:lnTo>
                                  <a:pt x="f179" y="f180"/>
                                </a:lnTo>
                                <a:lnTo>
                                  <a:pt x="f94" y="f181"/>
                                </a:lnTo>
                                <a:lnTo>
                                  <a:pt x="f182" y="f181"/>
                                </a:lnTo>
                                <a:lnTo>
                                  <a:pt x="f79" y="f181"/>
                                </a:lnTo>
                                <a:lnTo>
                                  <a:pt x="f183" y="f181"/>
                                </a:lnTo>
                                <a:lnTo>
                                  <a:pt x="f184" y="f180"/>
                                </a:lnTo>
                                <a:lnTo>
                                  <a:pt x="f185" y="f160"/>
                                </a:lnTo>
                                <a:lnTo>
                                  <a:pt x="f185" y="f174"/>
                                </a:lnTo>
                                <a:lnTo>
                                  <a:pt x="f184" y="f13"/>
                                </a:lnTo>
                                <a:lnTo>
                                  <a:pt x="f186" y="f187"/>
                                </a:lnTo>
                                <a:lnTo>
                                  <a:pt x="f79" y="f171"/>
                                </a:lnTo>
                                <a:lnTo>
                                  <a:pt x="f94" y="f9"/>
                                </a:lnTo>
                                <a:lnTo>
                                  <a:pt x="f72" y="f188"/>
                                </a:lnTo>
                                <a:lnTo>
                                  <a:pt x="f75" y="f189"/>
                                </a:lnTo>
                                <a:lnTo>
                                  <a:pt x="f190" y="f191"/>
                                </a:lnTo>
                                <a:lnTo>
                                  <a:pt x="f66" y="f192"/>
                                </a:lnTo>
                                <a:lnTo>
                                  <a:pt x="f193" y="f194"/>
                                </a:lnTo>
                                <a:lnTo>
                                  <a:pt x="f195" y="f196"/>
                                </a:lnTo>
                                <a:lnTo>
                                  <a:pt x="f156" y="f6"/>
                                </a:lnTo>
                                <a:lnTo>
                                  <a:pt x="f54" y="f6"/>
                                </a:lnTo>
                                <a:lnTo>
                                  <a:pt x="f197" y="f196"/>
                                </a:lnTo>
                                <a:lnTo>
                                  <a:pt x="f198" y="f194"/>
                                </a:lnTo>
                                <a:lnTo>
                                  <a:pt x="f199" y="f200"/>
                                </a:lnTo>
                                <a:lnTo>
                                  <a:pt x="f58" y="f165"/>
                                </a:lnTo>
                                <a:lnTo>
                                  <a:pt x="f10" y="f201"/>
                                </a:lnTo>
                                <a:lnTo>
                                  <a:pt x="f32" y="f202"/>
                                </a:lnTo>
                                <a:lnTo>
                                  <a:pt x="f127" y="f175"/>
                                </a:lnTo>
                                <a:lnTo>
                                  <a:pt x="f30" y="f203"/>
                                </a:lnTo>
                                <a:lnTo>
                                  <a:pt x="f204" y="f157"/>
                                </a:lnTo>
                                <a:lnTo>
                                  <a:pt x="f76" y="f154"/>
                                </a:lnTo>
                                <a:lnTo>
                                  <a:pt x="f205" y="f38"/>
                                </a:lnTo>
                                <a:lnTo>
                                  <a:pt x="f111" y="f148"/>
                                </a:lnTo>
                                <a:lnTo>
                                  <a:pt x="f24" y="f145"/>
                                </a:lnTo>
                                <a:lnTo>
                                  <a:pt x="f206" y="f207"/>
                                </a:lnTo>
                                <a:lnTo>
                                  <a:pt x="f22" y="f208"/>
                                </a:lnTo>
                                <a:lnTo>
                                  <a:pt x="f97" y="f104"/>
                                </a:lnTo>
                                <a:lnTo>
                                  <a:pt x="f209" y="f41"/>
                                </a:lnTo>
                                <a:lnTo>
                                  <a:pt x="f148" y="f78"/>
                                </a:lnTo>
                                <a:lnTo>
                                  <a:pt x="f210" y="f42"/>
                                </a:lnTo>
                                <a:lnTo>
                                  <a:pt x="f155" y="f111"/>
                                </a:lnTo>
                                <a:lnTo>
                                  <a:pt x="f159" y="f43"/>
                                </a:lnTo>
                                <a:lnTo>
                                  <a:pt x="f211" y="f26"/>
                                </a:lnTo>
                                <a:lnTo>
                                  <a:pt x="f161" y="f26"/>
                                </a:lnTo>
                                <a:lnTo>
                                  <a:pt x="f212" y="f26"/>
                                </a:lnTo>
                                <a:lnTo>
                                  <a:pt x="f188" y="f26"/>
                                </a:lnTo>
                                <a:lnTo>
                                  <a:pt x="f6" y="f43"/>
                                </a:lnTo>
                                <a:lnTo>
                                  <a:pt x="f213" y="f214"/>
                                </a:lnTo>
                                <a:lnTo>
                                  <a:pt x="f191" y="f29"/>
                                </a:lnTo>
                                <a:lnTo>
                                  <a:pt x="f215" y="f46"/>
                                </a:lnTo>
                                <a:lnTo>
                                  <a:pt x="f166" y="f27"/>
                                </a:lnTo>
                                <a:lnTo>
                                  <a:pt x="f169" y="f30"/>
                                </a:lnTo>
                                <a:lnTo>
                                  <a:pt x="f216" y="f127"/>
                                </a:lnTo>
                                <a:lnTo>
                                  <a:pt x="f217" y="f23"/>
                                </a:lnTo>
                                <a:lnTo>
                                  <a:pt x="f9" y="f10"/>
                                </a:lnTo>
                                <a:close/>
                              </a:path>
                            </a:pathLst>
                          </a:custGeom>
                          <a:solidFill>
                            <a:srgbClr val="002060"/>
                          </a:solidFill>
                          <a:ln cap="flat">
                            <a:noFill/>
                            <a:prstDash val="solid"/>
                          </a:ln>
                        </wps:spPr>
                        <wps:bodyPr lIns="0" tIns="0" rIns="0" bIns="0"/>
                      </wps:wsp>
                      <wps:wsp>
                        <wps:cNvPr id="124" name="Freeform 269"/>
                        <wps:cNvSpPr/>
                        <wps:spPr>
                          <a:xfrm>
                            <a:off x="40198" y="8356134"/>
                            <a:ext cx="456953" cy="184516"/>
                          </a:xfrm>
                          <a:custGeom>
                            <a:avLst/>
                            <a:gdLst>
                              <a:gd name="f0" fmla="val 10800000"/>
                              <a:gd name="f1" fmla="val 5400000"/>
                              <a:gd name="f2" fmla="val 180"/>
                              <a:gd name="f3" fmla="val w"/>
                              <a:gd name="f4" fmla="val h"/>
                              <a:gd name="f5" fmla="val 0"/>
                              <a:gd name="f6" fmla="val 648"/>
                              <a:gd name="f7" fmla="val 317"/>
                              <a:gd name="f8" fmla="val 605"/>
                              <a:gd name="f9" fmla="val 581"/>
                              <a:gd name="f10" fmla="val 29"/>
                              <a:gd name="f11" fmla="val 552"/>
                              <a:gd name="f12" fmla="val 53"/>
                              <a:gd name="f13" fmla="val 528"/>
                              <a:gd name="f14" fmla="val 82"/>
                              <a:gd name="f15" fmla="val 500"/>
                              <a:gd name="f16" fmla="val 101"/>
                              <a:gd name="f17" fmla="val 466"/>
                              <a:gd name="f18" fmla="val 125"/>
                              <a:gd name="f19" fmla="val 437"/>
                              <a:gd name="f20" fmla="val 144"/>
                              <a:gd name="f21" fmla="val 404"/>
                              <a:gd name="f22" fmla="val 159"/>
                              <a:gd name="f23" fmla="val 370"/>
                              <a:gd name="f24" fmla="val 173"/>
                              <a:gd name="f25" fmla="val 336"/>
                              <a:gd name="f26" fmla="val 183"/>
                              <a:gd name="f27" fmla="val 298"/>
                              <a:gd name="f28" fmla="val 192"/>
                              <a:gd name="f29" fmla="val 264"/>
                              <a:gd name="f30" fmla="val 202"/>
                              <a:gd name="f31" fmla="val 226"/>
                              <a:gd name="f32" fmla="val 207"/>
                              <a:gd name="f33" fmla="val 154"/>
                              <a:gd name="f34" fmla="val 116"/>
                              <a:gd name="f35" fmla="val 197"/>
                              <a:gd name="f36" fmla="val 77"/>
                              <a:gd name="f37" fmla="val 288"/>
                              <a:gd name="f38" fmla="val 34"/>
                              <a:gd name="f39" fmla="val 68"/>
                              <a:gd name="f40" fmla="val 308"/>
                              <a:gd name="f41" fmla="val 312"/>
                              <a:gd name="f42" fmla="val 140"/>
                              <a:gd name="f43" fmla="val 216"/>
                              <a:gd name="f44" fmla="val 255"/>
                              <a:gd name="f45" fmla="val 293"/>
                              <a:gd name="f46" fmla="val 332"/>
                              <a:gd name="f47" fmla="val 375"/>
                              <a:gd name="f48" fmla="val 413"/>
                              <a:gd name="f49" fmla="val 279"/>
                              <a:gd name="f50" fmla="val 452"/>
                              <a:gd name="f51" fmla="val 490"/>
                              <a:gd name="f52" fmla="val 245"/>
                              <a:gd name="f53" fmla="val 567"/>
                              <a:gd name="f54" fmla="val 596"/>
                              <a:gd name="f55" fmla="val 178"/>
                              <a:gd name="f56" fmla="val 168"/>
                              <a:gd name="f57" fmla="val 600"/>
                              <a:gd name="f58" fmla="val 130"/>
                              <a:gd name="f59" fmla="val 610"/>
                              <a:gd name="f60" fmla="val 120"/>
                              <a:gd name="f61" fmla="val 615"/>
                              <a:gd name="f62" fmla="val 106"/>
                              <a:gd name="f63" fmla="val 629"/>
                              <a:gd name="f64" fmla="val 92"/>
                              <a:gd name="f65" fmla="val 644"/>
                              <a:gd name="f66" fmla="val 58"/>
                              <a:gd name="f67" fmla="val 48"/>
                              <a:gd name="f68" fmla="val 634"/>
                              <a:gd name="f69" fmla="val 39"/>
                              <a:gd name="f70" fmla="val 624"/>
                              <a:gd name="f71" fmla="val 24"/>
                              <a:gd name="f72" fmla="val 10"/>
                              <a:gd name="f73" fmla="+- 0 0 -90"/>
                              <a:gd name="f74" fmla="*/ f3 1 648"/>
                              <a:gd name="f75" fmla="*/ f4 1 317"/>
                              <a:gd name="f76" fmla="+- f7 0 f5"/>
                              <a:gd name="f77" fmla="+- f6 0 f5"/>
                              <a:gd name="f78" fmla="*/ f73 f0 1"/>
                              <a:gd name="f79" fmla="*/ f77 1 648"/>
                              <a:gd name="f80" fmla="*/ f76 1 317"/>
                              <a:gd name="f81" fmla="*/ 605 f77 1"/>
                              <a:gd name="f82" fmla="*/ 0 f76 1"/>
                              <a:gd name="f83" fmla="*/ 581 f77 1"/>
                              <a:gd name="f84" fmla="*/ 29 f76 1"/>
                              <a:gd name="f85" fmla="*/ 552 f77 1"/>
                              <a:gd name="f86" fmla="*/ 53 f76 1"/>
                              <a:gd name="f87" fmla="*/ 528 f77 1"/>
                              <a:gd name="f88" fmla="*/ 82 f76 1"/>
                              <a:gd name="f89" fmla="*/ 500 f77 1"/>
                              <a:gd name="f90" fmla="*/ 101 f76 1"/>
                              <a:gd name="f91" fmla="*/ 466 f77 1"/>
                              <a:gd name="f92" fmla="*/ 125 f76 1"/>
                              <a:gd name="f93" fmla="*/ 437 f77 1"/>
                              <a:gd name="f94" fmla="*/ 144 f76 1"/>
                              <a:gd name="f95" fmla="*/ 404 f77 1"/>
                              <a:gd name="f96" fmla="*/ 159 f76 1"/>
                              <a:gd name="f97" fmla="*/ 370 f77 1"/>
                              <a:gd name="f98" fmla="*/ 173 f76 1"/>
                              <a:gd name="f99" fmla="*/ 336 f77 1"/>
                              <a:gd name="f100" fmla="*/ 183 f76 1"/>
                              <a:gd name="f101" fmla="*/ 298 f77 1"/>
                              <a:gd name="f102" fmla="*/ 192 f76 1"/>
                              <a:gd name="f103" fmla="*/ 264 f77 1"/>
                              <a:gd name="f104" fmla="*/ 202 f76 1"/>
                              <a:gd name="f105" fmla="*/ 226 f77 1"/>
                              <a:gd name="f106" fmla="*/ 192 f77 1"/>
                              <a:gd name="f107" fmla="*/ 207 f76 1"/>
                              <a:gd name="f108" fmla="*/ 154 f77 1"/>
                              <a:gd name="f109" fmla="*/ 116 f77 1"/>
                              <a:gd name="f110" fmla="*/ 197 f76 1"/>
                              <a:gd name="f111" fmla="*/ 77 f77 1"/>
                              <a:gd name="f112" fmla="*/ 0 f77 1"/>
                              <a:gd name="f113" fmla="*/ 288 f76 1"/>
                              <a:gd name="f114" fmla="*/ 34 f77 1"/>
                              <a:gd name="f115" fmla="*/ 298 f76 1"/>
                              <a:gd name="f116" fmla="*/ 68 f77 1"/>
                              <a:gd name="f117" fmla="*/ 308 f76 1"/>
                              <a:gd name="f118" fmla="*/ 101 f77 1"/>
                              <a:gd name="f119" fmla="*/ 312 f76 1"/>
                              <a:gd name="f120" fmla="*/ 140 f77 1"/>
                              <a:gd name="f121" fmla="*/ 317 f76 1"/>
                              <a:gd name="f122" fmla="*/ 173 f77 1"/>
                              <a:gd name="f123" fmla="*/ 216 f77 1"/>
                              <a:gd name="f124" fmla="*/ 255 f77 1"/>
                              <a:gd name="f125" fmla="*/ 293 f77 1"/>
                              <a:gd name="f126" fmla="*/ 332 f77 1"/>
                              <a:gd name="f127" fmla="*/ 375 f77 1"/>
                              <a:gd name="f128" fmla="*/ 413 f77 1"/>
                              <a:gd name="f129" fmla="*/ 279 f76 1"/>
                              <a:gd name="f130" fmla="*/ 452 f77 1"/>
                              <a:gd name="f131" fmla="*/ 264 f76 1"/>
                              <a:gd name="f132" fmla="*/ 490 f77 1"/>
                              <a:gd name="f133" fmla="*/ 245 f76 1"/>
                              <a:gd name="f134" fmla="*/ 226 f76 1"/>
                              <a:gd name="f135" fmla="*/ 567 f77 1"/>
                              <a:gd name="f136" fmla="*/ 596 f77 1"/>
                              <a:gd name="f137" fmla="*/ 178 f76 1"/>
                              <a:gd name="f138" fmla="*/ 168 f76 1"/>
                              <a:gd name="f139" fmla="*/ 600 f77 1"/>
                              <a:gd name="f140" fmla="*/ 130 f76 1"/>
                              <a:gd name="f141" fmla="*/ 610 f77 1"/>
                              <a:gd name="f142" fmla="*/ 120 f76 1"/>
                              <a:gd name="f143" fmla="*/ 615 f77 1"/>
                              <a:gd name="f144" fmla="*/ 106 f76 1"/>
                              <a:gd name="f145" fmla="*/ 629 f77 1"/>
                              <a:gd name="f146" fmla="*/ 92 f76 1"/>
                              <a:gd name="f147" fmla="*/ 644 f77 1"/>
                              <a:gd name="f148" fmla="*/ 77 f76 1"/>
                              <a:gd name="f149" fmla="*/ 648 f77 1"/>
                              <a:gd name="f150" fmla="*/ 68 f76 1"/>
                              <a:gd name="f151" fmla="*/ 58 f76 1"/>
                              <a:gd name="f152" fmla="*/ 48 f76 1"/>
                              <a:gd name="f153" fmla="*/ 634 f77 1"/>
                              <a:gd name="f154" fmla="*/ 39 f76 1"/>
                              <a:gd name="f155" fmla="*/ 624 f77 1"/>
                              <a:gd name="f156" fmla="*/ 24 f76 1"/>
                              <a:gd name="f157" fmla="*/ 10 f76 1"/>
                              <a:gd name="f158" fmla="*/ f78 1 f2"/>
                              <a:gd name="f159" fmla="*/ f81 1 648"/>
                              <a:gd name="f160" fmla="*/ f82 1 317"/>
                              <a:gd name="f161" fmla="*/ f83 1 648"/>
                              <a:gd name="f162" fmla="*/ f84 1 317"/>
                              <a:gd name="f163" fmla="*/ f85 1 648"/>
                              <a:gd name="f164" fmla="*/ f86 1 317"/>
                              <a:gd name="f165" fmla="*/ f87 1 648"/>
                              <a:gd name="f166" fmla="*/ f88 1 317"/>
                              <a:gd name="f167" fmla="*/ f89 1 648"/>
                              <a:gd name="f168" fmla="*/ f90 1 317"/>
                              <a:gd name="f169" fmla="*/ f91 1 648"/>
                              <a:gd name="f170" fmla="*/ f92 1 317"/>
                              <a:gd name="f171" fmla="*/ f93 1 648"/>
                              <a:gd name="f172" fmla="*/ f94 1 317"/>
                              <a:gd name="f173" fmla="*/ f95 1 648"/>
                              <a:gd name="f174" fmla="*/ f96 1 317"/>
                              <a:gd name="f175" fmla="*/ f97 1 648"/>
                              <a:gd name="f176" fmla="*/ f98 1 317"/>
                              <a:gd name="f177" fmla="*/ f99 1 648"/>
                              <a:gd name="f178" fmla="*/ f100 1 317"/>
                              <a:gd name="f179" fmla="*/ f101 1 648"/>
                              <a:gd name="f180" fmla="*/ f102 1 317"/>
                              <a:gd name="f181" fmla="*/ f103 1 648"/>
                              <a:gd name="f182" fmla="*/ f104 1 317"/>
                              <a:gd name="f183" fmla="*/ f105 1 648"/>
                              <a:gd name="f184" fmla="*/ f106 1 648"/>
                              <a:gd name="f185" fmla="*/ f107 1 317"/>
                              <a:gd name="f186" fmla="*/ f108 1 648"/>
                              <a:gd name="f187" fmla="*/ f109 1 648"/>
                              <a:gd name="f188" fmla="*/ f110 1 317"/>
                              <a:gd name="f189" fmla="*/ f111 1 648"/>
                              <a:gd name="f190" fmla="*/ f112 1 648"/>
                              <a:gd name="f191" fmla="*/ f113 1 317"/>
                              <a:gd name="f192" fmla="*/ f114 1 648"/>
                              <a:gd name="f193" fmla="*/ f115 1 317"/>
                              <a:gd name="f194" fmla="*/ f116 1 648"/>
                              <a:gd name="f195" fmla="*/ f117 1 317"/>
                              <a:gd name="f196" fmla="*/ f118 1 648"/>
                              <a:gd name="f197" fmla="*/ f119 1 317"/>
                              <a:gd name="f198" fmla="*/ f120 1 648"/>
                              <a:gd name="f199" fmla="*/ f121 1 317"/>
                              <a:gd name="f200" fmla="*/ f122 1 648"/>
                              <a:gd name="f201" fmla="*/ f123 1 648"/>
                              <a:gd name="f202" fmla="*/ f124 1 648"/>
                              <a:gd name="f203" fmla="*/ f125 1 648"/>
                              <a:gd name="f204" fmla="*/ f126 1 648"/>
                              <a:gd name="f205" fmla="*/ f127 1 648"/>
                              <a:gd name="f206" fmla="*/ f128 1 648"/>
                              <a:gd name="f207" fmla="*/ f129 1 317"/>
                              <a:gd name="f208" fmla="*/ f130 1 648"/>
                              <a:gd name="f209" fmla="*/ f131 1 317"/>
                              <a:gd name="f210" fmla="*/ f132 1 648"/>
                              <a:gd name="f211" fmla="*/ f133 1 317"/>
                              <a:gd name="f212" fmla="*/ f134 1 317"/>
                              <a:gd name="f213" fmla="*/ f135 1 648"/>
                              <a:gd name="f214" fmla="*/ f136 1 648"/>
                              <a:gd name="f215" fmla="*/ f137 1 317"/>
                              <a:gd name="f216" fmla="*/ f138 1 317"/>
                              <a:gd name="f217" fmla="*/ f139 1 648"/>
                              <a:gd name="f218" fmla="*/ f140 1 317"/>
                              <a:gd name="f219" fmla="*/ f141 1 648"/>
                              <a:gd name="f220" fmla="*/ f142 1 317"/>
                              <a:gd name="f221" fmla="*/ f143 1 648"/>
                              <a:gd name="f222" fmla="*/ f144 1 317"/>
                              <a:gd name="f223" fmla="*/ f145 1 648"/>
                              <a:gd name="f224" fmla="*/ f146 1 317"/>
                              <a:gd name="f225" fmla="*/ f147 1 648"/>
                              <a:gd name="f226" fmla="*/ f148 1 317"/>
                              <a:gd name="f227" fmla="*/ f149 1 648"/>
                              <a:gd name="f228" fmla="*/ f150 1 317"/>
                              <a:gd name="f229" fmla="*/ f151 1 317"/>
                              <a:gd name="f230" fmla="*/ f152 1 317"/>
                              <a:gd name="f231" fmla="*/ f153 1 648"/>
                              <a:gd name="f232" fmla="*/ f154 1 317"/>
                              <a:gd name="f233" fmla="*/ f155 1 648"/>
                              <a:gd name="f234" fmla="*/ f156 1 317"/>
                              <a:gd name="f235" fmla="*/ f157 1 317"/>
                              <a:gd name="f236" fmla="*/ 0 1 f79"/>
                              <a:gd name="f237" fmla="*/ f6 1 f79"/>
                              <a:gd name="f238" fmla="*/ 0 1 f80"/>
                              <a:gd name="f239" fmla="*/ f7 1 f80"/>
                              <a:gd name="f240" fmla="+- f158 0 f1"/>
                              <a:gd name="f241" fmla="*/ f159 1 f79"/>
                              <a:gd name="f242" fmla="*/ f160 1 f80"/>
                              <a:gd name="f243" fmla="*/ f161 1 f79"/>
                              <a:gd name="f244" fmla="*/ f162 1 f80"/>
                              <a:gd name="f245" fmla="*/ f163 1 f79"/>
                              <a:gd name="f246" fmla="*/ f164 1 f80"/>
                              <a:gd name="f247" fmla="*/ f165 1 f79"/>
                              <a:gd name="f248" fmla="*/ f166 1 f80"/>
                              <a:gd name="f249" fmla="*/ f167 1 f79"/>
                              <a:gd name="f250" fmla="*/ f168 1 f80"/>
                              <a:gd name="f251" fmla="*/ f169 1 f79"/>
                              <a:gd name="f252" fmla="*/ f170 1 f80"/>
                              <a:gd name="f253" fmla="*/ f171 1 f79"/>
                              <a:gd name="f254" fmla="*/ f172 1 f80"/>
                              <a:gd name="f255" fmla="*/ f173 1 f79"/>
                              <a:gd name="f256" fmla="*/ f174 1 f80"/>
                              <a:gd name="f257" fmla="*/ f175 1 f79"/>
                              <a:gd name="f258" fmla="*/ f176 1 f80"/>
                              <a:gd name="f259" fmla="*/ f177 1 f79"/>
                              <a:gd name="f260" fmla="*/ f178 1 f80"/>
                              <a:gd name="f261" fmla="*/ f179 1 f79"/>
                              <a:gd name="f262" fmla="*/ f180 1 f80"/>
                              <a:gd name="f263" fmla="*/ f181 1 f79"/>
                              <a:gd name="f264" fmla="*/ f182 1 f80"/>
                              <a:gd name="f265" fmla="*/ f183 1 f79"/>
                              <a:gd name="f266" fmla="*/ f184 1 f79"/>
                              <a:gd name="f267" fmla="*/ f185 1 f80"/>
                              <a:gd name="f268" fmla="*/ f186 1 f79"/>
                              <a:gd name="f269" fmla="*/ f187 1 f79"/>
                              <a:gd name="f270" fmla="*/ f188 1 f80"/>
                              <a:gd name="f271" fmla="*/ f189 1 f79"/>
                              <a:gd name="f272" fmla="*/ f190 1 f79"/>
                              <a:gd name="f273" fmla="*/ f191 1 f80"/>
                              <a:gd name="f274" fmla="*/ f192 1 f79"/>
                              <a:gd name="f275" fmla="*/ f193 1 f80"/>
                              <a:gd name="f276" fmla="*/ f194 1 f79"/>
                              <a:gd name="f277" fmla="*/ f195 1 f80"/>
                              <a:gd name="f278" fmla="*/ f196 1 f79"/>
                              <a:gd name="f279" fmla="*/ f197 1 f80"/>
                              <a:gd name="f280" fmla="*/ f198 1 f79"/>
                              <a:gd name="f281" fmla="*/ f199 1 f80"/>
                              <a:gd name="f282" fmla="*/ f200 1 f79"/>
                              <a:gd name="f283" fmla="*/ f201 1 f79"/>
                              <a:gd name="f284" fmla="*/ f202 1 f79"/>
                              <a:gd name="f285" fmla="*/ f203 1 f79"/>
                              <a:gd name="f286" fmla="*/ f204 1 f79"/>
                              <a:gd name="f287" fmla="*/ f205 1 f79"/>
                              <a:gd name="f288" fmla="*/ f206 1 f79"/>
                              <a:gd name="f289" fmla="*/ f207 1 f80"/>
                              <a:gd name="f290" fmla="*/ f208 1 f79"/>
                              <a:gd name="f291" fmla="*/ f209 1 f80"/>
                              <a:gd name="f292" fmla="*/ f210 1 f79"/>
                              <a:gd name="f293" fmla="*/ f211 1 f80"/>
                              <a:gd name="f294" fmla="*/ f212 1 f80"/>
                              <a:gd name="f295" fmla="*/ f213 1 f79"/>
                              <a:gd name="f296" fmla="*/ f214 1 f79"/>
                              <a:gd name="f297" fmla="*/ f215 1 f80"/>
                              <a:gd name="f298" fmla="*/ f216 1 f80"/>
                              <a:gd name="f299" fmla="*/ f217 1 f79"/>
                              <a:gd name="f300" fmla="*/ f218 1 f80"/>
                              <a:gd name="f301" fmla="*/ f219 1 f79"/>
                              <a:gd name="f302" fmla="*/ f220 1 f80"/>
                              <a:gd name="f303" fmla="*/ f221 1 f79"/>
                              <a:gd name="f304" fmla="*/ f222 1 f80"/>
                              <a:gd name="f305" fmla="*/ f223 1 f79"/>
                              <a:gd name="f306" fmla="*/ f224 1 f80"/>
                              <a:gd name="f307" fmla="*/ f225 1 f79"/>
                              <a:gd name="f308" fmla="*/ f226 1 f80"/>
                              <a:gd name="f309" fmla="*/ f227 1 f79"/>
                              <a:gd name="f310" fmla="*/ f228 1 f80"/>
                              <a:gd name="f311" fmla="*/ f229 1 f80"/>
                              <a:gd name="f312" fmla="*/ f230 1 f80"/>
                              <a:gd name="f313" fmla="*/ f231 1 f79"/>
                              <a:gd name="f314" fmla="*/ f232 1 f80"/>
                              <a:gd name="f315" fmla="*/ f233 1 f79"/>
                              <a:gd name="f316" fmla="*/ f234 1 f80"/>
                              <a:gd name="f317" fmla="*/ f235 1 f80"/>
                              <a:gd name="f318" fmla="*/ f236 f74 1"/>
                              <a:gd name="f319" fmla="*/ f237 f74 1"/>
                              <a:gd name="f320" fmla="*/ f239 f75 1"/>
                              <a:gd name="f321" fmla="*/ f238 f75 1"/>
                              <a:gd name="f322" fmla="*/ f241 f74 1"/>
                              <a:gd name="f323" fmla="*/ f242 f75 1"/>
                              <a:gd name="f324" fmla="*/ f243 f74 1"/>
                              <a:gd name="f325" fmla="*/ f244 f75 1"/>
                              <a:gd name="f326" fmla="*/ f245 f74 1"/>
                              <a:gd name="f327" fmla="*/ f246 f75 1"/>
                              <a:gd name="f328" fmla="*/ f247 f74 1"/>
                              <a:gd name="f329" fmla="*/ f248 f75 1"/>
                              <a:gd name="f330" fmla="*/ f249 f74 1"/>
                              <a:gd name="f331" fmla="*/ f250 f75 1"/>
                              <a:gd name="f332" fmla="*/ f251 f74 1"/>
                              <a:gd name="f333" fmla="*/ f252 f75 1"/>
                              <a:gd name="f334" fmla="*/ f253 f74 1"/>
                              <a:gd name="f335" fmla="*/ f254 f75 1"/>
                              <a:gd name="f336" fmla="*/ f255 f74 1"/>
                              <a:gd name="f337" fmla="*/ f256 f75 1"/>
                              <a:gd name="f338" fmla="*/ f257 f74 1"/>
                              <a:gd name="f339" fmla="*/ f258 f75 1"/>
                              <a:gd name="f340" fmla="*/ f259 f74 1"/>
                              <a:gd name="f341" fmla="*/ f260 f75 1"/>
                              <a:gd name="f342" fmla="*/ f261 f74 1"/>
                              <a:gd name="f343" fmla="*/ f262 f75 1"/>
                              <a:gd name="f344" fmla="*/ f263 f74 1"/>
                              <a:gd name="f345" fmla="*/ f264 f75 1"/>
                              <a:gd name="f346" fmla="*/ f265 f74 1"/>
                              <a:gd name="f347" fmla="*/ f266 f74 1"/>
                              <a:gd name="f348" fmla="*/ f267 f75 1"/>
                              <a:gd name="f349" fmla="*/ f268 f74 1"/>
                              <a:gd name="f350" fmla="*/ f269 f74 1"/>
                              <a:gd name="f351" fmla="*/ f270 f75 1"/>
                              <a:gd name="f352" fmla="*/ f271 f74 1"/>
                              <a:gd name="f353" fmla="*/ f272 f74 1"/>
                              <a:gd name="f354" fmla="*/ f273 f75 1"/>
                              <a:gd name="f355" fmla="*/ f274 f74 1"/>
                              <a:gd name="f356" fmla="*/ f275 f75 1"/>
                              <a:gd name="f357" fmla="*/ f276 f74 1"/>
                              <a:gd name="f358" fmla="*/ f277 f75 1"/>
                              <a:gd name="f359" fmla="*/ f278 f74 1"/>
                              <a:gd name="f360" fmla="*/ f279 f75 1"/>
                              <a:gd name="f361" fmla="*/ f280 f74 1"/>
                              <a:gd name="f362" fmla="*/ f281 f75 1"/>
                              <a:gd name="f363" fmla="*/ f282 f74 1"/>
                              <a:gd name="f364" fmla="*/ f283 f74 1"/>
                              <a:gd name="f365" fmla="*/ f284 f74 1"/>
                              <a:gd name="f366" fmla="*/ f285 f74 1"/>
                              <a:gd name="f367" fmla="*/ f286 f74 1"/>
                              <a:gd name="f368" fmla="*/ f287 f74 1"/>
                              <a:gd name="f369" fmla="*/ f288 f74 1"/>
                              <a:gd name="f370" fmla="*/ f289 f75 1"/>
                              <a:gd name="f371" fmla="*/ f290 f74 1"/>
                              <a:gd name="f372" fmla="*/ f291 f75 1"/>
                              <a:gd name="f373" fmla="*/ f292 f74 1"/>
                              <a:gd name="f374" fmla="*/ f293 f75 1"/>
                              <a:gd name="f375" fmla="*/ f294 f75 1"/>
                              <a:gd name="f376" fmla="*/ f295 f74 1"/>
                              <a:gd name="f377" fmla="*/ f296 f74 1"/>
                              <a:gd name="f378" fmla="*/ f297 f75 1"/>
                              <a:gd name="f379" fmla="*/ f298 f75 1"/>
                              <a:gd name="f380" fmla="*/ f299 f74 1"/>
                              <a:gd name="f381" fmla="*/ f300 f75 1"/>
                              <a:gd name="f382" fmla="*/ f301 f74 1"/>
                              <a:gd name="f383" fmla="*/ f302 f75 1"/>
                              <a:gd name="f384" fmla="*/ f303 f74 1"/>
                              <a:gd name="f385" fmla="*/ f304 f75 1"/>
                              <a:gd name="f386" fmla="*/ f305 f74 1"/>
                              <a:gd name="f387" fmla="*/ f306 f75 1"/>
                              <a:gd name="f388" fmla="*/ f307 f74 1"/>
                              <a:gd name="f389" fmla="*/ f308 f75 1"/>
                              <a:gd name="f390" fmla="*/ f309 f74 1"/>
                              <a:gd name="f391" fmla="*/ f310 f75 1"/>
                              <a:gd name="f392" fmla="*/ f311 f75 1"/>
                              <a:gd name="f393" fmla="*/ f312 f75 1"/>
                              <a:gd name="f394" fmla="*/ f313 f74 1"/>
                              <a:gd name="f395" fmla="*/ f314 f75 1"/>
                              <a:gd name="f396" fmla="*/ f315 f74 1"/>
                              <a:gd name="f397" fmla="*/ f316 f75 1"/>
                              <a:gd name="f398" fmla="*/ f317 f75 1"/>
                            </a:gdLst>
                            <a:ahLst/>
                            <a:cxnLst>
                              <a:cxn ang="3cd4">
                                <a:pos x="hc" y="t"/>
                              </a:cxn>
                              <a:cxn ang="0">
                                <a:pos x="r" y="vc"/>
                              </a:cxn>
                              <a:cxn ang="cd4">
                                <a:pos x="hc" y="b"/>
                              </a:cxn>
                              <a:cxn ang="cd2">
                                <a:pos x="l" y="vc"/>
                              </a:cxn>
                              <a:cxn ang="f240">
                                <a:pos x="f322" y="f323"/>
                              </a:cxn>
                              <a:cxn ang="f240">
                                <a:pos x="f324" y="f325"/>
                              </a:cxn>
                              <a:cxn ang="f240">
                                <a:pos x="f326" y="f327"/>
                              </a:cxn>
                              <a:cxn ang="f240">
                                <a:pos x="f328" y="f329"/>
                              </a:cxn>
                              <a:cxn ang="f240">
                                <a:pos x="f330" y="f331"/>
                              </a:cxn>
                              <a:cxn ang="f240">
                                <a:pos x="f332" y="f333"/>
                              </a:cxn>
                              <a:cxn ang="f240">
                                <a:pos x="f334" y="f335"/>
                              </a:cxn>
                              <a:cxn ang="f240">
                                <a:pos x="f336" y="f337"/>
                              </a:cxn>
                              <a:cxn ang="f240">
                                <a:pos x="f338" y="f339"/>
                              </a:cxn>
                              <a:cxn ang="f240">
                                <a:pos x="f340" y="f341"/>
                              </a:cxn>
                              <a:cxn ang="f240">
                                <a:pos x="f342" y="f343"/>
                              </a:cxn>
                              <a:cxn ang="f240">
                                <a:pos x="f344" y="f345"/>
                              </a:cxn>
                              <a:cxn ang="f240">
                                <a:pos x="f346" y="f345"/>
                              </a:cxn>
                              <a:cxn ang="f240">
                                <a:pos x="f347" y="f348"/>
                              </a:cxn>
                              <a:cxn ang="f240">
                                <a:pos x="f349" y="f345"/>
                              </a:cxn>
                              <a:cxn ang="f240">
                                <a:pos x="f350" y="f351"/>
                              </a:cxn>
                              <a:cxn ang="f240">
                                <a:pos x="f352" y="f343"/>
                              </a:cxn>
                              <a:cxn ang="f240">
                                <a:pos x="f353" y="f354"/>
                              </a:cxn>
                              <a:cxn ang="f240">
                                <a:pos x="f355" y="f356"/>
                              </a:cxn>
                              <a:cxn ang="f240">
                                <a:pos x="f357" y="f358"/>
                              </a:cxn>
                              <a:cxn ang="f240">
                                <a:pos x="f359" y="f360"/>
                              </a:cxn>
                              <a:cxn ang="f240">
                                <a:pos x="f361" y="f362"/>
                              </a:cxn>
                              <a:cxn ang="f240">
                                <a:pos x="f363" y="f362"/>
                              </a:cxn>
                              <a:cxn ang="f240">
                                <a:pos x="f364" y="f362"/>
                              </a:cxn>
                              <a:cxn ang="f240">
                                <a:pos x="f365" y="f360"/>
                              </a:cxn>
                              <a:cxn ang="f240">
                                <a:pos x="f366" y="f358"/>
                              </a:cxn>
                              <a:cxn ang="f240">
                                <a:pos x="f367" y="f356"/>
                              </a:cxn>
                              <a:cxn ang="f240">
                                <a:pos x="f368" y="f354"/>
                              </a:cxn>
                              <a:cxn ang="f240">
                                <a:pos x="f369" y="f370"/>
                              </a:cxn>
                              <a:cxn ang="f240">
                                <a:pos x="f371" y="f372"/>
                              </a:cxn>
                              <a:cxn ang="f240">
                                <a:pos x="f373" y="f374"/>
                              </a:cxn>
                              <a:cxn ang="f240">
                                <a:pos x="f328" y="f375"/>
                              </a:cxn>
                              <a:cxn ang="f240">
                                <a:pos x="f376" y="f345"/>
                              </a:cxn>
                              <a:cxn ang="f240">
                                <a:pos x="f377" y="f378"/>
                              </a:cxn>
                              <a:cxn ang="f240">
                                <a:pos x="f377" y="f379"/>
                              </a:cxn>
                              <a:cxn ang="f240">
                                <a:pos x="f377" y="f337"/>
                              </a:cxn>
                              <a:cxn ang="f240">
                                <a:pos x="f380" y="f335"/>
                              </a:cxn>
                              <a:cxn ang="f240">
                                <a:pos x="f322" y="f381"/>
                              </a:cxn>
                              <a:cxn ang="f240">
                                <a:pos x="f382" y="f383"/>
                              </a:cxn>
                              <a:cxn ang="f240">
                                <a:pos x="f384" y="f385"/>
                              </a:cxn>
                              <a:cxn ang="f240">
                                <a:pos x="f386" y="f387"/>
                              </a:cxn>
                              <a:cxn ang="f240">
                                <a:pos x="f388" y="f389"/>
                              </a:cxn>
                              <a:cxn ang="f240">
                                <a:pos x="f390" y="f391"/>
                              </a:cxn>
                              <a:cxn ang="f240">
                                <a:pos x="f390" y="f392"/>
                              </a:cxn>
                              <a:cxn ang="f240">
                                <a:pos x="f388" y="f393"/>
                              </a:cxn>
                              <a:cxn ang="f240">
                                <a:pos x="f394" y="f395"/>
                              </a:cxn>
                              <a:cxn ang="f240">
                                <a:pos x="f396" y="f325"/>
                              </a:cxn>
                              <a:cxn ang="f240">
                                <a:pos x="f384" y="f397"/>
                              </a:cxn>
                              <a:cxn ang="f240">
                                <a:pos x="f382" y="f398"/>
                              </a:cxn>
                              <a:cxn ang="f240">
                                <a:pos x="f322" y="f323"/>
                              </a:cxn>
                            </a:cxnLst>
                            <a:rect l="f318" t="f321" r="f319" b="f320"/>
                            <a:pathLst>
                              <a:path w="648" h="317">
                                <a:moveTo>
                                  <a:pt x="f8" y="f5"/>
                                </a:moveTo>
                                <a:lnTo>
                                  <a:pt x="f9" y="f10"/>
                                </a:lnTo>
                                <a:lnTo>
                                  <a:pt x="f11" y="f12"/>
                                </a:lnTo>
                                <a:lnTo>
                                  <a:pt x="f13" y="f14"/>
                                </a:lnTo>
                                <a:lnTo>
                                  <a:pt x="f15" y="f16"/>
                                </a:lnTo>
                                <a:lnTo>
                                  <a:pt x="f17" y="f18"/>
                                </a:lnTo>
                                <a:lnTo>
                                  <a:pt x="f19" y="f20"/>
                                </a:lnTo>
                                <a:lnTo>
                                  <a:pt x="f21" y="f22"/>
                                </a:lnTo>
                                <a:lnTo>
                                  <a:pt x="f23" y="f24"/>
                                </a:lnTo>
                                <a:lnTo>
                                  <a:pt x="f25" y="f26"/>
                                </a:lnTo>
                                <a:lnTo>
                                  <a:pt x="f27" y="f28"/>
                                </a:lnTo>
                                <a:lnTo>
                                  <a:pt x="f29" y="f30"/>
                                </a:lnTo>
                                <a:lnTo>
                                  <a:pt x="f31" y="f30"/>
                                </a:lnTo>
                                <a:lnTo>
                                  <a:pt x="f28" y="f32"/>
                                </a:lnTo>
                                <a:lnTo>
                                  <a:pt x="f33" y="f30"/>
                                </a:lnTo>
                                <a:lnTo>
                                  <a:pt x="f34" y="f35"/>
                                </a:lnTo>
                                <a:lnTo>
                                  <a:pt x="f36" y="f28"/>
                                </a:lnTo>
                                <a:lnTo>
                                  <a:pt x="f5" y="f37"/>
                                </a:lnTo>
                                <a:lnTo>
                                  <a:pt x="f38" y="f27"/>
                                </a:lnTo>
                                <a:lnTo>
                                  <a:pt x="f39" y="f40"/>
                                </a:lnTo>
                                <a:lnTo>
                                  <a:pt x="f16" y="f41"/>
                                </a:lnTo>
                                <a:lnTo>
                                  <a:pt x="f42" y="f7"/>
                                </a:lnTo>
                                <a:lnTo>
                                  <a:pt x="f24" y="f7"/>
                                </a:lnTo>
                                <a:lnTo>
                                  <a:pt x="f43" y="f7"/>
                                </a:lnTo>
                                <a:lnTo>
                                  <a:pt x="f44" y="f41"/>
                                </a:lnTo>
                                <a:lnTo>
                                  <a:pt x="f45" y="f40"/>
                                </a:lnTo>
                                <a:lnTo>
                                  <a:pt x="f46" y="f27"/>
                                </a:lnTo>
                                <a:lnTo>
                                  <a:pt x="f47" y="f37"/>
                                </a:lnTo>
                                <a:lnTo>
                                  <a:pt x="f48" y="f49"/>
                                </a:lnTo>
                                <a:lnTo>
                                  <a:pt x="f50" y="f29"/>
                                </a:lnTo>
                                <a:lnTo>
                                  <a:pt x="f51" y="f52"/>
                                </a:lnTo>
                                <a:lnTo>
                                  <a:pt x="f13" y="f31"/>
                                </a:lnTo>
                                <a:lnTo>
                                  <a:pt x="f53" y="f30"/>
                                </a:lnTo>
                                <a:lnTo>
                                  <a:pt x="f54" y="f55"/>
                                </a:lnTo>
                                <a:lnTo>
                                  <a:pt x="f54" y="f56"/>
                                </a:lnTo>
                                <a:lnTo>
                                  <a:pt x="f54" y="f22"/>
                                </a:lnTo>
                                <a:lnTo>
                                  <a:pt x="f57" y="f20"/>
                                </a:lnTo>
                                <a:lnTo>
                                  <a:pt x="f8" y="f58"/>
                                </a:lnTo>
                                <a:lnTo>
                                  <a:pt x="f59" y="f60"/>
                                </a:lnTo>
                                <a:lnTo>
                                  <a:pt x="f61" y="f62"/>
                                </a:lnTo>
                                <a:lnTo>
                                  <a:pt x="f63" y="f64"/>
                                </a:lnTo>
                                <a:lnTo>
                                  <a:pt x="f65" y="f36"/>
                                </a:lnTo>
                                <a:lnTo>
                                  <a:pt x="f6" y="f39"/>
                                </a:lnTo>
                                <a:lnTo>
                                  <a:pt x="f6" y="f66"/>
                                </a:lnTo>
                                <a:lnTo>
                                  <a:pt x="f65" y="f67"/>
                                </a:lnTo>
                                <a:lnTo>
                                  <a:pt x="f68" y="f69"/>
                                </a:lnTo>
                                <a:lnTo>
                                  <a:pt x="f70" y="f10"/>
                                </a:lnTo>
                                <a:lnTo>
                                  <a:pt x="f61" y="f71"/>
                                </a:lnTo>
                                <a:lnTo>
                                  <a:pt x="f59" y="f72"/>
                                </a:lnTo>
                                <a:lnTo>
                                  <a:pt x="f8" y="f5"/>
                                </a:lnTo>
                                <a:close/>
                              </a:path>
                            </a:pathLst>
                          </a:custGeom>
                          <a:solidFill>
                            <a:srgbClr val="002060"/>
                          </a:solidFill>
                          <a:ln cap="flat">
                            <a:noFill/>
                            <a:prstDash val="solid"/>
                          </a:ln>
                        </wps:spPr>
                        <wps:bodyPr lIns="0" tIns="0" rIns="0" bIns="0"/>
                      </wps:wsp>
                      <wps:wsp>
                        <wps:cNvPr id="125" name="Freeform 270"/>
                        <wps:cNvSpPr/>
                        <wps:spPr>
                          <a:xfrm>
                            <a:off x="121991" y="8068592"/>
                            <a:ext cx="399126" cy="380088"/>
                          </a:xfrm>
                          <a:custGeom>
                            <a:avLst/>
                            <a:gdLst>
                              <a:gd name="f0" fmla="val 10800000"/>
                              <a:gd name="f1" fmla="val 5400000"/>
                              <a:gd name="f2" fmla="val 360"/>
                              <a:gd name="f3" fmla="val 180"/>
                              <a:gd name="f4" fmla="val w"/>
                              <a:gd name="f5" fmla="val h"/>
                              <a:gd name="f6" fmla="val 0"/>
                              <a:gd name="f7" fmla="val 566"/>
                              <a:gd name="f8" fmla="val 653"/>
                              <a:gd name="f9" fmla="val 638"/>
                              <a:gd name="f10" fmla="val 28"/>
                              <a:gd name="f11" fmla="val 648"/>
                              <a:gd name="f12" fmla="val 52"/>
                              <a:gd name="f13" fmla="val 76"/>
                              <a:gd name="f14" fmla="val 96"/>
                              <a:gd name="f15" fmla="val 643"/>
                              <a:gd name="f16" fmla="val 115"/>
                              <a:gd name="f17" fmla="val 629"/>
                              <a:gd name="f18" fmla="val 124"/>
                              <a:gd name="f19" fmla="val 619"/>
                              <a:gd name="f20" fmla="val 134"/>
                              <a:gd name="f21" fmla="val 605"/>
                              <a:gd name="f22" fmla="val 139"/>
                              <a:gd name="f23" fmla="val 595"/>
                              <a:gd name="f24" fmla="val 144"/>
                              <a:gd name="f25" fmla="val 576"/>
                              <a:gd name="f26" fmla="val 148"/>
                              <a:gd name="f27" fmla="val 571"/>
                              <a:gd name="f28" fmla="val 153"/>
                              <a:gd name="f29" fmla="val 586"/>
                              <a:gd name="f30" fmla="val 610"/>
                              <a:gd name="f31" fmla="val 158"/>
                              <a:gd name="f32" fmla="val 172"/>
                              <a:gd name="f33" fmla="val 196"/>
                              <a:gd name="f34" fmla="val 220"/>
                              <a:gd name="f35" fmla="val 244"/>
                              <a:gd name="f36" fmla="val 268"/>
                              <a:gd name="f37" fmla="val 552"/>
                              <a:gd name="f38" fmla="val 288"/>
                              <a:gd name="f39" fmla="val 518"/>
                              <a:gd name="f40" fmla="val 297"/>
                              <a:gd name="f41" fmla="val 485"/>
                              <a:gd name="f42" fmla="val 302"/>
                              <a:gd name="f43" fmla="val 461"/>
                              <a:gd name="f44" fmla="val 307"/>
                              <a:gd name="f45" fmla="val 446"/>
                              <a:gd name="f46" fmla="val 312"/>
                              <a:gd name="f47" fmla="val 316"/>
                              <a:gd name="f48" fmla="val 321"/>
                              <a:gd name="f49" fmla="val 475"/>
                              <a:gd name="f50" fmla="val 326"/>
                              <a:gd name="f51" fmla="val 336"/>
                              <a:gd name="f52" fmla="val 499"/>
                              <a:gd name="f53" fmla="val 345"/>
                              <a:gd name="f54" fmla="val 504"/>
                              <a:gd name="f55" fmla="val 374"/>
                              <a:gd name="f56" fmla="val 494"/>
                              <a:gd name="f57" fmla="val 393"/>
                              <a:gd name="f58" fmla="val 412"/>
                              <a:gd name="f59" fmla="val 442"/>
                              <a:gd name="f60" fmla="val 422"/>
                              <a:gd name="f61" fmla="val 432"/>
                              <a:gd name="f62" fmla="val 389"/>
                              <a:gd name="f63" fmla="val 441"/>
                              <a:gd name="f64" fmla="val 350"/>
                              <a:gd name="f65" fmla="val 269"/>
                              <a:gd name="f66" fmla="val 226"/>
                              <a:gd name="f67" fmla="val 192"/>
                              <a:gd name="f68" fmla="val 436"/>
                              <a:gd name="f69" fmla="val 163"/>
                              <a:gd name="f70" fmla="val 427"/>
                              <a:gd name="f71" fmla="val 120"/>
                              <a:gd name="f72" fmla="val 451"/>
                              <a:gd name="f73" fmla="val 460"/>
                              <a:gd name="f74" fmla="val 154"/>
                              <a:gd name="f75" fmla="val 470"/>
                              <a:gd name="f76" fmla="val 484"/>
                              <a:gd name="f77" fmla="val 173"/>
                              <a:gd name="f78" fmla="val 489"/>
                              <a:gd name="f79" fmla="val 508"/>
                              <a:gd name="f80" fmla="val 106"/>
                              <a:gd name="f81" fmla="val 528"/>
                              <a:gd name="f82" fmla="val 86"/>
                              <a:gd name="f83" fmla="val 537"/>
                              <a:gd name="f84" fmla="val 77"/>
                              <a:gd name="f85" fmla="val 547"/>
                              <a:gd name="f86" fmla="val 67"/>
                              <a:gd name="f87" fmla="val 556"/>
                              <a:gd name="f88" fmla="val 58"/>
                              <a:gd name="f89" fmla="val 561"/>
                              <a:gd name="f90" fmla="val 53"/>
                              <a:gd name="f91" fmla="+- 0 0 -90"/>
                              <a:gd name="f92" fmla="*/ f4 1 566"/>
                              <a:gd name="f93" fmla="*/ f5 1 653"/>
                              <a:gd name="f94" fmla="+- f8 0 f6"/>
                              <a:gd name="f95" fmla="+- f7 0 f6"/>
                              <a:gd name="f96" fmla="*/ f91 f0 1"/>
                              <a:gd name="f97" fmla="*/ f95 1 566"/>
                              <a:gd name="f98" fmla="*/ f94 1 653"/>
                              <a:gd name="f99" fmla="*/ 0 f95 1"/>
                              <a:gd name="f100" fmla="*/ 638 f94 1"/>
                              <a:gd name="f101" fmla="*/ 28 f95 1"/>
                              <a:gd name="f102" fmla="*/ 648 f94 1"/>
                              <a:gd name="f103" fmla="*/ 52 f95 1"/>
                              <a:gd name="f104" fmla="*/ 653 f94 1"/>
                              <a:gd name="f105" fmla="*/ 76 f95 1"/>
                              <a:gd name="f106" fmla="*/ 96 f95 1"/>
                              <a:gd name="f107" fmla="*/ 643 f94 1"/>
                              <a:gd name="f108" fmla="*/ 115 f95 1"/>
                              <a:gd name="f109" fmla="*/ 629 f94 1"/>
                              <a:gd name="f110" fmla="*/ 124 f95 1"/>
                              <a:gd name="f111" fmla="*/ 619 f94 1"/>
                              <a:gd name="f112" fmla="*/ 134 f95 1"/>
                              <a:gd name="f113" fmla="*/ 605 f94 1"/>
                              <a:gd name="f114" fmla="*/ 139 f95 1"/>
                              <a:gd name="f115" fmla="*/ 595 f94 1"/>
                              <a:gd name="f116" fmla="*/ 144 f95 1"/>
                              <a:gd name="f117" fmla="*/ 576 f94 1"/>
                              <a:gd name="f118" fmla="*/ 148 f95 1"/>
                              <a:gd name="f119" fmla="*/ 571 f94 1"/>
                              <a:gd name="f120" fmla="*/ 153 f95 1"/>
                              <a:gd name="f121" fmla="*/ 586 f94 1"/>
                              <a:gd name="f122" fmla="*/ 610 f94 1"/>
                              <a:gd name="f123" fmla="*/ 158 f95 1"/>
                              <a:gd name="f124" fmla="*/ 172 f95 1"/>
                              <a:gd name="f125" fmla="*/ 196 f95 1"/>
                              <a:gd name="f126" fmla="*/ 220 f95 1"/>
                              <a:gd name="f127" fmla="*/ 244 f95 1"/>
                              <a:gd name="f128" fmla="*/ 268 f95 1"/>
                              <a:gd name="f129" fmla="*/ 552 f94 1"/>
                              <a:gd name="f130" fmla="*/ 288 f95 1"/>
                              <a:gd name="f131" fmla="*/ 518 f94 1"/>
                              <a:gd name="f132" fmla="*/ 297 f95 1"/>
                              <a:gd name="f133" fmla="*/ 485 f94 1"/>
                              <a:gd name="f134" fmla="*/ 302 f95 1"/>
                              <a:gd name="f135" fmla="*/ 461 f94 1"/>
                              <a:gd name="f136" fmla="*/ 307 f95 1"/>
                              <a:gd name="f137" fmla="*/ 446 f94 1"/>
                              <a:gd name="f138" fmla="*/ 312 f95 1"/>
                              <a:gd name="f139" fmla="*/ 316 f95 1"/>
                              <a:gd name="f140" fmla="*/ 321 f95 1"/>
                              <a:gd name="f141" fmla="*/ 475 f94 1"/>
                              <a:gd name="f142" fmla="*/ 326 f95 1"/>
                              <a:gd name="f143" fmla="*/ 336 f95 1"/>
                              <a:gd name="f144" fmla="*/ 499 f94 1"/>
                              <a:gd name="f145" fmla="*/ 345 f95 1"/>
                              <a:gd name="f146" fmla="*/ 504 f94 1"/>
                              <a:gd name="f147" fmla="*/ 360 f95 1"/>
                              <a:gd name="f148" fmla="*/ 374 f95 1"/>
                              <a:gd name="f149" fmla="*/ 494 f94 1"/>
                              <a:gd name="f150" fmla="*/ 393 f95 1"/>
                              <a:gd name="f151" fmla="*/ 412 f95 1"/>
                              <a:gd name="f152" fmla="*/ 442 f94 1"/>
                              <a:gd name="f153" fmla="*/ 422 f95 1"/>
                              <a:gd name="f154" fmla="*/ 422 f94 1"/>
                              <a:gd name="f155" fmla="*/ 432 f95 1"/>
                              <a:gd name="f156" fmla="*/ 389 f94 1"/>
                              <a:gd name="f157" fmla="*/ 441 f95 1"/>
                              <a:gd name="f158" fmla="*/ 350 f94 1"/>
                              <a:gd name="f159" fmla="*/ 446 f95 1"/>
                              <a:gd name="f160" fmla="*/ 312 f94 1"/>
                              <a:gd name="f161" fmla="*/ 269 f94 1"/>
                              <a:gd name="f162" fmla="*/ 226 f94 1"/>
                              <a:gd name="f163" fmla="*/ 192 f94 1"/>
                              <a:gd name="f164" fmla="*/ 436 f95 1"/>
                              <a:gd name="f165" fmla="*/ 163 f94 1"/>
                              <a:gd name="f166" fmla="*/ 427 f95 1"/>
                              <a:gd name="f167" fmla="*/ 139 f94 1"/>
                              <a:gd name="f168" fmla="*/ 120 f94 1"/>
                              <a:gd name="f169" fmla="*/ 451 f95 1"/>
                              <a:gd name="f170" fmla="*/ 460 f95 1"/>
                              <a:gd name="f171" fmla="*/ 154 f94 1"/>
                              <a:gd name="f172" fmla="*/ 470 f95 1"/>
                              <a:gd name="f173" fmla="*/ 484 f95 1"/>
                              <a:gd name="f174" fmla="*/ 173 f94 1"/>
                              <a:gd name="f175" fmla="*/ 489 f95 1"/>
                              <a:gd name="f176" fmla="*/ 158 f94 1"/>
                              <a:gd name="f177" fmla="*/ 499 f95 1"/>
                              <a:gd name="f178" fmla="*/ 508 f95 1"/>
                              <a:gd name="f179" fmla="*/ 518 f95 1"/>
                              <a:gd name="f180" fmla="*/ 106 f94 1"/>
                              <a:gd name="f181" fmla="*/ 528 f95 1"/>
                              <a:gd name="f182" fmla="*/ 86 f94 1"/>
                              <a:gd name="f183" fmla="*/ 537 f95 1"/>
                              <a:gd name="f184" fmla="*/ 77 f94 1"/>
                              <a:gd name="f185" fmla="*/ 547 f95 1"/>
                              <a:gd name="f186" fmla="*/ 67 f94 1"/>
                              <a:gd name="f187" fmla="*/ 556 f95 1"/>
                              <a:gd name="f188" fmla="*/ 58 f94 1"/>
                              <a:gd name="f189" fmla="*/ 566 f95 1"/>
                              <a:gd name="f190" fmla="*/ 561 f95 1"/>
                              <a:gd name="f191" fmla="*/ 53 f94 1"/>
                              <a:gd name="f192" fmla="*/ 0 f94 1"/>
                              <a:gd name="f193" fmla="*/ f96 1 f3"/>
                              <a:gd name="f194" fmla="*/ f99 1 566"/>
                              <a:gd name="f195" fmla="*/ f100 1 653"/>
                              <a:gd name="f196" fmla="*/ f101 1 566"/>
                              <a:gd name="f197" fmla="*/ f102 1 653"/>
                              <a:gd name="f198" fmla="*/ f103 1 566"/>
                              <a:gd name="f199" fmla="*/ f104 1 653"/>
                              <a:gd name="f200" fmla="*/ f105 1 566"/>
                              <a:gd name="f201" fmla="*/ f106 1 566"/>
                              <a:gd name="f202" fmla="*/ f107 1 653"/>
                              <a:gd name="f203" fmla="*/ f108 1 566"/>
                              <a:gd name="f204" fmla="*/ f109 1 653"/>
                              <a:gd name="f205" fmla="*/ f110 1 566"/>
                              <a:gd name="f206" fmla="*/ f111 1 653"/>
                              <a:gd name="f207" fmla="*/ f112 1 566"/>
                              <a:gd name="f208" fmla="*/ f113 1 653"/>
                              <a:gd name="f209" fmla="*/ f114 1 566"/>
                              <a:gd name="f210" fmla="*/ f115 1 653"/>
                              <a:gd name="f211" fmla="*/ f116 1 566"/>
                              <a:gd name="f212" fmla="*/ f117 1 653"/>
                              <a:gd name="f213" fmla="*/ f118 1 566"/>
                              <a:gd name="f214" fmla="*/ f119 1 653"/>
                              <a:gd name="f215" fmla="*/ f120 1 566"/>
                              <a:gd name="f216" fmla="*/ f121 1 653"/>
                              <a:gd name="f217" fmla="*/ f122 1 653"/>
                              <a:gd name="f218" fmla="*/ f123 1 566"/>
                              <a:gd name="f219" fmla="*/ f124 1 566"/>
                              <a:gd name="f220" fmla="*/ f125 1 566"/>
                              <a:gd name="f221" fmla="*/ f126 1 566"/>
                              <a:gd name="f222" fmla="*/ f127 1 566"/>
                              <a:gd name="f223" fmla="*/ f128 1 566"/>
                              <a:gd name="f224" fmla="*/ f129 1 653"/>
                              <a:gd name="f225" fmla="*/ f130 1 566"/>
                              <a:gd name="f226" fmla="*/ f131 1 653"/>
                              <a:gd name="f227" fmla="*/ f132 1 566"/>
                              <a:gd name="f228" fmla="*/ f133 1 653"/>
                              <a:gd name="f229" fmla="*/ f134 1 566"/>
                              <a:gd name="f230" fmla="*/ f135 1 653"/>
                              <a:gd name="f231" fmla="*/ f136 1 566"/>
                              <a:gd name="f232" fmla="*/ f137 1 653"/>
                              <a:gd name="f233" fmla="*/ f138 1 566"/>
                              <a:gd name="f234" fmla="*/ f139 1 566"/>
                              <a:gd name="f235" fmla="*/ f140 1 566"/>
                              <a:gd name="f236" fmla="*/ f141 1 653"/>
                              <a:gd name="f237" fmla="*/ f142 1 566"/>
                              <a:gd name="f238" fmla="*/ f143 1 566"/>
                              <a:gd name="f239" fmla="*/ f144 1 653"/>
                              <a:gd name="f240" fmla="*/ f145 1 566"/>
                              <a:gd name="f241" fmla="*/ f146 1 653"/>
                              <a:gd name="f242" fmla="*/ f147 1 566"/>
                              <a:gd name="f243" fmla="*/ f148 1 566"/>
                              <a:gd name="f244" fmla="*/ f149 1 653"/>
                              <a:gd name="f245" fmla="*/ f150 1 566"/>
                              <a:gd name="f246" fmla="*/ f151 1 566"/>
                              <a:gd name="f247" fmla="*/ f152 1 653"/>
                              <a:gd name="f248" fmla="*/ f153 1 566"/>
                              <a:gd name="f249" fmla="*/ f154 1 653"/>
                              <a:gd name="f250" fmla="*/ f155 1 566"/>
                              <a:gd name="f251" fmla="*/ f156 1 653"/>
                              <a:gd name="f252" fmla="*/ f157 1 566"/>
                              <a:gd name="f253" fmla="*/ f158 1 653"/>
                              <a:gd name="f254" fmla="*/ f159 1 566"/>
                              <a:gd name="f255" fmla="*/ f160 1 653"/>
                              <a:gd name="f256" fmla="*/ f161 1 653"/>
                              <a:gd name="f257" fmla="*/ f162 1 653"/>
                              <a:gd name="f258" fmla="*/ f163 1 653"/>
                              <a:gd name="f259" fmla="*/ f164 1 566"/>
                              <a:gd name="f260" fmla="*/ f165 1 653"/>
                              <a:gd name="f261" fmla="*/ f166 1 566"/>
                              <a:gd name="f262" fmla="*/ f167 1 653"/>
                              <a:gd name="f263" fmla="*/ f168 1 653"/>
                              <a:gd name="f264" fmla="*/ f169 1 566"/>
                              <a:gd name="f265" fmla="*/ f170 1 566"/>
                              <a:gd name="f266" fmla="*/ f171 1 653"/>
                              <a:gd name="f267" fmla="*/ f172 1 566"/>
                              <a:gd name="f268" fmla="*/ f173 1 566"/>
                              <a:gd name="f269" fmla="*/ f174 1 653"/>
                              <a:gd name="f270" fmla="*/ f175 1 566"/>
                              <a:gd name="f271" fmla="*/ f176 1 653"/>
                              <a:gd name="f272" fmla="*/ f177 1 566"/>
                              <a:gd name="f273" fmla="*/ f178 1 566"/>
                              <a:gd name="f274" fmla="*/ f179 1 566"/>
                              <a:gd name="f275" fmla="*/ f180 1 653"/>
                              <a:gd name="f276" fmla="*/ f181 1 566"/>
                              <a:gd name="f277" fmla="*/ f182 1 653"/>
                              <a:gd name="f278" fmla="*/ f183 1 566"/>
                              <a:gd name="f279" fmla="*/ f184 1 653"/>
                              <a:gd name="f280" fmla="*/ f185 1 566"/>
                              <a:gd name="f281" fmla="*/ f186 1 653"/>
                              <a:gd name="f282" fmla="*/ f187 1 566"/>
                              <a:gd name="f283" fmla="*/ f188 1 653"/>
                              <a:gd name="f284" fmla="*/ f189 1 566"/>
                              <a:gd name="f285" fmla="*/ f190 1 566"/>
                              <a:gd name="f286" fmla="*/ f191 1 653"/>
                              <a:gd name="f287" fmla="*/ f192 1 653"/>
                              <a:gd name="f288" fmla="*/ 0 1 f97"/>
                              <a:gd name="f289" fmla="*/ f7 1 f97"/>
                              <a:gd name="f290" fmla="*/ 0 1 f98"/>
                              <a:gd name="f291" fmla="*/ f8 1 f98"/>
                              <a:gd name="f292" fmla="+- f193 0 f1"/>
                              <a:gd name="f293" fmla="*/ f194 1 f97"/>
                              <a:gd name="f294" fmla="*/ f195 1 f98"/>
                              <a:gd name="f295" fmla="*/ f196 1 f97"/>
                              <a:gd name="f296" fmla="*/ f197 1 f98"/>
                              <a:gd name="f297" fmla="*/ f198 1 f97"/>
                              <a:gd name="f298" fmla="*/ f199 1 f98"/>
                              <a:gd name="f299" fmla="*/ f200 1 f97"/>
                              <a:gd name="f300" fmla="*/ f201 1 f97"/>
                              <a:gd name="f301" fmla="*/ f202 1 f98"/>
                              <a:gd name="f302" fmla="*/ f203 1 f97"/>
                              <a:gd name="f303" fmla="*/ f204 1 f98"/>
                              <a:gd name="f304" fmla="*/ f205 1 f97"/>
                              <a:gd name="f305" fmla="*/ f206 1 f98"/>
                              <a:gd name="f306" fmla="*/ f207 1 f97"/>
                              <a:gd name="f307" fmla="*/ f208 1 f98"/>
                              <a:gd name="f308" fmla="*/ f209 1 f97"/>
                              <a:gd name="f309" fmla="*/ f210 1 f98"/>
                              <a:gd name="f310" fmla="*/ f211 1 f97"/>
                              <a:gd name="f311" fmla="*/ f212 1 f98"/>
                              <a:gd name="f312" fmla="*/ f213 1 f97"/>
                              <a:gd name="f313" fmla="*/ f214 1 f98"/>
                              <a:gd name="f314" fmla="*/ f215 1 f97"/>
                              <a:gd name="f315" fmla="*/ f216 1 f98"/>
                              <a:gd name="f316" fmla="*/ f217 1 f98"/>
                              <a:gd name="f317" fmla="*/ f218 1 f97"/>
                              <a:gd name="f318" fmla="*/ f219 1 f97"/>
                              <a:gd name="f319" fmla="*/ f220 1 f97"/>
                              <a:gd name="f320" fmla="*/ f221 1 f97"/>
                              <a:gd name="f321" fmla="*/ f222 1 f97"/>
                              <a:gd name="f322" fmla="*/ f223 1 f97"/>
                              <a:gd name="f323" fmla="*/ f224 1 f98"/>
                              <a:gd name="f324" fmla="*/ f225 1 f97"/>
                              <a:gd name="f325" fmla="*/ f226 1 f98"/>
                              <a:gd name="f326" fmla="*/ f227 1 f97"/>
                              <a:gd name="f327" fmla="*/ f228 1 f98"/>
                              <a:gd name="f328" fmla="*/ f229 1 f97"/>
                              <a:gd name="f329" fmla="*/ f230 1 f98"/>
                              <a:gd name="f330" fmla="*/ f231 1 f97"/>
                              <a:gd name="f331" fmla="*/ f232 1 f98"/>
                              <a:gd name="f332" fmla="*/ f233 1 f97"/>
                              <a:gd name="f333" fmla="*/ f234 1 f97"/>
                              <a:gd name="f334" fmla="*/ f235 1 f97"/>
                              <a:gd name="f335" fmla="*/ f236 1 f98"/>
                              <a:gd name="f336" fmla="*/ f237 1 f97"/>
                              <a:gd name="f337" fmla="*/ f238 1 f97"/>
                              <a:gd name="f338" fmla="*/ f239 1 f98"/>
                              <a:gd name="f339" fmla="*/ f240 1 f97"/>
                              <a:gd name="f340" fmla="*/ f241 1 f98"/>
                              <a:gd name="f341" fmla="*/ f242 1 f97"/>
                              <a:gd name="f342" fmla="*/ f243 1 f97"/>
                              <a:gd name="f343" fmla="*/ f244 1 f98"/>
                              <a:gd name="f344" fmla="*/ f245 1 f97"/>
                              <a:gd name="f345" fmla="*/ f246 1 f97"/>
                              <a:gd name="f346" fmla="*/ f247 1 f98"/>
                              <a:gd name="f347" fmla="*/ f248 1 f97"/>
                              <a:gd name="f348" fmla="*/ f249 1 f98"/>
                              <a:gd name="f349" fmla="*/ f250 1 f97"/>
                              <a:gd name="f350" fmla="*/ f251 1 f98"/>
                              <a:gd name="f351" fmla="*/ f252 1 f97"/>
                              <a:gd name="f352" fmla="*/ f253 1 f98"/>
                              <a:gd name="f353" fmla="*/ f254 1 f97"/>
                              <a:gd name="f354" fmla="*/ f255 1 f98"/>
                              <a:gd name="f355" fmla="*/ f256 1 f98"/>
                              <a:gd name="f356" fmla="*/ f257 1 f98"/>
                              <a:gd name="f357" fmla="*/ f258 1 f98"/>
                              <a:gd name="f358" fmla="*/ f259 1 f97"/>
                              <a:gd name="f359" fmla="*/ f260 1 f98"/>
                              <a:gd name="f360" fmla="*/ f261 1 f97"/>
                              <a:gd name="f361" fmla="*/ f262 1 f98"/>
                              <a:gd name="f362" fmla="*/ f263 1 f98"/>
                              <a:gd name="f363" fmla="*/ f264 1 f97"/>
                              <a:gd name="f364" fmla="*/ f265 1 f97"/>
                              <a:gd name="f365" fmla="*/ f266 1 f98"/>
                              <a:gd name="f366" fmla="*/ f267 1 f97"/>
                              <a:gd name="f367" fmla="*/ f268 1 f97"/>
                              <a:gd name="f368" fmla="*/ f269 1 f98"/>
                              <a:gd name="f369" fmla="*/ f270 1 f97"/>
                              <a:gd name="f370" fmla="*/ f271 1 f98"/>
                              <a:gd name="f371" fmla="*/ f272 1 f97"/>
                              <a:gd name="f372" fmla="*/ f273 1 f97"/>
                              <a:gd name="f373" fmla="*/ f274 1 f97"/>
                              <a:gd name="f374" fmla="*/ f275 1 f98"/>
                              <a:gd name="f375" fmla="*/ f276 1 f97"/>
                              <a:gd name="f376" fmla="*/ f277 1 f98"/>
                              <a:gd name="f377" fmla="*/ f278 1 f97"/>
                              <a:gd name="f378" fmla="*/ f279 1 f98"/>
                              <a:gd name="f379" fmla="*/ f280 1 f97"/>
                              <a:gd name="f380" fmla="*/ f281 1 f98"/>
                              <a:gd name="f381" fmla="*/ f282 1 f97"/>
                              <a:gd name="f382" fmla="*/ f283 1 f98"/>
                              <a:gd name="f383" fmla="*/ f284 1 f97"/>
                              <a:gd name="f384" fmla="*/ f285 1 f97"/>
                              <a:gd name="f385" fmla="*/ f286 1 f98"/>
                              <a:gd name="f386" fmla="*/ f287 1 f98"/>
                              <a:gd name="f387" fmla="*/ f288 f92 1"/>
                              <a:gd name="f388" fmla="*/ f289 f92 1"/>
                              <a:gd name="f389" fmla="*/ f291 f93 1"/>
                              <a:gd name="f390" fmla="*/ f290 f93 1"/>
                              <a:gd name="f391" fmla="*/ f293 f92 1"/>
                              <a:gd name="f392" fmla="*/ f294 f93 1"/>
                              <a:gd name="f393" fmla="*/ f295 f92 1"/>
                              <a:gd name="f394" fmla="*/ f296 f93 1"/>
                              <a:gd name="f395" fmla="*/ f297 f92 1"/>
                              <a:gd name="f396" fmla="*/ f298 f93 1"/>
                              <a:gd name="f397" fmla="*/ f299 f92 1"/>
                              <a:gd name="f398" fmla="*/ f300 f92 1"/>
                              <a:gd name="f399" fmla="*/ f301 f93 1"/>
                              <a:gd name="f400" fmla="*/ f302 f92 1"/>
                              <a:gd name="f401" fmla="*/ f303 f93 1"/>
                              <a:gd name="f402" fmla="*/ f304 f92 1"/>
                              <a:gd name="f403" fmla="*/ f305 f93 1"/>
                              <a:gd name="f404" fmla="*/ f306 f92 1"/>
                              <a:gd name="f405" fmla="*/ f307 f93 1"/>
                              <a:gd name="f406" fmla="*/ f308 f92 1"/>
                              <a:gd name="f407" fmla="*/ f309 f93 1"/>
                              <a:gd name="f408" fmla="*/ f310 f92 1"/>
                              <a:gd name="f409" fmla="*/ f311 f93 1"/>
                              <a:gd name="f410" fmla="*/ f312 f92 1"/>
                              <a:gd name="f411" fmla="*/ f313 f93 1"/>
                              <a:gd name="f412" fmla="*/ f314 f92 1"/>
                              <a:gd name="f413" fmla="*/ f315 f93 1"/>
                              <a:gd name="f414" fmla="*/ f316 f93 1"/>
                              <a:gd name="f415" fmla="*/ f317 f92 1"/>
                              <a:gd name="f416" fmla="*/ f318 f92 1"/>
                              <a:gd name="f417" fmla="*/ f319 f92 1"/>
                              <a:gd name="f418" fmla="*/ f320 f92 1"/>
                              <a:gd name="f419" fmla="*/ f321 f92 1"/>
                              <a:gd name="f420" fmla="*/ f322 f92 1"/>
                              <a:gd name="f421" fmla="*/ f323 f93 1"/>
                              <a:gd name="f422" fmla="*/ f324 f92 1"/>
                              <a:gd name="f423" fmla="*/ f325 f93 1"/>
                              <a:gd name="f424" fmla="*/ f326 f92 1"/>
                              <a:gd name="f425" fmla="*/ f327 f93 1"/>
                              <a:gd name="f426" fmla="*/ f328 f92 1"/>
                              <a:gd name="f427" fmla="*/ f329 f93 1"/>
                              <a:gd name="f428" fmla="*/ f330 f92 1"/>
                              <a:gd name="f429" fmla="*/ f331 f93 1"/>
                              <a:gd name="f430" fmla="*/ f332 f92 1"/>
                              <a:gd name="f431" fmla="*/ f333 f92 1"/>
                              <a:gd name="f432" fmla="*/ f334 f92 1"/>
                              <a:gd name="f433" fmla="*/ f335 f93 1"/>
                              <a:gd name="f434" fmla="*/ f336 f92 1"/>
                              <a:gd name="f435" fmla="*/ f337 f92 1"/>
                              <a:gd name="f436" fmla="*/ f338 f93 1"/>
                              <a:gd name="f437" fmla="*/ f339 f92 1"/>
                              <a:gd name="f438" fmla="*/ f340 f93 1"/>
                              <a:gd name="f439" fmla="*/ f341 f92 1"/>
                              <a:gd name="f440" fmla="*/ f342 f92 1"/>
                              <a:gd name="f441" fmla="*/ f343 f93 1"/>
                              <a:gd name="f442" fmla="*/ f344 f92 1"/>
                              <a:gd name="f443" fmla="*/ f345 f92 1"/>
                              <a:gd name="f444" fmla="*/ f346 f93 1"/>
                              <a:gd name="f445" fmla="*/ f347 f92 1"/>
                              <a:gd name="f446" fmla="*/ f348 f93 1"/>
                              <a:gd name="f447" fmla="*/ f349 f92 1"/>
                              <a:gd name="f448" fmla="*/ f350 f93 1"/>
                              <a:gd name="f449" fmla="*/ f351 f92 1"/>
                              <a:gd name="f450" fmla="*/ f352 f93 1"/>
                              <a:gd name="f451" fmla="*/ f353 f92 1"/>
                              <a:gd name="f452" fmla="*/ f354 f93 1"/>
                              <a:gd name="f453" fmla="*/ f355 f93 1"/>
                              <a:gd name="f454" fmla="*/ f356 f93 1"/>
                              <a:gd name="f455" fmla="*/ f357 f93 1"/>
                              <a:gd name="f456" fmla="*/ f358 f92 1"/>
                              <a:gd name="f457" fmla="*/ f359 f93 1"/>
                              <a:gd name="f458" fmla="*/ f360 f92 1"/>
                              <a:gd name="f459" fmla="*/ f361 f93 1"/>
                              <a:gd name="f460" fmla="*/ f362 f93 1"/>
                              <a:gd name="f461" fmla="*/ f363 f92 1"/>
                              <a:gd name="f462" fmla="*/ f364 f92 1"/>
                              <a:gd name="f463" fmla="*/ f365 f93 1"/>
                              <a:gd name="f464" fmla="*/ f366 f92 1"/>
                              <a:gd name="f465" fmla="*/ f367 f92 1"/>
                              <a:gd name="f466" fmla="*/ f368 f93 1"/>
                              <a:gd name="f467" fmla="*/ f369 f92 1"/>
                              <a:gd name="f468" fmla="*/ f370 f93 1"/>
                              <a:gd name="f469" fmla="*/ f371 f92 1"/>
                              <a:gd name="f470" fmla="*/ f372 f92 1"/>
                              <a:gd name="f471" fmla="*/ f373 f92 1"/>
                              <a:gd name="f472" fmla="*/ f374 f93 1"/>
                              <a:gd name="f473" fmla="*/ f375 f92 1"/>
                              <a:gd name="f474" fmla="*/ f376 f93 1"/>
                              <a:gd name="f475" fmla="*/ f377 f92 1"/>
                              <a:gd name="f476" fmla="*/ f378 f93 1"/>
                              <a:gd name="f477" fmla="*/ f379 f92 1"/>
                              <a:gd name="f478" fmla="*/ f380 f93 1"/>
                              <a:gd name="f479" fmla="*/ f381 f92 1"/>
                              <a:gd name="f480" fmla="*/ f382 f93 1"/>
                              <a:gd name="f481" fmla="*/ f383 f92 1"/>
                              <a:gd name="f482" fmla="*/ f384 f92 1"/>
                              <a:gd name="f483" fmla="*/ f385 f93 1"/>
                              <a:gd name="f484" fmla="*/ f386 f93 1"/>
                            </a:gdLst>
                            <a:ahLst/>
                            <a:cxnLst>
                              <a:cxn ang="3cd4">
                                <a:pos x="hc" y="t"/>
                              </a:cxn>
                              <a:cxn ang="0">
                                <a:pos x="r" y="vc"/>
                              </a:cxn>
                              <a:cxn ang="cd4">
                                <a:pos x="hc" y="b"/>
                              </a:cxn>
                              <a:cxn ang="cd2">
                                <a:pos x="l" y="vc"/>
                              </a:cxn>
                              <a:cxn ang="f292">
                                <a:pos x="f391" y="f392"/>
                              </a:cxn>
                              <a:cxn ang="f292">
                                <a:pos x="f393" y="f394"/>
                              </a:cxn>
                              <a:cxn ang="f292">
                                <a:pos x="f395" y="f396"/>
                              </a:cxn>
                              <a:cxn ang="f292">
                                <a:pos x="f397" y="f396"/>
                              </a:cxn>
                              <a:cxn ang="f292">
                                <a:pos x="f398" y="f399"/>
                              </a:cxn>
                              <a:cxn ang="f292">
                                <a:pos x="f400" y="f401"/>
                              </a:cxn>
                              <a:cxn ang="f292">
                                <a:pos x="f402" y="f403"/>
                              </a:cxn>
                              <a:cxn ang="f292">
                                <a:pos x="f404" y="f405"/>
                              </a:cxn>
                              <a:cxn ang="f292">
                                <a:pos x="f406" y="f407"/>
                              </a:cxn>
                              <a:cxn ang="f292">
                                <a:pos x="f408" y="f409"/>
                              </a:cxn>
                              <a:cxn ang="f292">
                                <a:pos x="f410" y="f411"/>
                              </a:cxn>
                              <a:cxn ang="f292">
                                <a:pos x="f412" y="f413"/>
                              </a:cxn>
                              <a:cxn ang="f292">
                                <a:pos x="f412" y="f414"/>
                              </a:cxn>
                              <a:cxn ang="f292">
                                <a:pos x="f415" y="f403"/>
                              </a:cxn>
                              <a:cxn ang="f292">
                                <a:pos x="f416" y="f403"/>
                              </a:cxn>
                              <a:cxn ang="f292">
                                <a:pos x="f417" y="f414"/>
                              </a:cxn>
                              <a:cxn ang="f292">
                                <a:pos x="f418" y="f407"/>
                              </a:cxn>
                              <a:cxn ang="f292">
                                <a:pos x="f419" y="f409"/>
                              </a:cxn>
                              <a:cxn ang="f292">
                                <a:pos x="f420" y="f421"/>
                              </a:cxn>
                              <a:cxn ang="f292">
                                <a:pos x="f422" y="f423"/>
                              </a:cxn>
                              <a:cxn ang="f292">
                                <a:pos x="f424" y="f425"/>
                              </a:cxn>
                              <a:cxn ang="f292">
                                <a:pos x="f426" y="f427"/>
                              </a:cxn>
                              <a:cxn ang="f292">
                                <a:pos x="f428" y="f429"/>
                              </a:cxn>
                              <a:cxn ang="f292">
                                <a:pos x="f430" y="f429"/>
                              </a:cxn>
                              <a:cxn ang="f292">
                                <a:pos x="f431" y="f427"/>
                              </a:cxn>
                              <a:cxn ang="f292">
                                <a:pos x="f432" y="f433"/>
                              </a:cxn>
                              <a:cxn ang="f292">
                                <a:pos x="f434" y="f425"/>
                              </a:cxn>
                              <a:cxn ang="f292">
                                <a:pos x="f435" y="f436"/>
                              </a:cxn>
                              <a:cxn ang="f292">
                                <a:pos x="f437" y="f438"/>
                              </a:cxn>
                              <a:cxn ang="f292">
                                <a:pos x="f439" y="f438"/>
                              </a:cxn>
                              <a:cxn ang="f292">
                                <a:pos x="f440" y="f441"/>
                              </a:cxn>
                              <a:cxn ang="f292">
                                <a:pos x="f442" y="f433"/>
                              </a:cxn>
                              <a:cxn ang="f292">
                                <a:pos x="f443" y="f444"/>
                              </a:cxn>
                              <a:cxn ang="f292">
                                <a:pos x="f445" y="f446"/>
                              </a:cxn>
                              <a:cxn ang="f292">
                                <a:pos x="f447" y="f448"/>
                              </a:cxn>
                              <a:cxn ang="f292">
                                <a:pos x="f449" y="f450"/>
                              </a:cxn>
                              <a:cxn ang="f292">
                                <a:pos x="f451" y="f452"/>
                              </a:cxn>
                              <a:cxn ang="f292">
                                <a:pos x="f451" y="f453"/>
                              </a:cxn>
                              <a:cxn ang="f292">
                                <a:pos x="f451" y="f454"/>
                              </a:cxn>
                              <a:cxn ang="f292">
                                <a:pos x="f449" y="f455"/>
                              </a:cxn>
                              <a:cxn ang="f292">
                                <a:pos x="f456" y="f457"/>
                              </a:cxn>
                              <a:cxn ang="f292">
                                <a:pos x="f458" y="f459"/>
                              </a:cxn>
                              <a:cxn ang="f292">
                                <a:pos x="f449" y="f460"/>
                              </a:cxn>
                              <a:cxn ang="f292">
                                <a:pos x="f461" y="f459"/>
                              </a:cxn>
                              <a:cxn ang="f292">
                                <a:pos x="f462" y="f463"/>
                              </a:cxn>
                              <a:cxn ang="f292">
                                <a:pos x="f464" y="f457"/>
                              </a:cxn>
                              <a:cxn ang="f292">
                                <a:pos x="f465" y="f466"/>
                              </a:cxn>
                              <a:cxn ang="f292">
                                <a:pos x="f467" y="f468"/>
                              </a:cxn>
                              <a:cxn ang="f292">
                                <a:pos x="f469" y="f459"/>
                              </a:cxn>
                              <a:cxn ang="f292">
                                <a:pos x="f470" y="f460"/>
                              </a:cxn>
                              <a:cxn ang="f292">
                                <a:pos x="f471" y="f472"/>
                              </a:cxn>
                              <a:cxn ang="f292">
                                <a:pos x="f473" y="f474"/>
                              </a:cxn>
                              <a:cxn ang="f292">
                                <a:pos x="f475" y="f476"/>
                              </a:cxn>
                              <a:cxn ang="f292">
                                <a:pos x="f477" y="f478"/>
                              </a:cxn>
                              <a:cxn ang="f292">
                                <a:pos x="f479" y="f480"/>
                              </a:cxn>
                              <a:cxn ang="f292">
                                <a:pos x="f481" y="f480"/>
                              </a:cxn>
                              <a:cxn ang="f292">
                                <a:pos x="f482" y="f483"/>
                              </a:cxn>
                              <a:cxn ang="f292">
                                <a:pos x="f479" y="f483"/>
                              </a:cxn>
                              <a:cxn ang="f292">
                                <a:pos x="f479" y="f483"/>
                              </a:cxn>
                              <a:cxn ang="f292">
                                <a:pos x="f470" y="f484"/>
                              </a:cxn>
                              <a:cxn ang="f292">
                                <a:pos x="f391" y="f392"/>
                              </a:cxn>
                            </a:cxnLst>
                            <a:rect l="f387" t="f390" r="f388" b="f389"/>
                            <a:pathLst>
                              <a:path w="566" h="653">
                                <a:moveTo>
                                  <a:pt x="f6" y="f9"/>
                                </a:moveTo>
                                <a:lnTo>
                                  <a:pt x="f10" y="f11"/>
                                </a:lnTo>
                                <a:lnTo>
                                  <a:pt x="f12" y="f8"/>
                                </a:lnTo>
                                <a:lnTo>
                                  <a:pt x="f13" y="f8"/>
                                </a:lnTo>
                                <a:lnTo>
                                  <a:pt x="f14" y="f15"/>
                                </a:lnTo>
                                <a:lnTo>
                                  <a:pt x="f16" y="f17"/>
                                </a:lnTo>
                                <a:lnTo>
                                  <a:pt x="f18" y="f19"/>
                                </a:lnTo>
                                <a:lnTo>
                                  <a:pt x="f20" y="f21"/>
                                </a:lnTo>
                                <a:lnTo>
                                  <a:pt x="f22" y="f23"/>
                                </a:lnTo>
                                <a:lnTo>
                                  <a:pt x="f24" y="f25"/>
                                </a:lnTo>
                                <a:lnTo>
                                  <a:pt x="f26" y="f27"/>
                                </a:lnTo>
                                <a:lnTo>
                                  <a:pt x="f28" y="f29"/>
                                </a:lnTo>
                                <a:lnTo>
                                  <a:pt x="f28" y="f30"/>
                                </a:lnTo>
                                <a:lnTo>
                                  <a:pt x="f31" y="f19"/>
                                </a:lnTo>
                                <a:lnTo>
                                  <a:pt x="f32" y="f19"/>
                                </a:lnTo>
                                <a:lnTo>
                                  <a:pt x="f33" y="f30"/>
                                </a:lnTo>
                                <a:lnTo>
                                  <a:pt x="f34" y="f23"/>
                                </a:lnTo>
                                <a:lnTo>
                                  <a:pt x="f35" y="f25"/>
                                </a:lnTo>
                                <a:lnTo>
                                  <a:pt x="f36" y="f37"/>
                                </a:lnTo>
                                <a:lnTo>
                                  <a:pt x="f38" y="f39"/>
                                </a:lnTo>
                                <a:lnTo>
                                  <a:pt x="f40" y="f41"/>
                                </a:lnTo>
                                <a:lnTo>
                                  <a:pt x="f42" y="f43"/>
                                </a:lnTo>
                                <a:lnTo>
                                  <a:pt x="f44" y="f45"/>
                                </a:lnTo>
                                <a:lnTo>
                                  <a:pt x="f46" y="f45"/>
                                </a:lnTo>
                                <a:lnTo>
                                  <a:pt x="f47" y="f43"/>
                                </a:lnTo>
                                <a:lnTo>
                                  <a:pt x="f48" y="f49"/>
                                </a:lnTo>
                                <a:lnTo>
                                  <a:pt x="f50" y="f41"/>
                                </a:lnTo>
                                <a:lnTo>
                                  <a:pt x="f51" y="f52"/>
                                </a:lnTo>
                                <a:lnTo>
                                  <a:pt x="f53" y="f54"/>
                                </a:lnTo>
                                <a:lnTo>
                                  <a:pt x="f2" y="f54"/>
                                </a:lnTo>
                                <a:lnTo>
                                  <a:pt x="f55" y="f56"/>
                                </a:lnTo>
                                <a:lnTo>
                                  <a:pt x="f57" y="f49"/>
                                </a:lnTo>
                                <a:lnTo>
                                  <a:pt x="f58" y="f59"/>
                                </a:lnTo>
                                <a:lnTo>
                                  <a:pt x="f60" y="f60"/>
                                </a:lnTo>
                                <a:lnTo>
                                  <a:pt x="f61" y="f62"/>
                                </a:lnTo>
                                <a:lnTo>
                                  <a:pt x="f63" y="f64"/>
                                </a:lnTo>
                                <a:lnTo>
                                  <a:pt x="f45" y="f46"/>
                                </a:lnTo>
                                <a:lnTo>
                                  <a:pt x="f45" y="f65"/>
                                </a:lnTo>
                                <a:lnTo>
                                  <a:pt x="f45" y="f66"/>
                                </a:lnTo>
                                <a:lnTo>
                                  <a:pt x="f63" y="f67"/>
                                </a:lnTo>
                                <a:lnTo>
                                  <a:pt x="f68" y="f69"/>
                                </a:lnTo>
                                <a:lnTo>
                                  <a:pt x="f70" y="f22"/>
                                </a:lnTo>
                                <a:lnTo>
                                  <a:pt x="f63" y="f71"/>
                                </a:lnTo>
                                <a:lnTo>
                                  <a:pt x="f72" y="f22"/>
                                </a:lnTo>
                                <a:lnTo>
                                  <a:pt x="f73" y="f74"/>
                                </a:lnTo>
                                <a:lnTo>
                                  <a:pt x="f75" y="f69"/>
                                </a:lnTo>
                                <a:lnTo>
                                  <a:pt x="f76" y="f77"/>
                                </a:lnTo>
                                <a:lnTo>
                                  <a:pt x="f78" y="f31"/>
                                </a:lnTo>
                                <a:lnTo>
                                  <a:pt x="f52" y="f22"/>
                                </a:lnTo>
                                <a:lnTo>
                                  <a:pt x="f79" y="f71"/>
                                </a:lnTo>
                                <a:lnTo>
                                  <a:pt x="f39" y="f80"/>
                                </a:lnTo>
                                <a:lnTo>
                                  <a:pt x="f81" y="f82"/>
                                </a:lnTo>
                                <a:lnTo>
                                  <a:pt x="f83" y="f84"/>
                                </a:lnTo>
                                <a:lnTo>
                                  <a:pt x="f85" y="f86"/>
                                </a:lnTo>
                                <a:lnTo>
                                  <a:pt x="f87" y="f88"/>
                                </a:lnTo>
                                <a:lnTo>
                                  <a:pt x="f7" y="f88"/>
                                </a:lnTo>
                                <a:lnTo>
                                  <a:pt x="f89" y="f90"/>
                                </a:lnTo>
                                <a:lnTo>
                                  <a:pt x="f87" y="f90"/>
                                </a:lnTo>
                                <a:lnTo>
                                  <a:pt x="f87" y="f90"/>
                                </a:lnTo>
                                <a:lnTo>
                                  <a:pt x="f79" y="f6"/>
                                </a:lnTo>
                                <a:lnTo>
                                  <a:pt x="f6" y="f9"/>
                                </a:lnTo>
                                <a:close/>
                              </a:path>
                            </a:pathLst>
                          </a:custGeom>
                          <a:solidFill>
                            <a:srgbClr val="002060"/>
                          </a:solidFill>
                          <a:ln cap="flat">
                            <a:noFill/>
                            <a:prstDash val="solid"/>
                          </a:ln>
                        </wps:spPr>
                        <wps:bodyPr lIns="0" tIns="0" rIns="0" bIns="0"/>
                      </wps:wsp>
                      <wps:wsp>
                        <wps:cNvPr id="126" name="Freeform 271"/>
                        <wps:cNvSpPr/>
                        <wps:spPr>
                          <a:xfrm>
                            <a:off x="114941" y="8029593"/>
                            <a:ext cx="365275" cy="410355"/>
                          </a:xfrm>
                          <a:custGeom>
                            <a:avLst/>
                            <a:gdLst>
                              <a:gd name="f0" fmla="val 10800000"/>
                              <a:gd name="f1" fmla="val 5400000"/>
                              <a:gd name="f2" fmla="val 180"/>
                              <a:gd name="f3" fmla="val w"/>
                              <a:gd name="f4" fmla="val h"/>
                              <a:gd name="f5" fmla="val 0"/>
                              <a:gd name="f6" fmla="val 518"/>
                              <a:gd name="f7" fmla="val 705"/>
                              <a:gd name="f8" fmla="val 10"/>
                              <a:gd name="f9" fmla="val 667"/>
                              <a:gd name="f10" fmla="val 638"/>
                              <a:gd name="f11" fmla="val 609"/>
                              <a:gd name="f12" fmla="val 5"/>
                              <a:gd name="f13" fmla="val 585"/>
                              <a:gd name="f14" fmla="val 14"/>
                              <a:gd name="f15" fmla="val 561"/>
                              <a:gd name="f16" fmla="val 24"/>
                              <a:gd name="f17" fmla="val 547"/>
                              <a:gd name="f18" fmla="val 38"/>
                              <a:gd name="f19" fmla="val 537"/>
                              <a:gd name="f20" fmla="val 48"/>
                              <a:gd name="f21" fmla="val 533"/>
                              <a:gd name="f22" fmla="val 62"/>
                              <a:gd name="f23" fmla="val 523"/>
                              <a:gd name="f24" fmla="val 53"/>
                              <a:gd name="f25" fmla="val 513"/>
                              <a:gd name="f26" fmla="val 34"/>
                              <a:gd name="f27" fmla="val 509"/>
                              <a:gd name="f28" fmla="val 489"/>
                              <a:gd name="f29" fmla="val 461"/>
                              <a:gd name="f30" fmla="val 43"/>
                              <a:gd name="f31" fmla="val 427"/>
                              <a:gd name="f32" fmla="val 398"/>
                              <a:gd name="f33" fmla="val 82"/>
                              <a:gd name="f34" fmla="val 369"/>
                              <a:gd name="f35" fmla="val 106"/>
                              <a:gd name="f36" fmla="val 345"/>
                              <a:gd name="f37" fmla="val 134"/>
                              <a:gd name="f38" fmla="val 336"/>
                              <a:gd name="f39" fmla="val 154"/>
                              <a:gd name="f40" fmla="val 331"/>
                              <a:gd name="f41" fmla="val 163"/>
                              <a:gd name="f42" fmla="val 321"/>
                              <a:gd name="f43" fmla="val 312"/>
                              <a:gd name="f44" fmla="val 149"/>
                              <a:gd name="f45" fmla="val 307"/>
                              <a:gd name="f46" fmla="val 139"/>
                              <a:gd name="f47" fmla="val 302"/>
                              <a:gd name="f48" fmla="val 130"/>
                              <a:gd name="f49" fmla="val 297"/>
                              <a:gd name="f50" fmla="val 125"/>
                              <a:gd name="f51" fmla="val 288"/>
                              <a:gd name="f52" fmla="val 120"/>
                              <a:gd name="f53" fmla="val 273"/>
                              <a:gd name="f54" fmla="val 259"/>
                              <a:gd name="f55" fmla="val 240"/>
                              <a:gd name="f56" fmla="val 216"/>
                              <a:gd name="f57" fmla="val 168"/>
                              <a:gd name="f58" fmla="val 187"/>
                              <a:gd name="f59" fmla="val 177"/>
                              <a:gd name="f60" fmla="val 211"/>
                              <a:gd name="f61" fmla="val 158"/>
                              <a:gd name="f62" fmla="val 274"/>
                              <a:gd name="f63" fmla="val 144"/>
                              <a:gd name="f64" fmla="val 341"/>
                              <a:gd name="f65" fmla="val 370"/>
                              <a:gd name="f66" fmla="val 394"/>
                              <a:gd name="f67" fmla="val 408"/>
                              <a:gd name="f68" fmla="val 422"/>
                              <a:gd name="f69" fmla="val 153"/>
                              <a:gd name="f70" fmla="val 418"/>
                              <a:gd name="f71" fmla="val 413"/>
                              <a:gd name="f72" fmla="val 403"/>
                              <a:gd name="f73" fmla="val 389"/>
                              <a:gd name="f74" fmla="val 115"/>
                              <a:gd name="f75" fmla="val 384"/>
                              <a:gd name="f76" fmla="val 105"/>
                              <a:gd name="f77" fmla="val 379"/>
                              <a:gd name="f78" fmla="val 101"/>
                              <a:gd name="f79" fmla="val 91"/>
                              <a:gd name="f80" fmla="val 81"/>
                              <a:gd name="f81" fmla="val 72"/>
                              <a:gd name="f82" fmla="val 437"/>
                              <a:gd name="f83" fmla="val 57"/>
                              <a:gd name="f84" fmla="val 451"/>
                              <a:gd name="f85" fmla="val 33"/>
                              <a:gd name="f86" fmla="val 470"/>
                              <a:gd name="f87" fmla="val 9"/>
                              <a:gd name="f88" fmla="val 475"/>
                              <a:gd name="f89" fmla="val 480"/>
                              <a:gd name="f90" fmla="val 67"/>
                              <a:gd name="f91" fmla="+- 0 0 -90"/>
                              <a:gd name="f92" fmla="*/ f3 1 518"/>
                              <a:gd name="f93" fmla="*/ f4 1 705"/>
                              <a:gd name="f94" fmla="+- f7 0 f5"/>
                              <a:gd name="f95" fmla="+- f6 0 f5"/>
                              <a:gd name="f96" fmla="*/ f91 f0 1"/>
                              <a:gd name="f97" fmla="*/ f95 1 518"/>
                              <a:gd name="f98" fmla="*/ f94 1 705"/>
                              <a:gd name="f99" fmla="*/ 0 f95 1"/>
                              <a:gd name="f100" fmla="*/ 667 f94 1"/>
                              <a:gd name="f101" fmla="*/ 609 f94 1"/>
                              <a:gd name="f102" fmla="*/ 14 f95 1"/>
                              <a:gd name="f103" fmla="*/ 561 f94 1"/>
                              <a:gd name="f104" fmla="*/ 38 f95 1"/>
                              <a:gd name="f105" fmla="*/ 537 f94 1"/>
                              <a:gd name="f106" fmla="*/ 62 f95 1"/>
                              <a:gd name="f107" fmla="*/ 523 f94 1"/>
                              <a:gd name="f108" fmla="*/ 53 f95 1"/>
                              <a:gd name="f109" fmla="*/ 513 f94 1"/>
                              <a:gd name="f110" fmla="*/ 24 f95 1"/>
                              <a:gd name="f111" fmla="*/ 509 f94 1"/>
                              <a:gd name="f112" fmla="*/ 34 f95 1"/>
                              <a:gd name="f113" fmla="*/ 461 f94 1"/>
                              <a:gd name="f114" fmla="*/ 398 f94 1"/>
                              <a:gd name="f115" fmla="*/ 106 f95 1"/>
                              <a:gd name="f116" fmla="*/ 345 f94 1"/>
                              <a:gd name="f117" fmla="*/ 154 f95 1"/>
                              <a:gd name="f118" fmla="*/ 331 f94 1"/>
                              <a:gd name="f119" fmla="*/ 163 f95 1"/>
                              <a:gd name="f120" fmla="*/ 312 f94 1"/>
                              <a:gd name="f121" fmla="*/ 139 f95 1"/>
                              <a:gd name="f122" fmla="*/ 302 f94 1"/>
                              <a:gd name="f123" fmla="*/ 125 f95 1"/>
                              <a:gd name="f124" fmla="*/ 288 f94 1"/>
                              <a:gd name="f125" fmla="*/ 120 f95 1"/>
                              <a:gd name="f126" fmla="*/ 259 f94 1"/>
                              <a:gd name="f127" fmla="*/ 216 f94 1"/>
                              <a:gd name="f128" fmla="*/ 187 f95 1"/>
                              <a:gd name="f129" fmla="*/ 177 f94 1"/>
                              <a:gd name="f130" fmla="*/ 240 f95 1"/>
                              <a:gd name="f131" fmla="*/ 158 f94 1"/>
                              <a:gd name="f132" fmla="*/ 307 f95 1"/>
                              <a:gd name="f133" fmla="*/ 144 f94 1"/>
                              <a:gd name="f134" fmla="*/ 370 f95 1"/>
                              <a:gd name="f135" fmla="*/ 149 f94 1"/>
                              <a:gd name="f136" fmla="*/ 408 f95 1"/>
                              <a:gd name="f137" fmla="*/ 168 f94 1"/>
                              <a:gd name="f138" fmla="*/ 418 f95 1"/>
                              <a:gd name="f139" fmla="*/ 403 f95 1"/>
                              <a:gd name="f140" fmla="*/ 134 f94 1"/>
                              <a:gd name="f141" fmla="*/ 394 f95 1"/>
                              <a:gd name="f142" fmla="*/ 120 f94 1"/>
                              <a:gd name="f143" fmla="*/ 384 f95 1"/>
                              <a:gd name="f144" fmla="*/ 105 f94 1"/>
                              <a:gd name="f145" fmla="*/ 91 f94 1"/>
                              <a:gd name="f146" fmla="*/ 422 f95 1"/>
                              <a:gd name="f147" fmla="*/ 72 f94 1"/>
                              <a:gd name="f148" fmla="*/ 451 f95 1"/>
                              <a:gd name="f149" fmla="*/ 43 f94 1"/>
                              <a:gd name="f150" fmla="*/ 470 f95 1"/>
                              <a:gd name="f151" fmla="*/ 24 f94 1"/>
                              <a:gd name="f152" fmla="*/ 475 f95 1"/>
                              <a:gd name="f153" fmla="*/ 0 f94 1"/>
                              <a:gd name="f154" fmla="*/ 480 f95 1"/>
                              <a:gd name="f155" fmla="*/ 9 f94 1"/>
                              <a:gd name="f156" fmla="*/ 518 f95 1"/>
                              <a:gd name="f157" fmla="*/ 67 f94 1"/>
                              <a:gd name="f158" fmla="*/ f96 1 f2"/>
                              <a:gd name="f159" fmla="*/ f99 1 518"/>
                              <a:gd name="f160" fmla="*/ f100 1 705"/>
                              <a:gd name="f161" fmla="*/ f101 1 705"/>
                              <a:gd name="f162" fmla="*/ f102 1 518"/>
                              <a:gd name="f163" fmla="*/ f103 1 705"/>
                              <a:gd name="f164" fmla="*/ f104 1 518"/>
                              <a:gd name="f165" fmla="*/ f105 1 705"/>
                              <a:gd name="f166" fmla="*/ f106 1 518"/>
                              <a:gd name="f167" fmla="*/ f107 1 705"/>
                              <a:gd name="f168" fmla="*/ f108 1 518"/>
                              <a:gd name="f169" fmla="*/ f109 1 705"/>
                              <a:gd name="f170" fmla="*/ f110 1 518"/>
                              <a:gd name="f171" fmla="*/ f111 1 705"/>
                              <a:gd name="f172" fmla="*/ f112 1 518"/>
                              <a:gd name="f173" fmla="*/ f113 1 705"/>
                              <a:gd name="f174" fmla="*/ f114 1 705"/>
                              <a:gd name="f175" fmla="*/ f115 1 518"/>
                              <a:gd name="f176" fmla="*/ f116 1 705"/>
                              <a:gd name="f177" fmla="*/ f117 1 518"/>
                              <a:gd name="f178" fmla="*/ f118 1 705"/>
                              <a:gd name="f179" fmla="*/ f119 1 518"/>
                              <a:gd name="f180" fmla="*/ f120 1 705"/>
                              <a:gd name="f181" fmla="*/ f121 1 518"/>
                              <a:gd name="f182" fmla="*/ f122 1 705"/>
                              <a:gd name="f183" fmla="*/ f123 1 518"/>
                              <a:gd name="f184" fmla="*/ f124 1 705"/>
                              <a:gd name="f185" fmla="*/ f125 1 518"/>
                              <a:gd name="f186" fmla="*/ f126 1 705"/>
                              <a:gd name="f187" fmla="*/ f127 1 705"/>
                              <a:gd name="f188" fmla="*/ f128 1 518"/>
                              <a:gd name="f189" fmla="*/ f129 1 705"/>
                              <a:gd name="f190" fmla="*/ f130 1 518"/>
                              <a:gd name="f191" fmla="*/ f131 1 705"/>
                              <a:gd name="f192" fmla="*/ f132 1 518"/>
                              <a:gd name="f193" fmla="*/ f133 1 705"/>
                              <a:gd name="f194" fmla="*/ f134 1 518"/>
                              <a:gd name="f195" fmla="*/ f135 1 705"/>
                              <a:gd name="f196" fmla="*/ f136 1 518"/>
                              <a:gd name="f197" fmla="*/ f137 1 705"/>
                              <a:gd name="f198" fmla="*/ f138 1 518"/>
                              <a:gd name="f199" fmla="*/ f139 1 518"/>
                              <a:gd name="f200" fmla="*/ f140 1 705"/>
                              <a:gd name="f201" fmla="*/ f141 1 518"/>
                              <a:gd name="f202" fmla="*/ f142 1 705"/>
                              <a:gd name="f203" fmla="*/ f143 1 518"/>
                              <a:gd name="f204" fmla="*/ f144 1 705"/>
                              <a:gd name="f205" fmla="*/ f145 1 705"/>
                              <a:gd name="f206" fmla="*/ f146 1 518"/>
                              <a:gd name="f207" fmla="*/ f147 1 705"/>
                              <a:gd name="f208" fmla="*/ f148 1 518"/>
                              <a:gd name="f209" fmla="*/ f149 1 705"/>
                              <a:gd name="f210" fmla="*/ f150 1 518"/>
                              <a:gd name="f211" fmla="*/ f151 1 705"/>
                              <a:gd name="f212" fmla="*/ f152 1 518"/>
                              <a:gd name="f213" fmla="*/ f153 1 705"/>
                              <a:gd name="f214" fmla="*/ f154 1 518"/>
                              <a:gd name="f215" fmla="*/ f155 1 705"/>
                              <a:gd name="f216" fmla="*/ f156 1 518"/>
                              <a:gd name="f217" fmla="*/ f157 1 705"/>
                              <a:gd name="f218" fmla="*/ 0 1 f97"/>
                              <a:gd name="f219" fmla="*/ f6 1 f97"/>
                              <a:gd name="f220" fmla="*/ 0 1 f98"/>
                              <a:gd name="f221" fmla="*/ f7 1 f98"/>
                              <a:gd name="f222" fmla="+- f158 0 f1"/>
                              <a:gd name="f223" fmla="*/ f159 1 f97"/>
                              <a:gd name="f224" fmla="*/ f160 1 f98"/>
                              <a:gd name="f225" fmla="*/ f161 1 f98"/>
                              <a:gd name="f226" fmla="*/ f162 1 f97"/>
                              <a:gd name="f227" fmla="*/ f163 1 f98"/>
                              <a:gd name="f228" fmla="*/ f164 1 f97"/>
                              <a:gd name="f229" fmla="*/ f165 1 f98"/>
                              <a:gd name="f230" fmla="*/ f166 1 f97"/>
                              <a:gd name="f231" fmla="*/ f167 1 f98"/>
                              <a:gd name="f232" fmla="*/ f168 1 f97"/>
                              <a:gd name="f233" fmla="*/ f169 1 f98"/>
                              <a:gd name="f234" fmla="*/ f170 1 f97"/>
                              <a:gd name="f235" fmla="*/ f171 1 f98"/>
                              <a:gd name="f236" fmla="*/ f172 1 f97"/>
                              <a:gd name="f237" fmla="*/ f173 1 f98"/>
                              <a:gd name="f238" fmla="*/ f174 1 f98"/>
                              <a:gd name="f239" fmla="*/ f175 1 f97"/>
                              <a:gd name="f240" fmla="*/ f176 1 f98"/>
                              <a:gd name="f241" fmla="*/ f177 1 f97"/>
                              <a:gd name="f242" fmla="*/ f178 1 f98"/>
                              <a:gd name="f243" fmla="*/ f179 1 f97"/>
                              <a:gd name="f244" fmla="*/ f180 1 f98"/>
                              <a:gd name="f245" fmla="*/ f181 1 f97"/>
                              <a:gd name="f246" fmla="*/ f182 1 f98"/>
                              <a:gd name="f247" fmla="*/ f183 1 f97"/>
                              <a:gd name="f248" fmla="*/ f184 1 f98"/>
                              <a:gd name="f249" fmla="*/ f185 1 f97"/>
                              <a:gd name="f250" fmla="*/ f186 1 f98"/>
                              <a:gd name="f251" fmla="*/ f187 1 f98"/>
                              <a:gd name="f252" fmla="*/ f188 1 f97"/>
                              <a:gd name="f253" fmla="*/ f189 1 f98"/>
                              <a:gd name="f254" fmla="*/ f190 1 f97"/>
                              <a:gd name="f255" fmla="*/ f191 1 f98"/>
                              <a:gd name="f256" fmla="*/ f192 1 f97"/>
                              <a:gd name="f257" fmla="*/ f193 1 f98"/>
                              <a:gd name="f258" fmla="*/ f194 1 f97"/>
                              <a:gd name="f259" fmla="*/ f195 1 f98"/>
                              <a:gd name="f260" fmla="*/ f196 1 f97"/>
                              <a:gd name="f261" fmla="*/ f197 1 f98"/>
                              <a:gd name="f262" fmla="*/ f198 1 f97"/>
                              <a:gd name="f263" fmla="*/ f199 1 f97"/>
                              <a:gd name="f264" fmla="*/ f200 1 f98"/>
                              <a:gd name="f265" fmla="*/ f201 1 f97"/>
                              <a:gd name="f266" fmla="*/ f202 1 f98"/>
                              <a:gd name="f267" fmla="*/ f203 1 f97"/>
                              <a:gd name="f268" fmla="*/ f204 1 f98"/>
                              <a:gd name="f269" fmla="*/ f205 1 f98"/>
                              <a:gd name="f270" fmla="*/ f206 1 f97"/>
                              <a:gd name="f271" fmla="*/ f207 1 f98"/>
                              <a:gd name="f272" fmla="*/ f208 1 f97"/>
                              <a:gd name="f273" fmla="*/ f209 1 f98"/>
                              <a:gd name="f274" fmla="*/ f210 1 f97"/>
                              <a:gd name="f275" fmla="*/ f211 1 f98"/>
                              <a:gd name="f276" fmla="*/ f212 1 f97"/>
                              <a:gd name="f277" fmla="*/ f213 1 f98"/>
                              <a:gd name="f278" fmla="*/ f214 1 f97"/>
                              <a:gd name="f279" fmla="*/ f215 1 f98"/>
                              <a:gd name="f280" fmla="*/ f216 1 f97"/>
                              <a:gd name="f281" fmla="*/ f217 1 f98"/>
                              <a:gd name="f282" fmla="*/ f218 f92 1"/>
                              <a:gd name="f283" fmla="*/ f219 f92 1"/>
                              <a:gd name="f284" fmla="*/ f221 f93 1"/>
                              <a:gd name="f285" fmla="*/ f220 f93 1"/>
                              <a:gd name="f286" fmla="*/ f223 f92 1"/>
                              <a:gd name="f287" fmla="*/ f224 f93 1"/>
                              <a:gd name="f288" fmla="*/ f225 f93 1"/>
                              <a:gd name="f289" fmla="*/ f226 f92 1"/>
                              <a:gd name="f290" fmla="*/ f227 f93 1"/>
                              <a:gd name="f291" fmla="*/ f228 f92 1"/>
                              <a:gd name="f292" fmla="*/ f229 f93 1"/>
                              <a:gd name="f293" fmla="*/ f230 f92 1"/>
                              <a:gd name="f294" fmla="*/ f231 f93 1"/>
                              <a:gd name="f295" fmla="*/ f232 f92 1"/>
                              <a:gd name="f296" fmla="*/ f233 f93 1"/>
                              <a:gd name="f297" fmla="*/ f234 f92 1"/>
                              <a:gd name="f298" fmla="*/ f235 f93 1"/>
                              <a:gd name="f299" fmla="*/ f236 f92 1"/>
                              <a:gd name="f300" fmla="*/ f237 f93 1"/>
                              <a:gd name="f301" fmla="*/ f238 f93 1"/>
                              <a:gd name="f302" fmla="*/ f239 f92 1"/>
                              <a:gd name="f303" fmla="*/ f240 f93 1"/>
                              <a:gd name="f304" fmla="*/ f241 f92 1"/>
                              <a:gd name="f305" fmla="*/ f242 f93 1"/>
                              <a:gd name="f306" fmla="*/ f243 f92 1"/>
                              <a:gd name="f307" fmla="*/ f244 f93 1"/>
                              <a:gd name="f308" fmla="*/ f245 f92 1"/>
                              <a:gd name="f309" fmla="*/ f246 f93 1"/>
                              <a:gd name="f310" fmla="*/ f247 f92 1"/>
                              <a:gd name="f311" fmla="*/ f248 f93 1"/>
                              <a:gd name="f312" fmla="*/ f249 f92 1"/>
                              <a:gd name="f313" fmla="*/ f250 f93 1"/>
                              <a:gd name="f314" fmla="*/ f251 f93 1"/>
                              <a:gd name="f315" fmla="*/ f252 f92 1"/>
                              <a:gd name="f316" fmla="*/ f253 f93 1"/>
                              <a:gd name="f317" fmla="*/ f254 f92 1"/>
                              <a:gd name="f318" fmla="*/ f255 f93 1"/>
                              <a:gd name="f319" fmla="*/ f256 f92 1"/>
                              <a:gd name="f320" fmla="*/ f257 f93 1"/>
                              <a:gd name="f321" fmla="*/ f258 f92 1"/>
                              <a:gd name="f322" fmla="*/ f259 f93 1"/>
                              <a:gd name="f323" fmla="*/ f260 f92 1"/>
                              <a:gd name="f324" fmla="*/ f261 f93 1"/>
                              <a:gd name="f325" fmla="*/ f262 f92 1"/>
                              <a:gd name="f326" fmla="*/ f263 f92 1"/>
                              <a:gd name="f327" fmla="*/ f264 f93 1"/>
                              <a:gd name="f328" fmla="*/ f265 f92 1"/>
                              <a:gd name="f329" fmla="*/ f266 f93 1"/>
                              <a:gd name="f330" fmla="*/ f267 f92 1"/>
                              <a:gd name="f331" fmla="*/ f268 f93 1"/>
                              <a:gd name="f332" fmla="*/ f269 f93 1"/>
                              <a:gd name="f333" fmla="*/ f270 f92 1"/>
                              <a:gd name="f334" fmla="*/ f271 f93 1"/>
                              <a:gd name="f335" fmla="*/ f272 f92 1"/>
                              <a:gd name="f336" fmla="*/ f273 f93 1"/>
                              <a:gd name="f337" fmla="*/ f274 f92 1"/>
                              <a:gd name="f338" fmla="*/ f275 f93 1"/>
                              <a:gd name="f339" fmla="*/ f276 f92 1"/>
                              <a:gd name="f340" fmla="*/ f277 f93 1"/>
                              <a:gd name="f341" fmla="*/ f278 f92 1"/>
                              <a:gd name="f342" fmla="*/ f279 f93 1"/>
                              <a:gd name="f343" fmla="*/ f280 f92 1"/>
                              <a:gd name="f344" fmla="*/ f281 f93 1"/>
                            </a:gdLst>
                            <a:ahLst/>
                            <a:cxnLst>
                              <a:cxn ang="3cd4">
                                <a:pos x="hc" y="t"/>
                              </a:cxn>
                              <a:cxn ang="0">
                                <a:pos x="r" y="vc"/>
                              </a:cxn>
                              <a:cxn ang="cd4">
                                <a:pos x="hc" y="b"/>
                              </a:cxn>
                              <a:cxn ang="cd2">
                                <a:pos x="l" y="vc"/>
                              </a:cxn>
                              <a:cxn ang="f222">
                                <a:pos x="f286" y="f287"/>
                              </a:cxn>
                              <a:cxn ang="f222">
                                <a:pos x="f286" y="f288"/>
                              </a:cxn>
                              <a:cxn ang="f222">
                                <a:pos x="f289" y="f290"/>
                              </a:cxn>
                              <a:cxn ang="f222">
                                <a:pos x="f291" y="f292"/>
                              </a:cxn>
                              <a:cxn ang="f222">
                                <a:pos x="f293" y="f294"/>
                              </a:cxn>
                              <a:cxn ang="f222">
                                <a:pos x="f295" y="f296"/>
                              </a:cxn>
                              <a:cxn ang="f222">
                                <a:pos x="f297" y="f298"/>
                              </a:cxn>
                              <a:cxn ang="f222">
                                <a:pos x="f299" y="f300"/>
                              </a:cxn>
                              <a:cxn ang="f222">
                                <a:pos x="f293" y="f301"/>
                              </a:cxn>
                              <a:cxn ang="f222">
                                <a:pos x="f302" y="f303"/>
                              </a:cxn>
                              <a:cxn ang="f222">
                                <a:pos x="f304" y="f305"/>
                              </a:cxn>
                              <a:cxn ang="f222">
                                <a:pos x="f306" y="f307"/>
                              </a:cxn>
                              <a:cxn ang="f222">
                                <a:pos x="f308" y="f309"/>
                              </a:cxn>
                              <a:cxn ang="f222">
                                <a:pos x="f310" y="f311"/>
                              </a:cxn>
                              <a:cxn ang="f222">
                                <a:pos x="f312" y="f313"/>
                              </a:cxn>
                              <a:cxn ang="f222">
                                <a:pos x="f308" y="f314"/>
                              </a:cxn>
                              <a:cxn ang="f222">
                                <a:pos x="f315" y="f316"/>
                              </a:cxn>
                              <a:cxn ang="f222">
                                <a:pos x="f317" y="f318"/>
                              </a:cxn>
                              <a:cxn ang="f222">
                                <a:pos x="f319" y="f320"/>
                              </a:cxn>
                              <a:cxn ang="f222">
                                <a:pos x="f321" y="f322"/>
                              </a:cxn>
                              <a:cxn ang="f222">
                                <a:pos x="f323" y="f324"/>
                              </a:cxn>
                              <a:cxn ang="f222">
                                <a:pos x="f325" y="f322"/>
                              </a:cxn>
                              <a:cxn ang="f222">
                                <a:pos x="f326" y="f327"/>
                              </a:cxn>
                              <a:cxn ang="f222">
                                <a:pos x="f328" y="f329"/>
                              </a:cxn>
                              <a:cxn ang="f222">
                                <a:pos x="f330" y="f331"/>
                              </a:cxn>
                              <a:cxn ang="f222">
                                <a:pos x="f328" y="f332"/>
                              </a:cxn>
                              <a:cxn ang="f222">
                                <a:pos x="f333" y="f334"/>
                              </a:cxn>
                              <a:cxn ang="f222">
                                <a:pos x="f335" y="f336"/>
                              </a:cxn>
                              <a:cxn ang="f222">
                                <a:pos x="f337" y="f338"/>
                              </a:cxn>
                              <a:cxn ang="f222">
                                <a:pos x="f339" y="f340"/>
                              </a:cxn>
                              <a:cxn ang="f222">
                                <a:pos x="f341" y="f342"/>
                              </a:cxn>
                              <a:cxn ang="f222">
                                <a:pos x="f343" y="f344"/>
                              </a:cxn>
                            </a:cxnLst>
                            <a:rect l="f282" t="f285" r="f283" b="f284"/>
                            <a:pathLst>
                              <a:path w="518" h="705">
                                <a:moveTo>
                                  <a:pt x="f8" y="f7"/>
                                </a:moveTo>
                                <a:lnTo>
                                  <a:pt x="f5" y="f9"/>
                                </a:lnTo>
                                <a:lnTo>
                                  <a:pt x="f5" y="f10"/>
                                </a:lnTo>
                                <a:lnTo>
                                  <a:pt x="f5" y="f11"/>
                                </a:lnTo>
                                <a:lnTo>
                                  <a:pt x="f12" y="f13"/>
                                </a:lnTo>
                                <a:lnTo>
                                  <a:pt x="f14" y="f15"/>
                                </a:lnTo>
                                <a:lnTo>
                                  <a:pt x="f16" y="f17"/>
                                </a:lnTo>
                                <a:lnTo>
                                  <a:pt x="f18" y="f19"/>
                                </a:lnTo>
                                <a:lnTo>
                                  <a:pt x="f20" y="f21"/>
                                </a:lnTo>
                                <a:lnTo>
                                  <a:pt x="f22" y="f23"/>
                                </a:lnTo>
                                <a:lnTo>
                                  <a:pt x="f22" y="f6"/>
                                </a:lnTo>
                                <a:lnTo>
                                  <a:pt x="f24" y="f25"/>
                                </a:lnTo>
                                <a:lnTo>
                                  <a:pt x="f26" y="f25"/>
                                </a:lnTo>
                                <a:lnTo>
                                  <a:pt x="f16" y="f27"/>
                                </a:lnTo>
                                <a:lnTo>
                                  <a:pt x="f16" y="f28"/>
                                </a:lnTo>
                                <a:lnTo>
                                  <a:pt x="f26" y="f29"/>
                                </a:lnTo>
                                <a:lnTo>
                                  <a:pt x="f30" y="f31"/>
                                </a:lnTo>
                                <a:lnTo>
                                  <a:pt x="f22" y="f32"/>
                                </a:lnTo>
                                <a:lnTo>
                                  <a:pt x="f33" y="f34"/>
                                </a:lnTo>
                                <a:lnTo>
                                  <a:pt x="f35" y="f36"/>
                                </a:lnTo>
                                <a:lnTo>
                                  <a:pt x="f37" y="f38"/>
                                </a:lnTo>
                                <a:lnTo>
                                  <a:pt x="f39" y="f40"/>
                                </a:lnTo>
                                <a:lnTo>
                                  <a:pt x="f41" y="f42"/>
                                </a:lnTo>
                                <a:lnTo>
                                  <a:pt x="f41" y="f43"/>
                                </a:lnTo>
                                <a:lnTo>
                                  <a:pt x="f44" y="f45"/>
                                </a:lnTo>
                                <a:lnTo>
                                  <a:pt x="f46" y="f47"/>
                                </a:lnTo>
                                <a:lnTo>
                                  <a:pt x="f48" y="f49"/>
                                </a:lnTo>
                                <a:lnTo>
                                  <a:pt x="f50" y="f51"/>
                                </a:lnTo>
                                <a:lnTo>
                                  <a:pt x="f52" y="f53"/>
                                </a:lnTo>
                                <a:lnTo>
                                  <a:pt x="f52" y="f54"/>
                                </a:lnTo>
                                <a:lnTo>
                                  <a:pt x="f50" y="f55"/>
                                </a:lnTo>
                                <a:lnTo>
                                  <a:pt x="f46" y="f56"/>
                                </a:lnTo>
                                <a:lnTo>
                                  <a:pt x="f57" y="f58"/>
                                </a:lnTo>
                                <a:lnTo>
                                  <a:pt x="f58" y="f59"/>
                                </a:lnTo>
                                <a:lnTo>
                                  <a:pt x="f60" y="f57"/>
                                </a:lnTo>
                                <a:lnTo>
                                  <a:pt x="f55" y="f61"/>
                                </a:lnTo>
                                <a:lnTo>
                                  <a:pt x="f62" y="f44"/>
                                </a:lnTo>
                                <a:lnTo>
                                  <a:pt x="f45" y="f63"/>
                                </a:lnTo>
                                <a:lnTo>
                                  <a:pt x="f64" y="f63"/>
                                </a:lnTo>
                                <a:lnTo>
                                  <a:pt x="f65" y="f44"/>
                                </a:lnTo>
                                <a:lnTo>
                                  <a:pt x="f66" y="f41"/>
                                </a:lnTo>
                                <a:lnTo>
                                  <a:pt x="f67" y="f57"/>
                                </a:lnTo>
                                <a:lnTo>
                                  <a:pt x="f68" y="f69"/>
                                </a:lnTo>
                                <a:lnTo>
                                  <a:pt x="f70" y="f44"/>
                                </a:lnTo>
                                <a:lnTo>
                                  <a:pt x="f71" y="f46"/>
                                </a:lnTo>
                                <a:lnTo>
                                  <a:pt x="f72" y="f37"/>
                                </a:lnTo>
                                <a:lnTo>
                                  <a:pt x="f32" y="f50"/>
                                </a:lnTo>
                                <a:lnTo>
                                  <a:pt x="f66" y="f52"/>
                                </a:lnTo>
                                <a:lnTo>
                                  <a:pt x="f73" y="f74"/>
                                </a:lnTo>
                                <a:lnTo>
                                  <a:pt x="f75" y="f76"/>
                                </a:lnTo>
                                <a:lnTo>
                                  <a:pt x="f77" y="f78"/>
                                </a:lnTo>
                                <a:lnTo>
                                  <a:pt x="f66" y="f79"/>
                                </a:lnTo>
                                <a:lnTo>
                                  <a:pt x="f67" y="f80"/>
                                </a:lnTo>
                                <a:lnTo>
                                  <a:pt x="f68" y="f81"/>
                                </a:lnTo>
                                <a:lnTo>
                                  <a:pt x="f82" y="f83"/>
                                </a:lnTo>
                                <a:lnTo>
                                  <a:pt x="f84" y="f30"/>
                                </a:lnTo>
                                <a:lnTo>
                                  <a:pt x="f29" y="f85"/>
                                </a:lnTo>
                                <a:lnTo>
                                  <a:pt x="f86" y="f16"/>
                                </a:lnTo>
                                <a:lnTo>
                                  <a:pt x="f86" y="f87"/>
                                </a:lnTo>
                                <a:lnTo>
                                  <a:pt x="f88" y="f5"/>
                                </a:lnTo>
                                <a:lnTo>
                                  <a:pt x="f89" y="f5"/>
                                </a:lnTo>
                                <a:lnTo>
                                  <a:pt x="f89" y="f87"/>
                                </a:lnTo>
                                <a:lnTo>
                                  <a:pt x="f89" y="f87"/>
                                </a:lnTo>
                                <a:lnTo>
                                  <a:pt x="f6" y="f90"/>
                                </a:lnTo>
                                <a:lnTo>
                                  <a:pt x="f8" y="f7"/>
                                </a:lnTo>
                                <a:close/>
                              </a:path>
                            </a:pathLst>
                          </a:custGeom>
                          <a:solidFill>
                            <a:srgbClr val="002060"/>
                          </a:solidFill>
                          <a:ln cap="flat">
                            <a:noFill/>
                            <a:prstDash val="solid"/>
                          </a:ln>
                        </wps:spPr>
                        <wps:bodyPr lIns="0" tIns="0" rIns="0" bIns="0"/>
                      </wps:wsp>
                      <wps:wsp>
                        <wps:cNvPr id="127" name="Freeform 272"/>
                        <wps:cNvSpPr/>
                        <wps:spPr>
                          <a:xfrm>
                            <a:off x="521116" y="7945779"/>
                            <a:ext cx="111419" cy="108850"/>
                          </a:xfrm>
                          <a:custGeom>
                            <a:avLst/>
                            <a:gdLst>
                              <a:gd name="f0" fmla="val 10800000"/>
                              <a:gd name="f1" fmla="val 5400000"/>
                              <a:gd name="f2" fmla="val 180"/>
                              <a:gd name="f3" fmla="val w"/>
                              <a:gd name="f4" fmla="val h"/>
                              <a:gd name="f5" fmla="val 0"/>
                              <a:gd name="f6" fmla="val 158"/>
                              <a:gd name="f7" fmla="val 187"/>
                              <a:gd name="f8" fmla="val 38"/>
                              <a:gd name="f9" fmla="val 53"/>
                              <a:gd name="f10" fmla="val 177"/>
                              <a:gd name="f11" fmla="val 67"/>
                              <a:gd name="f12" fmla="val 163"/>
                              <a:gd name="f13" fmla="val 86"/>
                              <a:gd name="f14" fmla="val 101"/>
                              <a:gd name="f15" fmla="val 149"/>
                              <a:gd name="f16" fmla="val 115"/>
                              <a:gd name="f17" fmla="val 144"/>
                              <a:gd name="f18" fmla="val 130"/>
                              <a:gd name="f19" fmla="val 139"/>
                              <a:gd name="f20" fmla="val 129"/>
                              <a:gd name="f21" fmla="val 120"/>
                              <a:gd name="f22" fmla="val 110"/>
                              <a:gd name="f23" fmla="val 125"/>
                              <a:gd name="f24" fmla="val 91"/>
                              <a:gd name="f25" fmla="val 106"/>
                              <a:gd name="f26" fmla="val 96"/>
                              <a:gd name="f27" fmla="val 77"/>
                              <a:gd name="f28" fmla="val 72"/>
                              <a:gd name="f29" fmla="val 62"/>
                              <a:gd name="f30" fmla="val 57"/>
                              <a:gd name="f31" fmla="val 48"/>
                              <a:gd name="f32" fmla="val 33"/>
                              <a:gd name="f33" fmla="val 24"/>
                              <a:gd name="f34" fmla="val 9"/>
                              <a:gd name="f35" fmla="+- 0 0 -90"/>
                              <a:gd name="f36" fmla="*/ f3 1 158"/>
                              <a:gd name="f37" fmla="*/ f4 1 187"/>
                              <a:gd name="f38" fmla="+- f7 0 f5"/>
                              <a:gd name="f39" fmla="+- f6 0 f5"/>
                              <a:gd name="f40" fmla="*/ f35 f0 1"/>
                              <a:gd name="f41" fmla="*/ f39 1 158"/>
                              <a:gd name="f42" fmla="*/ f38 1 187"/>
                              <a:gd name="f43" fmla="*/ 38 f39 1"/>
                              <a:gd name="f44" fmla="*/ 187 f38 1"/>
                              <a:gd name="f45" fmla="*/ 53 f39 1"/>
                              <a:gd name="f46" fmla="*/ 177 f38 1"/>
                              <a:gd name="f47" fmla="*/ 67 f39 1"/>
                              <a:gd name="f48" fmla="*/ 163 f38 1"/>
                              <a:gd name="f49" fmla="*/ 86 f39 1"/>
                              <a:gd name="f50" fmla="*/ 158 f38 1"/>
                              <a:gd name="f51" fmla="*/ 101 f39 1"/>
                              <a:gd name="f52" fmla="*/ 149 f38 1"/>
                              <a:gd name="f53" fmla="*/ 115 f39 1"/>
                              <a:gd name="f54" fmla="*/ 144 f38 1"/>
                              <a:gd name="f55" fmla="*/ 130 f39 1"/>
                              <a:gd name="f56" fmla="*/ 144 f39 1"/>
                              <a:gd name="f57" fmla="*/ 139 f38 1"/>
                              <a:gd name="f58" fmla="*/ 158 f39 1"/>
                              <a:gd name="f59" fmla="*/ 149 f39 1"/>
                              <a:gd name="f60" fmla="*/ 129 f38 1"/>
                              <a:gd name="f61" fmla="*/ 139 f39 1"/>
                              <a:gd name="f62" fmla="*/ 120 f38 1"/>
                              <a:gd name="f63" fmla="*/ 110 f38 1"/>
                              <a:gd name="f64" fmla="*/ 125 f39 1"/>
                              <a:gd name="f65" fmla="*/ 101 f38 1"/>
                              <a:gd name="f66" fmla="*/ 91 f38 1"/>
                              <a:gd name="f67" fmla="*/ 106 f39 1"/>
                              <a:gd name="f68" fmla="*/ 86 f38 1"/>
                              <a:gd name="f69" fmla="*/ 96 f39 1"/>
                              <a:gd name="f70" fmla="*/ 77 f38 1"/>
                              <a:gd name="f71" fmla="*/ 91 f39 1"/>
                              <a:gd name="f72" fmla="*/ 72 f38 1"/>
                              <a:gd name="f73" fmla="*/ 62 f38 1"/>
                              <a:gd name="f74" fmla="*/ 57 f38 1"/>
                              <a:gd name="f75" fmla="*/ 120 f39 1"/>
                              <a:gd name="f76" fmla="*/ 48 f38 1"/>
                              <a:gd name="f77" fmla="*/ 33 f38 1"/>
                              <a:gd name="f78" fmla="*/ 24 f38 1"/>
                              <a:gd name="f79" fmla="*/ 9 f38 1"/>
                              <a:gd name="f80" fmla="*/ 0 f38 1"/>
                              <a:gd name="f81" fmla="*/ 0 f39 1"/>
                              <a:gd name="f82" fmla="*/ f40 1 f2"/>
                              <a:gd name="f83" fmla="*/ f43 1 158"/>
                              <a:gd name="f84" fmla="*/ f44 1 187"/>
                              <a:gd name="f85" fmla="*/ f45 1 158"/>
                              <a:gd name="f86" fmla="*/ f46 1 187"/>
                              <a:gd name="f87" fmla="*/ f47 1 158"/>
                              <a:gd name="f88" fmla="*/ f48 1 187"/>
                              <a:gd name="f89" fmla="*/ f49 1 158"/>
                              <a:gd name="f90" fmla="*/ f50 1 187"/>
                              <a:gd name="f91" fmla="*/ f51 1 158"/>
                              <a:gd name="f92" fmla="*/ f52 1 187"/>
                              <a:gd name="f93" fmla="*/ f53 1 158"/>
                              <a:gd name="f94" fmla="*/ f54 1 187"/>
                              <a:gd name="f95" fmla="*/ f55 1 158"/>
                              <a:gd name="f96" fmla="*/ f56 1 158"/>
                              <a:gd name="f97" fmla="*/ f57 1 187"/>
                              <a:gd name="f98" fmla="*/ f58 1 158"/>
                              <a:gd name="f99" fmla="*/ f59 1 158"/>
                              <a:gd name="f100" fmla="*/ f60 1 187"/>
                              <a:gd name="f101" fmla="*/ f61 1 158"/>
                              <a:gd name="f102" fmla="*/ f62 1 187"/>
                              <a:gd name="f103" fmla="*/ f63 1 187"/>
                              <a:gd name="f104" fmla="*/ f64 1 158"/>
                              <a:gd name="f105" fmla="*/ f65 1 187"/>
                              <a:gd name="f106" fmla="*/ f66 1 187"/>
                              <a:gd name="f107" fmla="*/ f67 1 158"/>
                              <a:gd name="f108" fmla="*/ f68 1 187"/>
                              <a:gd name="f109" fmla="*/ f69 1 158"/>
                              <a:gd name="f110" fmla="*/ f70 1 187"/>
                              <a:gd name="f111" fmla="*/ f71 1 158"/>
                              <a:gd name="f112" fmla="*/ f72 1 187"/>
                              <a:gd name="f113" fmla="*/ f73 1 187"/>
                              <a:gd name="f114" fmla="*/ f74 1 187"/>
                              <a:gd name="f115" fmla="*/ f75 1 158"/>
                              <a:gd name="f116" fmla="*/ f76 1 187"/>
                              <a:gd name="f117" fmla="*/ f77 1 187"/>
                              <a:gd name="f118" fmla="*/ f78 1 187"/>
                              <a:gd name="f119" fmla="*/ f79 1 187"/>
                              <a:gd name="f120" fmla="*/ f80 1 187"/>
                              <a:gd name="f121" fmla="*/ f81 1 158"/>
                              <a:gd name="f122" fmla="*/ 0 1 f41"/>
                              <a:gd name="f123" fmla="*/ f6 1 f41"/>
                              <a:gd name="f124" fmla="*/ 0 1 f42"/>
                              <a:gd name="f125" fmla="*/ f7 1 f42"/>
                              <a:gd name="f126" fmla="+- f82 0 f1"/>
                              <a:gd name="f127" fmla="*/ f83 1 f41"/>
                              <a:gd name="f128" fmla="*/ f84 1 f42"/>
                              <a:gd name="f129" fmla="*/ f85 1 f41"/>
                              <a:gd name="f130" fmla="*/ f86 1 f42"/>
                              <a:gd name="f131" fmla="*/ f87 1 f41"/>
                              <a:gd name="f132" fmla="*/ f88 1 f42"/>
                              <a:gd name="f133" fmla="*/ f89 1 f41"/>
                              <a:gd name="f134" fmla="*/ f90 1 f42"/>
                              <a:gd name="f135" fmla="*/ f91 1 f41"/>
                              <a:gd name="f136" fmla="*/ f92 1 f42"/>
                              <a:gd name="f137" fmla="*/ f93 1 f41"/>
                              <a:gd name="f138" fmla="*/ f94 1 f42"/>
                              <a:gd name="f139" fmla="*/ f95 1 f41"/>
                              <a:gd name="f140" fmla="*/ f96 1 f41"/>
                              <a:gd name="f141" fmla="*/ f97 1 f42"/>
                              <a:gd name="f142" fmla="*/ f98 1 f41"/>
                              <a:gd name="f143" fmla="*/ f99 1 f41"/>
                              <a:gd name="f144" fmla="*/ f100 1 f42"/>
                              <a:gd name="f145" fmla="*/ f101 1 f41"/>
                              <a:gd name="f146" fmla="*/ f102 1 f42"/>
                              <a:gd name="f147" fmla="*/ f103 1 f42"/>
                              <a:gd name="f148" fmla="*/ f104 1 f41"/>
                              <a:gd name="f149" fmla="*/ f105 1 f42"/>
                              <a:gd name="f150" fmla="*/ f106 1 f42"/>
                              <a:gd name="f151" fmla="*/ f107 1 f41"/>
                              <a:gd name="f152" fmla="*/ f108 1 f42"/>
                              <a:gd name="f153" fmla="*/ f109 1 f41"/>
                              <a:gd name="f154" fmla="*/ f110 1 f42"/>
                              <a:gd name="f155" fmla="*/ f111 1 f41"/>
                              <a:gd name="f156" fmla="*/ f112 1 f42"/>
                              <a:gd name="f157" fmla="*/ f113 1 f42"/>
                              <a:gd name="f158" fmla="*/ f114 1 f42"/>
                              <a:gd name="f159" fmla="*/ f115 1 f41"/>
                              <a:gd name="f160" fmla="*/ f116 1 f42"/>
                              <a:gd name="f161" fmla="*/ f117 1 f42"/>
                              <a:gd name="f162" fmla="*/ f118 1 f42"/>
                              <a:gd name="f163" fmla="*/ f119 1 f42"/>
                              <a:gd name="f164" fmla="*/ f120 1 f42"/>
                              <a:gd name="f165" fmla="*/ f121 1 f41"/>
                              <a:gd name="f166" fmla="*/ f122 f36 1"/>
                              <a:gd name="f167" fmla="*/ f123 f36 1"/>
                              <a:gd name="f168" fmla="*/ f125 f37 1"/>
                              <a:gd name="f169" fmla="*/ f124 f37 1"/>
                              <a:gd name="f170" fmla="*/ f127 f36 1"/>
                              <a:gd name="f171" fmla="*/ f128 f37 1"/>
                              <a:gd name="f172" fmla="*/ f129 f36 1"/>
                              <a:gd name="f173" fmla="*/ f130 f37 1"/>
                              <a:gd name="f174" fmla="*/ f131 f36 1"/>
                              <a:gd name="f175" fmla="*/ f132 f37 1"/>
                              <a:gd name="f176" fmla="*/ f133 f36 1"/>
                              <a:gd name="f177" fmla="*/ f134 f37 1"/>
                              <a:gd name="f178" fmla="*/ f135 f36 1"/>
                              <a:gd name="f179" fmla="*/ f136 f37 1"/>
                              <a:gd name="f180" fmla="*/ f137 f36 1"/>
                              <a:gd name="f181" fmla="*/ f138 f37 1"/>
                              <a:gd name="f182" fmla="*/ f139 f36 1"/>
                              <a:gd name="f183" fmla="*/ f140 f36 1"/>
                              <a:gd name="f184" fmla="*/ f141 f37 1"/>
                              <a:gd name="f185" fmla="*/ f142 f36 1"/>
                              <a:gd name="f186" fmla="*/ f143 f36 1"/>
                              <a:gd name="f187" fmla="*/ f144 f37 1"/>
                              <a:gd name="f188" fmla="*/ f145 f36 1"/>
                              <a:gd name="f189" fmla="*/ f146 f37 1"/>
                              <a:gd name="f190" fmla="*/ f147 f37 1"/>
                              <a:gd name="f191" fmla="*/ f148 f36 1"/>
                              <a:gd name="f192" fmla="*/ f149 f37 1"/>
                              <a:gd name="f193" fmla="*/ f150 f37 1"/>
                              <a:gd name="f194" fmla="*/ f151 f36 1"/>
                              <a:gd name="f195" fmla="*/ f152 f37 1"/>
                              <a:gd name="f196" fmla="*/ f153 f36 1"/>
                              <a:gd name="f197" fmla="*/ f154 f37 1"/>
                              <a:gd name="f198" fmla="*/ f155 f36 1"/>
                              <a:gd name="f199" fmla="*/ f156 f37 1"/>
                              <a:gd name="f200" fmla="*/ f157 f37 1"/>
                              <a:gd name="f201" fmla="*/ f158 f37 1"/>
                              <a:gd name="f202" fmla="*/ f159 f36 1"/>
                              <a:gd name="f203" fmla="*/ f160 f37 1"/>
                              <a:gd name="f204" fmla="*/ f161 f37 1"/>
                              <a:gd name="f205" fmla="*/ f162 f37 1"/>
                              <a:gd name="f206" fmla="*/ f163 f37 1"/>
                              <a:gd name="f207" fmla="*/ f164 f37 1"/>
                              <a:gd name="f208" fmla="*/ f165 f36 1"/>
                            </a:gdLst>
                            <a:ahLst/>
                            <a:cxnLst>
                              <a:cxn ang="3cd4">
                                <a:pos x="hc" y="t"/>
                              </a:cxn>
                              <a:cxn ang="0">
                                <a:pos x="r" y="vc"/>
                              </a:cxn>
                              <a:cxn ang="cd4">
                                <a:pos x="hc" y="b"/>
                              </a:cxn>
                              <a:cxn ang="cd2">
                                <a:pos x="l" y="vc"/>
                              </a:cxn>
                              <a:cxn ang="f126">
                                <a:pos x="f170" y="f171"/>
                              </a:cxn>
                              <a:cxn ang="f126">
                                <a:pos x="f172" y="f173"/>
                              </a:cxn>
                              <a:cxn ang="f126">
                                <a:pos x="f174" y="f175"/>
                              </a:cxn>
                              <a:cxn ang="f126">
                                <a:pos x="f176" y="f177"/>
                              </a:cxn>
                              <a:cxn ang="f126">
                                <a:pos x="f178" y="f179"/>
                              </a:cxn>
                              <a:cxn ang="f126">
                                <a:pos x="f180" y="f181"/>
                              </a:cxn>
                              <a:cxn ang="f126">
                                <a:pos x="f182" y="f181"/>
                              </a:cxn>
                              <a:cxn ang="f126">
                                <a:pos x="f183" y="f184"/>
                              </a:cxn>
                              <a:cxn ang="f126">
                                <a:pos x="f185" y="f181"/>
                              </a:cxn>
                              <a:cxn ang="f126">
                                <a:pos x="f186" y="f187"/>
                              </a:cxn>
                              <a:cxn ang="f126">
                                <a:pos x="f188" y="f189"/>
                              </a:cxn>
                              <a:cxn ang="f126">
                                <a:pos x="f182" y="f190"/>
                              </a:cxn>
                              <a:cxn ang="f126">
                                <a:pos x="f191" y="f192"/>
                              </a:cxn>
                              <a:cxn ang="f126">
                                <a:pos x="f180" y="f193"/>
                              </a:cxn>
                              <a:cxn ang="f126">
                                <a:pos x="f194" y="f195"/>
                              </a:cxn>
                              <a:cxn ang="f126">
                                <a:pos x="f196" y="f197"/>
                              </a:cxn>
                              <a:cxn ang="f126">
                                <a:pos x="f198" y="f197"/>
                              </a:cxn>
                              <a:cxn ang="f126">
                                <a:pos x="f196" y="f199"/>
                              </a:cxn>
                              <a:cxn ang="f126">
                                <a:pos x="f194" y="f200"/>
                              </a:cxn>
                              <a:cxn ang="f126">
                                <a:pos x="f180" y="f201"/>
                              </a:cxn>
                              <a:cxn ang="f126">
                                <a:pos x="f202" y="f203"/>
                              </a:cxn>
                              <a:cxn ang="f126">
                                <a:pos x="f191" y="f204"/>
                              </a:cxn>
                              <a:cxn ang="f126">
                                <a:pos x="f191" y="f205"/>
                              </a:cxn>
                              <a:cxn ang="f126">
                                <a:pos x="f202" y="f206"/>
                              </a:cxn>
                              <a:cxn ang="f126">
                                <a:pos x="f180" y="f207"/>
                              </a:cxn>
                              <a:cxn ang="f126">
                                <a:pos x="f208" y="f181"/>
                              </a:cxn>
                              <a:cxn ang="f126">
                                <a:pos x="f170" y="f171"/>
                              </a:cxn>
                            </a:cxnLst>
                            <a:rect l="f166" t="f169" r="f167" b="f168"/>
                            <a:pathLst>
                              <a:path w="158" h="187">
                                <a:moveTo>
                                  <a:pt x="f8" y="f7"/>
                                </a:moveTo>
                                <a:lnTo>
                                  <a:pt x="f9" y="f10"/>
                                </a:lnTo>
                                <a:lnTo>
                                  <a:pt x="f11" y="f12"/>
                                </a:lnTo>
                                <a:lnTo>
                                  <a:pt x="f13" y="f6"/>
                                </a:lnTo>
                                <a:lnTo>
                                  <a:pt x="f14" y="f15"/>
                                </a:lnTo>
                                <a:lnTo>
                                  <a:pt x="f16" y="f17"/>
                                </a:lnTo>
                                <a:lnTo>
                                  <a:pt x="f18" y="f17"/>
                                </a:lnTo>
                                <a:lnTo>
                                  <a:pt x="f17" y="f19"/>
                                </a:lnTo>
                                <a:lnTo>
                                  <a:pt x="f6" y="f17"/>
                                </a:lnTo>
                                <a:lnTo>
                                  <a:pt x="f15" y="f20"/>
                                </a:lnTo>
                                <a:lnTo>
                                  <a:pt x="f19" y="f21"/>
                                </a:lnTo>
                                <a:lnTo>
                                  <a:pt x="f18" y="f22"/>
                                </a:lnTo>
                                <a:lnTo>
                                  <a:pt x="f23" y="f14"/>
                                </a:lnTo>
                                <a:lnTo>
                                  <a:pt x="f16" y="f24"/>
                                </a:lnTo>
                                <a:lnTo>
                                  <a:pt x="f25" y="f13"/>
                                </a:lnTo>
                                <a:lnTo>
                                  <a:pt x="f26" y="f27"/>
                                </a:lnTo>
                                <a:lnTo>
                                  <a:pt x="f24" y="f27"/>
                                </a:lnTo>
                                <a:lnTo>
                                  <a:pt x="f26" y="f28"/>
                                </a:lnTo>
                                <a:lnTo>
                                  <a:pt x="f25" y="f29"/>
                                </a:lnTo>
                                <a:lnTo>
                                  <a:pt x="f16" y="f30"/>
                                </a:lnTo>
                                <a:lnTo>
                                  <a:pt x="f21" y="f31"/>
                                </a:lnTo>
                                <a:lnTo>
                                  <a:pt x="f23" y="f32"/>
                                </a:lnTo>
                                <a:lnTo>
                                  <a:pt x="f23" y="f33"/>
                                </a:lnTo>
                                <a:lnTo>
                                  <a:pt x="f21" y="f34"/>
                                </a:lnTo>
                                <a:lnTo>
                                  <a:pt x="f16" y="f5"/>
                                </a:lnTo>
                                <a:lnTo>
                                  <a:pt x="f5" y="f17"/>
                                </a:lnTo>
                                <a:lnTo>
                                  <a:pt x="f8" y="f7"/>
                                </a:lnTo>
                                <a:close/>
                              </a:path>
                            </a:pathLst>
                          </a:custGeom>
                          <a:solidFill>
                            <a:srgbClr val="002060"/>
                          </a:solidFill>
                          <a:ln cap="flat">
                            <a:noFill/>
                            <a:prstDash val="solid"/>
                          </a:ln>
                        </wps:spPr>
                        <wps:bodyPr lIns="0" tIns="0" rIns="0" bIns="0"/>
                      </wps:wsp>
                      <wps:wsp>
                        <wps:cNvPr id="128" name="Freeform 273"/>
                        <wps:cNvSpPr/>
                        <wps:spPr>
                          <a:xfrm>
                            <a:off x="494324" y="7914927"/>
                            <a:ext cx="107890" cy="114665"/>
                          </a:xfrm>
                          <a:custGeom>
                            <a:avLst/>
                            <a:gdLst>
                              <a:gd name="f0" fmla="val 10800000"/>
                              <a:gd name="f1" fmla="val 5400000"/>
                              <a:gd name="f2" fmla="val 180"/>
                              <a:gd name="f3" fmla="val w"/>
                              <a:gd name="f4" fmla="val h"/>
                              <a:gd name="f5" fmla="val 0"/>
                              <a:gd name="f6" fmla="val 153"/>
                              <a:gd name="f7" fmla="val 197"/>
                              <a:gd name="f8" fmla="val 149"/>
                              <a:gd name="f9" fmla="val 9"/>
                              <a:gd name="f10" fmla="val 130"/>
                              <a:gd name="f11" fmla="val 19"/>
                              <a:gd name="f12" fmla="val 110"/>
                              <a:gd name="f13" fmla="val 24"/>
                              <a:gd name="f14" fmla="val 91"/>
                              <a:gd name="f15" fmla="val 33"/>
                              <a:gd name="f16" fmla="val 67"/>
                              <a:gd name="f17" fmla="val 38"/>
                              <a:gd name="f18" fmla="val 53"/>
                              <a:gd name="f19" fmla="val 29"/>
                              <a:gd name="f20" fmla="val 14"/>
                              <a:gd name="f21" fmla="val 48"/>
                              <a:gd name="f22" fmla="val 10"/>
                              <a:gd name="f23" fmla="val 52"/>
                              <a:gd name="f24" fmla="val 62"/>
                              <a:gd name="f25" fmla="val 72"/>
                              <a:gd name="f26" fmla="val 43"/>
                              <a:gd name="f27" fmla="val 81"/>
                              <a:gd name="f28" fmla="val 86"/>
                              <a:gd name="f29" fmla="val 82"/>
                              <a:gd name="f30" fmla="val 96"/>
                              <a:gd name="f31" fmla="val 100"/>
                              <a:gd name="f32" fmla="val 105"/>
                              <a:gd name="f33" fmla="val 115"/>
                              <a:gd name="f34" fmla="val 124"/>
                              <a:gd name="f35" fmla="val 134"/>
                              <a:gd name="f36" fmla="val 144"/>
                              <a:gd name="f37" fmla="+- 0 0 -90"/>
                              <a:gd name="f38" fmla="*/ f3 1 153"/>
                              <a:gd name="f39" fmla="*/ f4 1 197"/>
                              <a:gd name="f40" fmla="+- f7 0 f5"/>
                              <a:gd name="f41" fmla="+- f6 0 f5"/>
                              <a:gd name="f42" fmla="*/ f37 f0 1"/>
                              <a:gd name="f43" fmla="*/ f41 1 153"/>
                              <a:gd name="f44" fmla="*/ f40 1 197"/>
                              <a:gd name="f45" fmla="*/ 0 f41 1"/>
                              <a:gd name="f46" fmla="*/ 149 f40 1"/>
                              <a:gd name="f47" fmla="*/ 9 f41 1"/>
                              <a:gd name="f48" fmla="*/ 130 f40 1"/>
                              <a:gd name="f49" fmla="*/ 19 f41 1"/>
                              <a:gd name="f50" fmla="*/ 110 f40 1"/>
                              <a:gd name="f51" fmla="*/ 24 f41 1"/>
                              <a:gd name="f52" fmla="*/ 91 f40 1"/>
                              <a:gd name="f53" fmla="*/ 33 f41 1"/>
                              <a:gd name="f54" fmla="*/ 67 f40 1"/>
                              <a:gd name="f55" fmla="*/ 38 f41 1"/>
                              <a:gd name="f56" fmla="*/ 53 f40 1"/>
                              <a:gd name="f57" fmla="*/ 29 f40 1"/>
                              <a:gd name="f58" fmla="*/ 14 f40 1"/>
                              <a:gd name="f59" fmla="*/ 0 f40 1"/>
                              <a:gd name="f60" fmla="*/ 48 f41 1"/>
                              <a:gd name="f61" fmla="*/ 10 f40 1"/>
                              <a:gd name="f62" fmla="*/ 52 f41 1"/>
                              <a:gd name="f63" fmla="*/ 19 f40 1"/>
                              <a:gd name="f64" fmla="*/ 62 f41 1"/>
                              <a:gd name="f65" fmla="*/ 72 f41 1"/>
                              <a:gd name="f66" fmla="*/ 43 f40 1"/>
                              <a:gd name="f67" fmla="*/ 81 f41 1"/>
                              <a:gd name="f68" fmla="*/ 86 f41 1"/>
                              <a:gd name="f69" fmla="*/ 62 f40 1"/>
                              <a:gd name="f70" fmla="*/ 91 f41 1"/>
                              <a:gd name="f71" fmla="*/ 72 f40 1"/>
                              <a:gd name="f72" fmla="*/ 82 f40 1"/>
                              <a:gd name="f73" fmla="*/ 96 f41 1"/>
                              <a:gd name="f74" fmla="*/ 100 f41 1"/>
                              <a:gd name="f75" fmla="*/ 105 f41 1"/>
                              <a:gd name="f76" fmla="*/ 115 f41 1"/>
                              <a:gd name="f77" fmla="*/ 124 f41 1"/>
                              <a:gd name="f78" fmla="*/ 38 f40 1"/>
                              <a:gd name="f79" fmla="*/ 134 f41 1"/>
                              <a:gd name="f80" fmla="*/ 144 f41 1"/>
                              <a:gd name="f81" fmla="*/ 153 f41 1"/>
                              <a:gd name="f82" fmla="*/ 197 f40 1"/>
                              <a:gd name="f83" fmla="*/ f42 1 f2"/>
                              <a:gd name="f84" fmla="*/ f45 1 153"/>
                              <a:gd name="f85" fmla="*/ f46 1 197"/>
                              <a:gd name="f86" fmla="*/ f47 1 153"/>
                              <a:gd name="f87" fmla="*/ f48 1 197"/>
                              <a:gd name="f88" fmla="*/ f49 1 153"/>
                              <a:gd name="f89" fmla="*/ f50 1 197"/>
                              <a:gd name="f90" fmla="*/ f51 1 153"/>
                              <a:gd name="f91" fmla="*/ f52 1 197"/>
                              <a:gd name="f92" fmla="*/ f53 1 153"/>
                              <a:gd name="f93" fmla="*/ f54 1 197"/>
                              <a:gd name="f94" fmla="*/ f55 1 153"/>
                              <a:gd name="f95" fmla="*/ f56 1 197"/>
                              <a:gd name="f96" fmla="*/ f57 1 197"/>
                              <a:gd name="f97" fmla="*/ f58 1 197"/>
                              <a:gd name="f98" fmla="*/ f59 1 197"/>
                              <a:gd name="f99" fmla="*/ f60 1 153"/>
                              <a:gd name="f100" fmla="*/ f61 1 197"/>
                              <a:gd name="f101" fmla="*/ f62 1 153"/>
                              <a:gd name="f102" fmla="*/ f63 1 197"/>
                              <a:gd name="f103" fmla="*/ f64 1 153"/>
                              <a:gd name="f104" fmla="*/ f65 1 153"/>
                              <a:gd name="f105" fmla="*/ f66 1 197"/>
                              <a:gd name="f106" fmla="*/ f67 1 153"/>
                              <a:gd name="f107" fmla="*/ f68 1 153"/>
                              <a:gd name="f108" fmla="*/ f69 1 197"/>
                              <a:gd name="f109" fmla="*/ f70 1 153"/>
                              <a:gd name="f110" fmla="*/ f71 1 197"/>
                              <a:gd name="f111" fmla="*/ f72 1 197"/>
                              <a:gd name="f112" fmla="*/ f73 1 153"/>
                              <a:gd name="f113" fmla="*/ f74 1 153"/>
                              <a:gd name="f114" fmla="*/ f75 1 153"/>
                              <a:gd name="f115" fmla="*/ f76 1 153"/>
                              <a:gd name="f116" fmla="*/ f77 1 153"/>
                              <a:gd name="f117" fmla="*/ f78 1 197"/>
                              <a:gd name="f118" fmla="*/ f79 1 153"/>
                              <a:gd name="f119" fmla="*/ f80 1 153"/>
                              <a:gd name="f120" fmla="*/ f81 1 153"/>
                              <a:gd name="f121" fmla="*/ f82 1 197"/>
                              <a:gd name="f122" fmla="*/ 0 1 f43"/>
                              <a:gd name="f123" fmla="*/ f6 1 f43"/>
                              <a:gd name="f124" fmla="*/ 0 1 f44"/>
                              <a:gd name="f125" fmla="*/ f7 1 f44"/>
                              <a:gd name="f126" fmla="+- f83 0 f1"/>
                              <a:gd name="f127" fmla="*/ f84 1 f43"/>
                              <a:gd name="f128" fmla="*/ f85 1 f44"/>
                              <a:gd name="f129" fmla="*/ f86 1 f43"/>
                              <a:gd name="f130" fmla="*/ f87 1 f44"/>
                              <a:gd name="f131" fmla="*/ f88 1 f43"/>
                              <a:gd name="f132" fmla="*/ f89 1 f44"/>
                              <a:gd name="f133" fmla="*/ f90 1 f43"/>
                              <a:gd name="f134" fmla="*/ f91 1 f44"/>
                              <a:gd name="f135" fmla="*/ f92 1 f43"/>
                              <a:gd name="f136" fmla="*/ f93 1 f44"/>
                              <a:gd name="f137" fmla="*/ f94 1 f43"/>
                              <a:gd name="f138" fmla="*/ f95 1 f44"/>
                              <a:gd name="f139" fmla="*/ f96 1 f44"/>
                              <a:gd name="f140" fmla="*/ f97 1 f44"/>
                              <a:gd name="f141" fmla="*/ f98 1 f44"/>
                              <a:gd name="f142" fmla="*/ f99 1 f43"/>
                              <a:gd name="f143" fmla="*/ f100 1 f44"/>
                              <a:gd name="f144" fmla="*/ f101 1 f43"/>
                              <a:gd name="f145" fmla="*/ f102 1 f44"/>
                              <a:gd name="f146" fmla="*/ f103 1 f43"/>
                              <a:gd name="f147" fmla="*/ f104 1 f43"/>
                              <a:gd name="f148" fmla="*/ f105 1 f44"/>
                              <a:gd name="f149" fmla="*/ f106 1 f43"/>
                              <a:gd name="f150" fmla="*/ f107 1 f43"/>
                              <a:gd name="f151" fmla="*/ f108 1 f44"/>
                              <a:gd name="f152" fmla="*/ f109 1 f43"/>
                              <a:gd name="f153" fmla="*/ f110 1 f44"/>
                              <a:gd name="f154" fmla="*/ f111 1 f44"/>
                              <a:gd name="f155" fmla="*/ f112 1 f43"/>
                              <a:gd name="f156" fmla="*/ f113 1 f43"/>
                              <a:gd name="f157" fmla="*/ f114 1 f43"/>
                              <a:gd name="f158" fmla="*/ f115 1 f43"/>
                              <a:gd name="f159" fmla="*/ f116 1 f43"/>
                              <a:gd name="f160" fmla="*/ f117 1 f44"/>
                              <a:gd name="f161" fmla="*/ f118 1 f43"/>
                              <a:gd name="f162" fmla="*/ f119 1 f43"/>
                              <a:gd name="f163" fmla="*/ f120 1 f43"/>
                              <a:gd name="f164" fmla="*/ f121 1 f44"/>
                              <a:gd name="f165" fmla="*/ f122 f38 1"/>
                              <a:gd name="f166" fmla="*/ f123 f38 1"/>
                              <a:gd name="f167" fmla="*/ f125 f39 1"/>
                              <a:gd name="f168" fmla="*/ f124 f39 1"/>
                              <a:gd name="f169" fmla="*/ f127 f38 1"/>
                              <a:gd name="f170" fmla="*/ f128 f39 1"/>
                              <a:gd name="f171" fmla="*/ f129 f38 1"/>
                              <a:gd name="f172" fmla="*/ f130 f39 1"/>
                              <a:gd name="f173" fmla="*/ f131 f38 1"/>
                              <a:gd name="f174" fmla="*/ f132 f39 1"/>
                              <a:gd name="f175" fmla="*/ f133 f38 1"/>
                              <a:gd name="f176" fmla="*/ f134 f39 1"/>
                              <a:gd name="f177" fmla="*/ f135 f38 1"/>
                              <a:gd name="f178" fmla="*/ f136 f39 1"/>
                              <a:gd name="f179" fmla="*/ f137 f38 1"/>
                              <a:gd name="f180" fmla="*/ f138 f39 1"/>
                              <a:gd name="f181" fmla="*/ f139 f39 1"/>
                              <a:gd name="f182" fmla="*/ f140 f39 1"/>
                              <a:gd name="f183" fmla="*/ f141 f39 1"/>
                              <a:gd name="f184" fmla="*/ f142 f38 1"/>
                              <a:gd name="f185" fmla="*/ f143 f39 1"/>
                              <a:gd name="f186" fmla="*/ f144 f38 1"/>
                              <a:gd name="f187" fmla="*/ f145 f39 1"/>
                              <a:gd name="f188" fmla="*/ f146 f38 1"/>
                              <a:gd name="f189" fmla="*/ f147 f38 1"/>
                              <a:gd name="f190" fmla="*/ f148 f39 1"/>
                              <a:gd name="f191" fmla="*/ f149 f38 1"/>
                              <a:gd name="f192" fmla="*/ f150 f38 1"/>
                              <a:gd name="f193" fmla="*/ f151 f39 1"/>
                              <a:gd name="f194" fmla="*/ f152 f38 1"/>
                              <a:gd name="f195" fmla="*/ f153 f39 1"/>
                              <a:gd name="f196" fmla="*/ f154 f39 1"/>
                              <a:gd name="f197" fmla="*/ f155 f38 1"/>
                              <a:gd name="f198" fmla="*/ f156 f38 1"/>
                              <a:gd name="f199" fmla="*/ f157 f38 1"/>
                              <a:gd name="f200" fmla="*/ f158 f38 1"/>
                              <a:gd name="f201" fmla="*/ f159 f38 1"/>
                              <a:gd name="f202" fmla="*/ f160 f39 1"/>
                              <a:gd name="f203" fmla="*/ f161 f38 1"/>
                              <a:gd name="f204" fmla="*/ f162 f38 1"/>
                              <a:gd name="f205" fmla="*/ f163 f38 1"/>
                              <a:gd name="f206" fmla="*/ f164 f39 1"/>
                            </a:gdLst>
                            <a:ahLst/>
                            <a:cxnLst>
                              <a:cxn ang="3cd4">
                                <a:pos x="hc" y="t"/>
                              </a:cxn>
                              <a:cxn ang="0">
                                <a:pos x="r" y="vc"/>
                              </a:cxn>
                              <a:cxn ang="cd4">
                                <a:pos x="hc" y="b"/>
                              </a:cxn>
                              <a:cxn ang="cd2">
                                <a:pos x="l" y="vc"/>
                              </a:cxn>
                              <a:cxn ang="f126">
                                <a:pos x="f169" y="f170"/>
                              </a:cxn>
                              <a:cxn ang="f126">
                                <a:pos x="f171" y="f172"/>
                              </a:cxn>
                              <a:cxn ang="f126">
                                <a:pos x="f173" y="f174"/>
                              </a:cxn>
                              <a:cxn ang="f126">
                                <a:pos x="f175" y="f176"/>
                              </a:cxn>
                              <a:cxn ang="f126">
                                <a:pos x="f177" y="f178"/>
                              </a:cxn>
                              <a:cxn ang="f126">
                                <a:pos x="f179" y="f180"/>
                              </a:cxn>
                              <a:cxn ang="f126">
                                <a:pos x="f179" y="f181"/>
                              </a:cxn>
                              <a:cxn ang="f126">
                                <a:pos x="f179" y="f182"/>
                              </a:cxn>
                              <a:cxn ang="f126">
                                <a:pos x="f179" y="f183"/>
                              </a:cxn>
                              <a:cxn ang="f126">
                                <a:pos x="f184" y="f185"/>
                              </a:cxn>
                              <a:cxn ang="f126">
                                <a:pos x="f186" y="f187"/>
                              </a:cxn>
                              <a:cxn ang="f126">
                                <a:pos x="f188" y="f181"/>
                              </a:cxn>
                              <a:cxn ang="f126">
                                <a:pos x="f189" y="f190"/>
                              </a:cxn>
                              <a:cxn ang="f126">
                                <a:pos x="f191" y="f180"/>
                              </a:cxn>
                              <a:cxn ang="f126">
                                <a:pos x="f192" y="f193"/>
                              </a:cxn>
                              <a:cxn ang="f126">
                                <a:pos x="f194" y="f195"/>
                              </a:cxn>
                              <a:cxn ang="f126">
                                <a:pos x="f194" y="f196"/>
                              </a:cxn>
                              <a:cxn ang="f126">
                                <a:pos x="f197" y="f195"/>
                              </a:cxn>
                              <a:cxn ang="f126">
                                <a:pos x="f198" y="f193"/>
                              </a:cxn>
                              <a:cxn ang="f126">
                                <a:pos x="f199" y="f180"/>
                              </a:cxn>
                              <a:cxn ang="f126">
                                <a:pos x="f200" y="f190"/>
                              </a:cxn>
                              <a:cxn ang="f126">
                                <a:pos x="f201" y="f202"/>
                              </a:cxn>
                              <a:cxn ang="f126">
                                <a:pos x="f203" y="f202"/>
                              </a:cxn>
                              <a:cxn ang="f126">
                                <a:pos x="f204" y="f190"/>
                              </a:cxn>
                              <a:cxn ang="f126">
                                <a:pos x="f205" y="f180"/>
                              </a:cxn>
                              <a:cxn ang="f126">
                                <a:pos x="f179" y="f206"/>
                              </a:cxn>
                              <a:cxn ang="f126">
                                <a:pos x="f169" y="f170"/>
                              </a:cxn>
                            </a:cxnLst>
                            <a:rect l="f165" t="f168" r="f166" b="f167"/>
                            <a:pathLst>
                              <a:path w="153" h="197">
                                <a:moveTo>
                                  <a:pt x="f5" y="f8"/>
                                </a:moveTo>
                                <a:lnTo>
                                  <a:pt x="f9" y="f10"/>
                                </a:lnTo>
                                <a:lnTo>
                                  <a:pt x="f11" y="f12"/>
                                </a:lnTo>
                                <a:lnTo>
                                  <a:pt x="f13" y="f14"/>
                                </a:lnTo>
                                <a:lnTo>
                                  <a:pt x="f15" y="f16"/>
                                </a:lnTo>
                                <a:lnTo>
                                  <a:pt x="f17" y="f18"/>
                                </a:lnTo>
                                <a:lnTo>
                                  <a:pt x="f17" y="f19"/>
                                </a:lnTo>
                                <a:lnTo>
                                  <a:pt x="f17" y="f20"/>
                                </a:lnTo>
                                <a:lnTo>
                                  <a:pt x="f17" y="f5"/>
                                </a:lnTo>
                                <a:lnTo>
                                  <a:pt x="f21" y="f22"/>
                                </a:lnTo>
                                <a:lnTo>
                                  <a:pt x="f23" y="f11"/>
                                </a:lnTo>
                                <a:lnTo>
                                  <a:pt x="f24" y="f19"/>
                                </a:lnTo>
                                <a:lnTo>
                                  <a:pt x="f25" y="f26"/>
                                </a:lnTo>
                                <a:lnTo>
                                  <a:pt x="f27" y="f18"/>
                                </a:lnTo>
                                <a:lnTo>
                                  <a:pt x="f28" y="f24"/>
                                </a:lnTo>
                                <a:lnTo>
                                  <a:pt x="f14" y="f25"/>
                                </a:lnTo>
                                <a:lnTo>
                                  <a:pt x="f14" y="f29"/>
                                </a:lnTo>
                                <a:lnTo>
                                  <a:pt x="f30" y="f25"/>
                                </a:lnTo>
                                <a:lnTo>
                                  <a:pt x="f31" y="f24"/>
                                </a:lnTo>
                                <a:lnTo>
                                  <a:pt x="f32" y="f18"/>
                                </a:lnTo>
                                <a:lnTo>
                                  <a:pt x="f33" y="f26"/>
                                </a:lnTo>
                                <a:lnTo>
                                  <a:pt x="f34" y="f17"/>
                                </a:lnTo>
                                <a:lnTo>
                                  <a:pt x="f35" y="f17"/>
                                </a:lnTo>
                                <a:lnTo>
                                  <a:pt x="f36" y="f26"/>
                                </a:lnTo>
                                <a:lnTo>
                                  <a:pt x="f6" y="f18"/>
                                </a:lnTo>
                                <a:lnTo>
                                  <a:pt x="f17" y="f7"/>
                                </a:lnTo>
                                <a:lnTo>
                                  <a:pt x="f5" y="f8"/>
                                </a:lnTo>
                                <a:close/>
                              </a:path>
                            </a:pathLst>
                          </a:custGeom>
                          <a:solidFill>
                            <a:srgbClr val="002060"/>
                          </a:solidFill>
                          <a:ln cap="flat">
                            <a:noFill/>
                            <a:prstDash val="solid"/>
                          </a:ln>
                        </wps:spPr>
                        <wps:bodyPr lIns="0" tIns="0" rIns="0" bIns="0"/>
                      </wps:wsp>
                      <wps:wsp>
                        <wps:cNvPr id="129" name="Freeform 274"/>
                        <wps:cNvSpPr/>
                        <wps:spPr>
                          <a:xfrm>
                            <a:off x="416052" y="7951009"/>
                            <a:ext cx="98014" cy="106518"/>
                          </a:xfrm>
                          <a:custGeom>
                            <a:avLst/>
                            <a:gdLst>
                              <a:gd name="f0" fmla="val 10800000"/>
                              <a:gd name="f1" fmla="val 5400000"/>
                              <a:gd name="f2" fmla="val 180"/>
                              <a:gd name="f3" fmla="val w"/>
                              <a:gd name="f4" fmla="val h"/>
                              <a:gd name="f5" fmla="val 0"/>
                              <a:gd name="f6" fmla="val 139"/>
                              <a:gd name="f7" fmla="val 183"/>
                              <a:gd name="f8" fmla="val 111"/>
                              <a:gd name="f9" fmla="val 91"/>
                              <a:gd name="f10" fmla="val 164"/>
                              <a:gd name="f11" fmla="val 77"/>
                              <a:gd name="f12" fmla="val 144"/>
                              <a:gd name="f13" fmla="val 58"/>
                              <a:gd name="f14" fmla="val 120"/>
                              <a:gd name="f15" fmla="val 43"/>
                              <a:gd name="f16" fmla="val 101"/>
                              <a:gd name="f17" fmla="val 29"/>
                              <a:gd name="f18" fmla="val 82"/>
                              <a:gd name="f19" fmla="val 15"/>
                              <a:gd name="f20" fmla="val 68"/>
                              <a:gd name="f21" fmla="val 5"/>
                              <a:gd name="f22" fmla="val 53"/>
                              <a:gd name="f23" fmla="val 48"/>
                              <a:gd name="f24" fmla="val 39"/>
                              <a:gd name="f25" fmla="val 20"/>
                              <a:gd name="f26" fmla="val 10"/>
                              <a:gd name="f27" fmla="val 24"/>
                              <a:gd name="f28" fmla="val 34"/>
                              <a:gd name="f29" fmla="val 63"/>
                              <a:gd name="f30" fmla="val 44"/>
                              <a:gd name="f31" fmla="val 96"/>
                              <a:gd name="f32" fmla="val 92"/>
                              <a:gd name="f33" fmla="val 125"/>
                              <a:gd name="f34" fmla="val 130"/>
                              <a:gd name="f35" fmla="val 135"/>
                              <a:gd name="f36" fmla="val 149"/>
                              <a:gd name="f37" fmla="+- 0 0 -90"/>
                              <a:gd name="f38" fmla="*/ f3 1 139"/>
                              <a:gd name="f39" fmla="*/ f4 1 183"/>
                              <a:gd name="f40" fmla="+- f7 0 f5"/>
                              <a:gd name="f41" fmla="+- f6 0 f5"/>
                              <a:gd name="f42" fmla="*/ f37 f0 1"/>
                              <a:gd name="f43" fmla="*/ f41 1 139"/>
                              <a:gd name="f44" fmla="*/ f40 1 183"/>
                              <a:gd name="f45" fmla="*/ 111 f41 1"/>
                              <a:gd name="f46" fmla="*/ 183 f40 1"/>
                              <a:gd name="f47" fmla="*/ 91 f41 1"/>
                              <a:gd name="f48" fmla="*/ 164 f40 1"/>
                              <a:gd name="f49" fmla="*/ 77 f41 1"/>
                              <a:gd name="f50" fmla="*/ 144 f40 1"/>
                              <a:gd name="f51" fmla="*/ 58 f41 1"/>
                              <a:gd name="f52" fmla="*/ 120 f40 1"/>
                              <a:gd name="f53" fmla="*/ 43 f41 1"/>
                              <a:gd name="f54" fmla="*/ 101 f40 1"/>
                              <a:gd name="f55" fmla="*/ 29 f41 1"/>
                              <a:gd name="f56" fmla="*/ 82 f40 1"/>
                              <a:gd name="f57" fmla="*/ 15 f41 1"/>
                              <a:gd name="f58" fmla="*/ 68 f40 1"/>
                              <a:gd name="f59" fmla="*/ 5 f41 1"/>
                              <a:gd name="f60" fmla="*/ 53 f40 1"/>
                              <a:gd name="f61" fmla="*/ 0 f41 1"/>
                              <a:gd name="f62" fmla="*/ 48 f40 1"/>
                              <a:gd name="f63" fmla="*/ 39 f40 1"/>
                              <a:gd name="f64" fmla="*/ 29 f40 1"/>
                              <a:gd name="f65" fmla="*/ 20 f40 1"/>
                              <a:gd name="f66" fmla="*/ 10 f40 1"/>
                              <a:gd name="f67" fmla="*/ 10 f41 1"/>
                              <a:gd name="f68" fmla="*/ 5 f40 1"/>
                              <a:gd name="f69" fmla="*/ 0 f40 1"/>
                              <a:gd name="f70" fmla="*/ 24 f41 1"/>
                              <a:gd name="f71" fmla="*/ 34 f41 1"/>
                              <a:gd name="f72" fmla="*/ 48 f41 1"/>
                              <a:gd name="f73" fmla="*/ 24 f40 1"/>
                              <a:gd name="f74" fmla="*/ 63 f41 1"/>
                              <a:gd name="f75" fmla="*/ 44 f40 1"/>
                              <a:gd name="f76" fmla="*/ 96 f41 1"/>
                              <a:gd name="f77" fmla="*/ 92 f40 1"/>
                              <a:gd name="f78" fmla="*/ 111 f40 1"/>
                              <a:gd name="f79" fmla="*/ 125 f41 1"/>
                              <a:gd name="f80" fmla="*/ 130 f40 1"/>
                              <a:gd name="f81" fmla="*/ 135 f41 1"/>
                              <a:gd name="f82" fmla="*/ 139 f41 1"/>
                              <a:gd name="f83" fmla="*/ 149 f40 1"/>
                              <a:gd name="f84" fmla="*/ f42 1 f2"/>
                              <a:gd name="f85" fmla="*/ f45 1 139"/>
                              <a:gd name="f86" fmla="*/ f46 1 183"/>
                              <a:gd name="f87" fmla="*/ f47 1 139"/>
                              <a:gd name="f88" fmla="*/ f48 1 183"/>
                              <a:gd name="f89" fmla="*/ f49 1 139"/>
                              <a:gd name="f90" fmla="*/ f50 1 183"/>
                              <a:gd name="f91" fmla="*/ f51 1 139"/>
                              <a:gd name="f92" fmla="*/ f52 1 183"/>
                              <a:gd name="f93" fmla="*/ f53 1 139"/>
                              <a:gd name="f94" fmla="*/ f54 1 183"/>
                              <a:gd name="f95" fmla="*/ f55 1 139"/>
                              <a:gd name="f96" fmla="*/ f56 1 183"/>
                              <a:gd name="f97" fmla="*/ f57 1 139"/>
                              <a:gd name="f98" fmla="*/ f58 1 183"/>
                              <a:gd name="f99" fmla="*/ f59 1 139"/>
                              <a:gd name="f100" fmla="*/ f60 1 183"/>
                              <a:gd name="f101" fmla="*/ f61 1 139"/>
                              <a:gd name="f102" fmla="*/ f62 1 183"/>
                              <a:gd name="f103" fmla="*/ f63 1 183"/>
                              <a:gd name="f104" fmla="*/ f64 1 183"/>
                              <a:gd name="f105" fmla="*/ f65 1 183"/>
                              <a:gd name="f106" fmla="*/ f66 1 183"/>
                              <a:gd name="f107" fmla="*/ f67 1 139"/>
                              <a:gd name="f108" fmla="*/ f68 1 183"/>
                              <a:gd name="f109" fmla="*/ f69 1 183"/>
                              <a:gd name="f110" fmla="*/ f70 1 139"/>
                              <a:gd name="f111" fmla="*/ f71 1 139"/>
                              <a:gd name="f112" fmla="*/ f72 1 139"/>
                              <a:gd name="f113" fmla="*/ f73 1 183"/>
                              <a:gd name="f114" fmla="*/ f74 1 139"/>
                              <a:gd name="f115" fmla="*/ f75 1 183"/>
                              <a:gd name="f116" fmla="*/ f76 1 139"/>
                              <a:gd name="f117" fmla="*/ f77 1 183"/>
                              <a:gd name="f118" fmla="*/ f78 1 183"/>
                              <a:gd name="f119" fmla="*/ f79 1 139"/>
                              <a:gd name="f120" fmla="*/ f80 1 183"/>
                              <a:gd name="f121" fmla="*/ f81 1 139"/>
                              <a:gd name="f122" fmla="*/ f82 1 139"/>
                              <a:gd name="f123" fmla="*/ f83 1 183"/>
                              <a:gd name="f124" fmla="*/ 0 1 f43"/>
                              <a:gd name="f125" fmla="*/ f6 1 f43"/>
                              <a:gd name="f126" fmla="*/ 0 1 f44"/>
                              <a:gd name="f127" fmla="*/ f7 1 f44"/>
                              <a:gd name="f128" fmla="+- f84 0 f1"/>
                              <a:gd name="f129" fmla="*/ f85 1 f43"/>
                              <a:gd name="f130" fmla="*/ f86 1 f44"/>
                              <a:gd name="f131" fmla="*/ f87 1 f43"/>
                              <a:gd name="f132" fmla="*/ f88 1 f44"/>
                              <a:gd name="f133" fmla="*/ f89 1 f43"/>
                              <a:gd name="f134" fmla="*/ f90 1 f44"/>
                              <a:gd name="f135" fmla="*/ f91 1 f43"/>
                              <a:gd name="f136" fmla="*/ f92 1 f44"/>
                              <a:gd name="f137" fmla="*/ f93 1 f43"/>
                              <a:gd name="f138" fmla="*/ f94 1 f44"/>
                              <a:gd name="f139" fmla="*/ f95 1 f43"/>
                              <a:gd name="f140" fmla="*/ f96 1 f44"/>
                              <a:gd name="f141" fmla="*/ f97 1 f43"/>
                              <a:gd name="f142" fmla="*/ f98 1 f44"/>
                              <a:gd name="f143" fmla="*/ f99 1 f43"/>
                              <a:gd name="f144" fmla="*/ f100 1 f44"/>
                              <a:gd name="f145" fmla="*/ f101 1 f43"/>
                              <a:gd name="f146" fmla="*/ f102 1 f44"/>
                              <a:gd name="f147" fmla="*/ f103 1 f44"/>
                              <a:gd name="f148" fmla="*/ f104 1 f44"/>
                              <a:gd name="f149" fmla="*/ f105 1 f44"/>
                              <a:gd name="f150" fmla="*/ f106 1 f44"/>
                              <a:gd name="f151" fmla="*/ f107 1 f43"/>
                              <a:gd name="f152" fmla="*/ f108 1 f44"/>
                              <a:gd name="f153" fmla="*/ f109 1 f44"/>
                              <a:gd name="f154" fmla="*/ f110 1 f43"/>
                              <a:gd name="f155" fmla="*/ f111 1 f43"/>
                              <a:gd name="f156" fmla="*/ f112 1 f43"/>
                              <a:gd name="f157" fmla="*/ f113 1 f44"/>
                              <a:gd name="f158" fmla="*/ f114 1 f43"/>
                              <a:gd name="f159" fmla="*/ f115 1 f44"/>
                              <a:gd name="f160" fmla="*/ f116 1 f43"/>
                              <a:gd name="f161" fmla="*/ f117 1 f44"/>
                              <a:gd name="f162" fmla="*/ f118 1 f44"/>
                              <a:gd name="f163" fmla="*/ f119 1 f43"/>
                              <a:gd name="f164" fmla="*/ f120 1 f44"/>
                              <a:gd name="f165" fmla="*/ f121 1 f43"/>
                              <a:gd name="f166" fmla="*/ f122 1 f43"/>
                              <a:gd name="f167" fmla="*/ f123 1 f44"/>
                              <a:gd name="f168" fmla="*/ f124 f38 1"/>
                              <a:gd name="f169" fmla="*/ f125 f38 1"/>
                              <a:gd name="f170" fmla="*/ f127 f39 1"/>
                              <a:gd name="f171" fmla="*/ f126 f39 1"/>
                              <a:gd name="f172" fmla="*/ f129 f38 1"/>
                              <a:gd name="f173" fmla="*/ f130 f39 1"/>
                              <a:gd name="f174" fmla="*/ f131 f38 1"/>
                              <a:gd name="f175" fmla="*/ f132 f39 1"/>
                              <a:gd name="f176" fmla="*/ f133 f38 1"/>
                              <a:gd name="f177" fmla="*/ f134 f39 1"/>
                              <a:gd name="f178" fmla="*/ f135 f38 1"/>
                              <a:gd name="f179" fmla="*/ f136 f39 1"/>
                              <a:gd name="f180" fmla="*/ f137 f38 1"/>
                              <a:gd name="f181" fmla="*/ f138 f39 1"/>
                              <a:gd name="f182" fmla="*/ f139 f38 1"/>
                              <a:gd name="f183" fmla="*/ f140 f39 1"/>
                              <a:gd name="f184" fmla="*/ f141 f38 1"/>
                              <a:gd name="f185" fmla="*/ f142 f39 1"/>
                              <a:gd name="f186" fmla="*/ f143 f38 1"/>
                              <a:gd name="f187" fmla="*/ f144 f39 1"/>
                              <a:gd name="f188" fmla="*/ f145 f38 1"/>
                              <a:gd name="f189" fmla="*/ f146 f39 1"/>
                              <a:gd name="f190" fmla="*/ f147 f39 1"/>
                              <a:gd name="f191" fmla="*/ f148 f39 1"/>
                              <a:gd name="f192" fmla="*/ f149 f39 1"/>
                              <a:gd name="f193" fmla="*/ f150 f39 1"/>
                              <a:gd name="f194" fmla="*/ f151 f38 1"/>
                              <a:gd name="f195" fmla="*/ f152 f39 1"/>
                              <a:gd name="f196" fmla="*/ f153 f39 1"/>
                              <a:gd name="f197" fmla="*/ f154 f38 1"/>
                              <a:gd name="f198" fmla="*/ f155 f38 1"/>
                              <a:gd name="f199" fmla="*/ f156 f38 1"/>
                              <a:gd name="f200" fmla="*/ f157 f39 1"/>
                              <a:gd name="f201" fmla="*/ f158 f38 1"/>
                              <a:gd name="f202" fmla="*/ f159 f39 1"/>
                              <a:gd name="f203" fmla="*/ f160 f38 1"/>
                              <a:gd name="f204" fmla="*/ f161 f39 1"/>
                              <a:gd name="f205" fmla="*/ f162 f39 1"/>
                              <a:gd name="f206" fmla="*/ f163 f38 1"/>
                              <a:gd name="f207" fmla="*/ f164 f39 1"/>
                              <a:gd name="f208" fmla="*/ f165 f38 1"/>
                              <a:gd name="f209" fmla="*/ f166 f38 1"/>
                              <a:gd name="f210" fmla="*/ f167 f39 1"/>
                            </a:gdLst>
                            <a:ahLst/>
                            <a:cxnLst>
                              <a:cxn ang="3cd4">
                                <a:pos x="hc" y="t"/>
                              </a:cxn>
                              <a:cxn ang="0">
                                <a:pos x="r" y="vc"/>
                              </a:cxn>
                              <a:cxn ang="cd4">
                                <a:pos x="hc" y="b"/>
                              </a:cxn>
                              <a:cxn ang="cd2">
                                <a:pos x="l" y="vc"/>
                              </a:cxn>
                              <a:cxn ang="f128">
                                <a:pos x="f172" y="f173"/>
                              </a:cxn>
                              <a:cxn ang="f128">
                                <a:pos x="f174" y="f175"/>
                              </a:cxn>
                              <a:cxn ang="f128">
                                <a:pos x="f176" y="f177"/>
                              </a:cxn>
                              <a:cxn ang="f128">
                                <a:pos x="f178" y="f179"/>
                              </a:cxn>
                              <a:cxn ang="f128">
                                <a:pos x="f180" y="f181"/>
                              </a:cxn>
                              <a:cxn ang="f128">
                                <a:pos x="f182" y="f183"/>
                              </a:cxn>
                              <a:cxn ang="f128">
                                <a:pos x="f184" y="f185"/>
                              </a:cxn>
                              <a:cxn ang="f128">
                                <a:pos x="f186" y="f187"/>
                              </a:cxn>
                              <a:cxn ang="f128">
                                <a:pos x="f188" y="f189"/>
                              </a:cxn>
                              <a:cxn ang="f128">
                                <a:pos x="f188" y="f190"/>
                              </a:cxn>
                              <a:cxn ang="f128">
                                <a:pos x="f188" y="f191"/>
                              </a:cxn>
                              <a:cxn ang="f128">
                                <a:pos x="f188" y="f192"/>
                              </a:cxn>
                              <a:cxn ang="f128">
                                <a:pos x="f186" y="f193"/>
                              </a:cxn>
                              <a:cxn ang="f128">
                                <a:pos x="f194" y="f195"/>
                              </a:cxn>
                              <a:cxn ang="f128">
                                <a:pos x="f184" y="f196"/>
                              </a:cxn>
                              <a:cxn ang="f128">
                                <a:pos x="f197" y="f196"/>
                              </a:cxn>
                              <a:cxn ang="f128">
                                <a:pos x="f198" y="f193"/>
                              </a:cxn>
                              <a:cxn ang="f128">
                                <a:pos x="f199" y="f200"/>
                              </a:cxn>
                              <a:cxn ang="f128">
                                <a:pos x="f201" y="f202"/>
                              </a:cxn>
                              <a:cxn ang="f128">
                                <a:pos x="f176" y="f185"/>
                              </a:cxn>
                              <a:cxn ang="f128">
                                <a:pos x="f203" y="f204"/>
                              </a:cxn>
                              <a:cxn ang="f128">
                                <a:pos x="f172" y="f205"/>
                              </a:cxn>
                              <a:cxn ang="f128">
                                <a:pos x="f206" y="f207"/>
                              </a:cxn>
                              <a:cxn ang="f128">
                                <a:pos x="f208" y="f177"/>
                              </a:cxn>
                              <a:cxn ang="f128">
                                <a:pos x="f209" y="f210"/>
                              </a:cxn>
                              <a:cxn ang="f128">
                                <a:pos x="f172" y="f173"/>
                              </a:cxn>
                            </a:cxnLst>
                            <a:rect l="f168" t="f171" r="f169" b="f170"/>
                            <a:pathLst>
                              <a:path w="139" h="183">
                                <a:moveTo>
                                  <a:pt x="f8" y="f7"/>
                                </a:moveTo>
                                <a:lnTo>
                                  <a:pt x="f9" y="f10"/>
                                </a:lnTo>
                                <a:lnTo>
                                  <a:pt x="f11" y="f12"/>
                                </a:lnTo>
                                <a:lnTo>
                                  <a:pt x="f13" y="f14"/>
                                </a:lnTo>
                                <a:lnTo>
                                  <a:pt x="f15" y="f16"/>
                                </a:lnTo>
                                <a:lnTo>
                                  <a:pt x="f17" y="f18"/>
                                </a:lnTo>
                                <a:lnTo>
                                  <a:pt x="f19" y="f20"/>
                                </a:lnTo>
                                <a:lnTo>
                                  <a:pt x="f21" y="f22"/>
                                </a:lnTo>
                                <a:lnTo>
                                  <a:pt x="f5" y="f23"/>
                                </a:lnTo>
                                <a:lnTo>
                                  <a:pt x="f5" y="f24"/>
                                </a:lnTo>
                                <a:lnTo>
                                  <a:pt x="f5" y="f17"/>
                                </a:lnTo>
                                <a:lnTo>
                                  <a:pt x="f5" y="f25"/>
                                </a:lnTo>
                                <a:lnTo>
                                  <a:pt x="f21" y="f26"/>
                                </a:lnTo>
                                <a:lnTo>
                                  <a:pt x="f26" y="f21"/>
                                </a:lnTo>
                                <a:lnTo>
                                  <a:pt x="f19" y="f5"/>
                                </a:lnTo>
                                <a:lnTo>
                                  <a:pt x="f27" y="f5"/>
                                </a:lnTo>
                                <a:lnTo>
                                  <a:pt x="f28" y="f26"/>
                                </a:lnTo>
                                <a:lnTo>
                                  <a:pt x="f23" y="f27"/>
                                </a:lnTo>
                                <a:lnTo>
                                  <a:pt x="f29" y="f30"/>
                                </a:lnTo>
                                <a:lnTo>
                                  <a:pt x="f11" y="f20"/>
                                </a:lnTo>
                                <a:lnTo>
                                  <a:pt x="f31" y="f32"/>
                                </a:lnTo>
                                <a:lnTo>
                                  <a:pt x="f8" y="f8"/>
                                </a:lnTo>
                                <a:lnTo>
                                  <a:pt x="f33" y="f34"/>
                                </a:lnTo>
                                <a:lnTo>
                                  <a:pt x="f35" y="f12"/>
                                </a:lnTo>
                                <a:lnTo>
                                  <a:pt x="f6" y="f36"/>
                                </a:lnTo>
                                <a:lnTo>
                                  <a:pt x="f8" y="f7"/>
                                </a:lnTo>
                                <a:close/>
                              </a:path>
                            </a:pathLst>
                          </a:custGeom>
                          <a:solidFill>
                            <a:srgbClr val="002060"/>
                          </a:solidFill>
                          <a:ln cap="flat">
                            <a:noFill/>
                            <a:prstDash val="solid"/>
                          </a:ln>
                        </wps:spPr>
                        <wps:bodyPr lIns="0" tIns="0" rIns="0" bIns="0"/>
                      </wps:wsp>
                      <wps:wsp>
                        <wps:cNvPr id="130" name="Freeform 275"/>
                        <wps:cNvSpPr/>
                        <wps:spPr>
                          <a:xfrm>
                            <a:off x="20446" y="7490014"/>
                            <a:ext cx="480224" cy="598365"/>
                          </a:xfrm>
                          <a:custGeom>
                            <a:avLst/>
                            <a:gdLst>
                              <a:gd name="f0" fmla="val 10800000"/>
                              <a:gd name="f1" fmla="val 5400000"/>
                              <a:gd name="f2" fmla="val 360"/>
                              <a:gd name="f3" fmla="val 180"/>
                              <a:gd name="f4" fmla="val w"/>
                              <a:gd name="f5" fmla="val h"/>
                              <a:gd name="f6" fmla="val 0"/>
                              <a:gd name="f7" fmla="val 681"/>
                              <a:gd name="f8" fmla="val 1028"/>
                              <a:gd name="f9" fmla="val 86"/>
                              <a:gd name="f10" fmla="val 552"/>
                              <a:gd name="f11" fmla="val 76"/>
                              <a:gd name="f12" fmla="val 528"/>
                              <a:gd name="f13" fmla="val 504"/>
                              <a:gd name="f14" fmla="val 490"/>
                              <a:gd name="f15" fmla="val 81"/>
                              <a:gd name="f16" fmla="val 471"/>
                              <a:gd name="f17" fmla="val 452"/>
                              <a:gd name="f18" fmla="val 91"/>
                              <a:gd name="f19" fmla="val 437"/>
                              <a:gd name="f20" fmla="val 423"/>
                              <a:gd name="f21" fmla="val 399"/>
                              <a:gd name="f22" fmla="val 100"/>
                              <a:gd name="f23" fmla="val 404"/>
                              <a:gd name="f24" fmla="val 120"/>
                              <a:gd name="f25" fmla="val 413"/>
                              <a:gd name="f26" fmla="val 139"/>
                              <a:gd name="f27" fmla="val 163"/>
                              <a:gd name="f28" fmla="val 442"/>
                              <a:gd name="f29" fmla="val 187"/>
                              <a:gd name="f30" fmla="val 466"/>
                              <a:gd name="f31" fmla="val 201"/>
                              <a:gd name="f32" fmla="val 500"/>
                              <a:gd name="f33" fmla="val 220"/>
                              <a:gd name="f34" fmla="val 533"/>
                              <a:gd name="f35" fmla="val 225"/>
                              <a:gd name="f36" fmla="val 572"/>
                              <a:gd name="f37" fmla="val 230"/>
                              <a:gd name="f38" fmla="val 610"/>
                              <a:gd name="f39" fmla="val 244"/>
                              <a:gd name="f40" fmla="val 648"/>
                              <a:gd name="f41" fmla="val 254"/>
                              <a:gd name="f42" fmla="val 682"/>
                              <a:gd name="f43" fmla="val 273"/>
                              <a:gd name="f44" fmla="val 711"/>
                              <a:gd name="f45" fmla="val 297"/>
                              <a:gd name="f46" fmla="val 740"/>
                              <a:gd name="f47" fmla="val 316"/>
                              <a:gd name="f48" fmla="val 768"/>
                              <a:gd name="f49" fmla="val 345"/>
                              <a:gd name="f50" fmla="val 792"/>
                              <a:gd name="f51" fmla="val 369"/>
                              <a:gd name="f52" fmla="val 807"/>
                              <a:gd name="f53" fmla="val 398"/>
                              <a:gd name="f54" fmla="val 826"/>
                              <a:gd name="f55" fmla="val 427"/>
                              <a:gd name="f56" fmla="val 840"/>
                              <a:gd name="f57" fmla="val 456"/>
                              <a:gd name="f58" fmla="val 850"/>
                              <a:gd name="f59" fmla="val 489"/>
                              <a:gd name="f60" fmla="val 855"/>
                              <a:gd name="f61" fmla="val 518"/>
                              <a:gd name="f62" fmla="val 860"/>
                              <a:gd name="f63" fmla="val 542"/>
                              <a:gd name="f64" fmla="val 571"/>
                              <a:gd name="f65" fmla="val 595"/>
                              <a:gd name="f66" fmla="val 845"/>
                              <a:gd name="f67" fmla="val 614"/>
                              <a:gd name="f68" fmla="val 836"/>
                              <a:gd name="f69" fmla="val 624"/>
                              <a:gd name="f70" fmla="val 638"/>
                              <a:gd name="f71" fmla="val 816"/>
                              <a:gd name="f72" fmla="val 643"/>
                              <a:gd name="f73" fmla="val 802"/>
                              <a:gd name="f74" fmla="val 652"/>
                              <a:gd name="f75" fmla="val 657"/>
                              <a:gd name="f76" fmla="val 778"/>
                              <a:gd name="f77" fmla="val 773"/>
                              <a:gd name="f78" fmla="val 662"/>
                              <a:gd name="f79" fmla="val 764"/>
                              <a:gd name="f80" fmla="val 749"/>
                              <a:gd name="f81" fmla="val 735"/>
                              <a:gd name="f82" fmla="val 687"/>
                              <a:gd name="f83" fmla="val 668"/>
                              <a:gd name="f84" fmla="val 653"/>
                              <a:gd name="f85" fmla="val 600"/>
                              <a:gd name="f86" fmla="val 639"/>
                              <a:gd name="f87" fmla="val 629"/>
                              <a:gd name="f88" fmla="val 508"/>
                              <a:gd name="f89" fmla="val 480"/>
                              <a:gd name="f90" fmla="val 596"/>
                              <a:gd name="f91" fmla="val 576"/>
                              <a:gd name="f92" fmla="val 432"/>
                              <a:gd name="f93" fmla="val 412"/>
                              <a:gd name="f94" fmla="val 384"/>
                              <a:gd name="f95" fmla="val 374"/>
                              <a:gd name="f96" fmla="val 408"/>
                              <a:gd name="f97" fmla="val 380"/>
                              <a:gd name="f98" fmla="val 346"/>
                              <a:gd name="f99" fmla="val 379"/>
                              <a:gd name="f100" fmla="val 317"/>
                              <a:gd name="f101" fmla="val 388"/>
                              <a:gd name="f102" fmla="val 288"/>
                              <a:gd name="f103" fmla="val 403"/>
                              <a:gd name="f104" fmla="val 260"/>
                              <a:gd name="f105" fmla="val 236"/>
                              <a:gd name="f106" fmla="val 436"/>
                              <a:gd name="f107" fmla="val 226"/>
                              <a:gd name="f108" fmla="val 446"/>
                              <a:gd name="f109" fmla="val 221"/>
                              <a:gd name="f110" fmla="val 216"/>
                              <a:gd name="f111" fmla="val 465"/>
                              <a:gd name="f112" fmla="val 212"/>
                              <a:gd name="f113" fmla="val 475"/>
                              <a:gd name="f114" fmla="val 494"/>
                              <a:gd name="f115" fmla="val 183"/>
                              <a:gd name="f116" fmla="val 154"/>
                              <a:gd name="f117" fmla="val 484"/>
                              <a:gd name="f118" fmla="val 87"/>
                              <a:gd name="f119" fmla="val 470"/>
                              <a:gd name="f120" fmla="val 58"/>
                              <a:gd name="f121" fmla="val 451"/>
                              <a:gd name="f122" fmla="val 39"/>
                              <a:gd name="f123" fmla="val 422"/>
                              <a:gd name="f124" fmla="val 29"/>
                              <a:gd name="f125" fmla="val 24"/>
                              <a:gd name="f126" fmla="val 364"/>
                              <a:gd name="f127" fmla="val 350"/>
                              <a:gd name="f128" fmla="val 44"/>
                              <a:gd name="f129" fmla="val 340"/>
                              <a:gd name="f130" fmla="val 336"/>
                              <a:gd name="f131" fmla="val 77"/>
                              <a:gd name="f132" fmla="val 331"/>
                              <a:gd name="f133" fmla="val 96"/>
                              <a:gd name="f134" fmla="val 116"/>
                              <a:gd name="f135" fmla="val 135"/>
                              <a:gd name="f136" fmla="val 164"/>
                              <a:gd name="f137" fmla="val 178"/>
                              <a:gd name="f138" fmla="val 188"/>
                              <a:gd name="f139" fmla="val 168"/>
                              <a:gd name="f140" fmla="val 144"/>
                              <a:gd name="f141" fmla="val 149"/>
                              <a:gd name="f142" fmla="val 140"/>
                              <a:gd name="f143" fmla="val 130"/>
                              <a:gd name="f144" fmla="val 125"/>
                              <a:gd name="f145" fmla="val 393"/>
                              <a:gd name="f146" fmla="val 111"/>
                              <a:gd name="f147" fmla="val 417"/>
                              <a:gd name="f148" fmla="val 192"/>
                              <a:gd name="f149" fmla="val 202"/>
                              <a:gd name="f150" fmla="val 207"/>
                              <a:gd name="f151" fmla="val 355"/>
                              <a:gd name="f152" fmla="val 326"/>
                              <a:gd name="f153" fmla="val 159"/>
                              <a:gd name="f154" fmla="val 307"/>
                              <a:gd name="f155" fmla="val 302"/>
                              <a:gd name="f156" fmla="val 101"/>
                              <a:gd name="f157" fmla="val 312"/>
                              <a:gd name="f158" fmla="val 53"/>
                              <a:gd name="f159" fmla="val 321"/>
                              <a:gd name="f160" fmla="val 34"/>
                              <a:gd name="f161" fmla="val 20"/>
                              <a:gd name="f162" fmla="val 5"/>
                              <a:gd name="f163" fmla="val 441"/>
                              <a:gd name="f164" fmla="val 72"/>
                              <a:gd name="f165" fmla="val 523"/>
                              <a:gd name="f166" fmla="val 537"/>
                              <a:gd name="f167" fmla="val 245"/>
                              <a:gd name="f168" fmla="val 269"/>
                              <a:gd name="f169" fmla="val 566"/>
                              <a:gd name="f170" fmla="val 298"/>
                              <a:gd name="f171" fmla="val 332"/>
                              <a:gd name="f172" fmla="val 585"/>
                              <a:gd name="f173" fmla="val 365"/>
                              <a:gd name="f174" fmla="val 394"/>
                              <a:gd name="f175" fmla="val 561"/>
                              <a:gd name="f176" fmla="val 499"/>
                              <a:gd name="f177" fmla="val 370"/>
                              <a:gd name="f178" fmla="val 351"/>
                              <a:gd name="f179" fmla="val 341"/>
                              <a:gd name="f180" fmla="val 513"/>
                              <a:gd name="f181" fmla="val 356"/>
                              <a:gd name="f182" fmla="val 375"/>
                              <a:gd name="f183" fmla="val 418"/>
                              <a:gd name="f184" fmla="val 389"/>
                              <a:gd name="f185" fmla="val 556"/>
                              <a:gd name="f186" fmla="val 322"/>
                              <a:gd name="f187" fmla="val 547"/>
                              <a:gd name="f188" fmla="val 532"/>
                              <a:gd name="f189" fmla="val 274"/>
                              <a:gd name="f190" fmla="val 250"/>
                              <a:gd name="f191" fmla="val 255"/>
                              <a:gd name="f192" fmla="val 327"/>
                              <a:gd name="f193" fmla="val 548"/>
                              <a:gd name="f194" fmla="val 562"/>
                              <a:gd name="f195" fmla="val 586"/>
                              <a:gd name="f196" fmla="val 591"/>
                              <a:gd name="f197" fmla="val 605"/>
                              <a:gd name="f198" fmla="val 615"/>
                              <a:gd name="f199" fmla="val 604"/>
                              <a:gd name="f200" fmla="val 620"/>
                              <a:gd name="f201" fmla="val 619"/>
                              <a:gd name="f202" fmla="val 633"/>
                              <a:gd name="f203" fmla="val 663"/>
                              <a:gd name="f204" fmla="val 672"/>
                              <a:gd name="f205" fmla="val 676"/>
                              <a:gd name="f206" fmla="val 706"/>
                              <a:gd name="f207" fmla="val 730"/>
                              <a:gd name="f208" fmla="val 788"/>
                              <a:gd name="f209" fmla="val 879"/>
                              <a:gd name="f210" fmla="val 628"/>
                              <a:gd name="f211" fmla="val 893"/>
                              <a:gd name="f212" fmla="val 609"/>
                              <a:gd name="f213" fmla="val 903"/>
                              <a:gd name="f214" fmla="val 912"/>
                              <a:gd name="f215" fmla="val 922"/>
                              <a:gd name="f216" fmla="val 927"/>
                              <a:gd name="f217" fmla="val 936"/>
                              <a:gd name="f218" fmla="val 941"/>
                              <a:gd name="f219" fmla="val 898"/>
                              <a:gd name="f220" fmla="val 884"/>
                              <a:gd name="f221" fmla="val 278"/>
                              <a:gd name="f222" fmla="val 864"/>
                              <a:gd name="f223" fmla="val 264"/>
                              <a:gd name="f224" fmla="val 249"/>
                              <a:gd name="f225" fmla="val 831"/>
                              <a:gd name="f226" fmla="val 240"/>
                              <a:gd name="f227" fmla="val 206"/>
                              <a:gd name="f228" fmla="val 797"/>
                              <a:gd name="f229" fmla="val 172"/>
                              <a:gd name="f230" fmla="val 158"/>
                              <a:gd name="f231" fmla="val 783"/>
                              <a:gd name="f232" fmla="val 134"/>
                              <a:gd name="f233" fmla="val 124"/>
                              <a:gd name="f234" fmla="val 182"/>
                              <a:gd name="f235" fmla="val 235"/>
                              <a:gd name="f236" fmla="val 268"/>
                              <a:gd name="f237" fmla="val 869"/>
                              <a:gd name="f238" fmla="val 908"/>
                              <a:gd name="f239" fmla="val 956"/>
                              <a:gd name="f240" fmla="val 989"/>
                              <a:gd name="f241" fmla="val 1013"/>
                              <a:gd name="f242" fmla="val 1023"/>
                              <a:gd name="f243" fmla="val 283"/>
                              <a:gd name="f244" fmla="val 1008"/>
                              <a:gd name="f245" fmla="val 965"/>
                              <a:gd name="f246" fmla="val 946"/>
                              <a:gd name="f247" fmla="val 960"/>
                              <a:gd name="f248" fmla="val 975"/>
                              <a:gd name="f249" fmla="val 177"/>
                              <a:gd name="f250" fmla="val 999"/>
                              <a:gd name="f251" fmla="val 129"/>
                              <a:gd name="f252" fmla="val 115"/>
                              <a:gd name="f253" fmla="val 1004"/>
                              <a:gd name="f254" fmla="val 67"/>
                              <a:gd name="f255" fmla="val 970"/>
                              <a:gd name="f256" fmla="val 62"/>
                              <a:gd name="f257" fmla="val 951"/>
                              <a:gd name="f258" fmla="val 57"/>
                              <a:gd name="f259" fmla="val 874"/>
                              <a:gd name="f260" fmla="val 105"/>
                              <a:gd name="f261" fmla="val 52"/>
                              <a:gd name="f262" fmla="val 43"/>
                              <a:gd name="f263" fmla="val 821"/>
                              <a:gd name="f264" fmla="val 48"/>
                              <a:gd name="f265" fmla="val 759"/>
                              <a:gd name="f266" fmla="val 744"/>
                              <a:gd name="f267" fmla="val 725"/>
                              <a:gd name="f268" fmla="val 716"/>
                              <a:gd name="f269" fmla="val 696"/>
                              <a:gd name="f270" fmla="val 692"/>
                              <a:gd name="f271" fmla="val 38"/>
                              <a:gd name="f272" fmla="val 33"/>
                              <a:gd name="f273" fmla="val 28"/>
                              <a:gd name="f274" fmla="val 19"/>
                              <a:gd name="f275" fmla="val 557"/>
                              <a:gd name="f276" fmla="val 9"/>
                              <a:gd name="f277" fmla="val 581"/>
                              <a:gd name="f278" fmla="val 644"/>
                              <a:gd name="f279" fmla="val 148"/>
                              <a:gd name="f280" fmla="val 658"/>
                              <a:gd name="f281" fmla="val 153"/>
                              <a:gd name="f282" fmla="val 634"/>
                              <a:gd name="f283" fmla="val 567"/>
                              <a:gd name="f284" fmla="+- 0 0 -90"/>
                              <a:gd name="f285" fmla="*/ f4 1 681"/>
                              <a:gd name="f286" fmla="*/ f5 1 1028"/>
                              <a:gd name="f287" fmla="+- f8 0 f6"/>
                              <a:gd name="f288" fmla="+- f7 0 f6"/>
                              <a:gd name="f289" fmla="*/ f284 f0 1"/>
                              <a:gd name="f290" fmla="*/ f288 1 681"/>
                              <a:gd name="f291" fmla="*/ f287 1 1028"/>
                              <a:gd name="f292" fmla="*/ 86 f288 1"/>
                              <a:gd name="f293" fmla="*/ 452 f287 1"/>
                              <a:gd name="f294" fmla="*/ 139 f288 1"/>
                              <a:gd name="f295" fmla="*/ 423 f287 1"/>
                              <a:gd name="f296" fmla="*/ 230 f288 1"/>
                              <a:gd name="f297" fmla="*/ 610 f287 1"/>
                              <a:gd name="f298" fmla="*/ 345 f288 1"/>
                              <a:gd name="f299" fmla="*/ 792 f287 1"/>
                              <a:gd name="f300" fmla="*/ 518 f288 1"/>
                              <a:gd name="f301" fmla="*/ 860 f287 1"/>
                              <a:gd name="f302" fmla="*/ 638 f288 1"/>
                              <a:gd name="f303" fmla="*/ 816 f287 1"/>
                              <a:gd name="f304" fmla="*/ 662 f288 1"/>
                              <a:gd name="f305" fmla="*/ 749 f287 1"/>
                              <a:gd name="f306" fmla="*/ 600 f288 1"/>
                              <a:gd name="f307" fmla="*/ 639 f287 1"/>
                              <a:gd name="f308" fmla="*/ 432 f288 1"/>
                              <a:gd name="f309" fmla="*/ 552 f287 1"/>
                              <a:gd name="f310" fmla="*/ 369 f288 1"/>
                              <a:gd name="f311" fmla="*/ 380 f287 1"/>
                              <a:gd name="f312" fmla="*/ 436 f288 1"/>
                              <a:gd name="f313" fmla="*/ 226 f287 1"/>
                              <a:gd name="f314" fmla="*/ 489 f288 1"/>
                              <a:gd name="f315" fmla="*/ 216 f287 1"/>
                              <a:gd name="f316" fmla="*/ 470 f288 1"/>
                              <a:gd name="f317" fmla="*/ 58 f287 1"/>
                              <a:gd name="f318" fmla="*/ 340 f288 1"/>
                              <a:gd name="f319" fmla="*/ 164 f287 1"/>
                              <a:gd name="f320" fmla="*/ 398 f288 1"/>
                              <a:gd name="f321" fmla="*/ 183 f287 1"/>
                              <a:gd name="f322" fmla="*/ 374 f288 1"/>
                              <a:gd name="f323" fmla="*/ 149 f287 1"/>
                              <a:gd name="f324" fmla="*/ 403 f288 1"/>
                              <a:gd name="f325" fmla="*/ 111 f287 1"/>
                              <a:gd name="f326" fmla="*/ 427 f288 1"/>
                              <a:gd name="f327" fmla="*/ 192 f287 1"/>
                              <a:gd name="f328" fmla="*/ 202 f287 1"/>
                              <a:gd name="f329" fmla="*/ 312 f288 1"/>
                              <a:gd name="f330" fmla="*/ 53 f287 1"/>
                              <a:gd name="f331" fmla="*/ 441 f288 1"/>
                              <a:gd name="f332" fmla="*/ 5 f287 1"/>
                              <a:gd name="f333" fmla="*/ 585 f288 1"/>
                              <a:gd name="f334" fmla="*/ 394 f287 1"/>
                              <a:gd name="f335" fmla="*/ 442 f287 1"/>
                              <a:gd name="f336" fmla="*/ 484 f288 1"/>
                              <a:gd name="f337" fmla="*/ 370 f287 1"/>
                              <a:gd name="f338" fmla="*/ 513 f288 1"/>
                              <a:gd name="f339" fmla="*/ 365 f287 1"/>
                              <a:gd name="f340" fmla="*/ 528 f288 1"/>
                              <a:gd name="f341" fmla="*/ 418 f287 1"/>
                              <a:gd name="f342" fmla="*/ 561 f288 1"/>
                              <a:gd name="f343" fmla="*/ 346 f287 1"/>
                              <a:gd name="f344" fmla="*/ 245 f287 1"/>
                              <a:gd name="f345" fmla="*/ 336 f287 1"/>
                              <a:gd name="f346" fmla="*/ 412 f288 1"/>
                              <a:gd name="f347" fmla="*/ 456 f287 1"/>
                              <a:gd name="f348" fmla="*/ 576 f287 1"/>
                              <a:gd name="f349" fmla="*/ 604 f288 1"/>
                              <a:gd name="f350" fmla="*/ 620 f287 1"/>
                              <a:gd name="f351" fmla="*/ 676 f288 1"/>
                              <a:gd name="f352" fmla="*/ 706 f287 1"/>
                              <a:gd name="f353" fmla="*/ 845 f287 1"/>
                              <a:gd name="f354" fmla="*/ 576 f288 1"/>
                              <a:gd name="f355" fmla="*/ 922 f287 1"/>
                              <a:gd name="f356" fmla="*/ 422 f288 1"/>
                              <a:gd name="f357" fmla="*/ 941 f287 1"/>
                              <a:gd name="f358" fmla="*/ 278 f288 1"/>
                              <a:gd name="f359" fmla="*/ 864 f287 1"/>
                              <a:gd name="f360" fmla="*/ 192 f288 1"/>
                              <a:gd name="f361" fmla="*/ 144 f288 1"/>
                              <a:gd name="f362" fmla="*/ 254 f288 1"/>
                              <a:gd name="f363" fmla="*/ 855 f287 1"/>
                              <a:gd name="f364" fmla="*/ 927 f287 1"/>
                              <a:gd name="f365" fmla="*/ 331 f288 1"/>
                              <a:gd name="f366" fmla="*/ 1013 f287 1"/>
                              <a:gd name="f367" fmla="*/ 235 f288 1"/>
                              <a:gd name="f368" fmla="*/ 965 f287 1"/>
                              <a:gd name="f369" fmla="*/ 187 f288 1"/>
                              <a:gd name="f370" fmla="*/ 960 f287 1"/>
                              <a:gd name="f371" fmla="*/ 129 f288 1"/>
                              <a:gd name="f372" fmla="*/ 57 f288 1"/>
                              <a:gd name="f373" fmla="*/ 105 f288 1"/>
                              <a:gd name="f374" fmla="*/ 43 f288 1"/>
                              <a:gd name="f375" fmla="*/ 821 f287 1"/>
                              <a:gd name="f376" fmla="*/ 62 f288 1"/>
                              <a:gd name="f377" fmla="*/ 744 f287 1"/>
                              <a:gd name="f378" fmla="*/ 76 f288 1"/>
                              <a:gd name="f379" fmla="*/ 33 f288 1"/>
                              <a:gd name="f380" fmla="*/ 653 f287 1"/>
                              <a:gd name="f381" fmla="*/ 19 f288 1"/>
                              <a:gd name="f382" fmla="*/ 548 f287 1"/>
                              <a:gd name="f383" fmla="*/ 81 f288 1"/>
                              <a:gd name="f384" fmla="*/ 572 f287 1"/>
                              <a:gd name="f385" fmla="*/ 148 f288 1"/>
                              <a:gd name="f386" fmla="*/ 658 f287 1"/>
                              <a:gd name="f387" fmla="*/ 172 f288 1"/>
                              <a:gd name="f388" fmla="*/ 100 f288 1"/>
                              <a:gd name="f389" fmla="*/ 581 f287 1"/>
                              <a:gd name="f390" fmla="*/ f289 1 f3"/>
                              <a:gd name="f391" fmla="*/ f292 1 681"/>
                              <a:gd name="f392" fmla="*/ f293 1 1028"/>
                              <a:gd name="f393" fmla="*/ f294 1 681"/>
                              <a:gd name="f394" fmla="*/ f295 1 1028"/>
                              <a:gd name="f395" fmla="*/ f296 1 681"/>
                              <a:gd name="f396" fmla="*/ f297 1 1028"/>
                              <a:gd name="f397" fmla="*/ f298 1 681"/>
                              <a:gd name="f398" fmla="*/ f299 1 1028"/>
                              <a:gd name="f399" fmla="*/ f300 1 681"/>
                              <a:gd name="f400" fmla="*/ f301 1 1028"/>
                              <a:gd name="f401" fmla="*/ f302 1 681"/>
                              <a:gd name="f402" fmla="*/ f303 1 1028"/>
                              <a:gd name="f403" fmla="*/ f304 1 681"/>
                              <a:gd name="f404" fmla="*/ f305 1 1028"/>
                              <a:gd name="f405" fmla="*/ f306 1 681"/>
                              <a:gd name="f406" fmla="*/ f307 1 1028"/>
                              <a:gd name="f407" fmla="*/ f308 1 681"/>
                              <a:gd name="f408" fmla="*/ f309 1 1028"/>
                              <a:gd name="f409" fmla="*/ f310 1 681"/>
                              <a:gd name="f410" fmla="*/ f311 1 1028"/>
                              <a:gd name="f411" fmla="*/ f312 1 681"/>
                              <a:gd name="f412" fmla="*/ f313 1 1028"/>
                              <a:gd name="f413" fmla="*/ f314 1 681"/>
                              <a:gd name="f414" fmla="*/ f315 1 1028"/>
                              <a:gd name="f415" fmla="*/ f316 1 681"/>
                              <a:gd name="f416" fmla="*/ f317 1 1028"/>
                              <a:gd name="f417" fmla="*/ f318 1 681"/>
                              <a:gd name="f418" fmla="*/ f319 1 1028"/>
                              <a:gd name="f419" fmla="*/ f320 1 681"/>
                              <a:gd name="f420" fmla="*/ f321 1 1028"/>
                              <a:gd name="f421" fmla="*/ f322 1 681"/>
                              <a:gd name="f422" fmla="*/ f323 1 1028"/>
                              <a:gd name="f423" fmla="*/ f324 1 681"/>
                              <a:gd name="f424" fmla="*/ f325 1 1028"/>
                              <a:gd name="f425" fmla="*/ f326 1 681"/>
                              <a:gd name="f426" fmla="*/ f327 1 1028"/>
                              <a:gd name="f427" fmla="*/ f328 1 1028"/>
                              <a:gd name="f428" fmla="*/ f329 1 681"/>
                              <a:gd name="f429" fmla="*/ f330 1 1028"/>
                              <a:gd name="f430" fmla="*/ f331 1 681"/>
                              <a:gd name="f431" fmla="*/ f332 1 1028"/>
                              <a:gd name="f432" fmla="*/ f333 1 681"/>
                              <a:gd name="f433" fmla="*/ f334 1 1028"/>
                              <a:gd name="f434" fmla="*/ f335 1 1028"/>
                              <a:gd name="f435" fmla="*/ f336 1 681"/>
                              <a:gd name="f436" fmla="*/ f337 1 1028"/>
                              <a:gd name="f437" fmla="*/ f338 1 681"/>
                              <a:gd name="f438" fmla="*/ f339 1 1028"/>
                              <a:gd name="f439" fmla="*/ f340 1 681"/>
                              <a:gd name="f440" fmla="*/ f341 1 1028"/>
                              <a:gd name="f441" fmla="*/ f342 1 681"/>
                              <a:gd name="f442" fmla="*/ f343 1 1028"/>
                              <a:gd name="f443" fmla="*/ f344 1 1028"/>
                              <a:gd name="f444" fmla="*/ f345 1 1028"/>
                              <a:gd name="f445" fmla="*/ f346 1 681"/>
                              <a:gd name="f446" fmla="*/ f347 1 1028"/>
                              <a:gd name="f447" fmla="*/ f348 1 1028"/>
                              <a:gd name="f448" fmla="*/ f349 1 681"/>
                              <a:gd name="f449" fmla="*/ f350 1 1028"/>
                              <a:gd name="f450" fmla="*/ f351 1 681"/>
                              <a:gd name="f451" fmla="*/ f352 1 1028"/>
                              <a:gd name="f452" fmla="*/ f353 1 1028"/>
                              <a:gd name="f453" fmla="*/ f354 1 681"/>
                              <a:gd name="f454" fmla="*/ f355 1 1028"/>
                              <a:gd name="f455" fmla="*/ f356 1 681"/>
                              <a:gd name="f456" fmla="*/ f357 1 1028"/>
                              <a:gd name="f457" fmla="*/ f358 1 681"/>
                              <a:gd name="f458" fmla="*/ f359 1 1028"/>
                              <a:gd name="f459" fmla="*/ f360 1 681"/>
                              <a:gd name="f460" fmla="*/ f361 1 681"/>
                              <a:gd name="f461" fmla="*/ f362 1 681"/>
                              <a:gd name="f462" fmla="*/ f363 1 1028"/>
                              <a:gd name="f463" fmla="*/ f364 1 1028"/>
                              <a:gd name="f464" fmla="*/ f365 1 681"/>
                              <a:gd name="f465" fmla="*/ f366 1 1028"/>
                              <a:gd name="f466" fmla="*/ f367 1 681"/>
                              <a:gd name="f467" fmla="*/ f368 1 1028"/>
                              <a:gd name="f468" fmla="*/ f369 1 681"/>
                              <a:gd name="f469" fmla="*/ f370 1 1028"/>
                              <a:gd name="f470" fmla="*/ f371 1 681"/>
                              <a:gd name="f471" fmla="*/ f372 1 681"/>
                              <a:gd name="f472" fmla="*/ f373 1 681"/>
                              <a:gd name="f473" fmla="*/ f374 1 681"/>
                              <a:gd name="f474" fmla="*/ f375 1 1028"/>
                              <a:gd name="f475" fmla="*/ f376 1 681"/>
                              <a:gd name="f476" fmla="*/ f377 1 1028"/>
                              <a:gd name="f477" fmla="*/ f378 1 681"/>
                              <a:gd name="f478" fmla="*/ f379 1 681"/>
                              <a:gd name="f479" fmla="*/ f380 1 1028"/>
                              <a:gd name="f480" fmla="*/ f381 1 681"/>
                              <a:gd name="f481" fmla="*/ f382 1 1028"/>
                              <a:gd name="f482" fmla="*/ f383 1 681"/>
                              <a:gd name="f483" fmla="*/ f384 1 1028"/>
                              <a:gd name="f484" fmla="*/ f385 1 681"/>
                              <a:gd name="f485" fmla="*/ f386 1 1028"/>
                              <a:gd name="f486" fmla="*/ f387 1 681"/>
                              <a:gd name="f487" fmla="*/ f388 1 681"/>
                              <a:gd name="f488" fmla="*/ f389 1 1028"/>
                              <a:gd name="f489" fmla="*/ 0 1 f290"/>
                              <a:gd name="f490" fmla="*/ f7 1 f290"/>
                              <a:gd name="f491" fmla="*/ 0 1 f291"/>
                              <a:gd name="f492" fmla="*/ f8 1 f291"/>
                              <a:gd name="f493" fmla="+- f390 0 f1"/>
                              <a:gd name="f494" fmla="*/ f391 1 f290"/>
                              <a:gd name="f495" fmla="*/ f392 1 f291"/>
                              <a:gd name="f496" fmla="*/ f393 1 f290"/>
                              <a:gd name="f497" fmla="*/ f394 1 f291"/>
                              <a:gd name="f498" fmla="*/ f395 1 f290"/>
                              <a:gd name="f499" fmla="*/ f396 1 f291"/>
                              <a:gd name="f500" fmla="*/ f397 1 f290"/>
                              <a:gd name="f501" fmla="*/ f398 1 f291"/>
                              <a:gd name="f502" fmla="*/ f399 1 f290"/>
                              <a:gd name="f503" fmla="*/ f400 1 f291"/>
                              <a:gd name="f504" fmla="*/ f401 1 f290"/>
                              <a:gd name="f505" fmla="*/ f402 1 f291"/>
                              <a:gd name="f506" fmla="*/ f403 1 f290"/>
                              <a:gd name="f507" fmla="*/ f404 1 f291"/>
                              <a:gd name="f508" fmla="*/ f405 1 f290"/>
                              <a:gd name="f509" fmla="*/ f406 1 f291"/>
                              <a:gd name="f510" fmla="*/ f407 1 f290"/>
                              <a:gd name="f511" fmla="*/ f408 1 f291"/>
                              <a:gd name="f512" fmla="*/ f409 1 f290"/>
                              <a:gd name="f513" fmla="*/ f410 1 f291"/>
                              <a:gd name="f514" fmla="*/ f411 1 f290"/>
                              <a:gd name="f515" fmla="*/ f412 1 f291"/>
                              <a:gd name="f516" fmla="*/ f413 1 f290"/>
                              <a:gd name="f517" fmla="*/ f414 1 f291"/>
                              <a:gd name="f518" fmla="*/ f415 1 f290"/>
                              <a:gd name="f519" fmla="*/ f416 1 f291"/>
                              <a:gd name="f520" fmla="*/ f417 1 f290"/>
                              <a:gd name="f521" fmla="*/ f418 1 f291"/>
                              <a:gd name="f522" fmla="*/ f419 1 f290"/>
                              <a:gd name="f523" fmla="*/ f420 1 f291"/>
                              <a:gd name="f524" fmla="*/ f421 1 f290"/>
                              <a:gd name="f525" fmla="*/ f422 1 f291"/>
                              <a:gd name="f526" fmla="*/ f423 1 f290"/>
                              <a:gd name="f527" fmla="*/ f424 1 f291"/>
                              <a:gd name="f528" fmla="*/ f425 1 f290"/>
                              <a:gd name="f529" fmla="*/ f426 1 f291"/>
                              <a:gd name="f530" fmla="*/ f427 1 f291"/>
                              <a:gd name="f531" fmla="*/ f428 1 f290"/>
                              <a:gd name="f532" fmla="*/ f429 1 f291"/>
                              <a:gd name="f533" fmla="*/ f430 1 f290"/>
                              <a:gd name="f534" fmla="*/ f431 1 f291"/>
                              <a:gd name="f535" fmla="*/ f432 1 f290"/>
                              <a:gd name="f536" fmla="*/ f433 1 f291"/>
                              <a:gd name="f537" fmla="*/ f434 1 f291"/>
                              <a:gd name="f538" fmla="*/ f435 1 f290"/>
                              <a:gd name="f539" fmla="*/ f436 1 f291"/>
                              <a:gd name="f540" fmla="*/ f437 1 f290"/>
                              <a:gd name="f541" fmla="*/ f438 1 f291"/>
                              <a:gd name="f542" fmla="*/ f439 1 f290"/>
                              <a:gd name="f543" fmla="*/ f440 1 f291"/>
                              <a:gd name="f544" fmla="*/ f441 1 f290"/>
                              <a:gd name="f545" fmla="*/ f442 1 f291"/>
                              <a:gd name="f546" fmla="*/ f443 1 f291"/>
                              <a:gd name="f547" fmla="*/ f444 1 f291"/>
                              <a:gd name="f548" fmla="*/ f445 1 f290"/>
                              <a:gd name="f549" fmla="*/ f446 1 f291"/>
                              <a:gd name="f550" fmla="*/ f447 1 f291"/>
                              <a:gd name="f551" fmla="*/ f448 1 f290"/>
                              <a:gd name="f552" fmla="*/ f449 1 f291"/>
                              <a:gd name="f553" fmla="*/ f450 1 f290"/>
                              <a:gd name="f554" fmla="*/ f451 1 f291"/>
                              <a:gd name="f555" fmla="*/ f452 1 f291"/>
                              <a:gd name="f556" fmla="*/ f453 1 f290"/>
                              <a:gd name="f557" fmla="*/ f454 1 f291"/>
                              <a:gd name="f558" fmla="*/ f455 1 f290"/>
                              <a:gd name="f559" fmla="*/ f456 1 f291"/>
                              <a:gd name="f560" fmla="*/ f457 1 f290"/>
                              <a:gd name="f561" fmla="*/ f458 1 f291"/>
                              <a:gd name="f562" fmla="*/ f459 1 f290"/>
                              <a:gd name="f563" fmla="*/ f460 1 f290"/>
                              <a:gd name="f564" fmla="*/ f461 1 f290"/>
                              <a:gd name="f565" fmla="*/ f462 1 f291"/>
                              <a:gd name="f566" fmla="*/ f463 1 f291"/>
                              <a:gd name="f567" fmla="*/ f464 1 f290"/>
                              <a:gd name="f568" fmla="*/ f465 1 f291"/>
                              <a:gd name="f569" fmla="*/ f466 1 f290"/>
                              <a:gd name="f570" fmla="*/ f467 1 f291"/>
                              <a:gd name="f571" fmla="*/ f468 1 f290"/>
                              <a:gd name="f572" fmla="*/ f469 1 f291"/>
                              <a:gd name="f573" fmla="*/ f470 1 f290"/>
                              <a:gd name="f574" fmla="*/ f471 1 f290"/>
                              <a:gd name="f575" fmla="*/ f472 1 f290"/>
                              <a:gd name="f576" fmla="*/ f473 1 f290"/>
                              <a:gd name="f577" fmla="*/ f474 1 f291"/>
                              <a:gd name="f578" fmla="*/ f475 1 f290"/>
                              <a:gd name="f579" fmla="*/ f476 1 f291"/>
                              <a:gd name="f580" fmla="*/ f477 1 f290"/>
                              <a:gd name="f581" fmla="*/ f478 1 f290"/>
                              <a:gd name="f582" fmla="*/ f479 1 f291"/>
                              <a:gd name="f583" fmla="*/ f480 1 f290"/>
                              <a:gd name="f584" fmla="*/ f481 1 f291"/>
                              <a:gd name="f585" fmla="*/ f482 1 f290"/>
                              <a:gd name="f586" fmla="*/ f483 1 f291"/>
                              <a:gd name="f587" fmla="*/ f484 1 f290"/>
                              <a:gd name="f588" fmla="*/ f485 1 f291"/>
                              <a:gd name="f589" fmla="*/ f486 1 f290"/>
                              <a:gd name="f590" fmla="*/ f487 1 f290"/>
                              <a:gd name="f591" fmla="*/ f488 1 f291"/>
                              <a:gd name="f592" fmla="*/ f489 f285 1"/>
                              <a:gd name="f593" fmla="*/ f490 f285 1"/>
                              <a:gd name="f594" fmla="*/ f492 f286 1"/>
                              <a:gd name="f595" fmla="*/ f491 f286 1"/>
                              <a:gd name="f596" fmla="*/ f494 f285 1"/>
                              <a:gd name="f597" fmla="*/ f495 f286 1"/>
                              <a:gd name="f598" fmla="*/ f496 f285 1"/>
                              <a:gd name="f599" fmla="*/ f497 f286 1"/>
                              <a:gd name="f600" fmla="*/ f498 f285 1"/>
                              <a:gd name="f601" fmla="*/ f499 f286 1"/>
                              <a:gd name="f602" fmla="*/ f500 f285 1"/>
                              <a:gd name="f603" fmla="*/ f501 f286 1"/>
                              <a:gd name="f604" fmla="*/ f502 f285 1"/>
                              <a:gd name="f605" fmla="*/ f503 f286 1"/>
                              <a:gd name="f606" fmla="*/ f504 f285 1"/>
                              <a:gd name="f607" fmla="*/ f505 f286 1"/>
                              <a:gd name="f608" fmla="*/ f506 f285 1"/>
                              <a:gd name="f609" fmla="*/ f507 f286 1"/>
                              <a:gd name="f610" fmla="*/ f508 f285 1"/>
                              <a:gd name="f611" fmla="*/ f509 f286 1"/>
                              <a:gd name="f612" fmla="*/ f510 f285 1"/>
                              <a:gd name="f613" fmla="*/ f511 f286 1"/>
                              <a:gd name="f614" fmla="*/ f512 f285 1"/>
                              <a:gd name="f615" fmla="*/ f513 f286 1"/>
                              <a:gd name="f616" fmla="*/ f514 f285 1"/>
                              <a:gd name="f617" fmla="*/ f515 f286 1"/>
                              <a:gd name="f618" fmla="*/ f516 f285 1"/>
                              <a:gd name="f619" fmla="*/ f517 f286 1"/>
                              <a:gd name="f620" fmla="*/ f518 f285 1"/>
                              <a:gd name="f621" fmla="*/ f519 f286 1"/>
                              <a:gd name="f622" fmla="*/ f520 f285 1"/>
                              <a:gd name="f623" fmla="*/ f521 f286 1"/>
                              <a:gd name="f624" fmla="*/ f522 f285 1"/>
                              <a:gd name="f625" fmla="*/ f523 f286 1"/>
                              <a:gd name="f626" fmla="*/ f524 f285 1"/>
                              <a:gd name="f627" fmla="*/ f525 f286 1"/>
                              <a:gd name="f628" fmla="*/ f526 f285 1"/>
                              <a:gd name="f629" fmla="*/ f527 f286 1"/>
                              <a:gd name="f630" fmla="*/ f528 f285 1"/>
                              <a:gd name="f631" fmla="*/ f529 f286 1"/>
                              <a:gd name="f632" fmla="*/ f530 f286 1"/>
                              <a:gd name="f633" fmla="*/ f531 f285 1"/>
                              <a:gd name="f634" fmla="*/ f532 f286 1"/>
                              <a:gd name="f635" fmla="*/ f533 f285 1"/>
                              <a:gd name="f636" fmla="*/ f534 f286 1"/>
                              <a:gd name="f637" fmla="*/ f535 f285 1"/>
                              <a:gd name="f638" fmla="*/ f536 f286 1"/>
                              <a:gd name="f639" fmla="*/ f537 f286 1"/>
                              <a:gd name="f640" fmla="*/ f538 f285 1"/>
                              <a:gd name="f641" fmla="*/ f539 f286 1"/>
                              <a:gd name="f642" fmla="*/ f540 f285 1"/>
                              <a:gd name="f643" fmla="*/ f541 f286 1"/>
                              <a:gd name="f644" fmla="*/ f542 f285 1"/>
                              <a:gd name="f645" fmla="*/ f543 f286 1"/>
                              <a:gd name="f646" fmla="*/ f544 f285 1"/>
                              <a:gd name="f647" fmla="*/ f545 f286 1"/>
                              <a:gd name="f648" fmla="*/ f546 f286 1"/>
                              <a:gd name="f649" fmla="*/ f547 f286 1"/>
                              <a:gd name="f650" fmla="*/ f548 f285 1"/>
                              <a:gd name="f651" fmla="*/ f549 f286 1"/>
                              <a:gd name="f652" fmla="*/ f550 f286 1"/>
                              <a:gd name="f653" fmla="*/ f551 f285 1"/>
                              <a:gd name="f654" fmla="*/ f552 f286 1"/>
                              <a:gd name="f655" fmla="*/ f553 f285 1"/>
                              <a:gd name="f656" fmla="*/ f554 f286 1"/>
                              <a:gd name="f657" fmla="*/ f555 f286 1"/>
                              <a:gd name="f658" fmla="*/ f556 f285 1"/>
                              <a:gd name="f659" fmla="*/ f557 f286 1"/>
                              <a:gd name="f660" fmla="*/ f558 f285 1"/>
                              <a:gd name="f661" fmla="*/ f559 f286 1"/>
                              <a:gd name="f662" fmla="*/ f560 f285 1"/>
                              <a:gd name="f663" fmla="*/ f561 f286 1"/>
                              <a:gd name="f664" fmla="*/ f562 f285 1"/>
                              <a:gd name="f665" fmla="*/ f563 f285 1"/>
                              <a:gd name="f666" fmla="*/ f564 f285 1"/>
                              <a:gd name="f667" fmla="*/ f565 f286 1"/>
                              <a:gd name="f668" fmla="*/ f566 f286 1"/>
                              <a:gd name="f669" fmla="*/ f567 f285 1"/>
                              <a:gd name="f670" fmla="*/ f568 f286 1"/>
                              <a:gd name="f671" fmla="*/ f569 f285 1"/>
                              <a:gd name="f672" fmla="*/ f570 f286 1"/>
                              <a:gd name="f673" fmla="*/ f571 f285 1"/>
                              <a:gd name="f674" fmla="*/ f572 f286 1"/>
                              <a:gd name="f675" fmla="*/ f573 f285 1"/>
                              <a:gd name="f676" fmla="*/ f574 f285 1"/>
                              <a:gd name="f677" fmla="*/ f575 f285 1"/>
                              <a:gd name="f678" fmla="*/ f576 f285 1"/>
                              <a:gd name="f679" fmla="*/ f577 f286 1"/>
                              <a:gd name="f680" fmla="*/ f578 f285 1"/>
                              <a:gd name="f681" fmla="*/ f579 f286 1"/>
                              <a:gd name="f682" fmla="*/ f580 f285 1"/>
                              <a:gd name="f683" fmla="*/ f581 f285 1"/>
                              <a:gd name="f684" fmla="*/ f582 f286 1"/>
                              <a:gd name="f685" fmla="*/ f583 f285 1"/>
                              <a:gd name="f686" fmla="*/ f584 f286 1"/>
                              <a:gd name="f687" fmla="*/ f585 f285 1"/>
                              <a:gd name="f688" fmla="*/ f586 f286 1"/>
                              <a:gd name="f689" fmla="*/ f587 f285 1"/>
                              <a:gd name="f690" fmla="*/ f588 f286 1"/>
                              <a:gd name="f691" fmla="*/ f589 f285 1"/>
                              <a:gd name="f692" fmla="*/ f590 f285 1"/>
                              <a:gd name="f693" fmla="*/ f591 f286 1"/>
                            </a:gdLst>
                            <a:ahLst/>
                            <a:cxnLst>
                              <a:cxn ang="3cd4">
                                <a:pos x="hc" y="t"/>
                              </a:cxn>
                              <a:cxn ang="0">
                                <a:pos x="r" y="vc"/>
                              </a:cxn>
                              <a:cxn ang="cd4">
                                <a:pos x="hc" y="b"/>
                              </a:cxn>
                              <a:cxn ang="cd2">
                                <a:pos x="l" y="vc"/>
                              </a:cxn>
                              <a:cxn ang="f493">
                                <a:pos x="f596" y="f597"/>
                              </a:cxn>
                              <a:cxn ang="f493">
                                <a:pos x="f598" y="f599"/>
                              </a:cxn>
                              <a:cxn ang="f493">
                                <a:pos x="f600" y="f601"/>
                              </a:cxn>
                              <a:cxn ang="f493">
                                <a:pos x="f602" y="f603"/>
                              </a:cxn>
                              <a:cxn ang="f493">
                                <a:pos x="f604" y="f605"/>
                              </a:cxn>
                              <a:cxn ang="f493">
                                <a:pos x="f606" y="f607"/>
                              </a:cxn>
                              <a:cxn ang="f493">
                                <a:pos x="f608" y="f609"/>
                              </a:cxn>
                              <a:cxn ang="f493">
                                <a:pos x="f610" y="f611"/>
                              </a:cxn>
                              <a:cxn ang="f493">
                                <a:pos x="f612" y="f613"/>
                              </a:cxn>
                              <a:cxn ang="f493">
                                <a:pos x="f614" y="f615"/>
                              </a:cxn>
                              <a:cxn ang="f493">
                                <a:pos x="f616" y="f617"/>
                              </a:cxn>
                              <a:cxn ang="f493">
                                <a:pos x="f618" y="f619"/>
                              </a:cxn>
                              <a:cxn ang="f493">
                                <a:pos x="f620" y="f621"/>
                              </a:cxn>
                              <a:cxn ang="f493">
                                <a:pos x="f622" y="f621"/>
                              </a:cxn>
                              <a:cxn ang="f493">
                                <a:pos x="f602" y="f623"/>
                              </a:cxn>
                              <a:cxn ang="f493">
                                <a:pos x="f624" y="f625"/>
                              </a:cxn>
                              <a:cxn ang="f493">
                                <a:pos x="f626" y="f627"/>
                              </a:cxn>
                              <a:cxn ang="f493">
                                <a:pos x="f628" y="f629"/>
                              </a:cxn>
                              <a:cxn ang="f493">
                                <a:pos x="f630" y="f631"/>
                              </a:cxn>
                              <a:cxn ang="f493">
                                <a:pos x="f622" y="f632"/>
                              </a:cxn>
                              <a:cxn ang="f493">
                                <a:pos x="f633" y="f634"/>
                              </a:cxn>
                              <a:cxn ang="f493">
                                <a:pos x="f635" y="f636"/>
                              </a:cxn>
                              <a:cxn ang="f493">
                                <a:pos x="f604" y="f617"/>
                              </a:cxn>
                              <a:cxn ang="f493">
                                <a:pos x="f637" y="f638"/>
                              </a:cxn>
                              <a:cxn ang="f493">
                                <a:pos x="f604" y="f639"/>
                              </a:cxn>
                              <a:cxn ang="f493">
                                <a:pos x="f640" y="f641"/>
                              </a:cxn>
                              <a:cxn ang="f493">
                                <a:pos x="f642" y="f643"/>
                              </a:cxn>
                              <a:cxn ang="f493">
                                <a:pos x="f644" y="f645"/>
                              </a:cxn>
                              <a:cxn ang="f493">
                                <a:pos x="f646" y="f647"/>
                              </a:cxn>
                              <a:cxn ang="f493">
                                <a:pos x="f640" y="f648"/>
                              </a:cxn>
                              <a:cxn ang="f493">
                                <a:pos x="f624" y="f649"/>
                              </a:cxn>
                              <a:cxn ang="f493">
                                <a:pos x="f612" y="f649"/>
                              </a:cxn>
                              <a:cxn ang="f493">
                                <a:pos x="f650" y="f651"/>
                              </a:cxn>
                              <a:cxn ang="f493">
                                <a:pos x="f618" y="f652"/>
                              </a:cxn>
                              <a:cxn ang="f493">
                                <a:pos x="f653" y="f654"/>
                              </a:cxn>
                              <a:cxn ang="f493">
                                <a:pos x="f655" y="f656"/>
                              </a:cxn>
                              <a:cxn ang="f493">
                                <a:pos x="f608" y="f657"/>
                              </a:cxn>
                              <a:cxn ang="f493">
                                <a:pos x="f658" y="f659"/>
                              </a:cxn>
                              <a:cxn ang="f493">
                                <a:pos x="f660" y="f661"/>
                              </a:cxn>
                              <a:cxn ang="f493">
                                <a:pos x="f662" y="f663"/>
                              </a:cxn>
                              <a:cxn ang="f493">
                                <a:pos x="f664" y="f603"/>
                              </a:cxn>
                              <a:cxn ang="f493">
                                <a:pos x="f665" y="f603"/>
                              </a:cxn>
                              <a:cxn ang="f493">
                                <a:pos x="f666" y="f667"/>
                              </a:cxn>
                              <a:cxn ang="f493">
                                <a:pos x="f622" y="f668"/>
                              </a:cxn>
                              <a:cxn ang="f493">
                                <a:pos x="f669" y="f670"/>
                              </a:cxn>
                              <a:cxn ang="f493">
                                <a:pos x="f671" y="f672"/>
                              </a:cxn>
                              <a:cxn ang="f493">
                                <a:pos x="f673" y="f674"/>
                              </a:cxn>
                              <a:cxn ang="f493">
                                <a:pos x="f675" y="f670"/>
                              </a:cxn>
                              <a:cxn ang="f493">
                                <a:pos x="f676" y="f668"/>
                              </a:cxn>
                              <a:cxn ang="f493">
                                <a:pos x="f677" y="f667"/>
                              </a:cxn>
                              <a:cxn ang="f493">
                                <a:pos x="f678" y="f679"/>
                              </a:cxn>
                              <a:cxn ang="f493">
                                <a:pos x="f680" y="f681"/>
                              </a:cxn>
                              <a:cxn ang="f493">
                                <a:pos x="f682" y="f656"/>
                              </a:cxn>
                              <a:cxn ang="f493">
                                <a:pos x="f683" y="f684"/>
                              </a:cxn>
                              <a:cxn ang="f493">
                                <a:pos x="f685" y="f686"/>
                              </a:cxn>
                              <a:cxn ang="f493">
                                <a:pos x="f687" y="f688"/>
                              </a:cxn>
                              <a:cxn ang="f493">
                                <a:pos x="f689" y="f690"/>
                              </a:cxn>
                              <a:cxn ang="f493">
                                <a:pos x="f691" y="f684"/>
                              </a:cxn>
                              <a:cxn ang="f493">
                                <a:pos x="f692" y="f693"/>
                              </a:cxn>
                            </a:cxnLst>
                            <a:rect l="f592" t="f595" r="f593" b="f594"/>
                            <a:pathLst>
                              <a:path w="681" h="1028">
                                <a:moveTo>
                                  <a:pt x="f9" y="f10"/>
                                </a:moveTo>
                                <a:lnTo>
                                  <a:pt x="f11" y="f12"/>
                                </a:lnTo>
                                <a:lnTo>
                                  <a:pt x="f11" y="f13"/>
                                </a:lnTo>
                                <a:lnTo>
                                  <a:pt x="f11" y="f14"/>
                                </a:lnTo>
                                <a:lnTo>
                                  <a:pt x="f15" y="f16"/>
                                </a:lnTo>
                                <a:lnTo>
                                  <a:pt x="f9" y="f17"/>
                                </a:lnTo>
                                <a:lnTo>
                                  <a:pt x="f18" y="f19"/>
                                </a:lnTo>
                                <a:lnTo>
                                  <a:pt x="f18" y="f20"/>
                                </a:lnTo>
                                <a:lnTo>
                                  <a:pt x="f18" y="f21"/>
                                </a:lnTo>
                                <a:lnTo>
                                  <a:pt x="f22" y="f23"/>
                                </a:lnTo>
                                <a:lnTo>
                                  <a:pt x="f24" y="f25"/>
                                </a:lnTo>
                                <a:lnTo>
                                  <a:pt x="f26" y="f20"/>
                                </a:lnTo>
                                <a:lnTo>
                                  <a:pt x="f27" y="f28"/>
                                </a:lnTo>
                                <a:lnTo>
                                  <a:pt x="f29" y="f30"/>
                                </a:lnTo>
                                <a:lnTo>
                                  <a:pt x="f31" y="f32"/>
                                </a:lnTo>
                                <a:lnTo>
                                  <a:pt x="f33" y="f34"/>
                                </a:lnTo>
                                <a:lnTo>
                                  <a:pt x="f35" y="f36"/>
                                </a:lnTo>
                                <a:lnTo>
                                  <a:pt x="f37" y="f38"/>
                                </a:lnTo>
                                <a:lnTo>
                                  <a:pt x="f39" y="f40"/>
                                </a:lnTo>
                                <a:lnTo>
                                  <a:pt x="f41" y="f42"/>
                                </a:lnTo>
                                <a:lnTo>
                                  <a:pt x="f43" y="f44"/>
                                </a:lnTo>
                                <a:lnTo>
                                  <a:pt x="f45" y="f46"/>
                                </a:lnTo>
                                <a:lnTo>
                                  <a:pt x="f47" y="f48"/>
                                </a:lnTo>
                                <a:lnTo>
                                  <a:pt x="f49" y="f50"/>
                                </a:lnTo>
                                <a:lnTo>
                                  <a:pt x="f51" y="f52"/>
                                </a:lnTo>
                                <a:lnTo>
                                  <a:pt x="f53" y="f54"/>
                                </a:lnTo>
                                <a:lnTo>
                                  <a:pt x="f55" y="f56"/>
                                </a:lnTo>
                                <a:lnTo>
                                  <a:pt x="f57" y="f58"/>
                                </a:lnTo>
                                <a:lnTo>
                                  <a:pt x="f59" y="f60"/>
                                </a:lnTo>
                                <a:lnTo>
                                  <a:pt x="f61" y="f62"/>
                                </a:lnTo>
                                <a:lnTo>
                                  <a:pt x="f63" y="f62"/>
                                </a:lnTo>
                                <a:lnTo>
                                  <a:pt x="f64" y="f60"/>
                                </a:lnTo>
                                <a:lnTo>
                                  <a:pt x="f65" y="f66"/>
                                </a:lnTo>
                                <a:lnTo>
                                  <a:pt x="f67" y="f68"/>
                                </a:lnTo>
                                <a:lnTo>
                                  <a:pt x="f69" y="f54"/>
                                </a:lnTo>
                                <a:lnTo>
                                  <a:pt x="f70" y="f71"/>
                                </a:lnTo>
                                <a:lnTo>
                                  <a:pt x="f72" y="f73"/>
                                </a:lnTo>
                                <a:lnTo>
                                  <a:pt x="f74" y="f50"/>
                                </a:lnTo>
                                <a:lnTo>
                                  <a:pt x="f75" y="f76"/>
                                </a:lnTo>
                                <a:lnTo>
                                  <a:pt x="f75" y="f77"/>
                                </a:lnTo>
                                <a:lnTo>
                                  <a:pt x="f78" y="f79"/>
                                </a:lnTo>
                                <a:lnTo>
                                  <a:pt x="f78" y="f80"/>
                                </a:lnTo>
                                <a:lnTo>
                                  <a:pt x="f75" y="f81"/>
                                </a:lnTo>
                                <a:lnTo>
                                  <a:pt x="f75" y="f44"/>
                                </a:lnTo>
                                <a:lnTo>
                                  <a:pt x="f40" y="f82"/>
                                </a:lnTo>
                                <a:lnTo>
                                  <a:pt x="f70" y="f83"/>
                                </a:lnTo>
                                <a:lnTo>
                                  <a:pt x="f69" y="f84"/>
                                </a:lnTo>
                                <a:lnTo>
                                  <a:pt x="f85" y="f86"/>
                                </a:lnTo>
                                <a:lnTo>
                                  <a:pt x="f64" y="f87"/>
                                </a:lnTo>
                                <a:lnTo>
                                  <a:pt x="f63" y="f69"/>
                                </a:lnTo>
                                <a:lnTo>
                                  <a:pt x="f88" y="f38"/>
                                </a:lnTo>
                                <a:lnTo>
                                  <a:pt x="f89" y="f90"/>
                                </a:lnTo>
                                <a:lnTo>
                                  <a:pt x="f57" y="f91"/>
                                </a:lnTo>
                                <a:lnTo>
                                  <a:pt x="f92" y="f10"/>
                                </a:lnTo>
                                <a:lnTo>
                                  <a:pt x="f93" y="f12"/>
                                </a:lnTo>
                                <a:lnTo>
                                  <a:pt x="f53" y="f32"/>
                                </a:lnTo>
                                <a:lnTo>
                                  <a:pt x="f94" y="f16"/>
                                </a:lnTo>
                                <a:lnTo>
                                  <a:pt x="f95" y="f28"/>
                                </a:lnTo>
                                <a:lnTo>
                                  <a:pt x="f51" y="f96"/>
                                </a:lnTo>
                                <a:lnTo>
                                  <a:pt x="f51" y="f97"/>
                                </a:lnTo>
                                <a:lnTo>
                                  <a:pt x="f51" y="f98"/>
                                </a:lnTo>
                                <a:lnTo>
                                  <a:pt x="f99" y="f100"/>
                                </a:lnTo>
                                <a:lnTo>
                                  <a:pt x="f101" y="f102"/>
                                </a:lnTo>
                                <a:lnTo>
                                  <a:pt x="f103" y="f104"/>
                                </a:lnTo>
                                <a:lnTo>
                                  <a:pt x="f55" y="f105"/>
                                </a:lnTo>
                                <a:lnTo>
                                  <a:pt x="f106" y="f107"/>
                                </a:lnTo>
                                <a:lnTo>
                                  <a:pt x="f108" y="f109"/>
                                </a:lnTo>
                                <a:lnTo>
                                  <a:pt x="f57" y="f110"/>
                                </a:lnTo>
                                <a:lnTo>
                                  <a:pt x="f111" y="f112"/>
                                </a:lnTo>
                                <a:lnTo>
                                  <a:pt x="f113" y="f112"/>
                                </a:lnTo>
                                <a:lnTo>
                                  <a:pt x="f89" y="f112"/>
                                </a:lnTo>
                                <a:lnTo>
                                  <a:pt x="f59" y="f110"/>
                                </a:lnTo>
                                <a:lnTo>
                                  <a:pt x="f114" y="f110"/>
                                </a:lnTo>
                                <a:lnTo>
                                  <a:pt x="f13" y="f115"/>
                                </a:lnTo>
                                <a:lnTo>
                                  <a:pt x="f13" y="f116"/>
                                </a:lnTo>
                                <a:lnTo>
                                  <a:pt x="f114" y="f24"/>
                                </a:lnTo>
                                <a:lnTo>
                                  <a:pt x="f117" y="f118"/>
                                </a:lnTo>
                                <a:lnTo>
                                  <a:pt x="f119" y="f120"/>
                                </a:lnTo>
                                <a:lnTo>
                                  <a:pt x="f121" y="f122"/>
                                </a:lnTo>
                                <a:lnTo>
                                  <a:pt x="f123" y="f124"/>
                                </a:lnTo>
                                <a:lnTo>
                                  <a:pt x="f101" y="f125"/>
                                </a:lnTo>
                                <a:lnTo>
                                  <a:pt x="f126" y="f124"/>
                                </a:lnTo>
                                <a:lnTo>
                                  <a:pt x="f127" y="f128"/>
                                </a:lnTo>
                                <a:lnTo>
                                  <a:pt x="f129" y="f120"/>
                                </a:lnTo>
                                <a:lnTo>
                                  <a:pt x="f130" y="f131"/>
                                </a:lnTo>
                                <a:lnTo>
                                  <a:pt x="f132" y="f133"/>
                                </a:lnTo>
                                <a:lnTo>
                                  <a:pt x="f132" y="f134"/>
                                </a:lnTo>
                                <a:lnTo>
                                  <a:pt x="f130" y="f135"/>
                                </a:lnTo>
                                <a:lnTo>
                                  <a:pt x="f130" y="f116"/>
                                </a:lnTo>
                                <a:lnTo>
                                  <a:pt x="f49" y="f136"/>
                                </a:lnTo>
                                <a:lnTo>
                                  <a:pt x="f127" y="f137"/>
                                </a:lnTo>
                                <a:lnTo>
                                  <a:pt x="f2" y="f115"/>
                                </a:lnTo>
                                <a:lnTo>
                                  <a:pt x="f51" y="f115"/>
                                </a:lnTo>
                                <a:lnTo>
                                  <a:pt x="f99" y="f138"/>
                                </a:lnTo>
                                <a:lnTo>
                                  <a:pt x="f101" y="f138"/>
                                </a:lnTo>
                                <a:lnTo>
                                  <a:pt x="f53" y="f115"/>
                                </a:lnTo>
                                <a:lnTo>
                                  <a:pt x="f103" y="f137"/>
                                </a:lnTo>
                                <a:lnTo>
                                  <a:pt x="f93" y="f139"/>
                                </a:lnTo>
                                <a:lnTo>
                                  <a:pt x="f93" y="f116"/>
                                </a:lnTo>
                                <a:lnTo>
                                  <a:pt x="f103" y="f140"/>
                                </a:lnTo>
                                <a:lnTo>
                                  <a:pt x="f101" y="f116"/>
                                </a:lnTo>
                                <a:lnTo>
                                  <a:pt x="f95" y="f141"/>
                                </a:lnTo>
                                <a:lnTo>
                                  <a:pt x="f95" y="f142"/>
                                </a:lnTo>
                                <a:lnTo>
                                  <a:pt x="f99" y="f143"/>
                                </a:lnTo>
                                <a:lnTo>
                                  <a:pt x="f94" y="f144"/>
                                </a:lnTo>
                                <a:lnTo>
                                  <a:pt x="f145" y="f24"/>
                                </a:lnTo>
                                <a:lnTo>
                                  <a:pt x="f53" y="f134"/>
                                </a:lnTo>
                                <a:lnTo>
                                  <a:pt x="f103" y="f146"/>
                                </a:lnTo>
                                <a:lnTo>
                                  <a:pt x="f96" y="f146"/>
                                </a:lnTo>
                                <a:lnTo>
                                  <a:pt x="f147" y="f134"/>
                                </a:lnTo>
                                <a:lnTo>
                                  <a:pt x="f55" y="f144"/>
                                </a:lnTo>
                                <a:lnTo>
                                  <a:pt x="f106" y="f141"/>
                                </a:lnTo>
                                <a:lnTo>
                                  <a:pt x="f106" y="f139"/>
                                </a:lnTo>
                                <a:lnTo>
                                  <a:pt x="f55" y="f148"/>
                                </a:lnTo>
                                <a:lnTo>
                                  <a:pt x="f147" y="f149"/>
                                </a:lnTo>
                                <a:lnTo>
                                  <a:pt x="f103" y="f150"/>
                                </a:lnTo>
                                <a:lnTo>
                                  <a:pt x="f101" y="f110"/>
                                </a:lnTo>
                                <a:lnTo>
                                  <a:pt x="f95" y="f110"/>
                                </a:lnTo>
                                <a:lnTo>
                                  <a:pt x="f151" y="f112"/>
                                </a:lnTo>
                                <a:lnTo>
                                  <a:pt x="f129" y="f149"/>
                                </a:lnTo>
                                <a:lnTo>
                                  <a:pt x="f152" y="f115"/>
                                </a:lnTo>
                                <a:lnTo>
                                  <a:pt x="f47" y="f153"/>
                                </a:lnTo>
                                <a:lnTo>
                                  <a:pt x="f154" y="f143"/>
                                </a:lnTo>
                                <a:lnTo>
                                  <a:pt x="f155" y="f156"/>
                                </a:lnTo>
                                <a:lnTo>
                                  <a:pt x="f154" y="f131"/>
                                </a:lnTo>
                                <a:lnTo>
                                  <a:pt x="f157" y="f158"/>
                                </a:lnTo>
                                <a:lnTo>
                                  <a:pt x="f159" y="f160"/>
                                </a:lnTo>
                                <a:lnTo>
                                  <a:pt x="f130" y="f161"/>
                                </a:lnTo>
                                <a:lnTo>
                                  <a:pt x="f151" y="f162"/>
                                </a:lnTo>
                                <a:lnTo>
                                  <a:pt x="f94" y="f6"/>
                                </a:lnTo>
                                <a:lnTo>
                                  <a:pt x="f93" y="f6"/>
                                </a:lnTo>
                                <a:lnTo>
                                  <a:pt x="f163" y="f162"/>
                                </a:lnTo>
                                <a:lnTo>
                                  <a:pt x="f111" y="f161"/>
                                </a:lnTo>
                                <a:lnTo>
                                  <a:pt x="f59" y="f128"/>
                                </a:lnTo>
                                <a:lnTo>
                                  <a:pt x="f88" y="f164"/>
                                </a:lnTo>
                                <a:lnTo>
                                  <a:pt x="f61" y="f134"/>
                                </a:lnTo>
                                <a:lnTo>
                                  <a:pt x="f165" y="f139"/>
                                </a:lnTo>
                                <a:lnTo>
                                  <a:pt x="f61" y="f107"/>
                                </a:lnTo>
                                <a:lnTo>
                                  <a:pt x="f166" y="f167"/>
                                </a:lnTo>
                                <a:lnTo>
                                  <a:pt x="f10" y="f168"/>
                                </a:lnTo>
                                <a:lnTo>
                                  <a:pt x="f169" y="f170"/>
                                </a:lnTo>
                                <a:lnTo>
                                  <a:pt x="f91" y="f171"/>
                                </a:lnTo>
                                <a:lnTo>
                                  <a:pt x="f172" y="f173"/>
                                </a:lnTo>
                                <a:lnTo>
                                  <a:pt x="f172" y="f174"/>
                                </a:lnTo>
                                <a:lnTo>
                                  <a:pt x="f91" y="f25"/>
                                </a:lnTo>
                                <a:lnTo>
                                  <a:pt x="f175" y="f92"/>
                                </a:lnTo>
                                <a:lnTo>
                                  <a:pt x="f10" y="f19"/>
                                </a:lnTo>
                                <a:lnTo>
                                  <a:pt x="f166" y="f28"/>
                                </a:lnTo>
                                <a:lnTo>
                                  <a:pt x="f12" y="f28"/>
                                </a:lnTo>
                                <a:lnTo>
                                  <a:pt x="f61" y="f28"/>
                                </a:lnTo>
                                <a:lnTo>
                                  <a:pt x="f88" y="f28"/>
                                </a:lnTo>
                                <a:lnTo>
                                  <a:pt x="f176" y="f19"/>
                                </a:lnTo>
                                <a:lnTo>
                                  <a:pt x="f59" y="f92"/>
                                </a:lnTo>
                                <a:lnTo>
                                  <a:pt x="f117" y="f20"/>
                                </a:lnTo>
                                <a:lnTo>
                                  <a:pt x="f117" y="f21"/>
                                </a:lnTo>
                                <a:lnTo>
                                  <a:pt x="f117" y="f177"/>
                                </a:lnTo>
                                <a:lnTo>
                                  <a:pt x="f114" y="f178"/>
                                </a:lnTo>
                                <a:lnTo>
                                  <a:pt x="f88" y="f179"/>
                                </a:lnTo>
                                <a:lnTo>
                                  <a:pt x="f180" y="f179"/>
                                </a:lnTo>
                                <a:lnTo>
                                  <a:pt x="f61" y="f98"/>
                                </a:lnTo>
                                <a:lnTo>
                                  <a:pt x="f61" y="f181"/>
                                </a:lnTo>
                                <a:lnTo>
                                  <a:pt x="f180" y="f173"/>
                                </a:lnTo>
                                <a:lnTo>
                                  <a:pt x="f13" y="f182"/>
                                </a:lnTo>
                                <a:lnTo>
                                  <a:pt x="f13" y="f94"/>
                                </a:lnTo>
                                <a:lnTo>
                                  <a:pt x="f13" y="f21"/>
                                </a:lnTo>
                                <a:lnTo>
                                  <a:pt x="f88" y="f25"/>
                                </a:lnTo>
                                <a:lnTo>
                                  <a:pt x="f61" y="f183"/>
                                </a:lnTo>
                                <a:lnTo>
                                  <a:pt x="f12" y="f183"/>
                                </a:lnTo>
                                <a:lnTo>
                                  <a:pt x="f63" y="f183"/>
                                </a:lnTo>
                                <a:lnTo>
                                  <a:pt x="f10" y="f25"/>
                                </a:lnTo>
                                <a:lnTo>
                                  <a:pt x="f175" y="f23"/>
                                </a:lnTo>
                                <a:lnTo>
                                  <a:pt x="f175" y="f184"/>
                                </a:lnTo>
                                <a:lnTo>
                                  <a:pt x="f169" y="f177"/>
                                </a:lnTo>
                                <a:lnTo>
                                  <a:pt x="f175" y="f98"/>
                                </a:lnTo>
                                <a:lnTo>
                                  <a:pt x="f185" y="f186"/>
                                </a:lnTo>
                                <a:lnTo>
                                  <a:pt x="f187" y="f170"/>
                                </a:lnTo>
                                <a:lnTo>
                                  <a:pt x="f188" y="f189"/>
                                </a:lnTo>
                                <a:lnTo>
                                  <a:pt x="f88" y="f104"/>
                                </a:lnTo>
                                <a:lnTo>
                                  <a:pt x="f176" y="f190"/>
                                </a:lnTo>
                                <a:lnTo>
                                  <a:pt x="f117" y="f167"/>
                                </a:lnTo>
                                <a:lnTo>
                                  <a:pt x="f119" y="f167"/>
                                </a:lnTo>
                                <a:lnTo>
                                  <a:pt x="f121" y="f167"/>
                                </a:lnTo>
                                <a:lnTo>
                                  <a:pt x="f106" y="f191"/>
                                </a:lnTo>
                                <a:lnTo>
                                  <a:pt x="f123" y="f189"/>
                                </a:lnTo>
                                <a:lnTo>
                                  <a:pt x="f96" y="f170"/>
                                </a:lnTo>
                                <a:lnTo>
                                  <a:pt x="f53" y="f130"/>
                                </a:lnTo>
                                <a:lnTo>
                                  <a:pt x="f147" y="f171"/>
                                </a:lnTo>
                                <a:lnTo>
                                  <a:pt x="f55" y="f192"/>
                                </a:lnTo>
                                <a:lnTo>
                                  <a:pt x="f92" y="f192"/>
                                </a:lnTo>
                                <a:lnTo>
                                  <a:pt x="f106" y="f192"/>
                                </a:lnTo>
                                <a:lnTo>
                                  <a:pt x="f106" y="f171"/>
                                </a:lnTo>
                                <a:lnTo>
                                  <a:pt x="f92" y="f130"/>
                                </a:lnTo>
                                <a:lnTo>
                                  <a:pt x="f55" y="f98"/>
                                </a:lnTo>
                                <a:lnTo>
                                  <a:pt x="f147" y="f173"/>
                                </a:lnTo>
                                <a:lnTo>
                                  <a:pt x="f93" y="f94"/>
                                </a:lnTo>
                                <a:lnTo>
                                  <a:pt x="f96" y="f96"/>
                                </a:lnTo>
                                <a:lnTo>
                                  <a:pt x="f96" y="f92"/>
                                </a:lnTo>
                                <a:lnTo>
                                  <a:pt x="f93" y="f57"/>
                                </a:lnTo>
                                <a:lnTo>
                                  <a:pt x="f147" y="f89"/>
                                </a:lnTo>
                                <a:lnTo>
                                  <a:pt x="f123" y="f13"/>
                                </a:lnTo>
                                <a:lnTo>
                                  <a:pt x="f106" y="f12"/>
                                </a:lnTo>
                                <a:lnTo>
                                  <a:pt x="f121" y="f193"/>
                                </a:lnTo>
                                <a:lnTo>
                                  <a:pt x="f119" y="f194"/>
                                </a:lnTo>
                                <a:lnTo>
                                  <a:pt x="f59" y="f91"/>
                                </a:lnTo>
                                <a:lnTo>
                                  <a:pt x="f88" y="f195"/>
                                </a:lnTo>
                                <a:lnTo>
                                  <a:pt x="f12" y="f196"/>
                                </a:lnTo>
                                <a:lnTo>
                                  <a:pt x="f187" y="f85"/>
                                </a:lnTo>
                                <a:lnTo>
                                  <a:pt x="f169" y="f197"/>
                                </a:lnTo>
                                <a:lnTo>
                                  <a:pt x="f172" y="f198"/>
                                </a:lnTo>
                                <a:lnTo>
                                  <a:pt x="f199" y="f200"/>
                                </a:lnTo>
                                <a:lnTo>
                                  <a:pt x="f201" y="f87"/>
                                </a:lnTo>
                                <a:lnTo>
                                  <a:pt x="f202" y="f86"/>
                                </a:lnTo>
                                <a:lnTo>
                                  <a:pt x="f40" y="f40"/>
                                </a:lnTo>
                                <a:lnTo>
                                  <a:pt x="f78" y="f203"/>
                                </a:lnTo>
                                <a:lnTo>
                                  <a:pt x="f204" y="f42"/>
                                </a:lnTo>
                                <a:lnTo>
                                  <a:pt x="f205" y="f206"/>
                                </a:lnTo>
                                <a:lnTo>
                                  <a:pt x="f7" y="f207"/>
                                </a:lnTo>
                                <a:lnTo>
                                  <a:pt x="f7" y="f79"/>
                                </a:lnTo>
                                <a:lnTo>
                                  <a:pt x="f7" y="f208"/>
                                </a:lnTo>
                                <a:lnTo>
                                  <a:pt x="f205" y="f52"/>
                                </a:lnTo>
                                <a:lnTo>
                                  <a:pt x="f204" y="f54"/>
                                </a:lnTo>
                                <a:lnTo>
                                  <a:pt x="f78" y="f66"/>
                                </a:lnTo>
                                <a:lnTo>
                                  <a:pt x="f74" y="f62"/>
                                </a:lnTo>
                                <a:lnTo>
                                  <a:pt x="f72" y="f209"/>
                                </a:lnTo>
                                <a:lnTo>
                                  <a:pt x="f210" y="f211"/>
                                </a:lnTo>
                                <a:lnTo>
                                  <a:pt x="f212" y="f213"/>
                                </a:lnTo>
                                <a:lnTo>
                                  <a:pt x="f65" y="f214"/>
                                </a:lnTo>
                                <a:lnTo>
                                  <a:pt x="f91" y="f215"/>
                                </a:lnTo>
                                <a:lnTo>
                                  <a:pt x="f10" y="f216"/>
                                </a:lnTo>
                                <a:lnTo>
                                  <a:pt x="f12" y="f217"/>
                                </a:lnTo>
                                <a:lnTo>
                                  <a:pt x="f13" y="f217"/>
                                </a:lnTo>
                                <a:lnTo>
                                  <a:pt x="f89" y="f218"/>
                                </a:lnTo>
                                <a:lnTo>
                                  <a:pt x="f121" y="f218"/>
                                </a:lnTo>
                                <a:lnTo>
                                  <a:pt x="f123" y="f218"/>
                                </a:lnTo>
                                <a:lnTo>
                                  <a:pt x="f103" y="f217"/>
                                </a:lnTo>
                                <a:lnTo>
                                  <a:pt x="f95" y="f216"/>
                                </a:lnTo>
                                <a:lnTo>
                                  <a:pt x="f127" y="f214"/>
                                </a:lnTo>
                                <a:lnTo>
                                  <a:pt x="f152" y="f219"/>
                                </a:lnTo>
                                <a:lnTo>
                                  <a:pt x="f155" y="f220"/>
                                </a:lnTo>
                                <a:lnTo>
                                  <a:pt x="f221" y="f222"/>
                                </a:lnTo>
                                <a:lnTo>
                                  <a:pt x="f223" y="f58"/>
                                </a:lnTo>
                                <a:lnTo>
                                  <a:pt x="f224" y="f225"/>
                                </a:lnTo>
                                <a:lnTo>
                                  <a:pt x="f226" y="f71"/>
                                </a:lnTo>
                                <a:lnTo>
                                  <a:pt x="f35" y="f52"/>
                                </a:lnTo>
                                <a:lnTo>
                                  <a:pt x="f227" y="f228"/>
                                </a:lnTo>
                                <a:lnTo>
                                  <a:pt x="f148" y="f50"/>
                                </a:lnTo>
                                <a:lnTo>
                                  <a:pt x="f229" y="f208"/>
                                </a:lnTo>
                                <a:lnTo>
                                  <a:pt x="f230" y="f231"/>
                                </a:lnTo>
                                <a:lnTo>
                                  <a:pt x="f140" y="f76"/>
                                </a:lnTo>
                                <a:lnTo>
                                  <a:pt x="f232" y="f76"/>
                                </a:lnTo>
                                <a:lnTo>
                                  <a:pt x="f233" y="f208"/>
                                </a:lnTo>
                                <a:lnTo>
                                  <a:pt x="f140" y="f50"/>
                                </a:lnTo>
                                <a:lnTo>
                                  <a:pt x="f27" y="f73"/>
                                </a:lnTo>
                                <a:lnTo>
                                  <a:pt x="f234" y="f52"/>
                                </a:lnTo>
                                <a:lnTo>
                                  <a:pt x="f31" y="f71"/>
                                </a:lnTo>
                                <a:lnTo>
                                  <a:pt x="f110" y="f225"/>
                                </a:lnTo>
                                <a:lnTo>
                                  <a:pt x="f235" y="f66"/>
                                </a:lnTo>
                                <a:lnTo>
                                  <a:pt x="f41" y="f60"/>
                                </a:lnTo>
                                <a:lnTo>
                                  <a:pt x="f236" y="f237"/>
                                </a:lnTo>
                                <a:lnTo>
                                  <a:pt x="f102" y="f220"/>
                                </a:lnTo>
                                <a:lnTo>
                                  <a:pt x="f155" y="f219"/>
                                </a:lnTo>
                                <a:lnTo>
                                  <a:pt x="f47" y="f238"/>
                                </a:lnTo>
                                <a:lnTo>
                                  <a:pt x="f152" y="f215"/>
                                </a:lnTo>
                                <a:lnTo>
                                  <a:pt x="f129" y="f216"/>
                                </a:lnTo>
                                <a:lnTo>
                                  <a:pt x="f127" y="f217"/>
                                </a:lnTo>
                                <a:lnTo>
                                  <a:pt x="f2" y="f218"/>
                                </a:lnTo>
                                <a:lnTo>
                                  <a:pt x="f51" y="f218"/>
                                </a:lnTo>
                                <a:lnTo>
                                  <a:pt x="f151" y="f239"/>
                                </a:lnTo>
                                <a:lnTo>
                                  <a:pt x="f49" y="f240"/>
                                </a:lnTo>
                                <a:lnTo>
                                  <a:pt x="f132" y="f241"/>
                                </a:lnTo>
                                <a:lnTo>
                                  <a:pt x="f47" y="f242"/>
                                </a:lnTo>
                                <a:lnTo>
                                  <a:pt x="f155" y="f8"/>
                                </a:lnTo>
                                <a:lnTo>
                                  <a:pt x="f243" y="f242"/>
                                </a:lnTo>
                                <a:lnTo>
                                  <a:pt x="f236" y="f244"/>
                                </a:lnTo>
                                <a:lnTo>
                                  <a:pt x="f224" y="f240"/>
                                </a:lnTo>
                                <a:lnTo>
                                  <a:pt x="f235" y="f245"/>
                                </a:lnTo>
                                <a:lnTo>
                                  <a:pt x="f35" y="f246"/>
                                </a:lnTo>
                                <a:lnTo>
                                  <a:pt x="f110" y="f217"/>
                                </a:lnTo>
                                <a:lnTo>
                                  <a:pt x="f227" y="f217"/>
                                </a:lnTo>
                                <a:lnTo>
                                  <a:pt x="f31" y="f218"/>
                                </a:lnTo>
                                <a:lnTo>
                                  <a:pt x="f148" y="f246"/>
                                </a:lnTo>
                                <a:lnTo>
                                  <a:pt x="f29" y="f247"/>
                                </a:lnTo>
                                <a:lnTo>
                                  <a:pt x="f234" y="f248"/>
                                </a:lnTo>
                                <a:lnTo>
                                  <a:pt x="f249" y="f240"/>
                                </a:lnTo>
                                <a:lnTo>
                                  <a:pt x="f139" y="f250"/>
                                </a:lnTo>
                                <a:lnTo>
                                  <a:pt x="f230" y="f244"/>
                                </a:lnTo>
                                <a:lnTo>
                                  <a:pt x="f140" y="f241"/>
                                </a:lnTo>
                                <a:lnTo>
                                  <a:pt x="f251" y="f241"/>
                                </a:lnTo>
                                <a:lnTo>
                                  <a:pt x="f252" y="f241"/>
                                </a:lnTo>
                                <a:lnTo>
                                  <a:pt x="f133" y="f253"/>
                                </a:lnTo>
                                <a:lnTo>
                                  <a:pt x="f15" y="f240"/>
                                </a:lnTo>
                                <a:lnTo>
                                  <a:pt x="f254" y="f255"/>
                                </a:lnTo>
                                <a:lnTo>
                                  <a:pt x="f256" y="f257"/>
                                </a:lnTo>
                                <a:lnTo>
                                  <a:pt x="f258" y="f216"/>
                                </a:lnTo>
                                <a:lnTo>
                                  <a:pt x="f256" y="f214"/>
                                </a:lnTo>
                                <a:lnTo>
                                  <a:pt x="f254" y="f219"/>
                                </a:lnTo>
                                <a:lnTo>
                                  <a:pt x="f11" y="f220"/>
                                </a:lnTo>
                                <a:lnTo>
                                  <a:pt x="f9" y="f259"/>
                                </a:lnTo>
                                <a:lnTo>
                                  <a:pt x="f133" y="f62"/>
                                </a:lnTo>
                                <a:lnTo>
                                  <a:pt x="f260" y="f60"/>
                                </a:lnTo>
                                <a:lnTo>
                                  <a:pt x="f18" y="f58"/>
                                </a:lnTo>
                                <a:lnTo>
                                  <a:pt x="f11" y="f66"/>
                                </a:lnTo>
                                <a:lnTo>
                                  <a:pt x="f254" y="f56"/>
                                </a:lnTo>
                                <a:lnTo>
                                  <a:pt x="f258" y="f68"/>
                                </a:lnTo>
                                <a:lnTo>
                                  <a:pt x="f261" y="f225"/>
                                </a:lnTo>
                                <a:lnTo>
                                  <a:pt x="f262" y="f263"/>
                                </a:lnTo>
                                <a:lnTo>
                                  <a:pt x="f262" y="f52"/>
                                </a:lnTo>
                                <a:lnTo>
                                  <a:pt x="f262" y="f228"/>
                                </a:lnTo>
                                <a:lnTo>
                                  <a:pt x="f262" y="f231"/>
                                </a:lnTo>
                                <a:lnTo>
                                  <a:pt x="f264" y="f48"/>
                                </a:lnTo>
                                <a:lnTo>
                                  <a:pt x="f261" y="f265"/>
                                </a:lnTo>
                                <a:lnTo>
                                  <a:pt x="f256" y="f266"/>
                                </a:lnTo>
                                <a:lnTo>
                                  <a:pt x="f164" y="f81"/>
                                </a:lnTo>
                                <a:lnTo>
                                  <a:pt x="f9" y="f267"/>
                                </a:lnTo>
                                <a:lnTo>
                                  <a:pt x="f22" y="f268"/>
                                </a:lnTo>
                                <a:lnTo>
                                  <a:pt x="f24" y="f44"/>
                                </a:lnTo>
                                <a:lnTo>
                                  <a:pt x="f133" y="f44"/>
                                </a:lnTo>
                                <a:lnTo>
                                  <a:pt x="f11" y="f206"/>
                                </a:lnTo>
                                <a:lnTo>
                                  <a:pt x="f258" y="f269"/>
                                </a:lnTo>
                                <a:lnTo>
                                  <a:pt x="f264" y="f270"/>
                                </a:lnTo>
                                <a:lnTo>
                                  <a:pt x="f271" y="f42"/>
                                </a:lnTo>
                                <a:lnTo>
                                  <a:pt x="f272" y="f204"/>
                                </a:lnTo>
                                <a:lnTo>
                                  <a:pt x="f272" y="f203"/>
                                </a:lnTo>
                                <a:lnTo>
                                  <a:pt x="f272" y="f84"/>
                                </a:lnTo>
                                <a:lnTo>
                                  <a:pt x="f272" y="f69"/>
                                </a:lnTo>
                                <a:lnTo>
                                  <a:pt x="f273" y="f85"/>
                                </a:lnTo>
                                <a:lnTo>
                                  <a:pt x="f274" y="f91"/>
                                </a:lnTo>
                                <a:lnTo>
                                  <a:pt x="f6" y="f275"/>
                                </a:lnTo>
                                <a:lnTo>
                                  <a:pt x="f276" y="f10"/>
                                </a:lnTo>
                                <a:lnTo>
                                  <a:pt x="f274" y="f193"/>
                                </a:lnTo>
                                <a:lnTo>
                                  <a:pt x="f273" y="f193"/>
                                </a:lnTo>
                                <a:lnTo>
                                  <a:pt x="f271" y="f193"/>
                                </a:lnTo>
                                <a:lnTo>
                                  <a:pt x="f264" y="f10"/>
                                </a:lnTo>
                                <a:lnTo>
                                  <a:pt x="f256" y="f275"/>
                                </a:lnTo>
                                <a:lnTo>
                                  <a:pt x="f164" y="f194"/>
                                </a:lnTo>
                                <a:lnTo>
                                  <a:pt x="f15" y="f36"/>
                                </a:lnTo>
                                <a:lnTo>
                                  <a:pt x="f18" y="f277"/>
                                </a:lnTo>
                                <a:lnTo>
                                  <a:pt x="f22" y="f90"/>
                                </a:lnTo>
                                <a:lnTo>
                                  <a:pt x="f252" y="f198"/>
                                </a:lnTo>
                                <a:lnTo>
                                  <a:pt x="f233" y="f87"/>
                                </a:lnTo>
                                <a:lnTo>
                                  <a:pt x="f26" y="f278"/>
                                </a:lnTo>
                                <a:lnTo>
                                  <a:pt x="f279" y="f280"/>
                                </a:lnTo>
                                <a:lnTo>
                                  <a:pt x="f230" y="f204"/>
                                </a:lnTo>
                                <a:lnTo>
                                  <a:pt x="f139" y="f42"/>
                                </a:lnTo>
                                <a:lnTo>
                                  <a:pt x="f249" y="f82"/>
                                </a:lnTo>
                                <a:lnTo>
                                  <a:pt x="f234" y="f42"/>
                                </a:lnTo>
                                <a:lnTo>
                                  <a:pt x="f234" y="f83"/>
                                </a:lnTo>
                                <a:lnTo>
                                  <a:pt x="f229" y="f84"/>
                                </a:lnTo>
                                <a:lnTo>
                                  <a:pt x="f139" y="f278"/>
                                </a:lnTo>
                                <a:lnTo>
                                  <a:pt x="f281" y="f282"/>
                                </a:lnTo>
                                <a:lnTo>
                                  <a:pt x="f26" y="f69"/>
                                </a:lnTo>
                                <a:lnTo>
                                  <a:pt x="f233" y="f38"/>
                                </a:lnTo>
                                <a:lnTo>
                                  <a:pt x="f252" y="f196"/>
                                </a:lnTo>
                                <a:lnTo>
                                  <a:pt x="f22" y="f277"/>
                                </a:lnTo>
                                <a:lnTo>
                                  <a:pt x="f18" y="f283"/>
                                </a:lnTo>
                                <a:lnTo>
                                  <a:pt x="f9" y="f10"/>
                                </a:lnTo>
                                <a:close/>
                              </a:path>
                            </a:pathLst>
                          </a:custGeom>
                          <a:solidFill>
                            <a:srgbClr val="002060"/>
                          </a:solidFill>
                          <a:ln cap="flat">
                            <a:noFill/>
                            <a:prstDash val="solid"/>
                          </a:ln>
                        </wps:spPr>
                        <wps:bodyPr lIns="0" tIns="0" rIns="0" bIns="0"/>
                      </wps:wsp>
                      <wps:wsp>
                        <wps:cNvPr id="131" name="Freeform 276"/>
                        <wps:cNvSpPr/>
                        <wps:spPr>
                          <a:xfrm>
                            <a:off x="287706" y="7817141"/>
                            <a:ext cx="105073" cy="55878"/>
                          </a:xfrm>
                          <a:custGeom>
                            <a:avLst/>
                            <a:gdLst>
                              <a:gd name="f0" fmla="val 10800000"/>
                              <a:gd name="f1" fmla="val 5400000"/>
                              <a:gd name="f2" fmla="val 180"/>
                              <a:gd name="f3" fmla="val w"/>
                              <a:gd name="f4" fmla="val h"/>
                              <a:gd name="f5" fmla="val 0"/>
                              <a:gd name="f6" fmla="val 149"/>
                              <a:gd name="f7" fmla="val 96"/>
                              <a:gd name="f8" fmla="val 43"/>
                              <a:gd name="f9" fmla="val 139"/>
                              <a:gd name="f10" fmla="val 62"/>
                              <a:gd name="f11" fmla="val 125"/>
                              <a:gd name="f12" fmla="val 72"/>
                              <a:gd name="f13" fmla="val 105"/>
                              <a:gd name="f14" fmla="val 86"/>
                              <a:gd name="f15" fmla="val 91"/>
                              <a:gd name="f16" fmla="val 67"/>
                              <a:gd name="f17" fmla="val 19"/>
                              <a:gd name="f18" fmla="val 82"/>
                              <a:gd name="f19" fmla="val 33"/>
                              <a:gd name="f20" fmla="val 77"/>
                              <a:gd name="f21" fmla="val 48"/>
                              <a:gd name="f22" fmla="val 57"/>
                              <a:gd name="f23" fmla="val 53"/>
                              <a:gd name="f24" fmla="val 38"/>
                              <a:gd name="f25" fmla="val 24"/>
                              <a:gd name="f26" fmla="+- 0 0 -90"/>
                              <a:gd name="f27" fmla="*/ f3 1 149"/>
                              <a:gd name="f28" fmla="*/ f4 1 96"/>
                              <a:gd name="f29" fmla="+- f7 0 f5"/>
                              <a:gd name="f30" fmla="+- f6 0 f5"/>
                              <a:gd name="f31" fmla="*/ f26 f0 1"/>
                              <a:gd name="f32" fmla="*/ f30 1 149"/>
                              <a:gd name="f33" fmla="*/ f29 1 96"/>
                              <a:gd name="f34" fmla="*/ 149 f30 1"/>
                              <a:gd name="f35" fmla="*/ 43 f29 1"/>
                              <a:gd name="f36" fmla="*/ 139 f30 1"/>
                              <a:gd name="f37" fmla="*/ 62 f29 1"/>
                              <a:gd name="f38" fmla="*/ 125 f30 1"/>
                              <a:gd name="f39" fmla="*/ 72 f29 1"/>
                              <a:gd name="f40" fmla="*/ 105 f30 1"/>
                              <a:gd name="f41" fmla="*/ 86 f29 1"/>
                              <a:gd name="f42" fmla="*/ 86 f30 1"/>
                              <a:gd name="f43" fmla="*/ 91 f29 1"/>
                              <a:gd name="f44" fmla="*/ 67 f30 1"/>
                              <a:gd name="f45" fmla="*/ 96 f29 1"/>
                              <a:gd name="f46" fmla="*/ 43 f30 1"/>
                              <a:gd name="f47" fmla="*/ 19 f30 1"/>
                              <a:gd name="f48" fmla="*/ 0 f30 1"/>
                              <a:gd name="f49" fmla="*/ 82 f29 1"/>
                              <a:gd name="f50" fmla="*/ 33 f30 1"/>
                              <a:gd name="f51" fmla="*/ 77 f29 1"/>
                              <a:gd name="f52" fmla="*/ 48 f30 1"/>
                              <a:gd name="f53" fmla="*/ 67 f29 1"/>
                              <a:gd name="f54" fmla="*/ 57 f30 1"/>
                              <a:gd name="f55" fmla="*/ 72 f30 1"/>
                              <a:gd name="f56" fmla="*/ 53 f29 1"/>
                              <a:gd name="f57" fmla="*/ 77 f30 1"/>
                              <a:gd name="f58" fmla="*/ 38 f29 1"/>
                              <a:gd name="f59" fmla="*/ 24 f29 1"/>
                              <a:gd name="f60" fmla="*/ 0 f29 1"/>
                              <a:gd name="f61" fmla="*/ f31 1 f2"/>
                              <a:gd name="f62" fmla="*/ f34 1 149"/>
                              <a:gd name="f63" fmla="*/ f35 1 96"/>
                              <a:gd name="f64" fmla="*/ f36 1 149"/>
                              <a:gd name="f65" fmla="*/ f37 1 96"/>
                              <a:gd name="f66" fmla="*/ f38 1 149"/>
                              <a:gd name="f67" fmla="*/ f39 1 96"/>
                              <a:gd name="f68" fmla="*/ f40 1 149"/>
                              <a:gd name="f69" fmla="*/ f41 1 96"/>
                              <a:gd name="f70" fmla="*/ f42 1 149"/>
                              <a:gd name="f71" fmla="*/ f43 1 96"/>
                              <a:gd name="f72" fmla="*/ f44 1 149"/>
                              <a:gd name="f73" fmla="*/ f45 1 96"/>
                              <a:gd name="f74" fmla="*/ f46 1 149"/>
                              <a:gd name="f75" fmla="*/ f47 1 149"/>
                              <a:gd name="f76" fmla="*/ f48 1 149"/>
                              <a:gd name="f77" fmla="*/ f49 1 96"/>
                              <a:gd name="f78" fmla="*/ f50 1 149"/>
                              <a:gd name="f79" fmla="*/ f51 1 96"/>
                              <a:gd name="f80" fmla="*/ f52 1 149"/>
                              <a:gd name="f81" fmla="*/ f53 1 96"/>
                              <a:gd name="f82" fmla="*/ f54 1 149"/>
                              <a:gd name="f83" fmla="*/ f55 1 149"/>
                              <a:gd name="f84" fmla="*/ f56 1 96"/>
                              <a:gd name="f85" fmla="*/ f57 1 149"/>
                              <a:gd name="f86" fmla="*/ f58 1 96"/>
                              <a:gd name="f87" fmla="*/ f59 1 96"/>
                              <a:gd name="f88" fmla="*/ f60 1 96"/>
                              <a:gd name="f89" fmla="*/ 0 1 f32"/>
                              <a:gd name="f90" fmla="*/ f6 1 f32"/>
                              <a:gd name="f91" fmla="*/ 0 1 f33"/>
                              <a:gd name="f92" fmla="*/ f7 1 f33"/>
                              <a:gd name="f93" fmla="+- f61 0 f1"/>
                              <a:gd name="f94" fmla="*/ f62 1 f32"/>
                              <a:gd name="f95" fmla="*/ f63 1 f33"/>
                              <a:gd name="f96" fmla="*/ f64 1 f32"/>
                              <a:gd name="f97" fmla="*/ f65 1 f33"/>
                              <a:gd name="f98" fmla="*/ f66 1 f32"/>
                              <a:gd name="f99" fmla="*/ f67 1 f33"/>
                              <a:gd name="f100" fmla="*/ f68 1 f32"/>
                              <a:gd name="f101" fmla="*/ f69 1 f33"/>
                              <a:gd name="f102" fmla="*/ f70 1 f32"/>
                              <a:gd name="f103" fmla="*/ f71 1 f33"/>
                              <a:gd name="f104" fmla="*/ f72 1 f32"/>
                              <a:gd name="f105" fmla="*/ f73 1 f33"/>
                              <a:gd name="f106" fmla="*/ f74 1 f32"/>
                              <a:gd name="f107" fmla="*/ f75 1 f32"/>
                              <a:gd name="f108" fmla="*/ f76 1 f32"/>
                              <a:gd name="f109" fmla="*/ f77 1 f33"/>
                              <a:gd name="f110" fmla="*/ f78 1 f32"/>
                              <a:gd name="f111" fmla="*/ f79 1 f33"/>
                              <a:gd name="f112" fmla="*/ f80 1 f32"/>
                              <a:gd name="f113" fmla="*/ f81 1 f33"/>
                              <a:gd name="f114" fmla="*/ f82 1 f32"/>
                              <a:gd name="f115" fmla="*/ f83 1 f32"/>
                              <a:gd name="f116" fmla="*/ f84 1 f33"/>
                              <a:gd name="f117" fmla="*/ f85 1 f32"/>
                              <a:gd name="f118" fmla="*/ f86 1 f33"/>
                              <a:gd name="f119" fmla="*/ f87 1 f33"/>
                              <a:gd name="f120" fmla="*/ f88 1 f33"/>
                              <a:gd name="f121" fmla="*/ f89 f27 1"/>
                              <a:gd name="f122" fmla="*/ f90 f27 1"/>
                              <a:gd name="f123" fmla="*/ f92 f28 1"/>
                              <a:gd name="f124" fmla="*/ f91 f28 1"/>
                              <a:gd name="f125" fmla="*/ f94 f27 1"/>
                              <a:gd name="f126" fmla="*/ f95 f28 1"/>
                              <a:gd name="f127" fmla="*/ f96 f27 1"/>
                              <a:gd name="f128" fmla="*/ f97 f28 1"/>
                              <a:gd name="f129" fmla="*/ f98 f27 1"/>
                              <a:gd name="f130" fmla="*/ f99 f28 1"/>
                              <a:gd name="f131" fmla="*/ f100 f27 1"/>
                              <a:gd name="f132" fmla="*/ f101 f28 1"/>
                              <a:gd name="f133" fmla="*/ f102 f27 1"/>
                              <a:gd name="f134" fmla="*/ f103 f28 1"/>
                              <a:gd name="f135" fmla="*/ f104 f27 1"/>
                              <a:gd name="f136" fmla="*/ f105 f28 1"/>
                              <a:gd name="f137" fmla="*/ f106 f27 1"/>
                              <a:gd name="f138" fmla="*/ f107 f27 1"/>
                              <a:gd name="f139" fmla="*/ f108 f27 1"/>
                              <a:gd name="f140" fmla="*/ f109 f28 1"/>
                              <a:gd name="f141" fmla="*/ f110 f27 1"/>
                              <a:gd name="f142" fmla="*/ f111 f28 1"/>
                              <a:gd name="f143" fmla="*/ f112 f27 1"/>
                              <a:gd name="f144" fmla="*/ f113 f28 1"/>
                              <a:gd name="f145" fmla="*/ f114 f27 1"/>
                              <a:gd name="f146" fmla="*/ f115 f27 1"/>
                              <a:gd name="f147" fmla="*/ f116 f28 1"/>
                              <a:gd name="f148" fmla="*/ f117 f27 1"/>
                              <a:gd name="f149" fmla="*/ f118 f28 1"/>
                              <a:gd name="f150" fmla="*/ f119 f28 1"/>
                              <a:gd name="f151" fmla="*/ f120 f28 1"/>
                            </a:gdLst>
                            <a:ahLst/>
                            <a:cxnLst>
                              <a:cxn ang="3cd4">
                                <a:pos x="hc" y="t"/>
                              </a:cxn>
                              <a:cxn ang="0">
                                <a:pos x="r" y="vc"/>
                              </a:cxn>
                              <a:cxn ang="cd4">
                                <a:pos x="hc" y="b"/>
                              </a:cxn>
                              <a:cxn ang="cd2">
                                <a:pos x="l" y="vc"/>
                              </a:cxn>
                              <a:cxn ang="f93">
                                <a:pos x="f125" y="f126"/>
                              </a:cxn>
                              <a:cxn ang="f93">
                                <a:pos x="f127" y="f128"/>
                              </a:cxn>
                              <a:cxn ang="f93">
                                <a:pos x="f129" y="f130"/>
                              </a:cxn>
                              <a:cxn ang="f93">
                                <a:pos x="f131" y="f132"/>
                              </a:cxn>
                              <a:cxn ang="f93">
                                <a:pos x="f133" y="f134"/>
                              </a:cxn>
                              <a:cxn ang="f93">
                                <a:pos x="f135" y="f136"/>
                              </a:cxn>
                              <a:cxn ang="f93">
                                <a:pos x="f137" y="f136"/>
                              </a:cxn>
                              <a:cxn ang="f93">
                                <a:pos x="f138" y="f136"/>
                              </a:cxn>
                              <a:cxn ang="f93">
                                <a:pos x="f139" y="f134"/>
                              </a:cxn>
                              <a:cxn ang="f93">
                                <a:pos x="f138" y="f140"/>
                              </a:cxn>
                              <a:cxn ang="f93">
                                <a:pos x="f141" y="f142"/>
                              </a:cxn>
                              <a:cxn ang="f93">
                                <a:pos x="f143" y="f144"/>
                              </a:cxn>
                              <a:cxn ang="f93">
                                <a:pos x="f145" y="f128"/>
                              </a:cxn>
                              <a:cxn ang="f93">
                                <a:pos x="f146" y="f147"/>
                              </a:cxn>
                              <a:cxn ang="f93">
                                <a:pos x="f148" y="f149"/>
                              </a:cxn>
                              <a:cxn ang="f93">
                                <a:pos x="f148" y="f150"/>
                              </a:cxn>
                              <a:cxn ang="f93">
                                <a:pos x="f146" y="f151"/>
                              </a:cxn>
                              <a:cxn ang="f93">
                                <a:pos x="f125" y="f126"/>
                              </a:cxn>
                            </a:cxnLst>
                            <a:rect l="f121" t="f124" r="f122" b="f123"/>
                            <a:pathLst>
                              <a:path w="149" h="96">
                                <a:moveTo>
                                  <a:pt x="f6" y="f8"/>
                                </a:moveTo>
                                <a:lnTo>
                                  <a:pt x="f9" y="f10"/>
                                </a:lnTo>
                                <a:lnTo>
                                  <a:pt x="f11" y="f12"/>
                                </a:lnTo>
                                <a:lnTo>
                                  <a:pt x="f13" y="f14"/>
                                </a:lnTo>
                                <a:lnTo>
                                  <a:pt x="f14" y="f15"/>
                                </a:lnTo>
                                <a:lnTo>
                                  <a:pt x="f16" y="f7"/>
                                </a:lnTo>
                                <a:lnTo>
                                  <a:pt x="f8" y="f7"/>
                                </a:lnTo>
                                <a:lnTo>
                                  <a:pt x="f17" y="f7"/>
                                </a:lnTo>
                                <a:lnTo>
                                  <a:pt x="f5" y="f15"/>
                                </a:lnTo>
                                <a:lnTo>
                                  <a:pt x="f17" y="f18"/>
                                </a:lnTo>
                                <a:lnTo>
                                  <a:pt x="f19" y="f20"/>
                                </a:lnTo>
                                <a:lnTo>
                                  <a:pt x="f21" y="f16"/>
                                </a:lnTo>
                                <a:lnTo>
                                  <a:pt x="f22" y="f10"/>
                                </a:lnTo>
                                <a:lnTo>
                                  <a:pt x="f12" y="f23"/>
                                </a:lnTo>
                                <a:lnTo>
                                  <a:pt x="f20" y="f24"/>
                                </a:lnTo>
                                <a:lnTo>
                                  <a:pt x="f20" y="f25"/>
                                </a:lnTo>
                                <a:lnTo>
                                  <a:pt x="f12" y="f5"/>
                                </a:lnTo>
                                <a:lnTo>
                                  <a:pt x="f6" y="f8"/>
                                </a:lnTo>
                                <a:close/>
                              </a:path>
                            </a:pathLst>
                          </a:custGeom>
                          <a:solidFill>
                            <a:srgbClr val="002060"/>
                          </a:solidFill>
                          <a:ln cap="flat">
                            <a:noFill/>
                            <a:prstDash val="solid"/>
                          </a:ln>
                        </wps:spPr>
                        <wps:bodyPr lIns="0" tIns="0" rIns="0" bIns="0"/>
                      </wps:wsp>
                      <wps:wsp>
                        <wps:cNvPr id="132" name="Freeform 277"/>
                        <wps:cNvSpPr/>
                        <wps:spPr>
                          <a:xfrm>
                            <a:off x="389250" y="7873020"/>
                            <a:ext cx="47247" cy="44814"/>
                          </a:xfrm>
                          <a:custGeom>
                            <a:avLst/>
                            <a:gdLst>
                              <a:gd name="f0" fmla="val 10800000"/>
                              <a:gd name="f1" fmla="val 5400000"/>
                              <a:gd name="f2" fmla="val 180"/>
                              <a:gd name="f3" fmla="val w"/>
                              <a:gd name="f4" fmla="val h"/>
                              <a:gd name="f5" fmla="val 0"/>
                              <a:gd name="f6" fmla="val 67"/>
                              <a:gd name="f7" fmla="val 77"/>
                              <a:gd name="f8" fmla="val 57"/>
                              <a:gd name="f9" fmla="val 62"/>
                              <a:gd name="f10" fmla="val 48"/>
                              <a:gd name="f11" fmla="val 72"/>
                              <a:gd name="f12" fmla="val 43"/>
                              <a:gd name="f13" fmla="val 33"/>
                              <a:gd name="f14" fmla="val 29"/>
                              <a:gd name="f15" fmla="val 19"/>
                              <a:gd name="f16" fmla="val 14"/>
                              <a:gd name="f17" fmla="val 9"/>
                              <a:gd name="f18" fmla="val 5"/>
                              <a:gd name="f19" fmla="val 38"/>
                              <a:gd name="f20" fmla="val 24"/>
                              <a:gd name="f21" fmla="val 10"/>
                              <a:gd name="f22" fmla="val 53"/>
                              <a:gd name="f23" fmla="+- 0 0 -90"/>
                              <a:gd name="f24" fmla="*/ f3 1 67"/>
                              <a:gd name="f25" fmla="*/ f4 1 77"/>
                              <a:gd name="f26" fmla="+- f7 0 f5"/>
                              <a:gd name="f27" fmla="+- f6 0 f5"/>
                              <a:gd name="f28" fmla="*/ f23 f0 1"/>
                              <a:gd name="f29" fmla="*/ f27 1 67"/>
                              <a:gd name="f30" fmla="*/ f26 1 77"/>
                              <a:gd name="f31" fmla="*/ 57 f27 1"/>
                              <a:gd name="f32" fmla="*/ 62 f26 1"/>
                              <a:gd name="f33" fmla="*/ 48 f27 1"/>
                              <a:gd name="f34" fmla="*/ 72 f26 1"/>
                              <a:gd name="f35" fmla="*/ 43 f27 1"/>
                              <a:gd name="f36" fmla="*/ 33 f27 1"/>
                              <a:gd name="f37" fmla="*/ 77 f26 1"/>
                              <a:gd name="f38" fmla="*/ 29 f27 1"/>
                              <a:gd name="f39" fmla="*/ 19 f27 1"/>
                              <a:gd name="f40" fmla="*/ 14 f27 1"/>
                              <a:gd name="f41" fmla="*/ 9 f27 1"/>
                              <a:gd name="f42" fmla="*/ 5 f27 1"/>
                              <a:gd name="f43" fmla="*/ 0 f27 1"/>
                              <a:gd name="f44" fmla="*/ 48 f26 1"/>
                              <a:gd name="f45" fmla="*/ 38 f26 1"/>
                              <a:gd name="f46" fmla="*/ 24 f26 1"/>
                              <a:gd name="f47" fmla="*/ 10 f26 1"/>
                              <a:gd name="f48" fmla="*/ 5 f26 1"/>
                              <a:gd name="f49" fmla="*/ 24 f27 1"/>
                              <a:gd name="f50" fmla="*/ 0 f26 1"/>
                              <a:gd name="f51" fmla="*/ 38 f27 1"/>
                              <a:gd name="f52" fmla="*/ 14 f26 1"/>
                              <a:gd name="f53" fmla="*/ 62 f27 1"/>
                              <a:gd name="f54" fmla="*/ 67 f27 1"/>
                              <a:gd name="f55" fmla="*/ 53 f26 1"/>
                              <a:gd name="f56" fmla="*/ f28 1 f2"/>
                              <a:gd name="f57" fmla="*/ f31 1 67"/>
                              <a:gd name="f58" fmla="*/ f32 1 77"/>
                              <a:gd name="f59" fmla="*/ f33 1 67"/>
                              <a:gd name="f60" fmla="*/ f34 1 77"/>
                              <a:gd name="f61" fmla="*/ f35 1 67"/>
                              <a:gd name="f62" fmla="*/ f36 1 67"/>
                              <a:gd name="f63" fmla="*/ f37 1 77"/>
                              <a:gd name="f64" fmla="*/ f38 1 67"/>
                              <a:gd name="f65" fmla="*/ f39 1 67"/>
                              <a:gd name="f66" fmla="*/ f40 1 67"/>
                              <a:gd name="f67" fmla="*/ f41 1 67"/>
                              <a:gd name="f68" fmla="*/ f42 1 67"/>
                              <a:gd name="f69" fmla="*/ f43 1 67"/>
                              <a:gd name="f70" fmla="*/ f44 1 77"/>
                              <a:gd name="f71" fmla="*/ f45 1 77"/>
                              <a:gd name="f72" fmla="*/ f46 1 77"/>
                              <a:gd name="f73" fmla="*/ f47 1 77"/>
                              <a:gd name="f74" fmla="*/ f48 1 77"/>
                              <a:gd name="f75" fmla="*/ f49 1 67"/>
                              <a:gd name="f76" fmla="*/ f50 1 77"/>
                              <a:gd name="f77" fmla="*/ f51 1 67"/>
                              <a:gd name="f78" fmla="*/ f52 1 77"/>
                              <a:gd name="f79" fmla="*/ f53 1 67"/>
                              <a:gd name="f80" fmla="*/ f54 1 67"/>
                              <a:gd name="f81" fmla="*/ f55 1 77"/>
                              <a:gd name="f82" fmla="*/ 0 1 f29"/>
                              <a:gd name="f83" fmla="*/ f6 1 f29"/>
                              <a:gd name="f84" fmla="*/ 0 1 f30"/>
                              <a:gd name="f85" fmla="*/ f7 1 f30"/>
                              <a:gd name="f86" fmla="+- f56 0 f1"/>
                              <a:gd name="f87" fmla="*/ f57 1 f29"/>
                              <a:gd name="f88" fmla="*/ f58 1 f30"/>
                              <a:gd name="f89" fmla="*/ f59 1 f29"/>
                              <a:gd name="f90" fmla="*/ f60 1 f30"/>
                              <a:gd name="f91" fmla="*/ f61 1 f29"/>
                              <a:gd name="f92" fmla="*/ f62 1 f29"/>
                              <a:gd name="f93" fmla="*/ f63 1 f30"/>
                              <a:gd name="f94" fmla="*/ f64 1 f29"/>
                              <a:gd name="f95" fmla="*/ f65 1 f29"/>
                              <a:gd name="f96" fmla="*/ f66 1 f29"/>
                              <a:gd name="f97" fmla="*/ f67 1 f29"/>
                              <a:gd name="f98" fmla="*/ f68 1 f29"/>
                              <a:gd name="f99" fmla="*/ f69 1 f29"/>
                              <a:gd name="f100" fmla="*/ f70 1 f30"/>
                              <a:gd name="f101" fmla="*/ f71 1 f30"/>
                              <a:gd name="f102" fmla="*/ f72 1 f30"/>
                              <a:gd name="f103" fmla="*/ f73 1 f30"/>
                              <a:gd name="f104" fmla="*/ f74 1 f30"/>
                              <a:gd name="f105" fmla="*/ f75 1 f29"/>
                              <a:gd name="f106" fmla="*/ f76 1 f30"/>
                              <a:gd name="f107" fmla="*/ f77 1 f29"/>
                              <a:gd name="f108" fmla="*/ f78 1 f30"/>
                              <a:gd name="f109" fmla="*/ f79 1 f29"/>
                              <a:gd name="f110" fmla="*/ f80 1 f29"/>
                              <a:gd name="f111" fmla="*/ f81 1 f30"/>
                              <a:gd name="f112" fmla="*/ f82 f24 1"/>
                              <a:gd name="f113" fmla="*/ f83 f24 1"/>
                              <a:gd name="f114" fmla="*/ f85 f25 1"/>
                              <a:gd name="f115" fmla="*/ f84 f25 1"/>
                              <a:gd name="f116" fmla="*/ f87 f24 1"/>
                              <a:gd name="f117" fmla="*/ f88 f25 1"/>
                              <a:gd name="f118" fmla="*/ f89 f24 1"/>
                              <a:gd name="f119" fmla="*/ f90 f25 1"/>
                              <a:gd name="f120" fmla="*/ f91 f24 1"/>
                              <a:gd name="f121" fmla="*/ f92 f24 1"/>
                              <a:gd name="f122" fmla="*/ f93 f25 1"/>
                              <a:gd name="f123" fmla="*/ f94 f24 1"/>
                              <a:gd name="f124" fmla="*/ f95 f24 1"/>
                              <a:gd name="f125" fmla="*/ f96 f24 1"/>
                              <a:gd name="f126" fmla="*/ f97 f24 1"/>
                              <a:gd name="f127" fmla="*/ f98 f24 1"/>
                              <a:gd name="f128" fmla="*/ f99 f24 1"/>
                              <a:gd name="f129" fmla="*/ f100 f25 1"/>
                              <a:gd name="f130" fmla="*/ f101 f25 1"/>
                              <a:gd name="f131" fmla="*/ f102 f25 1"/>
                              <a:gd name="f132" fmla="*/ f103 f25 1"/>
                              <a:gd name="f133" fmla="*/ f104 f25 1"/>
                              <a:gd name="f134" fmla="*/ f105 f24 1"/>
                              <a:gd name="f135" fmla="*/ f106 f25 1"/>
                              <a:gd name="f136" fmla="*/ f107 f24 1"/>
                              <a:gd name="f137" fmla="*/ f108 f25 1"/>
                              <a:gd name="f138" fmla="*/ f109 f24 1"/>
                              <a:gd name="f139" fmla="*/ f110 f24 1"/>
                              <a:gd name="f140" fmla="*/ f111 f25 1"/>
                            </a:gdLst>
                            <a:ahLst/>
                            <a:cxnLst>
                              <a:cxn ang="3cd4">
                                <a:pos x="hc" y="t"/>
                              </a:cxn>
                              <a:cxn ang="0">
                                <a:pos x="r" y="vc"/>
                              </a:cxn>
                              <a:cxn ang="cd4">
                                <a:pos x="hc" y="b"/>
                              </a:cxn>
                              <a:cxn ang="cd2">
                                <a:pos x="l" y="vc"/>
                              </a:cxn>
                              <a:cxn ang="f86">
                                <a:pos x="f116" y="f117"/>
                              </a:cxn>
                              <a:cxn ang="f86">
                                <a:pos x="f118" y="f119"/>
                              </a:cxn>
                              <a:cxn ang="f86">
                                <a:pos x="f120" y="f119"/>
                              </a:cxn>
                              <a:cxn ang="f86">
                                <a:pos x="f121" y="f122"/>
                              </a:cxn>
                              <a:cxn ang="f86">
                                <a:pos x="f123" y="f122"/>
                              </a:cxn>
                              <a:cxn ang="f86">
                                <a:pos x="f124" y="f122"/>
                              </a:cxn>
                              <a:cxn ang="f86">
                                <a:pos x="f125" y="f119"/>
                              </a:cxn>
                              <a:cxn ang="f86">
                                <a:pos x="f126" y="f119"/>
                              </a:cxn>
                              <a:cxn ang="f86">
                                <a:pos x="f127" y="f117"/>
                              </a:cxn>
                              <a:cxn ang="f86">
                                <a:pos x="f128" y="f129"/>
                              </a:cxn>
                              <a:cxn ang="f86">
                                <a:pos x="f128" y="f130"/>
                              </a:cxn>
                              <a:cxn ang="f86">
                                <a:pos x="f127" y="f131"/>
                              </a:cxn>
                              <a:cxn ang="f86">
                                <a:pos x="f125" y="f132"/>
                              </a:cxn>
                              <a:cxn ang="f86">
                                <a:pos x="f124" y="f133"/>
                              </a:cxn>
                              <a:cxn ang="f86">
                                <a:pos x="f134" y="f135"/>
                              </a:cxn>
                              <a:cxn ang="f86">
                                <a:pos x="f121" y="f135"/>
                              </a:cxn>
                              <a:cxn ang="f86">
                                <a:pos x="f136" y="f135"/>
                              </a:cxn>
                              <a:cxn ang="f86">
                                <a:pos x="f120" y="f133"/>
                              </a:cxn>
                              <a:cxn ang="f86">
                                <a:pos x="f118" y="f133"/>
                              </a:cxn>
                              <a:cxn ang="f86">
                                <a:pos x="f116" y="f132"/>
                              </a:cxn>
                              <a:cxn ang="f86">
                                <a:pos x="f116" y="f137"/>
                              </a:cxn>
                              <a:cxn ang="f86">
                                <a:pos x="f138" y="f131"/>
                              </a:cxn>
                              <a:cxn ang="f86">
                                <a:pos x="f139" y="f130"/>
                              </a:cxn>
                              <a:cxn ang="f86">
                                <a:pos x="f139" y="f140"/>
                              </a:cxn>
                              <a:cxn ang="f86">
                                <a:pos x="f116" y="f117"/>
                              </a:cxn>
                            </a:cxnLst>
                            <a:rect l="f112" t="f115" r="f113" b="f114"/>
                            <a:pathLst>
                              <a:path w="67" h="77">
                                <a:moveTo>
                                  <a:pt x="f8" y="f9"/>
                                </a:moveTo>
                                <a:lnTo>
                                  <a:pt x="f10" y="f11"/>
                                </a:lnTo>
                                <a:lnTo>
                                  <a:pt x="f12" y="f11"/>
                                </a:lnTo>
                                <a:lnTo>
                                  <a:pt x="f13" y="f7"/>
                                </a:lnTo>
                                <a:lnTo>
                                  <a:pt x="f14" y="f7"/>
                                </a:lnTo>
                                <a:lnTo>
                                  <a:pt x="f15" y="f7"/>
                                </a:lnTo>
                                <a:lnTo>
                                  <a:pt x="f16" y="f11"/>
                                </a:lnTo>
                                <a:lnTo>
                                  <a:pt x="f17" y="f11"/>
                                </a:lnTo>
                                <a:lnTo>
                                  <a:pt x="f18" y="f9"/>
                                </a:lnTo>
                                <a:lnTo>
                                  <a:pt x="f5" y="f10"/>
                                </a:lnTo>
                                <a:lnTo>
                                  <a:pt x="f5" y="f19"/>
                                </a:lnTo>
                                <a:lnTo>
                                  <a:pt x="f18" y="f20"/>
                                </a:lnTo>
                                <a:lnTo>
                                  <a:pt x="f16" y="f21"/>
                                </a:lnTo>
                                <a:lnTo>
                                  <a:pt x="f15" y="f18"/>
                                </a:lnTo>
                                <a:lnTo>
                                  <a:pt x="f20" y="f5"/>
                                </a:lnTo>
                                <a:lnTo>
                                  <a:pt x="f13" y="f5"/>
                                </a:lnTo>
                                <a:lnTo>
                                  <a:pt x="f19" y="f5"/>
                                </a:lnTo>
                                <a:lnTo>
                                  <a:pt x="f12" y="f18"/>
                                </a:lnTo>
                                <a:lnTo>
                                  <a:pt x="f10" y="f18"/>
                                </a:lnTo>
                                <a:lnTo>
                                  <a:pt x="f8" y="f21"/>
                                </a:lnTo>
                                <a:lnTo>
                                  <a:pt x="f8" y="f16"/>
                                </a:lnTo>
                                <a:lnTo>
                                  <a:pt x="f9" y="f20"/>
                                </a:lnTo>
                                <a:lnTo>
                                  <a:pt x="f6" y="f19"/>
                                </a:lnTo>
                                <a:lnTo>
                                  <a:pt x="f6" y="f22"/>
                                </a:lnTo>
                                <a:lnTo>
                                  <a:pt x="f8" y="f9"/>
                                </a:lnTo>
                                <a:close/>
                              </a:path>
                            </a:pathLst>
                          </a:custGeom>
                          <a:solidFill>
                            <a:srgbClr val="002060"/>
                          </a:solidFill>
                          <a:ln cap="flat">
                            <a:noFill/>
                            <a:prstDash val="solid"/>
                          </a:ln>
                        </wps:spPr>
                        <wps:bodyPr lIns="0" tIns="0" rIns="0" bIns="0"/>
                      </wps:wsp>
                      <wps:wsp>
                        <wps:cNvPr id="133" name="Freeform 278"/>
                        <wps:cNvSpPr/>
                        <wps:spPr>
                          <a:xfrm>
                            <a:off x="43718" y="6895142"/>
                            <a:ext cx="345533" cy="866110"/>
                          </a:xfrm>
                          <a:custGeom>
                            <a:avLst/>
                            <a:gdLst>
                              <a:gd name="f0" fmla="val 10800000"/>
                              <a:gd name="f1" fmla="val 5400000"/>
                              <a:gd name="f2" fmla="val 360"/>
                              <a:gd name="f3" fmla="val 180"/>
                              <a:gd name="f4" fmla="val w"/>
                              <a:gd name="f5" fmla="val h"/>
                              <a:gd name="f6" fmla="val 0"/>
                              <a:gd name="f7" fmla="val 490"/>
                              <a:gd name="f8" fmla="val 1488"/>
                              <a:gd name="f9" fmla="val 87"/>
                              <a:gd name="f10" fmla="val 1406"/>
                              <a:gd name="f11" fmla="val 77"/>
                              <a:gd name="f12" fmla="val 1378"/>
                              <a:gd name="f13" fmla="val 1339"/>
                              <a:gd name="f14" fmla="val 72"/>
                              <a:gd name="f15" fmla="val 1296"/>
                              <a:gd name="f16" fmla="val 1258"/>
                              <a:gd name="f17" fmla="val 1210"/>
                              <a:gd name="f18" fmla="val 82"/>
                              <a:gd name="f19" fmla="val 1166"/>
                              <a:gd name="f20" fmla="val 91"/>
                              <a:gd name="f21" fmla="val 1118"/>
                              <a:gd name="f22" fmla="val 101"/>
                              <a:gd name="f23" fmla="val 1075"/>
                              <a:gd name="f24" fmla="val 115"/>
                              <a:gd name="f25" fmla="val 1032"/>
                              <a:gd name="f26" fmla="val 135"/>
                              <a:gd name="f27" fmla="val 989"/>
                              <a:gd name="f28" fmla="val 154"/>
                              <a:gd name="f29" fmla="val 950"/>
                              <a:gd name="f30" fmla="val 178"/>
                              <a:gd name="f31" fmla="val 912"/>
                              <a:gd name="f32" fmla="val 207"/>
                              <a:gd name="f33" fmla="val 883"/>
                              <a:gd name="f34" fmla="val 235"/>
                              <a:gd name="f35" fmla="val 859"/>
                              <a:gd name="f36" fmla="val 274"/>
                              <a:gd name="f37" fmla="val 835"/>
                              <a:gd name="f38" fmla="val 312"/>
                              <a:gd name="f39" fmla="val 821"/>
                              <a:gd name="f40" fmla="val 303"/>
                              <a:gd name="f41" fmla="val 816"/>
                              <a:gd name="f42" fmla="val 293"/>
                              <a:gd name="f43" fmla="val 283"/>
                              <a:gd name="f44" fmla="val 269"/>
                              <a:gd name="f45" fmla="val 255"/>
                              <a:gd name="f46" fmla="val 240"/>
                              <a:gd name="f47" fmla="val 226"/>
                              <a:gd name="f48" fmla="val 826"/>
                              <a:gd name="f49" fmla="val 192"/>
                              <a:gd name="f50" fmla="val 173"/>
                              <a:gd name="f51" fmla="val 806"/>
                              <a:gd name="f52" fmla="val 139"/>
                              <a:gd name="f53" fmla="val 792"/>
                              <a:gd name="f54" fmla="val 778"/>
                              <a:gd name="f55" fmla="val 758"/>
                              <a:gd name="f56" fmla="val 144"/>
                              <a:gd name="f57" fmla="val 739"/>
                              <a:gd name="f58" fmla="val 168"/>
                              <a:gd name="f59" fmla="val 720"/>
                              <a:gd name="f60" fmla="val 183"/>
                              <a:gd name="f61" fmla="val 715"/>
                              <a:gd name="f62" fmla="val 706"/>
                              <a:gd name="f63" fmla="val 125"/>
                              <a:gd name="f64" fmla="val 710"/>
                              <a:gd name="f65" fmla="val 701"/>
                              <a:gd name="f66" fmla="val 682"/>
                              <a:gd name="f67" fmla="val 53"/>
                              <a:gd name="f68" fmla="val 662"/>
                              <a:gd name="f69" fmla="val 43"/>
                              <a:gd name="f70" fmla="val 638"/>
                              <a:gd name="f71" fmla="val 29"/>
                              <a:gd name="f72" fmla="val 614"/>
                              <a:gd name="f73" fmla="val 19"/>
                              <a:gd name="f74" fmla="val 600"/>
                              <a:gd name="f75" fmla="val 595"/>
                              <a:gd name="f76" fmla="val 10"/>
                              <a:gd name="f77" fmla="val 581"/>
                              <a:gd name="f78" fmla="val 24"/>
                              <a:gd name="f79" fmla="val 566"/>
                              <a:gd name="f80" fmla="val 552"/>
                              <a:gd name="f81" fmla="val 63"/>
                              <a:gd name="f82" fmla="val 542"/>
                              <a:gd name="f83" fmla="val 538"/>
                              <a:gd name="f84" fmla="val 120"/>
                              <a:gd name="f85" fmla="val 149"/>
                              <a:gd name="f86" fmla="val 557"/>
                              <a:gd name="f87" fmla="val 586"/>
                              <a:gd name="f88" fmla="val 197"/>
                              <a:gd name="f89" fmla="val 605"/>
                              <a:gd name="f90" fmla="val 202"/>
                              <a:gd name="f91" fmla="val 547"/>
                              <a:gd name="f92" fmla="val 509"/>
                              <a:gd name="f93" fmla="val 470"/>
                              <a:gd name="f94" fmla="val 427"/>
                              <a:gd name="f95" fmla="val 389"/>
                              <a:gd name="f96" fmla="val 341"/>
                              <a:gd name="f97" fmla="val 58"/>
                              <a:gd name="f98" fmla="val 331"/>
                              <a:gd name="f99" fmla="val 326"/>
                              <a:gd name="f100" fmla="val 106"/>
                              <a:gd name="f101" fmla="val 130"/>
                              <a:gd name="f102" fmla="val 355"/>
                              <a:gd name="f103" fmla="val 379"/>
                              <a:gd name="f104" fmla="val 403"/>
                              <a:gd name="f105" fmla="val 432"/>
                              <a:gd name="f106" fmla="val 216"/>
                              <a:gd name="f107" fmla="val 461"/>
                              <a:gd name="f108" fmla="val 528"/>
                              <a:gd name="f109" fmla="val 518"/>
                              <a:gd name="f110" fmla="val 231"/>
                              <a:gd name="f111" fmla="val 422"/>
                              <a:gd name="f112" fmla="val 221"/>
                              <a:gd name="f113" fmla="val 336"/>
                              <a:gd name="f114" fmla="val 298"/>
                              <a:gd name="f115" fmla="val 254"/>
                              <a:gd name="f116" fmla="val 111"/>
                              <a:gd name="f117" fmla="val 96"/>
                              <a:gd name="f118" fmla="val 182"/>
                              <a:gd name="f119" fmla="val 67"/>
                              <a:gd name="f120" fmla="val 34"/>
                              <a:gd name="f121" fmla="val 15"/>
                              <a:gd name="f122" fmla="val 38"/>
                              <a:gd name="f123" fmla="val 14"/>
                              <a:gd name="f124" fmla="val 159"/>
                              <a:gd name="f125" fmla="val 62"/>
                              <a:gd name="f126" fmla="val 211"/>
                              <a:gd name="f127" fmla="val 245"/>
                              <a:gd name="f128" fmla="val 158"/>
                              <a:gd name="f129" fmla="val 187"/>
                              <a:gd name="f130" fmla="val 264"/>
                              <a:gd name="f131" fmla="val 259"/>
                              <a:gd name="f132" fmla="val 279"/>
                              <a:gd name="f133" fmla="val 413"/>
                              <a:gd name="f134" fmla="val 288"/>
                              <a:gd name="f135" fmla="val 658"/>
                              <a:gd name="f136" fmla="val 691"/>
                              <a:gd name="f137" fmla="val 365"/>
                              <a:gd name="f138" fmla="val 447"/>
                              <a:gd name="f139" fmla="val 696"/>
                              <a:gd name="f140" fmla="val 456"/>
                              <a:gd name="f141" fmla="val 677"/>
                              <a:gd name="f142" fmla="val 653"/>
                              <a:gd name="f143" fmla="val 629"/>
                              <a:gd name="f144" fmla="val 451"/>
                              <a:gd name="f145" fmla="val 442"/>
                              <a:gd name="f146" fmla="val 590"/>
                              <a:gd name="f147" fmla="val 370"/>
                              <a:gd name="f148" fmla="val 576"/>
                              <a:gd name="f149" fmla="val 375"/>
                              <a:gd name="f150" fmla="val 562"/>
                              <a:gd name="f151" fmla="val 480"/>
                              <a:gd name="f152" fmla="val 394"/>
                              <a:gd name="f153" fmla="val 485"/>
                              <a:gd name="f154" fmla="val 408"/>
                              <a:gd name="f155" fmla="val 494"/>
                              <a:gd name="f156" fmla="val 423"/>
                              <a:gd name="f157" fmla="val 648"/>
                              <a:gd name="f158" fmla="val 754"/>
                              <a:gd name="f159" fmla="val 466"/>
                              <a:gd name="f160" fmla="val 797"/>
                              <a:gd name="f161" fmla="val 399"/>
                              <a:gd name="f162" fmla="val 878"/>
                              <a:gd name="f163" fmla="val 898"/>
                              <a:gd name="f164" fmla="val 351"/>
                              <a:gd name="f165" fmla="val 327"/>
                              <a:gd name="f166" fmla="val 931"/>
                              <a:gd name="f167" fmla="val 307"/>
                              <a:gd name="f168" fmla="val 955"/>
                              <a:gd name="f169" fmla="val 1003"/>
                              <a:gd name="f170" fmla="val 1051"/>
                              <a:gd name="f171" fmla="val 1099"/>
                              <a:gd name="f172" fmla="val 1152"/>
                              <a:gd name="f173" fmla="val 1214"/>
                              <a:gd name="f174" fmla="val 1291"/>
                              <a:gd name="f175" fmla="val 1382"/>
                              <a:gd name="f176" fmla="val 163"/>
                              <a:gd name="f177" fmla="val 1474"/>
                              <a:gd name="f178" fmla="val 1459"/>
                              <a:gd name="f179" fmla="val 1445"/>
                              <a:gd name="f180" fmla="val 1435"/>
                              <a:gd name="f181" fmla="val 1430"/>
                              <a:gd name="f182" fmla="val 1421"/>
                              <a:gd name="f183" fmla="val 1411"/>
                              <a:gd name="f184" fmla="+- 0 0 -90"/>
                              <a:gd name="f185" fmla="*/ f4 1 490"/>
                              <a:gd name="f186" fmla="*/ f5 1 1488"/>
                              <a:gd name="f187" fmla="+- f8 0 f6"/>
                              <a:gd name="f188" fmla="+- f7 0 f6"/>
                              <a:gd name="f189" fmla="*/ f184 f0 1"/>
                              <a:gd name="f190" fmla="*/ f188 1 490"/>
                              <a:gd name="f191" fmla="*/ f187 1 1488"/>
                              <a:gd name="f192" fmla="*/ 77 f188 1"/>
                              <a:gd name="f193" fmla="*/ 1339 f187 1"/>
                              <a:gd name="f194" fmla="*/ 1210 f187 1"/>
                              <a:gd name="f195" fmla="*/ 101 f188 1"/>
                              <a:gd name="f196" fmla="*/ 1075 f187 1"/>
                              <a:gd name="f197" fmla="*/ 154 f188 1"/>
                              <a:gd name="f198" fmla="*/ 950 f187 1"/>
                              <a:gd name="f199" fmla="*/ 235 f188 1"/>
                              <a:gd name="f200" fmla="*/ 859 f187 1"/>
                              <a:gd name="f201" fmla="*/ 303 f188 1"/>
                              <a:gd name="f202" fmla="*/ 816 f187 1"/>
                              <a:gd name="f203" fmla="*/ 269 f188 1"/>
                              <a:gd name="f204" fmla="*/ 226 f188 1"/>
                              <a:gd name="f205" fmla="*/ 826 f187 1"/>
                              <a:gd name="f206" fmla="*/ 173 f188 1"/>
                              <a:gd name="f207" fmla="*/ 135 f188 1"/>
                              <a:gd name="f208" fmla="*/ 778 f187 1"/>
                              <a:gd name="f209" fmla="*/ 168 f188 1"/>
                              <a:gd name="f210" fmla="*/ 720 f187 1"/>
                              <a:gd name="f211" fmla="*/ 125 f188 1"/>
                              <a:gd name="f212" fmla="*/ 710 f187 1"/>
                              <a:gd name="f213" fmla="*/ 53 f188 1"/>
                              <a:gd name="f214" fmla="*/ 662 f187 1"/>
                              <a:gd name="f215" fmla="*/ 19 f188 1"/>
                              <a:gd name="f216" fmla="*/ 600 f187 1"/>
                              <a:gd name="f217" fmla="*/ 24 f188 1"/>
                              <a:gd name="f218" fmla="*/ 566 f187 1"/>
                              <a:gd name="f219" fmla="*/ 91 f188 1"/>
                              <a:gd name="f220" fmla="*/ 538 f187 1"/>
                              <a:gd name="f221" fmla="*/ 178 f188 1"/>
                              <a:gd name="f222" fmla="*/ 586 f187 1"/>
                              <a:gd name="f223" fmla="*/ 547 f187 1"/>
                              <a:gd name="f224" fmla="*/ 427 f187 1"/>
                              <a:gd name="f225" fmla="*/ 341 f187 1"/>
                              <a:gd name="f226" fmla="*/ 106 f188 1"/>
                              <a:gd name="f227" fmla="*/ 331 f187 1"/>
                              <a:gd name="f228" fmla="*/ 379 f187 1"/>
                              <a:gd name="f229" fmla="*/ 216 f188 1"/>
                              <a:gd name="f230" fmla="*/ 461 f187 1"/>
                              <a:gd name="f231" fmla="*/ 231 f188 1"/>
                              <a:gd name="f232" fmla="*/ 470 f187 1"/>
                              <a:gd name="f233" fmla="*/ 221 f188 1"/>
                              <a:gd name="f234" fmla="*/ 336 f187 1"/>
                              <a:gd name="f235" fmla="*/ 183 f188 1"/>
                              <a:gd name="f236" fmla="*/ 216 f187 1"/>
                              <a:gd name="f237" fmla="*/ 149 f188 1"/>
                              <a:gd name="f238" fmla="*/ 125 f187 1"/>
                              <a:gd name="f239" fmla="*/ 106 f187 1"/>
                              <a:gd name="f240" fmla="*/ 168 f187 1"/>
                              <a:gd name="f241" fmla="*/ 82 f188 1"/>
                              <a:gd name="f242" fmla="*/ 182 f187 1"/>
                              <a:gd name="f243" fmla="*/ 43 f188 1"/>
                              <a:gd name="f244" fmla="*/ 15 f188 1"/>
                              <a:gd name="f245" fmla="*/ 120 f187 1"/>
                              <a:gd name="f246" fmla="*/ 58 f187 1"/>
                              <a:gd name="f247" fmla="*/ 58 f188 1"/>
                              <a:gd name="f248" fmla="*/ 10 f187 1"/>
                              <a:gd name="f249" fmla="*/ 130 f188 1"/>
                              <a:gd name="f250" fmla="*/ 14 f187 1"/>
                              <a:gd name="f251" fmla="*/ 211 f188 1"/>
                              <a:gd name="f252" fmla="*/ 96 f187 1"/>
                              <a:gd name="f253" fmla="*/ 255 f188 1"/>
                              <a:gd name="f254" fmla="*/ 187 f187 1"/>
                              <a:gd name="f255" fmla="*/ 279 f188 1"/>
                              <a:gd name="f256" fmla="*/ 413 f187 1"/>
                              <a:gd name="f257" fmla="*/ 298 f188 1"/>
                              <a:gd name="f258" fmla="*/ 614 f187 1"/>
                              <a:gd name="f259" fmla="*/ 365 f188 1"/>
                              <a:gd name="f260" fmla="*/ 706 f187 1"/>
                              <a:gd name="f261" fmla="*/ 432 f188 1"/>
                              <a:gd name="f262" fmla="*/ 456 f188 1"/>
                              <a:gd name="f263" fmla="*/ 653 f187 1"/>
                              <a:gd name="f264" fmla="*/ 442 f188 1"/>
                              <a:gd name="f265" fmla="*/ 595 f187 1"/>
                              <a:gd name="f266" fmla="*/ 403 f188 1"/>
                              <a:gd name="f267" fmla="*/ 590 f187 1"/>
                              <a:gd name="f268" fmla="*/ 370 f188 1"/>
                              <a:gd name="f269" fmla="*/ 629 f187 1"/>
                              <a:gd name="f270" fmla="*/ 375 f188 1"/>
                              <a:gd name="f271" fmla="*/ 562 f187 1"/>
                              <a:gd name="f272" fmla="*/ 355 f188 1"/>
                              <a:gd name="f273" fmla="*/ 528 f187 1"/>
                              <a:gd name="f274" fmla="*/ 480 f187 1"/>
                              <a:gd name="f275" fmla="*/ 408 f188 1"/>
                              <a:gd name="f276" fmla="*/ 494 f187 1"/>
                              <a:gd name="f277" fmla="*/ 451 f188 1"/>
                              <a:gd name="f278" fmla="*/ 542 f187 1"/>
                              <a:gd name="f279" fmla="*/ 490 f188 1"/>
                              <a:gd name="f280" fmla="*/ 648 f187 1"/>
                              <a:gd name="f281" fmla="*/ 466 f188 1"/>
                              <a:gd name="f282" fmla="*/ 797 f187 1"/>
                              <a:gd name="f283" fmla="*/ 399 f188 1"/>
                              <a:gd name="f284" fmla="*/ 878 f187 1"/>
                              <a:gd name="f285" fmla="*/ 327 f188 1"/>
                              <a:gd name="f286" fmla="*/ 931 f187 1"/>
                              <a:gd name="f287" fmla="*/ 245 f188 1"/>
                              <a:gd name="f288" fmla="*/ 1051 f187 1"/>
                              <a:gd name="f289" fmla="*/ 1214 f187 1"/>
                              <a:gd name="f290" fmla="*/ 1488 f187 1"/>
                              <a:gd name="f291" fmla="*/ 139 f188 1"/>
                              <a:gd name="f292" fmla="*/ 1445 f187 1"/>
                              <a:gd name="f293" fmla="*/ 111 f188 1"/>
                              <a:gd name="f294" fmla="*/ 1421 f187 1"/>
                              <a:gd name="f295" fmla="*/ f189 1 f3"/>
                              <a:gd name="f296" fmla="*/ f192 1 490"/>
                              <a:gd name="f297" fmla="*/ f193 1 1488"/>
                              <a:gd name="f298" fmla="*/ f194 1 1488"/>
                              <a:gd name="f299" fmla="*/ f195 1 490"/>
                              <a:gd name="f300" fmla="*/ f196 1 1488"/>
                              <a:gd name="f301" fmla="*/ f197 1 490"/>
                              <a:gd name="f302" fmla="*/ f198 1 1488"/>
                              <a:gd name="f303" fmla="*/ f199 1 490"/>
                              <a:gd name="f304" fmla="*/ f200 1 1488"/>
                              <a:gd name="f305" fmla="*/ f201 1 490"/>
                              <a:gd name="f306" fmla="*/ f202 1 1488"/>
                              <a:gd name="f307" fmla="*/ f203 1 490"/>
                              <a:gd name="f308" fmla="*/ f204 1 490"/>
                              <a:gd name="f309" fmla="*/ f205 1 1488"/>
                              <a:gd name="f310" fmla="*/ f206 1 490"/>
                              <a:gd name="f311" fmla="*/ f207 1 490"/>
                              <a:gd name="f312" fmla="*/ f208 1 1488"/>
                              <a:gd name="f313" fmla="*/ f209 1 490"/>
                              <a:gd name="f314" fmla="*/ f210 1 1488"/>
                              <a:gd name="f315" fmla="*/ f211 1 490"/>
                              <a:gd name="f316" fmla="*/ f212 1 1488"/>
                              <a:gd name="f317" fmla="*/ f213 1 490"/>
                              <a:gd name="f318" fmla="*/ f214 1 1488"/>
                              <a:gd name="f319" fmla="*/ f215 1 490"/>
                              <a:gd name="f320" fmla="*/ f216 1 1488"/>
                              <a:gd name="f321" fmla="*/ f217 1 490"/>
                              <a:gd name="f322" fmla="*/ f218 1 1488"/>
                              <a:gd name="f323" fmla="*/ f219 1 490"/>
                              <a:gd name="f324" fmla="*/ f220 1 1488"/>
                              <a:gd name="f325" fmla="*/ f221 1 490"/>
                              <a:gd name="f326" fmla="*/ f222 1 1488"/>
                              <a:gd name="f327" fmla="*/ f223 1 1488"/>
                              <a:gd name="f328" fmla="*/ f224 1 1488"/>
                              <a:gd name="f329" fmla="*/ f225 1 1488"/>
                              <a:gd name="f330" fmla="*/ f226 1 490"/>
                              <a:gd name="f331" fmla="*/ f227 1 1488"/>
                              <a:gd name="f332" fmla="*/ f228 1 1488"/>
                              <a:gd name="f333" fmla="*/ f229 1 490"/>
                              <a:gd name="f334" fmla="*/ f230 1 1488"/>
                              <a:gd name="f335" fmla="*/ f231 1 490"/>
                              <a:gd name="f336" fmla="*/ f232 1 1488"/>
                              <a:gd name="f337" fmla="*/ f233 1 490"/>
                              <a:gd name="f338" fmla="*/ f234 1 1488"/>
                              <a:gd name="f339" fmla="*/ f235 1 490"/>
                              <a:gd name="f340" fmla="*/ f236 1 1488"/>
                              <a:gd name="f341" fmla="*/ f237 1 490"/>
                              <a:gd name="f342" fmla="*/ f238 1 1488"/>
                              <a:gd name="f343" fmla="*/ f239 1 1488"/>
                              <a:gd name="f344" fmla="*/ f240 1 1488"/>
                              <a:gd name="f345" fmla="*/ f241 1 490"/>
                              <a:gd name="f346" fmla="*/ f242 1 1488"/>
                              <a:gd name="f347" fmla="*/ f243 1 490"/>
                              <a:gd name="f348" fmla="*/ f244 1 490"/>
                              <a:gd name="f349" fmla="*/ f245 1 1488"/>
                              <a:gd name="f350" fmla="*/ f246 1 1488"/>
                              <a:gd name="f351" fmla="*/ f247 1 490"/>
                              <a:gd name="f352" fmla="*/ f248 1 1488"/>
                              <a:gd name="f353" fmla="*/ f249 1 490"/>
                              <a:gd name="f354" fmla="*/ f250 1 1488"/>
                              <a:gd name="f355" fmla="*/ f251 1 490"/>
                              <a:gd name="f356" fmla="*/ f252 1 1488"/>
                              <a:gd name="f357" fmla="*/ f253 1 490"/>
                              <a:gd name="f358" fmla="*/ f254 1 1488"/>
                              <a:gd name="f359" fmla="*/ f255 1 490"/>
                              <a:gd name="f360" fmla="*/ f256 1 1488"/>
                              <a:gd name="f361" fmla="*/ f257 1 490"/>
                              <a:gd name="f362" fmla="*/ f258 1 1488"/>
                              <a:gd name="f363" fmla="*/ f259 1 490"/>
                              <a:gd name="f364" fmla="*/ f260 1 1488"/>
                              <a:gd name="f365" fmla="*/ f261 1 490"/>
                              <a:gd name="f366" fmla="*/ f262 1 490"/>
                              <a:gd name="f367" fmla="*/ f263 1 1488"/>
                              <a:gd name="f368" fmla="*/ f264 1 490"/>
                              <a:gd name="f369" fmla="*/ f265 1 1488"/>
                              <a:gd name="f370" fmla="*/ f266 1 490"/>
                              <a:gd name="f371" fmla="*/ f267 1 1488"/>
                              <a:gd name="f372" fmla="*/ f268 1 490"/>
                              <a:gd name="f373" fmla="*/ f269 1 1488"/>
                              <a:gd name="f374" fmla="*/ f270 1 490"/>
                              <a:gd name="f375" fmla="*/ f271 1 1488"/>
                              <a:gd name="f376" fmla="*/ f272 1 490"/>
                              <a:gd name="f377" fmla="*/ f273 1 1488"/>
                              <a:gd name="f378" fmla="*/ f274 1 1488"/>
                              <a:gd name="f379" fmla="*/ f275 1 490"/>
                              <a:gd name="f380" fmla="*/ f276 1 1488"/>
                              <a:gd name="f381" fmla="*/ f277 1 490"/>
                              <a:gd name="f382" fmla="*/ f278 1 1488"/>
                              <a:gd name="f383" fmla="*/ f279 1 490"/>
                              <a:gd name="f384" fmla="*/ f280 1 1488"/>
                              <a:gd name="f385" fmla="*/ f281 1 490"/>
                              <a:gd name="f386" fmla="*/ f282 1 1488"/>
                              <a:gd name="f387" fmla="*/ f283 1 490"/>
                              <a:gd name="f388" fmla="*/ f284 1 1488"/>
                              <a:gd name="f389" fmla="*/ f285 1 490"/>
                              <a:gd name="f390" fmla="*/ f286 1 1488"/>
                              <a:gd name="f391" fmla="*/ f287 1 490"/>
                              <a:gd name="f392" fmla="*/ f288 1 1488"/>
                              <a:gd name="f393" fmla="*/ f289 1 1488"/>
                              <a:gd name="f394" fmla="*/ f290 1 1488"/>
                              <a:gd name="f395" fmla="*/ f291 1 490"/>
                              <a:gd name="f396" fmla="*/ f292 1 1488"/>
                              <a:gd name="f397" fmla="*/ f293 1 490"/>
                              <a:gd name="f398" fmla="*/ f294 1 1488"/>
                              <a:gd name="f399" fmla="*/ 0 1 f190"/>
                              <a:gd name="f400" fmla="*/ f7 1 f190"/>
                              <a:gd name="f401" fmla="*/ 0 1 f191"/>
                              <a:gd name="f402" fmla="*/ f8 1 f191"/>
                              <a:gd name="f403" fmla="+- f295 0 f1"/>
                              <a:gd name="f404" fmla="*/ f296 1 f190"/>
                              <a:gd name="f405" fmla="*/ f297 1 f191"/>
                              <a:gd name="f406" fmla="*/ f298 1 f191"/>
                              <a:gd name="f407" fmla="*/ f299 1 f190"/>
                              <a:gd name="f408" fmla="*/ f300 1 f191"/>
                              <a:gd name="f409" fmla="*/ f301 1 f190"/>
                              <a:gd name="f410" fmla="*/ f302 1 f191"/>
                              <a:gd name="f411" fmla="*/ f303 1 f190"/>
                              <a:gd name="f412" fmla="*/ f304 1 f191"/>
                              <a:gd name="f413" fmla="*/ f305 1 f190"/>
                              <a:gd name="f414" fmla="*/ f306 1 f191"/>
                              <a:gd name="f415" fmla="*/ f307 1 f190"/>
                              <a:gd name="f416" fmla="*/ f308 1 f190"/>
                              <a:gd name="f417" fmla="*/ f309 1 f191"/>
                              <a:gd name="f418" fmla="*/ f310 1 f190"/>
                              <a:gd name="f419" fmla="*/ f311 1 f190"/>
                              <a:gd name="f420" fmla="*/ f312 1 f191"/>
                              <a:gd name="f421" fmla="*/ f313 1 f190"/>
                              <a:gd name="f422" fmla="*/ f314 1 f191"/>
                              <a:gd name="f423" fmla="*/ f315 1 f190"/>
                              <a:gd name="f424" fmla="*/ f316 1 f191"/>
                              <a:gd name="f425" fmla="*/ f317 1 f190"/>
                              <a:gd name="f426" fmla="*/ f318 1 f191"/>
                              <a:gd name="f427" fmla="*/ f319 1 f190"/>
                              <a:gd name="f428" fmla="*/ f320 1 f191"/>
                              <a:gd name="f429" fmla="*/ f321 1 f190"/>
                              <a:gd name="f430" fmla="*/ f322 1 f191"/>
                              <a:gd name="f431" fmla="*/ f323 1 f190"/>
                              <a:gd name="f432" fmla="*/ f324 1 f191"/>
                              <a:gd name="f433" fmla="*/ f325 1 f190"/>
                              <a:gd name="f434" fmla="*/ f326 1 f191"/>
                              <a:gd name="f435" fmla="*/ f327 1 f191"/>
                              <a:gd name="f436" fmla="*/ f328 1 f191"/>
                              <a:gd name="f437" fmla="*/ f329 1 f191"/>
                              <a:gd name="f438" fmla="*/ f330 1 f190"/>
                              <a:gd name="f439" fmla="*/ f331 1 f191"/>
                              <a:gd name="f440" fmla="*/ f332 1 f191"/>
                              <a:gd name="f441" fmla="*/ f333 1 f190"/>
                              <a:gd name="f442" fmla="*/ f334 1 f191"/>
                              <a:gd name="f443" fmla="*/ f335 1 f190"/>
                              <a:gd name="f444" fmla="*/ f336 1 f191"/>
                              <a:gd name="f445" fmla="*/ f337 1 f190"/>
                              <a:gd name="f446" fmla="*/ f338 1 f191"/>
                              <a:gd name="f447" fmla="*/ f339 1 f190"/>
                              <a:gd name="f448" fmla="*/ f340 1 f191"/>
                              <a:gd name="f449" fmla="*/ f341 1 f190"/>
                              <a:gd name="f450" fmla="*/ f342 1 f191"/>
                              <a:gd name="f451" fmla="*/ f343 1 f191"/>
                              <a:gd name="f452" fmla="*/ f344 1 f191"/>
                              <a:gd name="f453" fmla="*/ f345 1 f190"/>
                              <a:gd name="f454" fmla="*/ f346 1 f191"/>
                              <a:gd name="f455" fmla="*/ f347 1 f190"/>
                              <a:gd name="f456" fmla="*/ f348 1 f190"/>
                              <a:gd name="f457" fmla="*/ f349 1 f191"/>
                              <a:gd name="f458" fmla="*/ f350 1 f191"/>
                              <a:gd name="f459" fmla="*/ f351 1 f190"/>
                              <a:gd name="f460" fmla="*/ f352 1 f191"/>
                              <a:gd name="f461" fmla="*/ f353 1 f190"/>
                              <a:gd name="f462" fmla="*/ f354 1 f191"/>
                              <a:gd name="f463" fmla="*/ f355 1 f190"/>
                              <a:gd name="f464" fmla="*/ f356 1 f191"/>
                              <a:gd name="f465" fmla="*/ f357 1 f190"/>
                              <a:gd name="f466" fmla="*/ f358 1 f191"/>
                              <a:gd name="f467" fmla="*/ f359 1 f190"/>
                              <a:gd name="f468" fmla="*/ f360 1 f191"/>
                              <a:gd name="f469" fmla="*/ f361 1 f190"/>
                              <a:gd name="f470" fmla="*/ f362 1 f191"/>
                              <a:gd name="f471" fmla="*/ f363 1 f190"/>
                              <a:gd name="f472" fmla="*/ f364 1 f191"/>
                              <a:gd name="f473" fmla="*/ f365 1 f190"/>
                              <a:gd name="f474" fmla="*/ f366 1 f190"/>
                              <a:gd name="f475" fmla="*/ f367 1 f191"/>
                              <a:gd name="f476" fmla="*/ f368 1 f190"/>
                              <a:gd name="f477" fmla="*/ f369 1 f191"/>
                              <a:gd name="f478" fmla="*/ f370 1 f190"/>
                              <a:gd name="f479" fmla="*/ f371 1 f191"/>
                              <a:gd name="f480" fmla="*/ f372 1 f190"/>
                              <a:gd name="f481" fmla="*/ f373 1 f191"/>
                              <a:gd name="f482" fmla="*/ f374 1 f190"/>
                              <a:gd name="f483" fmla="*/ f375 1 f191"/>
                              <a:gd name="f484" fmla="*/ f376 1 f190"/>
                              <a:gd name="f485" fmla="*/ f377 1 f191"/>
                              <a:gd name="f486" fmla="*/ f378 1 f191"/>
                              <a:gd name="f487" fmla="*/ f379 1 f190"/>
                              <a:gd name="f488" fmla="*/ f380 1 f191"/>
                              <a:gd name="f489" fmla="*/ f381 1 f190"/>
                              <a:gd name="f490" fmla="*/ f382 1 f191"/>
                              <a:gd name="f491" fmla="*/ f383 1 f190"/>
                              <a:gd name="f492" fmla="*/ f384 1 f191"/>
                              <a:gd name="f493" fmla="*/ f385 1 f190"/>
                              <a:gd name="f494" fmla="*/ f386 1 f191"/>
                              <a:gd name="f495" fmla="*/ f387 1 f190"/>
                              <a:gd name="f496" fmla="*/ f388 1 f191"/>
                              <a:gd name="f497" fmla="*/ f389 1 f190"/>
                              <a:gd name="f498" fmla="*/ f390 1 f191"/>
                              <a:gd name="f499" fmla="*/ f391 1 f190"/>
                              <a:gd name="f500" fmla="*/ f392 1 f191"/>
                              <a:gd name="f501" fmla="*/ f393 1 f191"/>
                              <a:gd name="f502" fmla="*/ f394 1 f191"/>
                              <a:gd name="f503" fmla="*/ f395 1 f190"/>
                              <a:gd name="f504" fmla="*/ f396 1 f191"/>
                              <a:gd name="f505" fmla="*/ f397 1 f190"/>
                              <a:gd name="f506" fmla="*/ f398 1 f191"/>
                              <a:gd name="f507" fmla="*/ f399 f185 1"/>
                              <a:gd name="f508" fmla="*/ f400 f185 1"/>
                              <a:gd name="f509" fmla="*/ f402 f186 1"/>
                              <a:gd name="f510" fmla="*/ f401 f186 1"/>
                              <a:gd name="f511" fmla="*/ f404 f185 1"/>
                              <a:gd name="f512" fmla="*/ f405 f186 1"/>
                              <a:gd name="f513" fmla="*/ f406 f186 1"/>
                              <a:gd name="f514" fmla="*/ f407 f185 1"/>
                              <a:gd name="f515" fmla="*/ f408 f186 1"/>
                              <a:gd name="f516" fmla="*/ f409 f185 1"/>
                              <a:gd name="f517" fmla="*/ f410 f186 1"/>
                              <a:gd name="f518" fmla="*/ f411 f185 1"/>
                              <a:gd name="f519" fmla="*/ f412 f186 1"/>
                              <a:gd name="f520" fmla="*/ f413 f185 1"/>
                              <a:gd name="f521" fmla="*/ f414 f186 1"/>
                              <a:gd name="f522" fmla="*/ f415 f185 1"/>
                              <a:gd name="f523" fmla="*/ f416 f185 1"/>
                              <a:gd name="f524" fmla="*/ f417 f186 1"/>
                              <a:gd name="f525" fmla="*/ f418 f185 1"/>
                              <a:gd name="f526" fmla="*/ f419 f185 1"/>
                              <a:gd name="f527" fmla="*/ f420 f186 1"/>
                              <a:gd name="f528" fmla="*/ f421 f185 1"/>
                              <a:gd name="f529" fmla="*/ f422 f186 1"/>
                              <a:gd name="f530" fmla="*/ f423 f185 1"/>
                              <a:gd name="f531" fmla="*/ f424 f186 1"/>
                              <a:gd name="f532" fmla="*/ f425 f185 1"/>
                              <a:gd name="f533" fmla="*/ f426 f186 1"/>
                              <a:gd name="f534" fmla="*/ f427 f185 1"/>
                              <a:gd name="f535" fmla="*/ f428 f186 1"/>
                              <a:gd name="f536" fmla="*/ f429 f185 1"/>
                              <a:gd name="f537" fmla="*/ f430 f186 1"/>
                              <a:gd name="f538" fmla="*/ f431 f185 1"/>
                              <a:gd name="f539" fmla="*/ f432 f186 1"/>
                              <a:gd name="f540" fmla="*/ f433 f185 1"/>
                              <a:gd name="f541" fmla="*/ f434 f186 1"/>
                              <a:gd name="f542" fmla="*/ f435 f186 1"/>
                              <a:gd name="f543" fmla="*/ f436 f186 1"/>
                              <a:gd name="f544" fmla="*/ f437 f186 1"/>
                              <a:gd name="f545" fmla="*/ f438 f185 1"/>
                              <a:gd name="f546" fmla="*/ f439 f186 1"/>
                              <a:gd name="f547" fmla="*/ f440 f186 1"/>
                              <a:gd name="f548" fmla="*/ f441 f185 1"/>
                              <a:gd name="f549" fmla="*/ f442 f186 1"/>
                              <a:gd name="f550" fmla="*/ f443 f185 1"/>
                              <a:gd name="f551" fmla="*/ f444 f186 1"/>
                              <a:gd name="f552" fmla="*/ f445 f185 1"/>
                              <a:gd name="f553" fmla="*/ f446 f186 1"/>
                              <a:gd name="f554" fmla="*/ f447 f185 1"/>
                              <a:gd name="f555" fmla="*/ f448 f186 1"/>
                              <a:gd name="f556" fmla="*/ f449 f185 1"/>
                              <a:gd name="f557" fmla="*/ f450 f186 1"/>
                              <a:gd name="f558" fmla="*/ f451 f186 1"/>
                              <a:gd name="f559" fmla="*/ f452 f186 1"/>
                              <a:gd name="f560" fmla="*/ f453 f185 1"/>
                              <a:gd name="f561" fmla="*/ f454 f186 1"/>
                              <a:gd name="f562" fmla="*/ f455 f185 1"/>
                              <a:gd name="f563" fmla="*/ f456 f185 1"/>
                              <a:gd name="f564" fmla="*/ f457 f186 1"/>
                              <a:gd name="f565" fmla="*/ f458 f186 1"/>
                              <a:gd name="f566" fmla="*/ f459 f185 1"/>
                              <a:gd name="f567" fmla="*/ f460 f186 1"/>
                              <a:gd name="f568" fmla="*/ f461 f185 1"/>
                              <a:gd name="f569" fmla="*/ f462 f186 1"/>
                              <a:gd name="f570" fmla="*/ f463 f185 1"/>
                              <a:gd name="f571" fmla="*/ f464 f186 1"/>
                              <a:gd name="f572" fmla="*/ f465 f185 1"/>
                              <a:gd name="f573" fmla="*/ f466 f186 1"/>
                              <a:gd name="f574" fmla="*/ f467 f185 1"/>
                              <a:gd name="f575" fmla="*/ f468 f186 1"/>
                              <a:gd name="f576" fmla="*/ f469 f185 1"/>
                              <a:gd name="f577" fmla="*/ f470 f186 1"/>
                              <a:gd name="f578" fmla="*/ f471 f185 1"/>
                              <a:gd name="f579" fmla="*/ f472 f186 1"/>
                              <a:gd name="f580" fmla="*/ f473 f185 1"/>
                              <a:gd name="f581" fmla="*/ f474 f185 1"/>
                              <a:gd name="f582" fmla="*/ f475 f186 1"/>
                              <a:gd name="f583" fmla="*/ f476 f185 1"/>
                              <a:gd name="f584" fmla="*/ f477 f186 1"/>
                              <a:gd name="f585" fmla="*/ f478 f185 1"/>
                              <a:gd name="f586" fmla="*/ f479 f186 1"/>
                              <a:gd name="f587" fmla="*/ f480 f185 1"/>
                              <a:gd name="f588" fmla="*/ f481 f186 1"/>
                              <a:gd name="f589" fmla="*/ f482 f185 1"/>
                              <a:gd name="f590" fmla="*/ f483 f186 1"/>
                              <a:gd name="f591" fmla="*/ f484 f185 1"/>
                              <a:gd name="f592" fmla="*/ f485 f186 1"/>
                              <a:gd name="f593" fmla="*/ f486 f186 1"/>
                              <a:gd name="f594" fmla="*/ f487 f185 1"/>
                              <a:gd name="f595" fmla="*/ f488 f186 1"/>
                              <a:gd name="f596" fmla="*/ f489 f185 1"/>
                              <a:gd name="f597" fmla="*/ f490 f186 1"/>
                              <a:gd name="f598" fmla="*/ f491 f185 1"/>
                              <a:gd name="f599" fmla="*/ f492 f186 1"/>
                              <a:gd name="f600" fmla="*/ f493 f185 1"/>
                              <a:gd name="f601" fmla="*/ f494 f186 1"/>
                              <a:gd name="f602" fmla="*/ f495 f185 1"/>
                              <a:gd name="f603" fmla="*/ f496 f186 1"/>
                              <a:gd name="f604" fmla="*/ f497 f185 1"/>
                              <a:gd name="f605" fmla="*/ f498 f186 1"/>
                              <a:gd name="f606" fmla="*/ f499 f185 1"/>
                              <a:gd name="f607" fmla="*/ f500 f186 1"/>
                              <a:gd name="f608" fmla="*/ f501 f186 1"/>
                              <a:gd name="f609" fmla="*/ f502 f186 1"/>
                              <a:gd name="f610" fmla="*/ f503 f185 1"/>
                              <a:gd name="f611" fmla="*/ f504 f186 1"/>
                              <a:gd name="f612" fmla="*/ f505 f185 1"/>
                              <a:gd name="f613" fmla="*/ f506 f186 1"/>
                            </a:gdLst>
                            <a:ahLst/>
                            <a:cxnLst>
                              <a:cxn ang="3cd4">
                                <a:pos x="hc" y="t"/>
                              </a:cxn>
                              <a:cxn ang="0">
                                <a:pos x="r" y="vc"/>
                              </a:cxn>
                              <a:cxn ang="cd4">
                                <a:pos x="hc" y="b"/>
                              </a:cxn>
                              <a:cxn ang="cd2">
                                <a:pos x="l" y="vc"/>
                              </a:cxn>
                              <a:cxn ang="f403">
                                <a:pos x="f511" y="f512"/>
                              </a:cxn>
                              <a:cxn ang="f403">
                                <a:pos x="f511" y="f513"/>
                              </a:cxn>
                              <a:cxn ang="f403">
                                <a:pos x="f514" y="f515"/>
                              </a:cxn>
                              <a:cxn ang="f403">
                                <a:pos x="f516" y="f517"/>
                              </a:cxn>
                              <a:cxn ang="f403">
                                <a:pos x="f518" y="f519"/>
                              </a:cxn>
                              <a:cxn ang="f403">
                                <a:pos x="f520" y="f521"/>
                              </a:cxn>
                              <a:cxn ang="f403">
                                <a:pos x="f522" y="f521"/>
                              </a:cxn>
                              <a:cxn ang="f403">
                                <a:pos x="f523" y="f524"/>
                              </a:cxn>
                              <a:cxn ang="f403">
                                <a:pos x="f525" y="f521"/>
                              </a:cxn>
                              <a:cxn ang="f403">
                                <a:pos x="f526" y="f527"/>
                              </a:cxn>
                              <a:cxn ang="f403">
                                <a:pos x="f528" y="f529"/>
                              </a:cxn>
                              <a:cxn ang="f403">
                                <a:pos x="f530" y="f531"/>
                              </a:cxn>
                              <a:cxn ang="f403">
                                <a:pos x="f532" y="f533"/>
                              </a:cxn>
                              <a:cxn ang="f403">
                                <a:pos x="f534" y="f535"/>
                              </a:cxn>
                              <a:cxn ang="f403">
                                <a:pos x="f536" y="f537"/>
                              </a:cxn>
                              <a:cxn ang="f403">
                                <a:pos x="f538" y="f539"/>
                              </a:cxn>
                              <a:cxn ang="f403">
                                <a:pos x="f540" y="f541"/>
                              </a:cxn>
                              <a:cxn ang="f403">
                                <a:pos x="f516" y="f542"/>
                              </a:cxn>
                              <a:cxn ang="f403">
                                <a:pos x="f538" y="f543"/>
                              </a:cxn>
                              <a:cxn ang="f403">
                                <a:pos x="f511" y="f544"/>
                              </a:cxn>
                              <a:cxn ang="f403">
                                <a:pos x="f545" y="f546"/>
                              </a:cxn>
                              <a:cxn ang="f403">
                                <a:pos x="f525" y="f547"/>
                              </a:cxn>
                              <a:cxn ang="f403">
                                <a:pos x="f548" y="f549"/>
                              </a:cxn>
                              <a:cxn ang="f403">
                                <a:pos x="f550" y="f551"/>
                              </a:cxn>
                              <a:cxn ang="f403">
                                <a:pos x="f552" y="f553"/>
                              </a:cxn>
                              <a:cxn ang="f403">
                                <a:pos x="f554" y="f555"/>
                              </a:cxn>
                              <a:cxn ang="f403">
                                <a:pos x="f556" y="f557"/>
                              </a:cxn>
                              <a:cxn ang="f403">
                                <a:pos x="f526" y="f558"/>
                              </a:cxn>
                              <a:cxn ang="f403">
                                <a:pos x="f530" y="f559"/>
                              </a:cxn>
                              <a:cxn ang="f403">
                                <a:pos x="f560" y="f561"/>
                              </a:cxn>
                              <a:cxn ang="f403">
                                <a:pos x="f562" y="f559"/>
                              </a:cxn>
                              <a:cxn ang="f403">
                                <a:pos x="f563" y="f564"/>
                              </a:cxn>
                              <a:cxn ang="f403">
                                <a:pos x="f534" y="f565"/>
                              </a:cxn>
                              <a:cxn ang="f403">
                                <a:pos x="f566" y="f567"/>
                              </a:cxn>
                              <a:cxn ang="f403">
                                <a:pos x="f568" y="f569"/>
                              </a:cxn>
                              <a:cxn ang="f403">
                                <a:pos x="f570" y="f571"/>
                              </a:cxn>
                              <a:cxn ang="f403">
                                <a:pos x="f572" y="f573"/>
                              </a:cxn>
                              <a:cxn ang="f403">
                                <a:pos x="f574" y="f575"/>
                              </a:cxn>
                              <a:cxn ang="f403">
                                <a:pos x="f576" y="f577"/>
                              </a:cxn>
                              <a:cxn ang="f403">
                                <a:pos x="f578" y="f579"/>
                              </a:cxn>
                              <a:cxn ang="f403">
                                <a:pos x="f580" y="f579"/>
                              </a:cxn>
                              <a:cxn ang="f403">
                                <a:pos x="f581" y="f582"/>
                              </a:cxn>
                              <a:cxn ang="f403">
                                <a:pos x="f583" y="f584"/>
                              </a:cxn>
                              <a:cxn ang="f403">
                                <a:pos x="f585" y="f586"/>
                              </a:cxn>
                              <a:cxn ang="f403">
                                <a:pos x="f587" y="f588"/>
                              </a:cxn>
                              <a:cxn ang="f403">
                                <a:pos x="f589" y="f590"/>
                              </a:cxn>
                              <a:cxn ang="f403">
                                <a:pos x="f591" y="f592"/>
                              </a:cxn>
                              <a:cxn ang="f403">
                                <a:pos x="f587" y="f593"/>
                              </a:cxn>
                              <a:cxn ang="f403">
                                <a:pos x="f594" y="f595"/>
                              </a:cxn>
                              <a:cxn ang="f403">
                                <a:pos x="f596" y="f597"/>
                              </a:cxn>
                              <a:cxn ang="f403">
                                <a:pos x="f598" y="f599"/>
                              </a:cxn>
                              <a:cxn ang="f403">
                                <a:pos x="f600" y="f601"/>
                              </a:cxn>
                              <a:cxn ang="f403">
                                <a:pos x="f602" y="f603"/>
                              </a:cxn>
                              <a:cxn ang="f403">
                                <a:pos x="f604" y="f605"/>
                              </a:cxn>
                              <a:cxn ang="f403">
                                <a:pos x="f606" y="f607"/>
                              </a:cxn>
                              <a:cxn ang="f403">
                                <a:pos x="f540" y="f608"/>
                              </a:cxn>
                              <a:cxn ang="f403">
                                <a:pos x="f525" y="f609"/>
                              </a:cxn>
                              <a:cxn ang="f403">
                                <a:pos x="f610" y="f611"/>
                              </a:cxn>
                              <a:cxn ang="f403">
                                <a:pos x="f612" y="f613"/>
                              </a:cxn>
                            </a:cxnLst>
                            <a:rect l="f507" t="f510" r="f508" b="f509"/>
                            <a:pathLst>
                              <a:path w="490" h="1488">
                                <a:moveTo>
                                  <a:pt x="f9" y="f10"/>
                                </a:moveTo>
                                <a:lnTo>
                                  <a:pt x="f11" y="f12"/>
                                </a:lnTo>
                                <a:lnTo>
                                  <a:pt x="f11" y="f13"/>
                                </a:lnTo>
                                <a:lnTo>
                                  <a:pt x="f14" y="f15"/>
                                </a:lnTo>
                                <a:lnTo>
                                  <a:pt x="f11" y="f16"/>
                                </a:lnTo>
                                <a:lnTo>
                                  <a:pt x="f11" y="f17"/>
                                </a:lnTo>
                                <a:lnTo>
                                  <a:pt x="f18" y="f19"/>
                                </a:lnTo>
                                <a:lnTo>
                                  <a:pt x="f20" y="f21"/>
                                </a:lnTo>
                                <a:lnTo>
                                  <a:pt x="f22" y="f23"/>
                                </a:lnTo>
                                <a:lnTo>
                                  <a:pt x="f24" y="f25"/>
                                </a:lnTo>
                                <a:lnTo>
                                  <a:pt x="f26" y="f27"/>
                                </a:lnTo>
                                <a:lnTo>
                                  <a:pt x="f28" y="f29"/>
                                </a:lnTo>
                                <a:lnTo>
                                  <a:pt x="f30" y="f31"/>
                                </a:lnTo>
                                <a:lnTo>
                                  <a:pt x="f32" y="f33"/>
                                </a:lnTo>
                                <a:lnTo>
                                  <a:pt x="f34" y="f35"/>
                                </a:lnTo>
                                <a:lnTo>
                                  <a:pt x="f36" y="f37"/>
                                </a:lnTo>
                                <a:lnTo>
                                  <a:pt x="f38" y="f39"/>
                                </a:lnTo>
                                <a:lnTo>
                                  <a:pt x="f40" y="f41"/>
                                </a:lnTo>
                                <a:lnTo>
                                  <a:pt x="f42" y="f41"/>
                                </a:lnTo>
                                <a:lnTo>
                                  <a:pt x="f43" y="f41"/>
                                </a:lnTo>
                                <a:lnTo>
                                  <a:pt x="f44" y="f41"/>
                                </a:lnTo>
                                <a:lnTo>
                                  <a:pt x="f45" y="f39"/>
                                </a:lnTo>
                                <a:lnTo>
                                  <a:pt x="f46" y="f39"/>
                                </a:lnTo>
                                <a:lnTo>
                                  <a:pt x="f47" y="f48"/>
                                </a:lnTo>
                                <a:lnTo>
                                  <a:pt x="f32" y="f48"/>
                                </a:lnTo>
                                <a:lnTo>
                                  <a:pt x="f49" y="f48"/>
                                </a:lnTo>
                                <a:lnTo>
                                  <a:pt x="f50" y="f41"/>
                                </a:lnTo>
                                <a:lnTo>
                                  <a:pt x="f28" y="f51"/>
                                </a:lnTo>
                                <a:lnTo>
                                  <a:pt x="f52" y="f53"/>
                                </a:lnTo>
                                <a:lnTo>
                                  <a:pt x="f26" y="f54"/>
                                </a:lnTo>
                                <a:lnTo>
                                  <a:pt x="f26" y="f55"/>
                                </a:lnTo>
                                <a:lnTo>
                                  <a:pt x="f56" y="f57"/>
                                </a:lnTo>
                                <a:lnTo>
                                  <a:pt x="f58" y="f59"/>
                                </a:lnTo>
                                <a:lnTo>
                                  <a:pt x="f60" y="f61"/>
                                </a:lnTo>
                                <a:lnTo>
                                  <a:pt x="f50" y="f62"/>
                                </a:lnTo>
                                <a:lnTo>
                                  <a:pt x="f63" y="f64"/>
                                </a:lnTo>
                                <a:lnTo>
                                  <a:pt x="f20" y="f65"/>
                                </a:lnTo>
                                <a:lnTo>
                                  <a:pt x="f14" y="f66"/>
                                </a:lnTo>
                                <a:lnTo>
                                  <a:pt x="f67" y="f68"/>
                                </a:lnTo>
                                <a:lnTo>
                                  <a:pt x="f69" y="f70"/>
                                </a:lnTo>
                                <a:lnTo>
                                  <a:pt x="f71" y="f72"/>
                                </a:lnTo>
                                <a:lnTo>
                                  <a:pt x="f73" y="f74"/>
                                </a:lnTo>
                                <a:lnTo>
                                  <a:pt x="f6" y="f75"/>
                                </a:lnTo>
                                <a:lnTo>
                                  <a:pt x="f76" y="f77"/>
                                </a:lnTo>
                                <a:lnTo>
                                  <a:pt x="f78" y="f79"/>
                                </a:lnTo>
                                <a:lnTo>
                                  <a:pt x="f69" y="f80"/>
                                </a:lnTo>
                                <a:lnTo>
                                  <a:pt x="f81" y="f82"/>
                                </a:lnTo>
                                <a:lnTo>
                                  <a:pt x="f20" y="f83"/>
                                </a:lnTo>
                                <a:lnTo>
                                  <a:pt x="f84" y="f82"/>
                                </a:lnTo>
                                <a:lnTo>
                                  <a:pt x="f85" y="f86"/>
                                </a:lnTo>
                                <a:lnTo>
                                  <a:pt x="f30" y="f87"/>
                                </a:lnTo>
                                <a:lnTo>
                                  <a:pt x="f88" y="f89"/>
                                </a:lnTo>
                                <a:lnTo>
                                  <a:pt x="f90" y="f87"/>
                                </a:lnTo>
                                <a:lnTo>
                                  <a:pt x="f28" y="f91"/>
                                </a:lnTo>
                                <a:lnTo>
                                  <a:pt x="f84" y="f92"/>
                                </a:lnTo>
                                <a:lnTo>
                                  <a:pt x="f22" y="f93"/>
                                </a:lnTo>
                                <a:lnTo>
                                  <a:pt x="f20" y="f94"/>
                                </a:lnTo>
                                <a:lnTo>
                                  <a:pt x="f9" y="f95"/>
                                </a:lnTo>
                                <a:lnTo>
                                  <a:pt x="f18" y="f2"/>
                                </a:lnTo>
                                <a:lnTo>
                                  <a:pt x="f11" y="f96"/>
                                </a:lnTo>
                                <a:lnTo>
                                  <a:pt x="f97" y="f98"/>
                                </a:lnTo>
                                <a:lnTo>
                                  <a:pt x="f18" y="f99"/>
                                </a:lnTo>
                                <a:lnTo>
                                  <a:pt x="f100" y="f98"/>
                                </a:lnTo>
                                <a:lnTo>
                                  <a:pt x="f101" y="f96"/>
                                </a:lnTo>
                                <a:lnTo>
                                  <a:pt x="f28" y="f102"/>
                                </a:lnTo>
                                <a:lnTo>
                                  <a:pt x="f50" y="f103"/>
                                </a:lnTo>
                                <a:lnTo>
                                  <a:pt x="f49" y="f104"/>
                                </a:lnTo>
                                <a:lnTo>
                                  <a:pt x="f32" y="f105"/>
                                </a:lnTo>
                                <a:lnTo>
                                  <a:pt x="f106" y="f107"/>
                                </a:lnTo>
                                <a:lnTo>
                                  <a:pt x="f47" y="f108"/>
                                </a:lnTo>
                                <a:lnTo>
                                  <a:pt x="f46" y="f109"/>
                                </a:lnTo>
                                <a:lnTo>
                                  <a:pt x="f110" y="f93"/>
                                </a:lnTo>
                                <a:lnTo>
                                  <a:pt x="f110" y="f111"/>
                                </a:lnTo>
                                <a:lnTo>
                                  <a:pt x="f47" y="f103"/>
                                </a:lnTo>
                                <a:lnTo>
                                  <a:pt x="f112" y="f113"/>
                                </a:lnTo>
                                <a:lnTo>
                                  <a:pt x="f106" y="f114"/>
                                </a:lnTo>
                                <a:lnTo>
                                  <a:pt x="f90" y="f115"/>
                                </a:lnTo>
                                <a:lnTo>
                                  <a:pt x="f60" y="f106"/>
                                </a:lnTo>
                                <a:lnTo>
                                  <a:pt x="f85" y="f50"/>
                                </a:lnTo>
                                <a:lnTo>
                                  <a:pt x="f85" y="f85"/>
                                </a:lnTo>
                                <a:lnTo>
                                  <a:pt x="f85" y="f63"/>
                                </a:lnTo>
                                <a:lnTo>
                                  <a:pt x="f56" y="f22"/>
                                </a:lnTo>
                                <a:lnTo>
                                  <a:pt x="f101" y="f18"/>
                                </a:lnTo>
                                <a:lnTo>
                                  <a:pt x="f26" y="f100"/>
                                </a:lnTo>
                                <a:lnTo>
                                  <a:pt x="f26" y="f63"/>
                                </a:lnTo>
                                <a:lnTo>
                                  <a:pt x="f26" y="f56"/>
                                </a:lnTo>
                                <a:lnTo>
                                  <a:pt x="f63" y="f58"/>
                                </a:lnTo>
                                <a:lnTo>
                                  <a:pt x="f116" y="f30"/>
                                </a:lnTo>
                                <a:lnTo>
                                  <a:pt x="f117" y="f118"/>
                                </a:lnTo>
                                <a:lnTo>
                                  <a:pt x="f18" y="f118"/>
                                </a:lnTo>
                                <a:lnTo>
                                  <a:pt x="f119" y="f118"/>
                                </a:lnTo>
                                <a:lnTo>
                                  <a:pt x="f67" y="f30"/>
                                </a:lnTo>
                                <a:lnTo>
                                  <a:pt x="f69" y="f58"/>
                                </a:lnTo>
                                <a:lnTo>
                                  <a:pt x="f120" y="f28"/>
                                </a:lnTo>
                                <a:lnTo>
                                  <a:pt x="f78" y="f52"/>
                                </a:lnTo>
                                <a:lnTo>
                                  <a:pt x="f121" y="f84"/>
                                </a:lnTo>
                                <a:lnTo>
                                  <a:pt x="f121" y="f22"/>
                                </a:lnTo>
                                <a:lnTo>
                                  <a:pt x="f121" y="f11"/>
                                </a:lnTo>
                                <a:lnTo>
                                  <a:pt x="f73" y="f97"/>
                                </a:lnTo>
                                <a:lnTo>
                                  <a:pt x="f71" y="f122"/>
                                </a:lnTo>
                                <a:lnTo>
                                  <a:pt x="f69" y="f78"/>
                                </a:lnTo>
                                <a:lnTo>
                                  <a:pt x="f97" y="f76"/>
                                </a:lnTo>
                                <a:lnTo>
                                  <a:pt x="f18" y="f6"/>
                                </a:lnTo>
                                <a:lnTo>
                                  <a:pt x="f100" y="f6"/>
                                </a:lnTo>
                                <a:lnTo>
                                  <a:pt x="f101" y="f123"/>
                                </a:lnTo>
                                <a:lnTo>
                                  <a:pt x="f124" y="f120"/>
                                </a:lnTo>
                                <a:lnTo>
                                  <a:pt x="f60" y="f125"/>
                                </a:lnTo>
                                <a:lnTo>
                                  <a:pt x="f126" y="f117"/>
                                </a:lnTo>
                                <a:lnTo>
                                  <a:pt x="f110" y="f63"/>
                                </a:lnTo>
                                <a:lnTo>
                                  <a:pt x="f127" y="f128"/>
                                </a:lnTo>
                                <a:lnTo>
                                  <a:pt x="f45" y="f129"/>
                                </a:lnTo>
                                <a:lnTo>
                                  <a:pt x="f130" y="f131"/>
                                </a:lnTo>
                                <a:lnTo>
                                  <a:pt x="f36" y="f96"/>
                                </a:lnTo>
                                <a:lnTo>
                                  <a:pt x="f132" y="f133"/>
                                </a:lnTo>
                                <a:lnTo>
                                  <a:pt x="f43" y="f7"/>
                                </a:lnTo>
                                <a:lnTo>
                                  <a:pt x="f134" y="f86"/>
                                </a:lnTo>
                                <a:lnTo>
                                  <a:pt x="f114" y="f72"/>
                                </a:lnTo>
                                <a:lnTo>
                                  <a:pt x="f38" y="f135"/>
                                </a:lnTo>
                                <a:lnTo>
                                  <a:pt x="f96" y="f136"/>
                                </a:lnTo>
                                <a:lnTo>
                                  <a:pt x="f137" y="f62"/>
                                </a:lnTo>
                                <a:lnTo>
                                  <a:pt x="f95" y="f64"/>
                                </a:lnTo>
                                <a:lnTo>
                                  <a:pt x="f133" y="f64"/>
                                </a:lnTo>
                                <a:lnTo>
                                  <a:pt x="f105" y="f62"/>
                                </a:lnTo>
                                <a:lnTo>
                                  <a:pt x="f138" y="f139"/>
                                </a:lnTo>
                                <a:lnTo>
                                  <a:pt x="f140" y="f141"/>
                                </a:lnTo>
                                <a:lnTo>
                                  <a:pt x="f140" y="f142"/>
                                </a:lnTo>
                                <a:lnTo>
                                  <a:pt x="f140" y="f143"/>
                                </a:lnTo>
                                <a:lnTo>
                                  <a:pt x="f144" y="f89"/>
                                </a:lnTo>
                                <a:lnTo>
                                  <a:pt x="f145" y="f75"/>
                                </a:lnTo>
                                <a:lnTo>
                                  <a:pt x="f94" y="f87"/>
                                </a:lnTo>
                                <a:lnTo>
                                  <a:pt x="f133" y="f87"/>
                                </a:lnTo>
                                <a:lnTo>
                                  <a:pt x="f104" y="f146"/>
                                </a:lnTo>
                                <a:lnTo>
                                  <a:pt x="f95" y="f89"/>
                                </a:lnTo>
                                <a:lnTo>
                                  <a:pt x="f103" y="f72"/>
                                </a:lnTo>
                                <a:lnTo>
                                  <a:pt x="f147" y="f143"/>
                                </a:lnTo>
                                <a:lnTo>
                                  <a:pt x="f137" y="f74"/>
                                </a:lnTo>
                                <a:lnTo>
                                  <a:pt x="f147" y="f148"/>
                                </a:lnTo>
                                <a:lnTo>
                                  <a:pt x="f149" y="f150"/>
                                </a:lnTo>
                                <a:lnTo>
                                  <a:pt x="f95" y="f86"/>
                                </a:lnTo>
                                <a:lnTo>
                                  <a:pt x="f147" y="f83"/>
                                </a:lnTo>
                                <a:lnTo>
                                  <a:pt x="f102" y="f108"/>
                                </a:lnTo>
                                <a:lnTo>
                                  <a:pt x="f102" y="f92"/>
                                </a:lnTo>
                                <a:lnTo>
                                  <a:pt x="f2" y="f7"/>
                                </a:lnTo>
                                <a:lnTo>
                                  <a:pt x="f147" y="f151"/>
                                </a:lnTo>
                                <a:lnTo>
                                  <a:pt x="f103" y="f151"/>
                                </a:lnTo>
                                <a:lnTo>
                                  <a:pt x="f152" y="f153"/>
                                </a:lnTo>
                                <a:lnTo>
                                  <a:pt x="f154" y="f155"/>
                                </a:lnTo>
                                <a:lnTo>
                                  <a:pt x="f156" y="f92"/>
                                </a:lnTo>
                                <a:lnTo>
                                  <a:pt x="f145" y="f108"/>
                                </a:lnTo>
                                <a:lnTo>
                                  <a:pt x="f144" y="f82"/>
                                </a:lnTo>
                                <a:lnTo>
                                  <a:pt x="f107" y="f86"/>
                                </a:lnTo>
                                <a:lnTo>
                                  <a:pt x="f151" y="f75"/>
                                </a:lnTo>
                                <a:lnTo>
                                  <a:pt x="f7" y="f157"/>
                                </a:lnTo>
                                <a:lnTo>
                                  <a:pt x="f7" y="f62"/>
                                </a:lnTo>
                                <a:lnTo>
                                  <a:pt x="f153" y="f158"/>
                                </a:lnTo>
                                <a:lnTo>
                                  <a:pt x="f159" y="f160"/>
                                </a:lnTo>
                                <a:lnTo>
                                  <a:pt x="f138" y="f37"/>
                                </a:lnTo>
                                <a:lnTo>
                                  <a:pt x="f156" y="f35"/>
                                </a:lnTo>
                                <a:lnTo>
                                  <a:pt x="f161" y="f162"/>
                                </a:lnTo>
                                <a:lnTo>
                                  <a:pt x="f149" y="f163"/>
                                </a:lnTo>
                                <a:lnTo>
                                  <a:pt x="f164" y="f31"/>
                                </a:lnTo>
                                <a:lnTo>
                                  <a:pt x="f165" y="f166"/>
                                </a:lnTo>
                                <a:lnTo>
                                  <a:pt x="f167" y="f168"/>
                                </a:lnTo>
                                <a:lnTo>
                                  <a:pt x="f36" y="f169"/>
                                </a:lnTo>
                                <a:lnTo>
                                  <a:pt x="f127" y="f170"/>
                                </a:lnTo>
                                <a:lnTo>
                                  <a:pt x="f112" y="f171"/>
                                </a:lnTo>
                                <a:lnTo>
                                  <a:pt x="f88" y="f172"/>
                                </a:lnTo>
                                <a:lnTo>
                                  <a:pt x="f30" y="f173"/>
                                </a:lnTo>
                                <a:lnTo>
                                  <a:pt x="f58" y="f174"/>
                                </a:lnTo>
                                <a:lnTo>
                                  <a:pt x="f58" y="f175"/>
                                </a:lnTo>
                                <a:lnTo>
                                  <a:pt x="f50" y="f8"/>
                                </a:lnTo>
                                <a:lnTo>
                                  <a:pt x="f176" y="f177"/>
                                </a:lnTo>
                                <a:lnTo>
                                  <a:pt x="f28" y="f178"/>
                                </a:lnTo>
                                <a:lnTo>
                                  <a:pt x="f52" y="f179"/>
                                </a:lnTo>
                                <a:lnTo>
                                  <a:pt x="f101" y="f180"/>
                                </a:lnTo>
                                <a:lnTo>
                                  <a:pt x="f84" y="f181"/>
                                </a:lnTo>
                                <a:lnTo>
                                  <a:pt x="f116" y="f182"/>
                                </a:lnTo>
                                <a:lnTo>
                                  <a:pt x="f117" y="f183"/>
                                </a:lnTo>
                                <a:lnTo>
                                  <a:pt x="f9" y="f10"/>
                                </a:lnTo>
                                <a:close/>
                              </a:path>
                            </a:pathLst>
                          </a:custGeom>
                          <a:solidFill>
                            <a:srgbClr val="002060"/>
                          </a:solidFill>
                          <a:ln cap="flat">
                            <a:noFill/>
                            <a:prstDash val="solid"/>
                          </a:ln>
                        </wps:spPr>
                        <wps:bodyPr lIns="0" tIns="0" rIns="0" bIns="0"/>
                      </wps:wsp>
                      <wps:wsp>
                        <wps:cNvPr id="134" name="Freeform 279"/>
                        <wps:cNvSpPr/>
                        <wps:spPr>
                          <a:xfrm>
                            <a:off x="26792" y="8054620"/>
                            <a:ext cx="176296" cy="472059"/>
                          </a:xfrm>
                          <a:custGeom>
                            <a:avLst/>
                            <a:gdLst>
                              <a:gd name="f0" fmla="val 10800000"/>
                              <a:gd name="f1" fmla="val 5400000"/>
                              <a:gd name="f2" fmla="val 180"/>
                              <a:gd name="f3" fmla="val w"/>
                              <a:gd name="f4" fmla="val h"/>
                              <a:gd name="f5" fmla="val 0"/>
                              <a:gd name="f6" fmla="val 250"/>
                              <a:gd name="f7" fmla="val 811"/>
                              <a:gd name="f8" fmla="val 53"/>
                              <a:gd name="f9" fmla="val 207"/>
                              <a:gd name="f10" fmla="val 115"/>
                              <a:gd name="f11" fmla="val 168"/>
                              <a:gd name="f12" fmla="val 187"/>
                              <a:gd name="f13" fmla="val 139"/>
                              <a:gd name="f14" fmla="val 264"/>
                              <a:gd name="f15" fmla="val 111"/>
                              <a:gd name="f16" fmla="val 346"/>
                              <a:gd name="f17" fmla="val 96"/>
                              <a:gd name="f18" fmla="val 432"/>
                              <a:gd name="f19" fmla="val 87"/>
                              <a:gd name="f20" fmla="val 523"/>
                              <a:gd name="f21" fmla="val 619"/>
                              <a:gd name="f22" fmla="val 710"/>
                              <a:gd name="f23" fmla="val 19"/>
                              <a:gd name="f24" fmla="val 5"/>
                              <a:gd name="f25" fmla="val 730"/>
                              <a:gd name="f26" fmla="val 638"/>
                              <a:gd name="f27" fmla="val 542"/>
                              <a:gd name="f28" fmla="val 442"/>
                              <a:gd name="f29" fmla="val 341"/>
                              <a:gd name="f30" fmla="val 39"/>
                              <a:gd name="f31" fmla="val 240"/>
                              <a:gd name="f32" fmla="val 72"/>
                              <a:gd name="f33" fmla="val 149"/>
                              <a:gd name="f34" fmla="val 106"/>
                              <a:gd name="f35" fmla="val 62"/>
                              <a:gd name="f36" fmla="val 125"/>
                              <a:gd name="f37" fmla="val 135"/>
                              <a:gd name="f38" fmla="val 58"/>
                              <a:gd name="f39" fmla="val 144"/>
                              <a:gd name="f40" fmla="val 159"/>
                              <a:gd name="f41" fmla="val 48"/>
                              <a:gd name="f42" fmla="val 34"/>
                              <a:gd name="f43" fmla="val 178"/>
                              <a:gd name="f44" fmla="val 24"/>
                              <a:gd name="f45" fmla="val 192"/>
                              <a:gd name="f46" fmla="val 197"/>
                              <a:gd name="f47" fmla="val 211"/>
                              <a:gd name="f48" fmla="val 221"/>
                              <a:gd name="f49" fmla="val 14"/>
                              <a:gd name="f50" fmla="val 226"/>
                              <a:gd name="f51" fmla="val 29"/>
                              <a:gd name="f52" fmla="val 235"/>
                              <a:gd name="f53" fmla="val 38"/>
                              <a:gd name="f54" fmla="+- 0 0 -90"/>
                              <a:gd name="f55" fmla="*/ f3 1 250"/>
                              <a:gd name="f56" fmla="*/ f4 1 811"/>
                              <a:gd name="f57" fmla="+- f7 0 f5"/>
                              <a:gd name="f58" fmla="+- f6 0 f5"/>
                              <a:gd name="f59" fmla="*/ f54 f0 1"/>
                              <a:gd name="f60" fmla="*/ f58 1 250"/>
                              <a:gd name="f61" fmla="*/ f57 1 811"/>
                              <a:gd name="f62" fmla="*/ 250 f58 1"/>
                              <a:gd name="f63" fmla="*/ 53 f57 1"/>
                              <a:gd name="f64" fmla="*/ 207 f58 1"/>
                              <a:gd name="f65" fmla="*/ 115 f57 1"/>
                              <a:gd name="f66" fmla="*/ 168 f58 1"/>
                              <a:gd name="f67" fmla="*/ 187 f57 1"/>
                              <a:gd name="f68" fmla="*/ 139 f58 1"/>
                              <a:gd name="f69" fmla="*/ 264 f57 1"/>
                              <a:gd name="f70" fmla="*/ 111 f58 1"/>
                              <a:gd name="f71" fmla="*/ 346 f57 1"/>
                              <a:gd name="f72" fmla="*/ 96 f58 1"/>
                              <a:gd name="f73" fmla="*/ 432 f57 1"/>
                              <a:gd name="f74" fmla="*/ 87 f58 1"/>
                              <a:gd name="f75" fmla="*/ 523 f57 1"/>
                              <a:gd name="f76" fmla="*/ 619 f57 1"/>
                              <a:gd name="f77" fmla="*/ 710 f57 1"/>
                              <a:gd name="f78" fmla="*/ 19 f58 1"/>
                              <a:gd name="f79" fmla="*/ 811 f57 1"/>
                              <a:gd name="f80" fmla="*/ 5 f58 1"/>
                              <a:gd name="f81" fmla="*/ 730 f57 1"/>
                              <a:gd name="f82" fmla="*/ 0 f58 1"/>
                              <a:gd name="f83" fmla="*/ 638 f57 1"/>
                              <a:gd name="f84" fmla="*/ 542 f57 1"/>
                              <a:gd name="f85" fmla="*/ 442 f57 1"/>
                              <a:gd name="f86" fmla="*/ 341 f57 1"/>
                              <a:gd name="f87" fmla="*/ 39 f58 1"/>
                              <a:gd name="f88" fmla="*/ 240 f57 1"/>
                              <a:gd name="f89" fmla="*/ 72 f58 1"/>
                              <a:gd name="f90" fmla="*/ 149 f57 1"/>
                              <a:gd name="f91" fmla="*/ 106 f58 1"/>
                              <a:gd name="f92" fmla="*/ 62 f57 1"/>
                              <a:gd name="f93" fmla="*/ 115 f58 1"/>
                              <a:gd name="f94" fmla="*/ 125 f58 1"/>
                              <a:gd name="f95" fmla="*/ 135 f58 1"/>
                              <a:gd name="f96" fmla="*/ 58 f57 1"/>
                              <a:gd name="f97" fmla="*/ 144 f58 1"/>
                              <a:gd name="f98" fmla="*/ 159 f58 1"/>
                              <a:gd name="f99" fmla="*/ 48 f57 1"/>
                              <a:gd name="f100" fmla="*/ 34 f57 1"/>
                              <a:gd name="f101" fmla="*/ 178 f58 1"/>
                              <a:gd name="f102" fmla="*/ 24 f57 1"/>
                              <a:gd name="f103" fmla="*/ 192 f58 1"/>
                              <a:gd name="f104" fmla="*/ 5 f57 1"/>
                              <a:gd name="f105" fmla="*/ 197 f58 1"/>
                              <a:gd name="f106" fmla="*/ 0 f57 1"/>
                              <a:gd name="f107" fmla="*/ 211 f58 1"/>
                              <a:gd name="f108" fmla="*/ 221 f58 1"/>
                              <a:gd name="f109" fmla="*/ 14 f57 1"/>
                              <a:gd name="f110" fmla="*/ 226 f58 1"/>
                              <a:gd name="f111" fmla="*/ 29 f57 1"/>
                              <a:gd name="f112" fmla="*/ 235 f58 1"/>
                              <a:gd name="f113" fmla="*/ 38 f57 1"/>
                              <a:gd name="f114" fmla="*/ 240 f58 1"/>
                              <a:gd name="f115" fmla="*/ f59 1 f2"/>
                              <a:gd name="f116" fmla="*/ f62 1 250"/>
                              <a:gd name="f117" fmla="*/ f63 1 811"/>
                              <a:gd name="f118" fmla="*/ f64 1 250"/>
                              <a:gd name="f119" fmla="*/ f65 1 811"/>
                              <a:gd name="f120" fmla="*/ f66 1 250"/>
                              <a:gd name="f121" fmla="*/ f67 1 811"/>
                              <a:gd name="f122" fmla="*/ f68 1 250"/>
                              <a:gd name="f123" fmla="*/ f69 1 811"/>
                              <a:gd name="f124" fmla="*/ f70 1 250"/>
                              <a:gd name="f125" fmla="*/ f71 1 811"/>
                              <a:gd name="f126" fmla="*/ f72 1 250"/>
                              <a:gd name="f127" fmla="*/ f73 1 811"/>
                              <a:gd name="f128" fmla="*/ f74 1 250"/>
                              <a:gd name="f129" fmla="*/ f75 1 811"/>
                              <a:gd name="f130" fmla="*/ f76 1 811"/>
                              <a:gd name="f131" fmla="*/ f77 1 811"/>
                              <a:gd name="f132" fmla="*/ f78 1 250"/>
                              <a:gd name="f133" fmla="*/ f79 1 811"/>
                              <a:gd name="f134" fmla="*/ f80 1 250"/>
                              <a:gd name="f135" fmla="*/ f81 1 811"/>
                              <a:gd name="f136" fmla="*/ f82 1 250"/>
                              <a:gd name="f137" fmla="*/ f83 1 811"/>
                              <a:gd name="f138" fmla="*/ f84 1 811"/>
                              <a:gd name="f139" fmla="*/ f85 1 811"/>
                              <a:gd name="f140" fmla="*/ f86 1 811"/>
                              <a:gd name="f141" fmla="*/ f87 1 250"/>
                              <a:gd name="f142" fmla="*/ f88 1 811"/>
                              <a:gd name="f143" fmla="*/ f89 1 250"/>
                              <a:gd name="f144" fmla="*/ f90 1 811"/>
                              <a:gd name="f145" fmla="*/ f91 1 250"/>
                              <a:gd name="f146" fmla="*/ f92 1 811"/>
                              <a:gd name="f147" fmla="*/ f93 1 250"/>
                              <a:gd name="f148" fmla="*/ f94 1 250"/>
                              <a:gd name="f149" fmla="*/ f95 1 250"/>
                              <a:gd name="f150" fmla="*/ f96 1 811"/>
                              <a:gd name="f151" fmla="*/ f97 1 250"/>
                              <a:gd name="f152" fmla="*/ f98 1 250"/>
                              <a:gd name="f153" fmla="*/ f99 1 811"/>
                              <a:gd name="f154" fmla="*/ f100 1 811"/>
                              <a:gd name="f155" fmla="*/ f101 1 250"/>
                              <a:gd name="f156" fmla="*/ f102 1 811"/>
                              <a:gd name="f157" fmla="*/ f103 1 250"/>
                              <a:gd name="f158" fmla="*/ f104 1 811"/>
                              <a:gd name="f159" fmla="*/ f105 1 250"/>
                              <a:gd name="f160" fmla="*/ f106 1 811"/>
                              <a:gd name="f161" fmla="*/ f107 1 250"/>
                              <a:gd name="f162" fmla="*/ f108 1 250"/>
                              <a:gd name="f163" fmla="*/ f109 1 811"/>
                              <a:gd name="f164" fmla="*/ f110 1 250"/>
                              <a:gd name="f165" fmla="*/ f111 1 811"/>
                              <a:gd name="f166" fmla="*/ f112 1 250"/>
                              <a:gd name="f167" fmla="*/ f113 1 811"/>
                              <a:gd name="f168" fmla="*/ f114 1 250"/>
                              <a:gd name="f169" fmla="*/ 0 1 f60"/>
                              <a:gd name="f170" fmla="*/ f6 1 f60"/>
                              <a:gd name="f171" fmla="*/ 0 1 f61"/>
                              <a:gd name="f172" fmla="*/ f7 1 f61"/>
                              <a:gd name="f173" fmla="+- f115 0 f1"/>
                              <a:gd name="f174" fmla="*/ f116 1 f60"/>
                              <a:gd name="f175" fmla="*/ f117 1 f61"/>
                              <a:gd name="f176" fmla="*/ f118 1 f60"/>
                              <a:gd name="f177" fmla="*/ f119 1 f61"/>
                              <a:gd name="f178" fmla="*/ f120 1 f60"/>
                              <a:gd name="f179" fmla="*/ f121 1 f61"/>
                              <a:gd name="f180" fmla="*/ f122 1 f60"/>
                              <a:gd name="f181" fmla="*/ f123 1 f61"/>
                              <a:gd name="f182" fmla="*/ f124 1 f60"/>
                              <a:gd name="f183" fmla="*/ f125 1 f61"/>
                              <a:gd name="f184" fmla="*/ f126 1 f60"/>
                              <a:gd name="f185" fmla="*/ f127 1 f61"/>
                              <a:gd name="f186" fmla="*/ f128 1 f60"/>
                              <a:gd name="f187" fmla="*/ f129 1 f61"/>
                              <a:gd name="f188" fmla="*/ f130 1 f61"/>
                              <a:gd name="f189" fmla="*/ f131 1 f61"/>
                              <a:gd name="f190" fmla="*/ f132 1 f60"/>
                              <a:gd name="f191" fmla="*/ f133 1 f61"/>
                              <a:gd name="f192" fmla="*/ f134 1 f60"/>
                              <a:gd name="f193" fmla="*/ f135 1 f61"/>
                              <a:gd name="f194" fmla="*/ f136 1 f60"/>
                              <a:gd name="f195" fmla="*/ f137 1 f61"/>
                              <a:gd name="f196" fmla="*/ f138 1 f61"/>
                              <a:gd name="f197" fmla="*/ f139 1 f61"/>
                              <a:gd name="f198" fmla="*/ f140 1 f61"/>
                              <a:gd name="f199" fmla="*/ f141 1 f60"/>
                              <a:gd name="f200" fmla="*/ f142 1 f61"/>
                              <a:gd name="f201" fmla="*/ f143 1 f60"/>
                              <a:gd name="f202" fmla="*/ f144 1 f61"/>
                              <a:gd name="f203" fmla="*/ f145 1 f60"/>
                              <a:gd name="f204" fmla="*/ f146 1 f61"/>
                              <a:gd name="f205" fmla="*/ f147 1 f60"/>
                              <a:gd name="f206" fmla="*/ f148 1 f60"/>
                              <a:gd name="f207" fmla="*/ f149 1 f60"/>
                              <a:gd name="f208" fmla="*/ f150 1 f61"/>
                              <a:gd name="f209" fmla="*/ f151 1 f60"/>
                              <a:gd name="f210" fmla="*/ f152 1 f60"/>
                              <a:gd name="f211" fmla="*/ f153 1 f61"/>
                              <a:gd name="f212" fmla="*/ f154 1 f61"/>
                              <a:gd name="f213" fmla="*/ f155 1 f60"/>
                              <a:gd name="f214" fmla="*/ f156 1 f61"/>
                              <a:gd name="f215" fmla="*/ f157 1 f60"/>
                              <a:gd name="f216" fmla="*/ f158 1 f61"/>
                              <a:gd name="f217" fmla="*/ f159 1 f60"/>
                              <a:gd name="f218" fmla="*/ f160 1 f61"/>
                              <a:gd name="f219" fmla="*/ f161 1 f60"/>
                              <a:gd name="f220" fmla="*/ f162 1 f60"/>
                              <a:gd name="f221" fmla="*/ f163 1 f61"/>
                              <a:gd name="f222" fmla="*/ f164 1 f60"/>
                              <a:gd name="f223" fmla="*/ f165 1 f61"/>
                              <a:gd name="f224" fmla="*/ f166 1 f60"/>
                              <a:gd name="f225" fmla="*/ f167 1 f61"/>
                              <a:gd name="f226" fmla="*/ f168 1 f60"/>
                              <a:gd name="f227" fmla="*/ f169 f55 1"/>
                              <a:gd name="f228" fmla="*/ f170 f55 1"/>
                              <a:gd name="f229" fmla="*/ f172 f56 1"/>
                              <a:gd name="f230" fmla="*/ f171 f56 1"/>
                              <a:gd name="f231" fmla="*/ f174 f55 1"/>
                              <a:gd name="f232" fmla="*/ f175 f56 1"/>
                              <a:gd name="f233" fmla="*/ f176 f55 1"/>
                              <a:gd name="f234" fmla="*/ f177 f56 1"/>
                              <a:gd name="f235" fmla="*/ f178 f55 1"/>
                              <a:gd name="f236" fmla="*/ f179 f56 1"/>
                              <a:gd name="f237" fmla="*/ f180 f55 1"/>
                              <a:gd name="f238" fmla="*/ f181 f56 1"/>
                              <a:gd name="f239" fmla="*/ f182 f55 1"/>
                              <a:gd name="f240" fmla="*/ f183 f56 1"/>
                              <a:gd name="f241" fmla="*/ f184 f55 1"/>
                              <a:gd name="f242" fmla="*/ f185 f56 1"/>
                              <a:gd name="f243" fmla="*/ f186 f55 1"/>
                              <a:gd name="f244" fmla="*/ f187 f56 1"/>
                              <a:gd name="f245" fmla="*/ f188 f56 1"/>
                              <a:gd name="f246" fmla="*/ f189 f56 1"/>
                              <a:gd name="f247" fmla="*/ f190 f55 1"/>
                              <a:gd name="f248" fmla="*/ f191 f56 1"/>
                              <a:gd name="f249" fmla="*/ f192 f55 1"/>
                              <a:gd name="f250" fmla="*/ f193 f56 1"/>
                              <a:gd name="f251" fmla="*/ f194 f55 1"/>
                              <a:gd name="f252" fmla="*/ f195 f56 1"/>
                              <a:gd name="f253" fmla="*/ f196 f56 1"/>
                              <a:gd name="f254" fmla="*/ f197 f56 1"/>
                              <a:gd name="f255" fmla="*/ f198 f56 1"/>
                              <a:gd name="f256" fmla="*/ f199 f55 1"/>
                              <a:gd name="f257" fmla="*/ f200 f56 1"/>
                              <a:gd name="f258" fmla="*/ f201 f55 1"/>
                              <a:gd name="f259" fmla="*/ f202 f56 1"/>
                              <a:gd name="f260" fmla="*/ f203 f55 1"/>
                              <a:gd name="f261" fmla="*/ f204 f56 1"/>
                              <a:gd name="f262" fmla="*/ f205 f55 1"/>
                              <a:gd name="f263" fmla="*/ f206 f55 1"/>
                              <a:gd name="f264" fmla="*/ f207 f55 1"/>
                              <a:gd name="f265" fmla="*/ f208 f56 1"/>
                              <a:gd name="f266" fmla="*/ f209 f55 1"/>
                              <a:gd name="f267" fmla="*/ f210 f55 1"/>
                              <a:gd name="f268" fmla="*/ f211 f56 1"/>
                              <a:gd name="f269" fmla="*/ f212 f56 1"/>
                              <a:gd name="f270" fmla="*/ f213 f55 1"/>
                              <a:gd name="f271" fmla="*/ f214 f56 1"/>
                              <a:gd name="f272" fmla="*/ f215 f55 1"/>
                              <a:gd name="f273" fmla="*/ f216 f56 1"/>
                              <a:gd name="f274" fmla="*/ f217 f55 1"/>
                              <a:gd name="f275" fmla="*/ f218 f56 1"/>
                              <a:gd name="f276" fmla="*/ f219 f55 1"/>
                              <a:gd name="f277" fmla="*/ f220 f55 1"/>
                              <a:gd name="f278" fmla="*/ f221 f56 1"/>
                              <a:gd name="f279" fmla="*/ f222 f55 1"/>
                              <a:gd name="f280" fmla="*/ f223 f56 1"/>
                              <a:gd name="f281" fmla="*/ f224 f55 1"/>
                              <a:gd name="f282" fmla="*/ f225 f56 1"/>
                              <a:gd name="f283" fmla="*/ f226 f55 1"/>
                            </a:gdLst>
                            <a:ahLst/>
                            <a:cxnLst>
                              <a:cxn ang="3cd4">
                                <a:pos x="hc" y="t"/>
                              </a:cxn>
                              <a:cxn ang="0">
                                <a:pos x="r" y="vc"/>
                              </a:cxn>
                              <a:cxn ang="cd4">
                                <a:pos x="hc" y="b"/>
                              </a:cxn>
                              <a:cxn ang="cd2">
                                <a:pos x="l" y="vc"/>
                              </a:cxn>
                              <a:cxn ang="f173">
                                <a:pos x="f231" y="f232"/>
                              </a:cxn>
                              <a:cxn ang="f173">
                                <a:pos x="f233" y="f234"/>
                              </a:cxn>
                              <a:cxn ang="f173">
                                <a:pos x="f235" y="f236"/>
                              </a:cxn>
                              <a:cxn ang="f173">
                                <a:pos x="f237" y="f238"/>
                              </a:cxn>
                              <a:cxn ang="f173">
                                <a:pos x="f239" y="f240"/>
                              </a:cxn>
                              <a:cxn ang="f173">
                                <a:pos x="f241" y="f242"/>
                              </a:cxn>
                              <a:cxn ang="f173">
                                <a:pos x="f243" y="f244"/>
                              </a:cxn>
                              <a:cxn ang="f173">
                                <a:pos x="f243" y="f245"/>
                              </a:cxn>
                              <a:cxn ang="f173">
                                <a:pos x="f241" y="f246"/>
                              </a:cxn>
                              <a:cxn ang="f173">
                                <a:pos x="f247" y="f248"/>
                              </a:cxn>
                              <a:cxn ang="f173">
                                <a:pos x="f249" y="f250"/>
                              </a:cxn>
                              <a:cxn ang="f173">
                                <a:pos x="f251" y="f252"/>
                              </a:cxn>
                              <a:cxn ang="f173">
                                <a:pos x="f251" y="f253"/>
                              </a:cxn>
                              <a:cxn ang="f173">
                                <a:pos x="f249" y="f254"/>
                              </a:cxn>
                              <a:cxn ang="f173">
                                <a:pos x="f247" y="f255"/>
                              </a:cxn>
                              <a:cxn ang="f173">
                                <a:pos x="f256" y="f257"/>
                              </a:cxn>
                              <a:cxn ang="f173">
                                <a:pos x="f258" y="f259"/>
                              </a:cxn>
                              <a:cxn ang="f173">
                                <a:pos x="f260" y="f261"/>
                              </a:cxn>
                              <a:cxn ang="f173">
                                <a:pos x="f262" y="f261"/>
                              </a:cxn>
                              <a:cxn ang="f173">
                                <a:pos x="f263" y="f261"/>
                              </a:cxn>
                              <a:cxn ang="f173">
                                <a:pos x="f264" y="f265"/>
                              </a:cxn>
                              <a:cxn ang="f173">
                                <a:pos x="f266" y="f232"/>
                              </a:cxn>
                              <a:cxn ang="f173">
                                <a:pos x="f267" y="f268"/>
                              </a:cxn>
                              <a:cxn ang="f173">
                                <a:pos x="f235" y="f269"/>
                              </a:cxn>
                              <a:cxn ang="f173">
                                <a:pos x="f270" y="f271"/>
                              </a:cxn>
                              <a:cxn ang="f173">
                                <a:pos x="f272" y="f273"/>
                              </a:cxn>
                              <a:cxn ang="f173">
                                <a:pos x="f274" y="f275"/>
                              </a:cxn>
                              <a:cxn ang="f173">
                                <a:pos x="f233" y="f275"/>
                              </a:cxn>
                              <a:cxn ang="f173">
                                <a:pos x="f276" y="f273"/>
                              </a:cxn>
                              <a:cxn ang="f173">
                                <a:pos x="f277" y="f278"/>
                              </a:cxn>
                              <a:cxn ang="f173">
                                <a:pos x="f279" y="f280"/>
                              </a:cxn>
                              <a:cxn ang="f173">
                                <a:pos x="f281" y="f282"/>
                              </a:cxn>
                              <a:cxn ang="f173">
                                <a:pos x="f283" y="f268"/>
                              </a:cxn>
                              <a:cxn ang="f173">
                                <a:pos x="f231" y="f232"/>
                              </a:cxn>
                            </a:cxnLst>
                            <a:rect l="f227" t="f230" r="f228" b="f229"/>
                            <a:pathLst>
                              <a:path w="250" h="811">
                                <a:moveTo>
                                  <a:pt x="f6" y="f8"/>
                                </a:moveTo>
                                <a:lnTo>
                                  <a:pt x="f9" y="f10"/>
                                </a:lnTo>
                                <a:lnTo>
                                  <a:pt x="f11" y="f12"/>
                                </a:lnTo>
                                <a:lnTo>
                                  <a:pt x="f13" y="f14"/>
                                </a:lnTo>
                                <a:lnTo>
                                  <a:pt x="f15" y="f16"/>
                                </a:lnTo>
                                <a:lnTo>
                                  <a:pt x="f17" y="f18"/>
                                </a:lnTo>
                                <a:lnTo>
                                  <a:pt x="f19" y="f20"/>
                                </a:lnTo>
                                <a:lnTo>
                                  <a:pt x="f19" y="f21"/>
                                </a:lnTo>
                                <a:lnTo>
                                  <a:pt x="f17" y="f22"/>
                                </a:lnTo>
                                <a:lnTo>
                                  <a:pt x="f23" y="f7"/>
                                </a:lnTo>
                                <a:lnTo>
                                  <a:pt x="f24" y="f25"/>
                                </a:lnTo>
                                <a:lnTo>
                                  <a:pt x="f5" y="f26"/>
                                </a:lnTo>
                                <a:lnTo>
                                  <a:pt x="f5" y="f27"/>
                                </a:lnTo>
                                <a:lnTo>
                                  <a:pt x="f24" y="f28"/>
                                </a:lnTo>
                                <a:lnTo>
                                  <a:pt x="f23" y="f29"/>
                                </a:lnTo>
                                <a:lnTo>
                                  <a:pt x="f30" y="f31"/>
                                </a:lnTo>
                                <a:lnTo>
                                  <a:pt x="f32" y="f33"/>
                                </a:lnTo>
                                <a:lnTo>
                                  <a:pt x="f34" y="f35"/>
                                </a:lnTo>
                                <a:lnTo>
                                  <a:pt x="f10" y="f35"/>
                                </a:lnTo>
                                <a:lnTo>
                                  <a:pt x="f36" y="f35"/>
                                </a:lnTo>
                                <a:lnTo>
                                  <a:pt x="f37" y="f38"/>
                                </a:lnTo>
                                <a:lnTo>
                                  <a:pt x="f39" y="f8"/>
                                </a:lnTo>
                                <a:lnTo>
                                  <a:pt x="f40" y="f41"/>
                                </a:lnTo>
                                <a:lnTo>
                                  <a:pt x="f11" y="f42"/>
                                </a:lnTo>
                                <a:lnTo>
                                  <a:pt x="f43" y="f44"/>
                                </a:lnTo>
                                <a:lnTo>
                                  <a:pt x="f45" y="f24"/>
                                </a:lnTo>
                                <a:lnTo>
                                  <a:pt x="f46" y="f5"/>
                                </a:lnTo>
                                <a:lnTo>
                                  <a:pt x="f9" y="f5"/>
                                </a:lnTo>
                                <a:lnTo>
                                  <a:pt x="f47" y="f24"/>
                                </a:lnTo>
                                <a:lnTo>
                                  <a:pt x="f48" y="f49"/>
                                </a:lnTo>
                                <a:lnTo>
                                  <a:pt x="f50" y="f51"/>
                                </a:lnTo>
                                <a:lnTo>
                                  <a:pt x="f52" y="f53"/>
                                </a:lnTo>
                                <a:lnTo>
                                  <a:pt x="f31" y="f41"/>
                                </a:lnTo>
                                <a:lnTo>
                                  <a:pt x="f6" y="f8"/>
                                </a:lnTo>
                                <a:close/>
                              </a:path>
                            </a:pathLst>
                          </a:custGeom>
                          <a:solidFill>
                            <a:srgbClr val="002060"/>
                          </a:solidFill>
                          <a:ln cap="flat">
                            <a:noFill/>
                            <a:prstDash val="solid"/>
                          </a:ln>
                        </wps:spPr>
                        <wps:bodyPr lIns="0" tIns="0" rIns="0" bIns="0"/>
                      </wps:wsp>
                      <wps:wsp>
                        <wps:cNvPr id="135" name="Rectangle 280"/>
                        <wps:cNvSpPr/>
                        <wps:spPr>
                          <a:xfrm>
                            <a:off x="1736125" y="8419575"/>
                            <a:ext cx="2999085" cy="41906"/>
                          </a:xfrm>
                          <a:prstGeom prst="rect">
                            <a:avLst/>
                          </a:prstGeom>
                          <a:solidFill>
                            <a:srgbClr val="002060"/>
                          </a:solidFill>
                          <a:ln cap="flat">
                            <a:noFill/>
                            <a:prstDash val="solid"/>
                          </a:ln>
                        </wps:spPr>
                        <wps:bodyPr lIns="0" tIns="0" rIns="0" bIns="0"/>
                      </wps:wsp>
                      <wps:wsp>
                        <wps:cNvPr id="136" name="Rectangle 281"/>
                        <wps:cNvSpPr/>
                        <wps:spPr>
                          <a:xfrm>
                            <a:off x="6299283" y="1813136"/>
                            <a:ext cx="60643" cy="4950461"/>
                          </a:xfrm>
                          <a:prstGeom prst="rect">
                            <a:avLst/>
                          </a:prstGeom>
                          <a:solidFill>
                            <a:srgbClr val="002060"/>
                          </a:solidFill>
                          <a:ln cap="flat">
                            <a:noFill/>
                            <a:prstDash val="solid"/>
                          </a:ln>
                        </wps:spPr>
                        <wps:bodyPr lIns="0" tIns="0" rIns="0" bIns="0"/>
                      </wps:wsp>
                    </wpg:wgp>
                  </a:graphicData>
                </a:graphic>
                <wp14:sizeRelV relativeFrom="margin">
                  <wp14:pctHeight>0</wp14:pctHeight>
                </wp14:sizeRelV>
              </wp:anchor>
            </w:drawing>
          </mc:Choice>
          <mc:Fallback>
            <w:pict>
              <v:group w14:anchorId="748F9EDA" id="Group 278" o:spid="_x0000_s1026" style="position:absolute;margin-left:-16.65pt;margin-top:-29.35pt;width:508.5pt;height:672.95pt;z-index:251665408;mso-height-relative:margin" coordsize="64579,85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">
                <v:shape id="Freeform 215" o:spid="_x0000_s1027" style="position:absolute;left:54326;width:5789;height:4970;visibility:visible;mso-wrap-style:square;v-text-anchor:top" coordsize="821,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" path="m446,110l427,100,408,96r-15,4l379,100r-14,5l350,110r-14,5l321,110r5,14l331,148r10,29l355,201r19,29l403,254r24,19l461,283r28,9l518,307r29,14l571,340r24,29l614,398r19,34l648,465r14,34l672,532r9,39l686,609r5,39l686,681r,34l677,748r-5,20l662,782r-9,14l643,806r-10,10l624,820r-5,5l614,825r-14,l590,825r-19,-5l557,811,537,796,523,777,513,753r-4,-38l499,676,489,638r-9,-34l461,571,446,542,422,518,403,499,379,484,355,470,331,460r-29,l278,465r-24,5l230,484r-19,20l187,532r-10,24l173,580r,24l173,624r-24,4l125,628,96,624,72,609,48,590,33,561,24,528r,-44l29,460r9,-19l48,427,62,417r15,l96,417r14,l125,422r19,14l149,460r,24l144,504r-10,9l125,513r-5,-9l125,484r-5,-19l110,475,96,489r-5,15l91,518r5,10l105,537r5,5l120,547r9,5l139,552r10,-10l153,532r10,-9l168,504r5,-20l173,465r-5,-19l163,427,149,408,129,393r-24,-9l86,379r-24,5l43,388,29,403,14,422,9,446,,480r,38l5,552r14,33l38,614r24,19l96,652r38,l187,648r10,24l216,691r29,19l269,724r24,5l317,734r19,-10l350,705r5,-29l355,648r-5,-24l336,609r-5,-5l321,604r-9,l302,609r-9,5l283,619r-5,9l273,633r5,15l278,652r5,-4l293,643r9,-10l312,628r9,5l331,638r5,10l336,662r,14l331,691r-5,9l312,705r-15,l278,705r-19,-5l240,681,221,662,206,638r-5,-14l197,604r,-19l201,566r5,-19l221,528r19,-15l269,499r-5,19l264,532r,10l264,552r,l269,542r9,-10l293,523r19,-5l331,513r19,l369,513r15,5l403,532r19,15l437,566r24,43l475,657r10,48l494,753r19,43l533,825r33,19l609,854r39,-10l677,830r24,-29l725,768r14,-48l749,662r4,-62l753,528r-4,-24l744,470,734,441,720,408,710,379,696,350,681,326,667,312,657,297r-9,-19l638,259r-5,-19l629,220r,-19l624,182r,-10l633,158r10,43l657,244r20,39l696,326r19,34l734,398r15,34l758,465r10,-19l792,427r14,-19l816,388r5,-19l816,350,806,331,792,312,773,297,758,283r-5,-10l749,259r4,-10l758,240r10,-5l777,225r15,-5l801,216r5,-15l811,182r5,-19l811,144r-5,-24l792,100,777,86,758,76r-14,l729,76r-9,10l710,96r-9,14l691,120r-5,14l681,115r,-15l677,86,672,72,667,62,657,57r-9,-5l638,52r-9,l619,57,609,67r-14,9l590,91r-9,14l576,124r-5,24l571,120,566,96,561,76,557,57,547,52r-5,-4l533,43r-10,5l513,43r-9,l494,43,480,38,470,33r-9,-5l456,14,451,,437,24r4,28l446,76r10,24l465,115r15,9l494,144r15,14l518,172r10,15l542,201r5,10l552,220r-5,10l537,230r-9,-14l518,206r-9,-14l499,177,489,158,475,144,465,124r-9,-9l446,110xe" fillcolor="#002060" stroked="f">
                  <v:path arrowok="t" o:connecttype="custom" o:connectlocs="289472,0;578943,248543;289472,497086;0,248543;257386,61117;240462,103026;344827,169964;446371,251453;487271,377180;460475,463326;423101,480206;361751,438297;314505,315481;212961,267751;124815,323630;67696,363210;20450,267751;77568,242722;94493,298601;67696,284631;84620,318391;118468,293362;90967,228753;9872,245633;26796,357390;152316,402209;246809,410358;226359,351569;192511,368449;220012,365539;233411,402209;169240,396388;141739,329450;186164,309660;206614,304422;284183,309660;348353,438297;477399,483116;530992,307332;490797,203724;446371,139696;453423,116996;528171,251453;578943,214783;530992,158905;558493,128055;568365,69848;507721,50058;480219,58207;449897,30268;409703,61117;392779,33178;355405,25029;318031,0;338481,72176;385727,122816;358931,111757;314505,64027" o:connectangles="270,0,90,180,0,0,0,0,0,0,0,0,0,0,0,0,0,0,0,0,0,0,0,0,0,0,0,0,0,0,0,0,0,0,0,0,0,0,0,0,0,0,0,0,0,0,0,0,0,0,0,0,0,0,0,0,0,0" textboxrect="0,0,821,854"/>
                </v:shape>
                <v:shape id="Freeform 216" o:spid="_x0000_s1028" style="position:absolute;left:57506;top:2764;width:543;height:1060;visibility:visible;mso-wrap-style:square;v-text-anchor:top" coordsize="7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" path="m38,182r10,-9l58,153r9,-19l77,105r,-24l77,53r,-24l72,,67,19,62,43,58,57,53,77,43,86,34,96r-15,l,91r38,91xe" fillcolor="#002060" stroked="f">
                  <v:path arrowok="t" o:connecttype="custom" o:connectlocs="27149,0;54297,52967;27149,105933;0,52967;26796,105933;33847,100695;40899,89054;47245,77995;54297,61115;54297,47146;54297,30849;54297,16879;50771,0;47245,11059;43720,25028;40899,33177;37373,44818;30322,50056;23975,55877;13398,55877;0,52967;26796,105933" o:connectangles="270,0,90,180,0,0,0,0,0,0,0,0,0,0,0,0,0,0,0,0,0,0" textboxrect="0,0,77,182"/>
                </v:shape>
                <v:shape id="Freeform 217" o:spid="_x0000_s1029" style="position:absolute;left:58049;top:3795;width:437;height:506;visibility:visible;mso-wrap-style:square;v-text-anchor:top" coordsize="6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" path="m53,77l57,53,62,39,57,20,53,5,43,5,38,,33,,29,5r-5,l19,10r-5,5l9,20,,29,,48,5,63,9,77r10,5l29,87,43,82,53,77xe" fillcolor="#002060" stroked="f">
                  <v:path arrowok="t" o:connecttype="custom" o:connectlocs="21859,0;43717,25320;21859,50639;0,25320;37371,44818;40191,30849;43717,22700;40191,11641;37371,2910;30320,2910;26794,0;23269,0;20448,2910;16923,2910;13397,5821;9872,8731;6346,11641;0,16880;0,27939;3526,36670;6346,44818;13397,47729;20448,50639;30320,47729;37371,44818" o:connectangles="270,0,90,180,0,0,0,0,0,0,0,0,0,0,0,0,0,0,0,0,0,0,0,0,0" textboxrect="0,0,62,87"/>
                </v:shape>
                <v:shape id="Freeform 218" o:spid="_x0000_s1030" style="position:absolute;left:48572;top:250;width:8391;height:3574;visibility:visible;mso-wrap-style:square;v-text-anchor:top" coordsize="1190,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" path="m1128,105r-29,-4l1070,91r-33,l1003,91r-34,5l931,101r-34,9l859,125r-34,19l792,163r-34,24l729,221r-24,33l686,293r-19,43l657,389r-4,-20l653,336r4,-34l662,259r-5,-19l653,216,643,192,633,177r-14,-9l605,168r-15,14l576,211r-5,19l561,216r5,-58l561,115,547,86,533,67,509,53,494,38,480,24,480,,465,9,451,29,441,53r-4,28l432,115r5,34l446,182r24,39l485,249r-15,l441,187,408,149,374,125,345,115,312,105r-24,-4l273,91,269,77r-5,24l264,129r9,29l288,187r14,29l326,240r19,19l369,269r53,9l413,302r-20,-9l374,293r-19,-5l341,283r-20,l307,283r-19,-5l273,278r-19,-5l240,269r-19,-5l206,254,187,240,173,225,158,206,139,182r-10,l120,182r-10,l101,182r-10,l81,177r-4,-4l67,163r10,l81,163r10,5l101,168r9,l115,168r14,l134,158r10,-19l149,120r,-19l149,81,144,67,134,53,125,43,110,29,96,19r-15,l62,19,48,24,33,38,19,53,9,77,,101r,28l9,163r20,34l53,230r24,34l101,288r28,19l153,317r29,9l211,331r29,5l273,341r29,4l331,345r29,5l393,355r24,l446,360r24,5l489,374r20,5l528,393r14,15l552,422r9,34l571,489r,29l566,537r-9,20l542,566r-19,5l504,571,485,561,475,547r-5,-14l470,518r5,-19l485,485r9,-10l504,465r-10,-4l485,456r-15,l465,461r-9,4l451,470r-5,5l446,480r-9,-10l432,461r-5,-10l422,446r-9,l408,446r-10,l393,451r-9,10l384,475r5,19l398,509r10,19l422,547r15,19l446,581r15,9l480,595r19,10l518,609r24,5l561,614r24,-5l605,605r33,-24l667,557r19,-29l701,499r14,-34l729,437r20,-29l763,384r19,-19l801,345r20,-19l840,307r19,-14l878,273r24,-14l921,245r24,-10l974,225r29,-9l1032,211r33,-5l1104,206r43,5l1190,216r-9,-15l1166,187r-9,-10l1147,163r-5,-10l1137,139r-4,-19l1128,105xe" fillcolor="#002060" stroked="f">
                  <v:path arrowok="t" o:connecttype="custom" o:connectlocs="419577,0;839154,178692;419577,357384;0,178692;731263,52967;632539,64026;534520,108845;470349,195572;463298,175782;453425,111755;416051,105935;399127,91965;358932,30849;327905,5239;304634,66937;342008,144933;263734,72757;192512,52967;192512,91965;243284,150753;277132,170543;226360,164723;179114,158902;131867,139694;90967,105935;64171,105935;54298,94876;77569,97786;101545,80906;101545,38998;67696,11059;23271,22118;0,75086;54298,153663;128341,189751;212962,200810;294056,206631;358932,220600;395601,265419;392780,324207;342008,326535;334956,290447;348355,268329;321558,270657;308160,273568;291236,259598;270786,268329;287710,307327;325084,343415;382203,357384;449899,338176;504198,270657;551444,212451;605742,170543;666387,136784;751008,119904;832807,116994;805306,89055" o:connectangles="270,0,90,180,0,0,0,0,0,0,0,0,0,0,0,0,0,0,0,0,0,0,0,0,0,0,0,0,0,0,0,0,0,0,0,0,0,0,0,0,0,0,0,0,0,0,0,0,0,0,0,0,0,0,0,0,0,0" textboxrect="0,0,1190,614"/>
                </v:shape>
                <v:shape id="Freeform 219" o:spid="_x0000_s1031" style="position:absolute;left:59805;top:52;width:4570;height:1845;visibility:visible;mso-wrap-style:square;v-text-anchor:top" coordsize="648,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" path="m44,317l68,288,92,264r28,-29l149,216r34,-24l212,178r33,-19l279,144r33,-9l346,125r38,-10l418,111r38,l495,111r38,9l572,125,648,29,615,19,581,10,548,5,509,,471,,432,,394,5r-43,5l312,19,274,29,231,39,192,53,154,72,120,91,82,115,48,139r,10l48,159r,14l44,187r-5,15l29,211r-9,15l5,240,,250r,9l5,269r10,5l24,283r5,15l39,307r5,10xe" fillcolor="#002060" stroked="f">
                  <v:path arrowok="t" o:connecttype="custom" o:connectlocs="228477,0;456953,92258;228477,184516;0,92258;31028,184516;47952,167636;64876,153666;84621,136786;105071,125727;129047,111757;149497,103608;172768,92549;196744,83818;220014,78579;243990,72759;270787,66938;294763,64610;321560,64610;349061,64610;375858,69848;403360,72759;456953,16880;433682,11059;409706,5821;386436,2910;358934,0;332137,0;304635,0;277839,2910;247516,5821;220014,11059;193218,16880;162895,22701;135393,30850;108597,41909;84621,52968;57824,66938;33848,80908;33848,86728;33848,92549;33848,100698;31028,108847;27502,117578;20450,122817;14103,131548;3526,139697;0,145517;0,150756;3526,156577;10578,159487;16924,164726;20450,173457;27502,178695;31028,184516" o:connectangles="270,0,90,180,0,0,0,0,0,0,0,0,0,0,0,0,0,0,0,0,0,0,0,0,0,0,0,0,0,0,0,0,0,0,0,0,0,0,0,0,0,0,0,0,0,0,0,0,0,0,0,0,0,0" textboxrect="0,0,648,317"/>
                </v:shape>
                <v:shape id="Freeform 220" o:spid="_x0000_s1032" style="position:absolute;left:59572;top:977;width:3992;height:3795;visibility:visible;mso-wrap-style:square;v-text-anchor:top" coordsize="566,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" path="m566,14l537,4,509,,485,,465,9,451,19,437,33r-5,15l422,62r-5,14l413,81r,-14l413,43,408,33r-15,l369,43,345,57,317,76r-20,29l278,134r-9,34l264,192r-5,14l249,206r-4,-14l245,177r-10,-9l230,153r-9,-5l206,148r-14,10l173,177r-24,34l139,235r-5,29l125,302r-5,38l115,384r,43l120,465r9,24l134,513r-14,19l115,523r-5,-5l105,508r-4,-9l96,494r-5,-5l86,480r-9,l72,494r-5,19l57,532r-9,15l38,566r-9,10l19,585,9,590,,595r,5l5,600r4,l53,652,566,14xe" fillcolor="#002060" stroked="f">
                  <v:path arrowok="t" o:connecttype="custom" o:connectlocs="199563,0;399126,189752;199563,379503;0,189752;378676,2328;342007,0;318031,11059;304633,27939;294056,44237;291235,38998;287709,19208;260208,25029;223539,44237;196037,77996;186165,111755;175587,119904;172767,103025;162189,89055;145265,86145;121994,103025;98019,136784;88146,175782;81095,223511;84620,270658;94493,298597;81095,304417;74043,295686;67696,287538;60645,279389;50772,287538;40195,309656;26796,329446;13398,340505;0,346326;3526,349236;37374,379503" o:connectangles="270,0,90,180,0,0,0,0,0,0,0,0,0,0,0,0,0,0,0,0,0,0,0,0,0,0,0,0,0,0,0,0,0,0,0,0" textboxrect="0,0,566,652"/>
                </v:shape>
                <v:shape id="Freeform 221" o:spid="_x0000_s1033" style="position:absolute;left:59946;top:1059;width:3688;height:4109;visibility:visible;mso-wrap-style:square;v-text-anchor:top" coordsize="523,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" path="m513,r10,34l523,67r,29l513,120r-9,19l494,154r-10,14l475,173r-15,9l460,187r10,l489,187r5,10l494,216r-5,24l480,274r-20,33l441,336r-24,24l388,370r-19,4l360,384r,5l374,398r5,5l388,408r10,10l403,432r,14l398,466r-19,24l355,518r-19,10l312,538r-29,9l249,557r-33,5l182,562,153,552,129,542r-14,-4l96,552r9,10l110,566r10,5l124,576r5,10l134,590r5,10l139,605r-15,9l110,624,96,634,86,648,72,658,62,672,52,682r-4,14l43,706r,-5l43,696r,l,638,513,xe" fillcolor="#002060" stroked="f">
                  <v:path arrowok="t" o:connecttype="custom" o:connectlocs="184402,0;368804,205470;184402,410940;0,205470;368804,19790;368804,55879;355406,80907;341302,97787;324378,105936;331430,108847;348354,114667;344828,139696;324378,178695;294056,209544;260208,217693;253861,226424;267259,234573;280658,243304;284184,259602;267259,285213;236937,307332;199563,318391;152317,327122;107891,321302;81095,313153;74043,327122;84620,332361;90967,341092;98019,349241;87441,357390;67696,369031;50772,383001;36669,396970;30322,410940;30322,405119;0,371359" o:connectangles="270,0,90,180,0,0,0,0,0,0,0,0,0,0,0,0,0,0,0,0,0,0,0,0,0,0,0,0,0,0,0,0,0,0,0,0" textboxrect="0,0,523,706"/>
                </v:shape>
                <v:shape id="Freeform 222" o:spid="_x0000_s1034" style="position:absolute;left:58451;top:4889;width:1121;height:1117;visibility:visible;mso-wrap-style:square;v-text-anchor:top" coordsize="159,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" path="m116,l101,14,87,24,72,33,58,43,39,48r-15,l10,52,,48,5,62,15,72r9,9l34,91r10,9l53,110r5,5l68,115r-10,5l53,129r-9,5l39,144r-5,14l34,168r,14l44,192,159,48,116,xe" fillcolor="#002060" stroked="f">
                  <v:path arrowok="t" o:connecttype="custom" o:connectlocs="56062,0;112123,55879;56062,111757;0,55879;81800,0;71223,8149;61350,13970;50773,19208;40900,25029;27502,27939;16924,27939;7052,30268;0,27939;3526,36088;10578,41909;16924,47147;23976,52968;31028,58207;37374,64027;40900,66938;47952,66938;40900,69848;37374,75087;31028,77997;27502,83818;23976,91967;23976,97787;23976,105936;31028,111757;112123,27939;81800,0" o:connectangles="270,0,90,180,0,0,0,0,0,0,0,0,0,0,0,0,0,0,0,0,0,0,0,0,0,0,0,0,0,0,0" textboxrect="0,0,159,192"/>
                </v:shape>
                <v:shape id="Freeform 223" o:spid="_x0000_s1035" style="position:absolute;left:58761;top:5168;width:1079;height:1141;visibility:visible;mso-wrap-style:square;v-text-anchor:top"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" path="m153,52r-9,20l134,86r-10,24l120,129r-5,15l115,168r-5,14l115,196r-10,-9l96,177,86,168,81,153r-9,-9l67,134,62,124r,-9l57,124r-5,10l43,144r-5,9l28,158r-9,l9,153,,144,115,r38,52xe" fillcolor="#002060" stroked="f">
                  <v:path arrowok="t" o:connecttype="custom" o:connectlocs="53945,0;107890,57040;53945,114080;0,57040;107890,30266;101544,41907;94492,50056;87440,64024;84620,75083;81094,83814;81094,97783;77568,105931;81094,114080;74042,108842;67696,103021;60644,97783;57118,89052;50772,83814;47246,77993;43720,72173;43720,66935;40194,72173;36668,77993;30322,83814;26796,89052;19745,91962;13398,91962;6346,89052;0,83814;81094,0;107890,30266" o:connectangles="270,0,90,180,0,0,0,0,0,0,0,0,0,0,0,0,0,0,0,0,0,0,0,0,0,0,0,0,0,0,0" textboxrect="0,0,153,196"/>
                </v:shape>
                <v:shape id="Freeform 224" o:spid="_x0000_s1036" style="position:absolute;left:59636;top:4889;width:987;height:1059;visibility:visible;mso-wrap-style:square;v-text-anchor:top" coordsize="140,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" path="m29,l44,19,63,43,77,62,96,81r15,19l120,115r10,14l135,134r5,5l140,148r,15l135,172r-5,5l120,182r-4,l106,172,92,158,77,139,58,115,44,91,29,67,15,52,5,38,,33,29,xe" fillcolor="#002060" stroked="f">
                  <v:path arrowok="t" o:connecttype="custom" o:connectlocs="49364,0;98727,52967;49364,105933;0,52967;20451,0;31028,11059;44427,25028;54300,36087;67699,47146;78276,58205;84623,66936;91675,75084;95201,77995;98727,80905;98727,86143;98727,94874;95201,100113;91675,103023;84623,105933;81802,105933;74750,100113;64878,91964;54300,80905;40901,66936;31028,52967;20451,38997;10578,30267;3526,22118;0,19208;20451,0" o:connectangles="270,0,90,180,0,0,0,0,0,0,0,0,0,0,0,0,0,0,0,0,0,0,0,0,0,0,0,0,0,0" textboxrect="0,0,140,182"/>
                </v:shape>
                <v:shape id="Freeform 225" o:spid="_x0000_s1037" style="position:absolute;left:59742;top:4580;width:4837;height:5978;visibility:visible;mso-wrap-style:square;v-text-anchor:top" coordsize="686,1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" path="m600,475r5,24l609,523r,14l605,557r-5,19l595,590r,19l595,629r-10,-5l566,619,542,605,523,585,499,557,480,528,465,494r-4,-38l451,417,441,379,427,345,413,312,389,288,369,259,341,240,317,216,288,201,259,187,225,177r-28,-4l168,168r-29,l110,173r-24,9l72,192r-10,9l48,211r-5,14l33,235r-4,10l29,254r-5,10l24,278r,19l29,317r9,19l48,360r14,14l86,389r29,9l144,403r33,14l201,432r29,19l249,475r24,24l288,528r14,29l307,590r10,29l317,653r-5,28l307,715r-10,29l278,768r-19,29l249,801r-9,10l230,811r-9,5l211,816r-10,l197,811r-10,l182,845r,28l187,907r10,34l216,969r19,20l264,998r33,5l317,998r19,-14l345,969r5,-19l355,931r,-19l350,893r-5,-15l341,864r-5,-10l326,845r-9,l307,840r-10,l288,845r-5,4l273,859r,14l283,883r14,-5l312,878r-5,10l302,897r-5,5l293,907r-5,5l283,917r-10,l269,912,259,902,249,878r-4,-24l259,835r10,-10l283,821r14,-5l312,811r19,5l345,825r15,20l369,869r10,28l384,926r-5,29l374,974r-9,19l345,1013r-19,9l302,1027r-29,l245,1022r-29,-14l197,984,177,955r-9,-43l163,859r5,-62l149,782,134,758,120,729,105,696r-4,-29l101,633r9,-24l125,595r9,-5l149,581r9,l168,581r9,4l187,590r10,5l197,605r4,24l197,657r-10,20l177,686r-9,l163,681r5,-9l173,662r4,-5l182,643r-5,-14l173,619r-5,-10l158,609r-14,l134,614r-9,10l120,638r,19l120,681r9,24l139,729r14,24l173,768r14,9l201,782r15,l230,777r19,-4l264,753r14,-24l288,691r-19,5l259,701r-10,l245,701r,-5l249,691r10,-10l269,662r4,-19l278,619r,-24l273,571r-4,-24l259,523,249,504,230,485,216,465r-19,-9l177,446r-19,-9l139,427r-19,-5l101,417,81,408,67,403,48,389,38,379,24,365,14,345,9,321,5,297,,264,5,240,9,221r5,-20l19,182,29,168,43,149,57,139,72,125,91,115r19,-10l134,101r19,-5l177,91r29,l230,86r29,5l283,91r24,10l331,115r29,14l384,144r19,19l422,177r15,15l446,211r15,10l480,230r14,5l509,240r14,5l537,249r15,l561,240r-19,-5l523,225r-19,-9l485,211,465,197,451,182r-19,-9l413,158,398,144,384,129r-15,-9l355,105,345,96,331,91r-5,-5l317,86,331,72,341,38,355,19,369,5,384,r19,9l417,19r15,19l451,62r10,19l465,91r10,l485,86r4,-5l499,67r5,-10l509,43r4,-14l523,19r14,-5l557,14r14,l585,24r20,14l619,57r5,20l629,96r-5,19l619,129r-10,15l600,158r-15,10l581,173r14,4l605,182r14,5l629,192r4,9l638,211r5,5l643,230r,15l638,259r-5,10l624,283r-10,10l600,307r-15,5l566,317r24,4l609,326r15,5l638,336r10,9l648,355r,10l648,374r,29l653,427r9,24l686,470r-9,10l667,480r-10,5l648,480r-15,l624,470r-10,-5l605,461,595,446,585,432,571,413,561,398,547,384,537,365,523,355r-5,-10l509,341r-5,4l504,360r5,14l518,384r15,9l542,403r15,14l571,432r14,14l590,461r10,14xe" fillcolor="#002060" stroked="f">
                  <v:path arrowok="t" o:connecttype="custom" o:connectlocs="241873,0;483745,298890;241873,597779;0,298890;423101,335268;382201,352148;318031,242720;240462,139695;118468,97787;33848,122815;16924,161814;60644,226423;175587,276480;223538,380087;175587,466233;138918,472053;152316,564019;243283,564019;240462,502903;203088,491843;220012,511052;199562,533752;182638,486023;243283,480202;263733,566930;172766,594869;118468,463904;71222,368446;118468,338179;138918,382416;121994,385326;111416,354477;84620,396385;141739,455173;203088,402206;175587,402206;192511,332358;138918,265421;57119,237482;6347,186842;13398,105936;77568,61117;182638,52968;284183,94876;348353,136785;382201,136785;304632,100697;243283,55878;250335,11059;318031,36088;351879,38998;392778,8149;443550,55878;409702,100697;449897,122815;440025,164724;429447,189753;456949,217692;470347,279390;426626,268331;378675,212453;358930,217692;412523,259600" o:connectangles="270,0,90,180,0,0,0,0,0,0,0,0,0,0,0,0,0,0,0,0,0,0,0,0,0,0,0,0,0,0,0,0,0,0,0,0,0,0,0,0,0,0,0,0,0,0,0,0,0,0,0,0,0,0,0,0,0,0,0,0,0,0,0" textboxrect="0,0,686,1027"/>
                </v:shape>
                <v:shape id="Freeform 226" o:spid="_x0000_s1038" style="position:absolute;left:60856;top:6705;width:1050;height:559;visibility:visible;mso-wrap-style:square;v-text-anchor:top" coordsize="1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" path="m,52l10,38,24,24,43,14,63,9,82,4,106,r19,4l149,9,130,19r-15,5l101,28,87,38,77,48,72,62,67,76r5,20l,52xe" fillcolor="#002060" stroked="f">
                  <v:path arrowok="t" o:connecttype="custom" o:connectlocs="52537,0;105073,27939;52537,55878;0,27939;0,30267;7052,22118;16925,13970;30323,8149;44427,5239;57825,2328;74750,0;88148,2328;105073,5239;91674,11059;81097,13970;71224,16298;61351,22118;54299,27939;50774,36088;47248,44237;50774,55878;0,30267" o:connectangles="270,0,90,180,0,0,0,0,0,0,0,0,0,0,0,0,0,0,0,0,0,0" textboxrect="0,0,149,96"/>
                </v:shape>
                <v:shape id="Freeform 227" o:spid="_x0000_s1039" style="position:absolute;left:60418;top:6286;width:473;height:442;visibility:visible;mso-wrap-style:square;v-text-anchor:top" coordsize="6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" path="m9,14l14,4r10,l33,r5,l43,,53,4r4,l62,14r5,14l67,38,57,52,53,67r-5,5l43,76r-10,l29,76,24,72r-10,l9,67r,-5l5,52,,38,,24,9,14xe" fillcolor="#002060" stroked="f">
                  <v:path arrowok="t" o:connecttype="custom" o:connectlocs="23624,0;47247,22119;23624,44238;0,22119;6347,8149;9873,2328;16924,2328;23271,0;26797,0;30323,0;37374,2328;40195,2328;43721,8149;47247,16298;47247,22119;40195,30268;37374,38999;33849,41910;30323,44238;23271,44238;20450,44238;16924,41910;9873,41910;6347,38999;6347,36089;3526,30268;0,22119;0,13970;6347,8149" o:connectangles="270,0,90,180,0,0,0,0,0,0,0,0,0,0,0,0,0,0,0,0,0,0,0,0,0,0,0,0,0" textboxrect="0,0,67,76"/>
                </v:shape>
                <v:shape id="Freeform 228" o:spid="_x0000_s1040" style="position:absolute;left:60891;top:7846;width:3455;height:8661;visibility:visible;mso-wrap-style:square;v-text-anchor:top" coordsize="490,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" path="m403,82r5,29l413,149r,43l413,236r,43l408,322r-10,48l389,413r-15,48l355,500r-19,38l312,576r-29,29l250,634r-34,19l178,668r9,4l197,672r9,l221,672r14,l250,668r14,-5l278,663r20,l317,672r14,10l346,696r9,15l355,730r-9,19l322,768r-20,10l317,783r43,-5l394,788r24,19l437,826r9,24l456,874r14,14l490,893r-10,19l466,927r-20,9l427,946r-29,5l370,946,341,932,312,903,293,884r-5,19l336,941r34,39l389,1018r9,43l403,1100r5,28l413,1152r14,5l408,1162r-24,-5l360,1148r-24,-15l317,1109r-19,-24l278,1056r-4,-28l264,960r-14,15l254,1023r5,43l264,1109r5,43l274,1196r14,38l307,1277r34,39l341,1344r,20l346,1388r14,19l355,1388r,-24l355,1344r5,-24l379,1311r15,-5l408,1306r14,l437,1311r9,9l456,1335r10,14l475,1368r,20l475,1412r-5,19l461,1450r-15,19l427,1479r-19,9l384,1488r-24,-14l331,1455r-29,-29l278,1392r-19,-28l240,1330r-5,-29l221,1229r-5,-77l211,1076r-5,-72l202,936,187,874,173,831,149,802,120,788,96,778r-19,l58,783,43,797r-9,15l29,836r5,24l38,884r10,9l62,903r10,-5l86,898r15,-14l110,874r5,-14l125,888r-5,24l115,927r-14,9l120,951r10,14l130,980r-5,24l120,1008r-10,l91,1004,82,994,62,980,48,965,34,946,24,932,10,893,,840,,788,5,735,24,692,43,653,67,629,91,610r24,-19l139,576r19,-19l178,533r33,-48l240,437r29,-48l293,336r14,-62l322,197r,-86l317,r9,15l336,29r10,15l355,48r10,10l379,68r10,4l403,82xe" fillcolor="#002060" stroked="f">
                  <v:path arrowok="t" o:connecttype="custom" o:connectlocs="172767,0;345533,433055;172767,866110;0,433055;291235,86727;291235,162396;274311,240392;236937,313150;176292,369028;131867,391146;155842,391146;186165,385908;223539,391146;250335,413847;227065,447025;253861,452845;308159,480784;331430,516872;328609,539573;280657,553542;220013,525603;236937,547721;280657,617569;291235,670537;270785,673447;223539,645508;193216,598361;179113,595451;189691,670537;216487,743295;240463,793934;250335,807904;253861,768323;287709,760175;314506,768323;334955,796262;331430,832932;301107,860871;253861,857961;196037,810232;165715,757264;148791,626300;131867,508723;84620,458666;40900,455755;20450,486605;33848,519782;60645,522693;81094,500574;81094,539573;91672,561691;84620,586720;57824,578571;23976,550632;0,488933;16924,402788;64170,355059;111417,324209;169241,254362;216487,159485;223539,0;243989,25611;267259,39580" o:connectangles="270,0,90,180,0,0,0,0,0,0,0,0,0,0,0,0,0,0,0,0,0,0,0,0,0,0,0,0,0,0,0,0,0,0,0,0,0,0,0,0,0,0,0,0,0,0,0,0,0,0,0,0,0,0,0,0,0,0,0,0,0,0,0" textboxrect="0,0,490,1488"/>
                </v:shape>
                <v:shape id="Freeform 229" o:spid="_x0000_s1041" style="position:absolute;left:62753;top:221;width:1763;height:4691;visibility:visible;mso-wrap-style:square;v-text-anchor:top" coordsize="250,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" path="m,754l43,691,82,619r28,-77l134,461r20,-91l163,278r,-91l149,96,230,r15,82l250,173r,96l245,365,230,466,211,566r-33,92l144,744r-10,l125,744r-15,5l101,754r-10,4l82,768,72,782,58,802r-5,4l43,806r-5,-4l29,792,24,778,14,768,5,758,,754xe" fillcolor="#002060" stroked="f">
                  <v:path arrowok="t" o:connecttype="custom" o:connectlocs="88148,0;176296,234571;88148,469142;0,234571;0,438875;30323,402205;57825,360296;77570,315478;94495,268331;108598,215363;114945,161813;114945,108846;105072,55878;162192,0;172770,47729;176296,100697;176296,156575;172770,212453;162192,271241;148794,329447;125523,382997;101546,433054;94495,433054;88148,433054;77570,435964;71224,438875;64172,441203;57825,447024;50773,455173;40901,466814;37375,469142;30323,469142;26797,466814;20450,460993;16924,452844;9873,447024;3526,441203;0,438875" o:connectangles="270,0,90,180,0,0,0,0,0,0,0,0,0,0,0,0,0,0,0,0,0,0,0,0,0,0,0,0,0,0,0,0,0,0,0,0,0,0" textboxrect="0,0,250,806"/>
                </v:shape>
                <v:shape id="Freeform 230" o:spid="_x0000_s1042" style="position:absolute;left:58691;top:80377;width:1051;height:1007;visibility:visible;mso-wrap-style:square;v-text-anchor:top" coordsize="149,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" path="m149,34l130,53,115,77,96,96,82,115,67,135r-9,14l43,163r-5,5l34,173r-5,l19,168r-9,l5,159,,149,,139,10,125,24,111,38,91,58,72,77,53,91,29,106,15,115,r5,l149,34xe" fillcolor="#002060" stroked="f">
                  <v:path arrowok="t" o:connecttype="custom" o:connectlocs="52537,0;105073,50347;52537,100693;0,50347;105073,19789;91674,30848;81097,44817;67698,55876;57825,66935;47248,78575;40901,86724;30323,94873;26797,97783;23976,100693;20450,100693;13399,97783;7052,97783;3526,92544;0,86724;0,80904;7052,72755;16925,64606;26797,52966;40901,41907;54299,30848;64172,16879;74750,8731;81097,0;84623,0;105073,19789" o:connectangles="270,0,90,180,0,0,0,0,0,0,0,0,0,0,0,0,0,0,0,0,0,0,0,0,0,0,0,0,0,0" textboxrect="0,0,149,173"/>
                </v:shape>
                <v:shape id="Freeform 231" o:spid="_x0000_s1043" style="position:absolute;left:54220;top:80487;width:5789;height:4977;visibility:visible;mso-wrap-style:square;v-text-anchor:top" coordsize="821,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" path="m447,744r-19,10l408,759r-14,l380,749r-15,-5l351,740r-15,l322,744r,-14l332,706r9,-29l356,648r19,-28l399,596r29,-20l461,567r29,-5l519,548r29,-15l572,509r24,-24l615,456r19,-33l648,389r15,-33l672,317r10,-38l687,245r5,-38l687,173r,-38l677,106,672,87,663,72,653,58,644,48,634,39,624,34r-4,-5l615,29r-15,l586,29r-14,5l552,44r-14,9l524,77r-10,24l504,140r-4,38l490,216r-14,34l461,284r-14,28l423,336r-19,20l380,370r-24,14l332,389r-29,5l279,389r-24,-9l231,365,212,346,188,322,178,293r-5,-24l173,250r,-14l149,226r-24,l96,231,72,245,48,264,34,293,24,327r,38l29,394r10,19l48,428r15,4l77,437r19,l111,432r14,l144,413r5,-19l149,365r-5,-14l135,341r-10,l116,351r9,14l120,389,106,375,96,365,92,351r,-19l96,327r5,-10l111,312r9,-4l130,303r10,5l149,308r5,9l164,332r4,19l173,365r,24l168,408r-4,20l149,447r-19,14l106,471r-19,5l63,471,44,466,29,452,15,432,5,404,,375,,336,5,303,20,269,39,240,63,216,96,202r39,-5l183,207r14,-24l216,164r24,-20l269,130r24,-10l317,120r19,10l351,149r5,34l356,207r-5,24l336,245r-4,5l322,250r-10,-5l303,245r-15,-5l284,236r-5,-10l274,221r,-14l279,202r5,l293,212r10,9l312,221r10,l332,216r4,-9l336,192r,-14l332,168r-5,-14l312,149r-14,-5l279,149r-19,10l240,168r-19,20l207,216r-5,15l197,245r,19l202,288r5,20l221,327r19,14l269,356r-5,-24l264,317r-4,-9l264,303r,l269,312r10,10l293,332r19,4l332,341r19,l370,341r14,-9l404,322r19,-14l437,288r24,-48l476,192r9,-48l495,96,509,58,533,24,567,5,610,r38,5l677,24r24,29l720,87r20,48l749,188r5,67l754,322r-5,29l744,380r-9,33l720,447r-9,29l692,500r-10,24l668,543r-10,14l648,576r-9,20l634,615r-5,19l629,653r-5,19l624,682r10,19l644,653r14,-43l672,567r24,-39l716,495r19,-39l749,423r10,-34l768,408r24,20l807,442r9,19l821,480r-5,20l807,524r-15,14l773,557r-14,10l754,581r-5,10l754,600r5,10l768,620r10,4l792,634r10,5l807,653r5,19l816,692r-4,19l802,730r-10,19l778,768r-19,10l744,783r-14,-5l720,768r-9,-9l701,744r-9,-14l687,720r-5,20l677,754r-5,14l672,783r-9,5l658,797r-10,5l639,802r-10,l620,797r-15,-9l596,778,586,764r-5,-20l576,725r-4,-19l567,735r,24l557,778r-5,14l548,802r-10,10l533,812r-9,-5l514,812r-10,l490,812r-10,l471,816r-10,10l456,840r-9,15l437,831r5,-29l447,778r9,-24l466,740r14,-15l490,711r14,-15l519,682r9,-14l538,653r10,-9l552,629r-4,-5l538,624r-14,10l519,648r-10,15l500,677r-10,15l476,711r-10,14l456,740r-9,4xe" fillcolor="#002060" stroked="f">
                  <v:path arrowok="t" o:connecttype="custom" o:connectlocs="289472,0;578943,248831;289472,497662;0,248831;257386,433053;240462,394055;345532,327118;447077,246212;487976,120487;460475,33760;423101,16880;362456,58788;315210,181603;213666,229332;125520,170544;67696,134456;20450,229332;78274,251450;95198,198483;67696,212452;84620,179275;118468,204303;91672,268330;10578,251450;27502,139695;152316,95458;247514,86727;227064,145515;193216,128635;220012,128635;234116,97786;169240,97786;142444,167634;186164,184513;206614,193244;284888,187424;349058,55878;477399,13969;531697,187424;487976,291030;447077,357967;454128,380086;528171,246212;578943,279389;531697,338177;558493,369027;565545,424904;507721,447023;477399,438874;450602,466813;409703,433053;389253,460992;355405,472633;315210,497662;338481,421994;386432,374847;358931,385906;315210,433053" o:connectangles="270,0,90,180,0,0,0,0,0,0,0,0,0,0,0,0,0,0,0,0,0,0,0,0,0,0,0,0,0,0,0,0,0,0,0,0,0,0,0,0,0,0,0,0,0,0,0,0,0,0,0,0,0,0,0,0,0,0" textboxrect="0,0,821,855"/>
                </v:shape>
                <v:shape id="Freeform 232" o:spid="_x0000_s1044" style="position:absolute;left:57407;top:81634;width:536;height:1065;visibility:visible;mso-wrap-style:square;v-text-anchor:top" coordsize="76,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" path="m33,l48,10r9,19l67,48r5,29l76,101r,29l76,154r-4,29l67,159,62,144,57,125,52,106,43,91,33,87r-14,l,87,33,xe" fillcolor="#002060" stroked="f">
                  <v:path arrowok="t" o:connecttype="custom" o:connectlocs="26796,0;53592,53259;26796,106518;0,53259;23270,0;33848,5821;40194,16880;47246,27939;50771,44819;53592,58789;53592,75669;53592,89638;50771,106518;47246,92548;43720,83817;40194,72758;36668,61699;30322,52968;23270,50640;13398,50640;0,50640;23270,0" o:connectangles="270,0,90,180,0,0,0,0,0,0,0,0,0,0,0,0,0,0,0,0,0,0" textboxrect="0,0,76,183"/>
                </v:shape>
                <v:shape id="Freeform 233" o:spid="_x0000_s1045" style="position:absolute;left:57943;top:81163;width:445;height:500;visibility:visible;mso-wrap-style:square;v-text-anchor:top" coordsize="6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" path="m53,9r5,19l63,48,58,67,53,81r-9,l39,86r-5,l29,81r-5,l20,76,15,72,5,67,,52,,38,5,24,10,9,20,4,29,,44,r9,9xe" fillcolor="#002060" stroked="f">
                  <v:path arrowok="t" o:connecttype="custom" o:connectlocs="22211,0;44421,25027;22211,50054;0,25027;37370,5238;40896,16297;44421,27937;40896,38996;37370,47144;31024,47144;27499,50054;23973,50054;20448,47144;16922,47144;14102,44234;10576,41906;3525,38996;0,30265;0,22117;3525,13969;7051,5238;14102,2328;20448,0;31024,0;37370,5238" o:connectangles="270,0,90,180,0,0,0,0,0,0,0,0,0,0,0,0,0,0,0,0,0,0,0,0,0" textboxrect="0,0,63,86"/>
                </v:shape>
                <v:shape id="Freeform 234" o:spid="_x0000_s1046" style="position:absolute;left:48466;top:81634;width:8398;height:3580;visibility:visible;mso-wrap-style:square;v-text-anchor:top" coordsize="1191,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" path="m1128,509r-28,5l1071,519r-34,4l1004,523r-34,-4l932,509,898,499r-38,-9l826,471,792,451,759,423,730,394,706,360,687,317,668,274,658,226r-5,24l653,279r5,38l663,355r-5,24l653,399r-9,24l634,437r-14,10l605,447,591,432,576,403r-4,-19l562,399r5,57l562,499r-14,29l528,547r-19,15l495,576r-15,15l476,615,466,605,452,586,442,562r-5,-29l432,499r5,-33l447,427r19,-33l485,370,466,360r-24,63l408,466r-33,24l341,499r-29,10l288,514r-14,9l264,538r-4,-24l264,485r10,-34l288,423r15,-24l322,375r24,-20l370,346r53,-15l413,312r-19,5l375,327r-19,l341,331r-19,l308,331r-20,5l274,336r-19,5l240,346r-19,5l207,360r-19,15l173,389r-19,14l140,427r-10,5l116,432r-10,l101,432r-9,l82,437r-5,5l68,451r9,l82,451r10,-4l101,447r5,l116,447r9,4l135,456r9,19l149,495r,19l149,533r-5,14l135,562r-10,14l111,586r-15,9l82,595r-19,l48,591,29,576,20,562,10,538,,514,,485,10,451,29,418,48,384,77,355r24,-28l130,307r24,-9l183,288r29,-5l240,279r34,-5l303,269r29,l360,264r29,l418,259r29,-4l471,250r19,-10l509,231r19,-10l538,207r14,-15l562,154r10,-29l572,96,567,77,557,58,538,43r-14,l504,43,485,53r-9,14l471,82r,14l476,111r4,19l495,139r9,10l495,154r-15,l471,154r-10,l456,149r-4,-5l447,139r,-4l437,144r-5,10l428,163r-5,5l413,168r-5,l399,168r-10,-5l384,154r,-15l389,120r10,-19l408,82,423,67,437,48r10,-9l461,24r15,-9l500,10,519,5,543,r19,l586,5r19,5l639,34r29,24l687,87r14,28l716,149r14,29l744,207r20,24l783,250r19,19l821,288r19,15l860,322r19,19l898,355r24,15l946,379r29,10l1004,399r28,4l1066,403r38,l1143,403r48,-4l1181,413r-14,10l1157,437r-9,14l1143,461r-10,14l1133,490r-5,19xe" fillcolor="#002060" stroked="f">
                  <v:path arrowok="t" o:connecttype="custom" o:connectlocs="419929,0;839858,178985;419929,357969;0,178985;731262,304419;633243,290450;535224,246213;471054,159485;464002,184514;454130,246213;416756,251451;399832,265421;358932,327120;328609,352148;304634,290450;342008,215363;264439,285211;193217,304419;193217,262511;243989,206633;277837,184514;227065,192663;179818,198484;132572,218274;91672,251451;64876,251451;54298,262511;74748,260182;101545,276480;101545,318389;67696,346328;20450,335269;0,282301;54298,206633;129046,167634;213667,156575;294761,150754;358932,134457;396306,89638;392780,33760;342008,30849;335661,64609;349059,89638;321558,86727;308159,83817;291235,97787;270785,89638;287710,47729;325084,13970;382908,0;450604,19790;504902,86727;552148,145516;606447,187424;667091,220602;751712,234572;832806,240392;806010,268331" o:connectangles="270,0,90,180,0,0,0,0,0,0,0,0,0,0,0,0,0,0,0,0,0,0,0,0,0,0,0,0,0,0,0,0,0,0,0,0,0,0,0,0,0,0,0,0,0,0,0,0,0,0,0,0,0,0,0,0,0,0" textboxrect="0,0,1191,615"/>
                </v:shape>
                <v:shape id="Freeform 235" o:spid="_x0000_s1047" style="position:absolute;left:59706;top:83561;width:4570;height:1845;visibility:visible;mso-wrap-style:square;v-text-anchor:top" coordsize="648,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" path="m38,l67,29,91,53r29,29l149,101r29,24l211,144r34,15l278,173r34,10l346,192r38,10l418,202r38,5l494,202r39,-5l566,192r82,96l614,298r-33,10l547,312r-38,5l470,317r-38,l394,312r-44,-4l312,298,269,288r-39,-9l192,264,154,245,120,226,82,202,48,178r,-10l48,159r,-15l43,130,38,120,29,106,19,92,5,77,,68,,58,5,48r9,-9l19,29,29,24,38,10,38,xe" fillcolor="#002060" stroked="f">
                  <v:path arrowok="t" o:connecttype="custom" o:connectlocs="228477,0;456953,92258;228477,184516;0,92258;26797,0;47247,16880;64171,30850;84621,47730;105071,58789;125521,72759;148792,83818;172768,92549;196038,100698;220014,106519;243990,111757;270787,117578;294763,117578;321560,120488;348356,117578;375858,114668;399129,111757;456953,167636;432977,173457;409706,179277;385730,181606;358934,184516;331432,184516;304635,184516;277839,181606;246811,179277;220014,173457;189692,167636;162190,162397;135393,153666;108597,142607;84621,131548;57824,117578;33848,103608;33848,97788;33848,92549;33848,83818;30322,75669;26797,69848;20450,61699;13398,53550;3526,44819;0,39581;0,33760;3526,27939;9872,22701;13398,16880;20450,13970;26797,5821;26797,0" o:connectangles="270,0,90,180,0,0,0,0,0,0,0,0,0,0,0,0,0,0,0,0,0,0,0,0,0,0,0,0,0,0,0,0,0,0,0,0,0,0,0,0,0,0,0,0,0,0,0,0,0,0,0,0,0,0" textboxrect="0,0,648,317"/>
                </v:shape>
                <v:shape id="Freeform 236" o:spid="_x0000_s1048" style="position:absolute;left:59466;top:80685;width:3999;height:3801;visibility:visible;mso-wrap-style:square;v-text-anchor:top" coordsize="567,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" path="m567,638r-29,10l509,653r-24,l466,643,452,629,437,619r-5,-14l423,595r-5,-19l413,571r,15l413,610r-9,9l389,619r-19,-9l341,595,317,576,293,552,279,518,269,485r-5,-24l260,446r-10,l245,461r-5,14l236,485r-5,14l221,504r-14,l192,494,173,475,149,442r-9,-20l135,389,125,350r-5,-38l116,269r,-43l120,192r10,-29l135,139,120,120r-4,10l111,139r-5,5l101,154r-5,4l92,163r-5,10l77,173,72,158,68,139,58,120,48,106,34,86,24,77,20,67,10,58,,58,,53r5,l10,53,53,,567,638xe" fillcolor="#002060" stroked="f">
                  <v:path arrowok="t" o:connecttype="custom" o:connectlocs="199915,0;399830,190044;199915,380088;0,190044;379380,377178;342006,380088;318736,366118;304632,352149;294760,335269;291234,341090;284888,360298;260912,355059;223538,335269;196742,301509;186164,268332;176292,259601;169240,276481;162894,290450;145970,293360;121994,276481;98723,245631;88146,203723;81799,156575;84620,111756;95198,80907;81799,75668;74748,83817;67696,91966;61350,100697;50772,91966;40900,69848;23976,50058;14103,38998;0,33760;3526,30849;37374,0" o:connectangles="270,0,90,180,0,0,0,0,0,0,0,0,0,0,0,0,0,0,0,0,0,0,0,0,0,0,0,0,0,0,0,0,0,0,0,0" textboxrect="0,0,567,653"/>
                </v:shape>
                <v:shape id="Freeform 237" o:spid="_x0000_s1049" style="position:absolute;left:59840;top:80295;width:3688;height:4104;visibility:visible;mso-wrap-style:square;v-text-anchor:top" coordsize="523,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" path="m514,705r9,-38l523,638r,-29l514,585,504,561r-9,-14l485,537r-10,-4l461,523r,-5l471,513r19,l495,509r,-20l490,461,480,427,461,398,442,369,413,345r-24,-9l370,331,360,321r,-9l370,307r9,-5l389,297r10,-9l403,273r,-14l399,240,379,216,355,187,336,177r-24,-9l283,158r-33,-9l211,144r-28,l154,149r-24,14l115,168,96,153r10,-4l111,139r4,-5l125,125r5,-5l135,115r,-10l139,101,125,91,111,81,96,72,87,57,72,43,63,33,53,24,48,9,43,r,l39,9r,l,67,514,705xe" fillcolor="#002060" stroked="f">
                  <v:path arrowok="t" o:connecttype="custom" o:connectlocs="184402,0;368804,205178;184402,410355;0,205178;368804,388237;368804,354477;355406,326538;342008,312568;325083,304419;332135,298599;349059,296270;345533,268331;325083,231661;291235,200812;260913,192663;253861,181604;267259,175783;281363,167634;284184,150755;267259,125726;236937,103025;199563,91966;148791,83817;108596,86728;81095,97787;74748,86728;81095,77997;91672,69848;95198,61117;88146,52968;67696,41909;50772,25029;37374,13970;30322,0;27502,5239;0,38998" o:connectangles="270,0,90,180,0,0,0,0,0,0,0,0,0,0,0,0,0,0,0,0,0,0,0,0,0,0,0,0,0,0,0,0,0,0,0,0" textboxrect="0,0,523,705"/>
                </v:shape>
                <v:shape id="Freeform 238" o:spid="_x0000_s1050" style="position:absolute;left:58352;top:79457;width:1115;height:1089;visibility:visible;mso-wrap-style:square;v-text-anchor:top" coordsize="158,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" path="m115,187l101,177,86,163,72,158,58,149,38,144r-14,l10,139,,144,5,129r9,-9l24,110r10,-9l43,91,53,86r5,-9l67,77,58,72,48,62,43,57,38,48,34,33,29,24,34,9,43,,158,144r-43,43xe" fillcolor="#002060" stroked="f">
                  <v:path arrowok="t" o:connecttype="custom" o:connectlocs="55710,0;111419,54425;55710,108850;0,54425;81096,108850;71224,103029;60646,94880;50773,91970;40901,86731;26797,83820;16924,83820;7052,80910;0,83820;3526,75089;9873,69850;16924,64029;23976,58791;30323,52970;37375,50059;40901,44821;47247,44821;40901,41910;33849,36089;30323,33179;26797,27940;23976,19209;20450,13970;23976,5239;30323,0;111419,83820;81096,108850" o:connectangles="270,0,90,180,0,0,0,0,0,0,0,0,0,0,0,0,0,0,0,0,0,0,0,0,0,0,0,0,0,0,0" textboxrect="0,0,158,187"/>
                </v:shape>
                <v:shape id="Freeform 239" o:spid="_x0000_s1051" style="position:absolute;left:58656;top:79149;width:1086;height:1146;visibility:visible;mso-wrap-style:square;v-text-anchor:top" coordsize="154,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" path="m154,149l144,130r-9,-20l125,91,120,67,115,53r,-24l111,14,115,r-9,10l96,19,87,29,82,43,72,53r-5,9l63,72r,10l58,72,53,62,43,53,39,43,29,38r-10,l10,43,,53,115,197r39,-48xe" fillcolor="#002060" stroked="f">
                  <v:path arrowok="t" o:connecttype="custom" o:connectlocs="54297,0;108594,57333;54297,114665;0,57333;108594,86726;101542,75667;95196,64026;88144,52967;84619,38998;81093,30849;81093,16880;78272,8149;81093,0;74747,5821;67695,11059;61349,16880;57823,25028;50771,30849;47245,36087;44425,41908;44425,47729;40899,41908;37373,36087;30322,30849;27501,25028;20450,22118;13398,22118;7052,25028;0,30849;81093,114665;108594,86726" o:connectangles="270,0,90,180,0,0,0,0,0,0,0,0,0,0,0,0,0,0,0,0,0,0,0,0,0,0,0,0,0,0,0" textboxrect="0,0,154,197"/>
                </v:shape>
                <v:shape id="Freeform 240" o:spid="_x0000_s1052" style="position:absolute;left:59537;top:79510;width:980;height:1065;visibility:visible;mso-wrap-style:square;v-text-anchor:top" coordsize="139,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" path="m29,183l43,164,62,144,77,120,96,101,110,82,120,68,130,53r4,-5l139,39r,-10l139,20,134,10,130,5,120,,110,r-9,10l91,24,77,44,58,68,43,92,24,111,14,130,5,144,,149r29,34xe" fillcolor="#002060" stroked="f">
                  <v:path arrowok="t" o:connecttype="custom" o:connectlocs="49007,0;98014,53259;49007,106518;0,53259;20449,106518;30321,95459;43718,83817;54296,69848;67693,58789;77565,47729;84616,39580;91668,30849;94488,27939;98014,22701;98014,16880;98014,11641;94488,5821;91668,2910;84616,0;77565,0;71219,5821;64167,13970;54296,25611;40898,39580;30321,53550;16923,64609;9872,75669;3526,83817;0,86728;20449,106518" o:connectangles="270,0,90,180,0,0,0,0,0,0,0,0,0,0,0,0,0,0,0,0,0,0,0,0,0,0,0,0,0,0" textboxrect="0,0,139,183"/>
                </v:shape>
                <v:shape id="Freeform 241" o:spid="_x0000_s1053" style="position:absolute;left:59636;top:74900;width:4844;height:5983;visibility:visible;mso-wrap-style:square;v-text-anchor:top" coordsize="687,1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" path="m596,552r9,-24l610,504r,-14l605,471r-5,-19l596,437r,-14l596,399r-10,5l567,413r-24,10l524,442r-24,24l480,500r-14,33l456,572r-4,38l442,648r-14,34l408,711r-19,29l365,768r-24,24l317,807r-29,19l255,840r-29,10l197,855r-29,5l140,860r-29,-5l87,845,72,836,58,826,48,816,39,802,34,792,29,778r-5,-5l24,764r,-15l24,735r5,-24l39,687r9,-19l63,653,87,639r29,-10l144,624r29,-14l202,596r29,-20l250,552r19,-24l288,500r15,-29l308,442r9,-34l317,380r-5,-34l308,317,298,288,279,260,260,236,250,226r-10,-5l231,216r-10,-4l212,212r-10,l197,216r-9,l183,183r,-29l188,120r9,-33l212,58,236,39,264,29r34,-5l317,29r15,15l346,58r5,19l351,96r,20l351,135r-5,19l341,164r-9,14l327,183r-10,l308,188r-10,l288,183r-4,-5l274,168r,-14l284,144r14,10l312,149r-4,-9l303,130r-5,-5l293,120r-5,-4l284,111r-10,l269,116r-14,9l250,149r-5,19l255,192r14,10l284,207r14,9l312,216r20,-4l346,202r14,-19l370,159r10,-29l380,101r,-24l375,53,360,34,346,20,327,5,303,,269,,245,5,216,20,192,44,178,72r-14,44l164,168r4,58l149,245r-14,24l116,298r-10,34l101,365r,29l106,413r19,19l135,437r9,5l159,442r9,l178,442r10,-5l192,432r5,-9l202,399r-5,-29l188,351,178,341r-10,l164,346r,10l173,365r5,10l178,384r,15l173,413r-5,5l159,418r-15,l135,413r-10,-9l120,389r,-19l120,346r10,-24l140,298r14,-24l173,260r15,-10l202,245r14,l231,245r19,10l264,274r10,24l288,336r-19,-4l260,327r-10,l245,327r,5l250,336r10,10l269,365r5,19l274,408r,24l274,456r-5,24l260,504r-10,24l231,548r-15,14l197,576r-19,10l159,591r-19,9l120,605r-19,10l82,620r-14,9l48,639r-9,9l24,663r-9,19l5,706r,24l,764r5,24l5,807r10,19l20,845r9,15l44,879r14,14l72,903r20,9l111,922r24,5l154,936r24,l207,941r24,l260,941r24,-5l308,927r24,-15l360,898r20,-14l404,864r19,-14l437,831r10,-15l461,807r15,-10l495,792r14,-4l524,783r14,-5l552,778r10,10l543,792r-19,10l504,807r-19,9l466,831r-14,14l432,855r-19,14l399,884r-15,14l370,908r-14,14l346,927r-14,9l322,941r-5,l332,956r9,33l351,1013r14,10l384,1028r15,-5l418,1008r14,-19l447,965r9,-19l466,936r10,l485,941r5,5l500,960r4,15l509,989r5,10l524,1008r14,5l552,1013r20,l586,1004r19,-15l615,970r9,-19l624,927r,-15l620,898,610,884,596,874,586,860r-5,-5l596,850r9,-5l620,840r4,-4l634,831r5,-10l644,807r,-10l644,783r-5,-15l634,759,624,744r-14,-9l600,725r-19,-9l567,711r24,l610,706r14,-10l639,692r5,-10l648,672r,-9l648,653r,-29l653,600r10,-24l687,557r-10,-5l668,548r-10,l644,548r-10,4l624,557r-9,5l605,572r-9,9l586,596r-14,19l562,629r-14,15l533,658r-9,14l519,682r-15,5l504,682r,-14l509,653r10,-9l533,634r10,-10l557,610r15,-19l581,581r10,-14l596,552xe" fillcolor="#002060" stroked="f">
                  <v:path arrowok="t" o:connecttype="custom" o:connectlocs="242225,0;484449,299183;242225,598365;0,299183;423100,263094;382905,246214;318735,355061;240462,460997;118468,500578;33848,474967;16924,435968;61349,371941;176291,321301;223538,221186;176291,131547;138918,125726;149495,33760;243987,33760;240462,95459;203088,106518;220012,86728;200267,64609;179817,111757;243987,117578;264437,30850;172766,2910;118468,131547;71222,229334;118468,257274;138918,215365;121994,212454;112121,243304;84620,201395;142444,142606;203088,195575;176291,195575;193215,265423;138918,335271;57824,360882;3526,410939;14103,491847;78273,536666;183343,547725;284887,502906;349057,460997;382905,460997;304632,497667;243987,539576;247513,589634;315209,561695;352583,558784;389252,589634;440024,539576;409701,497667;450601,477877;440024,433058;430151,410939;456948,380090;471051,318973;426625,332942;375853,383000;358929,380090;409701,338181" o:connectangles="270,0,90,180,0,0,0,0,0,0,0,0,0,0,0,0,0,0,0,0,0,0,0,0,0,0,0,0,0,0,0,0,0,0,0,0,0,0,0,0,0,0,0,0,0,0,0,0,0,0,0,0,0,0,0,0,0,0,0,0,0,0,0" textboxrect="0,0,687,1028"/>
                </v:shape>
                <v:shape id="Freeform 242" o:spid="_x0000_s1054" style="position:absolute;left:60757;top:78171;width:1015;height:559;visibility:visible;mso-wrap-style:square;v-text-anchor:top" coordsize="14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" path="m,43l9,62,24,72,43,86r19,5l81,96r24,l125,96r19,-5l129,82,115,77,101,67,86,62,77,53,72,38,67,24,72,,,43xe" fillcolor="#002060" stroked="f">
                  <v:path arrowok="t" o:connecttype="custom" o:connectlocs="50772,0;101544,27939;50772,55878;0,27939;0,25029;6347,36088;16924,41909;30322,50057;43720,52968;57119,55878;74043,55878;88146,55878;101544,52968;90967,47729;81094,44819;71222,38998;60644,36088;54298,30849;50772,22118;47246,13970;50772,0;0,25029" o:connectangles="270,0,90,180,0,0,0,0,0,0,0,0,0,0,0,0,0,0,0,0,0,0" textboxrect="0,0,144,96"/>
                </v:shape>
                <v:shape id="Freeform 243" o:spid="_x0000_s1055" style="position:absolute;left:60313;top:78730;width:479;height:448;visibility:visible;mso-wrap-style:square;v-text-anchor:top" coordsize="68,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" path="m5,62l15,72r9,l34,77r5,l44,77r9,-5l58,72,63,62,68,48r,-10l58,24,53,10,48,5,44,,34,,29,,20,5r-5,l10,10,5,14,,24,,38,,53r5,9xe" fillcolor="#002060" stroked="f">
                  <v:path arrowok="t" o:connecttype="custom" o:connectlocs="23976,0;47951,22407;23976,44814;0,22407;3526,36084;10577,41904;16924,41904;23976,44814;27501,44814;31027,44814;37374,41904;40899,41904;44425,36084;47951,27936;47951,22116;40899,13968;37374,5820;33848,2910;31027,0;23976,0;20450,0;14103,2910;10577,2910;7052,5820;3526,8148;0,13968;0,22116;0,30846;3526,36084" o:connectangles="270,0,90,180,0,0,0,0,0,0,0,0,0,0,0,0,0,0,0,0,0,0,0,0,0,0,0,0,0" textboxrect="0,0,68,77"/>
                </v:shape>
                <v:shape id="Freeform 244" o:spid="_x0000_s1056" style="position:absolute;left:60757;top:68951;width:3483;height:8661;visibility:visible;mso-wrap-style:square;v-text-anchor:top" coordsize="494,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" path="m408,1406r5,-28l417,1339r,-43l417,1258r,-48l408,1166r-5,-48l393,1075r-14,-43l360,989,341,950,317,912,288,883,254,859,221,835,182,821r5,-5l201,816r10,l225,816r15,5l254,821r15,5l283,826r19,l321,816r15,-10l350,792r10,-14l360,758,345,739,326,720r-19,-5l317,706r48,4l398,701r24,-19l437,662r14,-24l461,614r14,-14l494,595r-9,-14l470,566,451,552,427,542r-24,-4l374,542r-29,15l317,586r-20,19l293,586r48,-39l374,509r19,-39l403,427r5,-38l413,360r4,-19l432,331r-19,-5l389,331r-24,10l341,355r-24,24l297,403r-14,29l278,461r-9,67l249,518r10,-48l264,422r5,-43l269,336r9,-38l288,254r24,-38l345,173r,-24l345,125r5,-24l360,82r,24l360,125r,19l365,168r19,10l398,182r15,l427,182r10,-4l451,168r10,-14l470,139r5,-19l480,101r,-24l475,58,465,38,451,24,432,10,413,,389,,360,14,336,34,307,62,283,96r-19,29l245,158r-10,29l225,259r-4,82l216,413r-5,77l201,557r-9,57l177,658r-24,33l125,706r-24,4l81,710,62,706,48,696,38,677,33,653r,-24l43,605,53,595r9,-9l77,586r14,4l105,605r5,9l120,629r9,-29l125,576r-5,-14l105,557r20,-19l134,528r,-19l129,490r-9,-10l110,480r-14,5l81,494,67,509,53,528,38,542r-9,15l14,595,5,648,,706r9,48l29,797r19,38l72,859r24,19l120,898r24,14l163,931r19,24l216,1003r29,48l273,1099r24,53l312,1214r14,77l326,1382r-9,106l331,1474r10,-15l350,1445r10,-10l369,1430r10,-9l393,1411r15,-5xe" fillcolor="#002060" stroked="f">
                  <v:path arrowok="t" o:connecttype="custom" o:connectlocs="174175,0;348349,433055;174175,866110;0,433055;294052,779383;294052,704296;277128,625718;240460,552960;179111,499992;131865,474964;158661,474964;189688,480784;226356,474964;253858,452845;229882,419085;257383,413265;308155,385326;334951,349238;331425,329448;284179,313150;223536,341089;240460,318389;284179,248541;294052,198484;274307,192663;223536,220602;196034,268331;182636,273570;189688,195573;220010,125726;243280,72758;253858,61699;257383,97787;291231,105935;318027,97787;334951,69848;334951,33760;304629,5821;253858,8149;199560,55878;165713,108846;152315,240392;135391,357387;88145,410937;43720,410937;23270,380087;37373,346328;64170,343417;84619,366118;84619,327120;94491,307329;84619,279390;57118,287539;26796,315478;3526,377177;20450,463904;67695,511051;114941,541901;172764,611748;220010,706625;223536,866110;246806,841081;267256,827112" o:connectangles="270,0,90,180,0,0,0,0,0,0,0,0,0,0,0,0,0,0,0,0,0,0,0,0,0,0,0,0,0,0,0,0,0,0,0,0,0,0,0,0,0,0,0,0,0,0,0,0,0,0,0,0,0,0,0,0,0,0,0,0,0,0,0" textboxrect="0,0,494,1488"/>
                </v:shape>
                <v:shape id="Freeform 245" o:spid="_x0000_s1057" style="position:absolute;left:62619;top:80546;width:1791;height:4720;visibility:visible;mso-wrap-style:square;v-text-anchor:top" coordsize="254,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" path="m,53r48,62l81,187r34,77l139,346r19,86l163,523r,96l153,710r82,101l249,730r5,-92l254,542,249,442,235,341,211,240,182,149,144,62r-5,l129,62,115,58,105,53,96,48,86,34,77,24,62,5,57,,48,,43,5,33,14,29,29,19,38,9,48,,53xe" fillcolor="#002060" stroked="f">
                  <v:path arrowok="t" o:connecttype="custom" o:connectlocs="89556,0;179112,236030;89556,472059;0,236030;0,30850;33848,66938;57118,108847;81094,153667;98018,201396;111416,251454;114942,304423;114942,360302;107890,413270;165714,472059;175586,424911;179112,371361;179112,315482;175586,257275;165714,198486;148790,139697;128340,86728;101544,36088;98018,36088;90966,36088;81094,33760;74042,30850;67696,27939;60644,19790;54298,13970;43720,2910;40194,0;33848,0;30322,2910;23270,8149;20450,16880;13398,22119;6346,27939;0,30850" o:connectangles="270,0,90,180,0,0,0,0,0,0,0,0,0,0,0,0,0,0,0,0,0,0,0,0,0,0,0,0,0,0,0,0,0,0,0,0,0,0" textboxrect="0,0,254,811"/>
                </v:shape>
                <v:shape id="Freeform 246" o:spid="_x0000_s1058" style="position:absolute;left:4703;top:4074;width:1051;height:1007;visibility:visible;mso-wrap-style:square;v-text-anchor:top" coordsize="149,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" path="m,140l19,120,34,96,53,77,67,58,82,39,96,24,106,10r4,-5l115,r10,l134,r5,5l149,15r,9l149,34,139,44r-9,19l110,82,96,101,77,125,58,144,43,159r-9,14l29,173,,140xe" fillcolor="#002060" stroked="f">
                  <v:path arrowok="t" o:connecttype="custom" o:connectlocs="52537,0;105073,50347;52537,100693;0,50347;0,81486;13399,69845;23976,55876;37375,44817;47248,33758;57825,22700;67698,13969;74750,5820;77571,2910;81097,0;88148,0;94495,0;98021,2910;105073,8731;105073,13969;105073,19789;98021,25610;91674,36669;77571,47727;67698,58786;54299,72755;40901,83814;30323,92544;23976,100693;20450,100693;0,81486" o:connectangles="270,0,90,180,0,0,0,0,0,0,0,0,0,0,0,0,0,0,0,0,0,0,0,0,0,0,0,0,0,0" textboxrect="0,0,149,173"/>
                </v:shape>
                <v:shape id="Freeform 247" o:spid="_x0000_s1059" style="position:absolute;left:4463;width:5754;height:4970;visibility:visible;mso-wrap-style:square;v-text-anchor:top" coordsize="816,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" path="m375,110r19,-10l408,96r20,4l442,100r10,5l466,110r14,5l495,110r,14l490,148r-14,29l461,201r-19,29l418,254r-29,19l356,283r-29,9l298,307r-24,14l245,340r-19,29l202,398r-19,34l168,465r-14,34l144,532r-9,39l135,609r-5,39l130,681r5,34l140,748r4,20l154,782r10,14l173,806r10,10l192,820r5,5l202,825r14,l231,825r14,-5l264,811r15,-15l293,777r15,-24l312,715r5,-39l327,638r14,-34l356,571r19,-29l394,518r24,-19l442,484r24,-14l490,460r24,l538,465r29,5l586,484r24,20l629,532r15,24l644,580r,24l644,624r24,4l692,628r28,-4l744,609r24,-19l788,561r4,-33l797,484r-5,-24l783,441,768,427,754,417r-14,l725,417r-14,l696,422r-19,14l668,460r,24l672,504r10,9l692,513r9,-9l696,484r,-19l711,475r9,14l725,504r,14l720,528r-4,9l706,542r-10,5l687,552r-5,l668,542r-5,-10l658,523,648,504r-4,-20l644,465r4,-19l658,427r10,-19l692,393r19,-9l735,379r19,5l773,388r15,15l802,422r10,24l816,480r,38l812,552r-10,33l783,614r-24,19l725,652r-43,l634,648r-14,24l600,691r-24,19l552,724r-24,5l504,734,485,724,471,705,461,676r,-28l466,624r14,-15l490,604r10,l509,604r10,5l528,614r10,5l538,628r5,5l543,648r-5,4l533,648r-5,-5l519,633r-10,-5l495,633r-5,5l480,648r,14l480,676r5,15l495,700r9,5l524,705r14,l562,700r19,-19l596,662r14,-24l615,624r5,-20l620,585r,-19l610,547,600,528,576,513,548,499r4,19l557,532r,10l552,552r,l548,542,538,532r-14,-9l504,518r-14,-5l471,513r-19,l432,518r-19,14l399,547r-19,19l356,609r-15,48l332,705r-10,48l308,796r-20,29l255,844r-48,10l173,844,140,830,116,801,96,768,82,720,72,662,68,600r,-72l68,504r9,-34l87,441r9,-33l111,379r14,-29l135,326r14,-14l164,297r4,-19l178,259r5,-19l188,220r4,-19l192,182r,-10l188,158r-10,43l164,244r-20,39l120,326r-19,34l82,398,68,432r-5,33l53,446,29,427,10,408,,388,,369,5,350r5,-19l24,312,44,297,58,283,68,273r,-14l68,249,58,240,48,235,39,225,29,220r-9,-4l10,201,5,182r,-19l10,144r5,-24l24,100,39,86,58,76r14,l87,76r14,10l111,96r9,14l125,120r10,14l135,115r5,-15l144,86r5,-14l154,62r10,-5l168,52r10,l188,52r14,5l212,67r9,9l231,91r9,14l245,124r,24l250,120r5,-24l260,76r4,-19l269,52r10,-4l288,43r5,5l303,43r14,l327,43r9,-5l346,33r10,-5l365,14,370,r10,24l380,52r-5,24l360,100r-9,15l336,124r-9,20l312,158r-14,14l288,187r-9,14l274,211r-5,9l274,230r5,l293,216r5,-10l308,192r14,-15l332,158r9,-14l351,124r14,-9l375,110xe" fillcolor="#002060" stroked="f">
                  <v:path arrowok="t" o:connecttype="custom" o:connectlocs="287711,0;575422,248543;287711,497086;0,248543;318739,61117;335663,103026;230592,169964;129047,251453;91673,377180;115649,463326;152318,480206;217194,438297;264440,315481;362459,267751;454132,323630;507725,363210;558498,267751;501379,242722;480929,298601;507725,284631;490801,318391;456953,293362;487980,228753;565550,245633;552151,357390;423104,402209;332137,410358;352587,351569;382909,368449;358934,365539;342009,402209;409706,396388;437208,329450;392782,309660;369511,304422;291237,309660;227066,438297;98724,483116;47952,307332;88147,203724;129047,139696;125521,116996;47952,251453;0,214783;47952,158905;20450,128055;10578,69848;71223,50058;98724,58207;125521,30268;169242,61117;186166,33178;223540,25029;260914,0;236938,72176;193218,122816;217194,111757;264440,64027" o:connectangles="270,0,90,180,0,0,0,0,0,0,0,0,0,0,0,0,0,0,0,0,0,0,0,0,0,0,0,0,0,0,0,0,0,0,0,0,0,0,0,0,0,0,0,0,0,0,0,0,0,0,0,0,0,0,0,0,0,0" textboxrect="0,0,816,854"/>
                </v:shape>
                <v:shape id="Freeform 248" o:spid="_x0000_s1060" style="position:absolute;left:6494;top:2764;width:543;height:1060;visibility:visible;mso-wrap-style:square;v-text-anchor:top" coordsize="7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" path="m39,182l29,173,20,153,10,134,5,105,,81,,53,,29,5,r5,19l20,43r4,14l29,77r5,9l44,96r14,l77,91,39,182xe" fillcolor="#002060" stroked="f">
                  <v:path arrowok="t" o:connecttype="custom" o:connectlocs="27149,0;54297,52967;27149,105933;0,52967;27501,105933;20450,100695;14103,89054;7052,77995;3526,61115;0,47146;0,30849;0,16879;3526,0;7052,11059;14103,25028;16924,33177;20450,44818;23975,50056;31027,55877;40899,55877;54297,52967;27501,105933" o:connectangles="270,0,90,180,0,0,0,0,0,0,0,0,0,0,0,0,0,0,0,0,0,0" textboxrect="0,0,77,182"/>
                </v:shape>
                <v:shape id="Freeform 249" o:spid="_x0000_s1061" style="position:absolute;left:6057;top:3795;width:437;height:506;visibility:visible;mso-wrap-style:square;v-text-anchor:top" coordsize="6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" path="m14,77l5,53,,39,5,20,14,5,24,,34,5r14,5l58,20r4,9l62,48,58,63,53,77,43,82r-9,5l24,82,14,77xe" fillcolor="#002060" stroked="f">
                  <v:path arrowok="t" o:connecttype="custom" o:connectlocs="21859,0;43717,25320;21859,50639;0,25320;9872,44818;3526,30849;0,22700;3526,11641;9872,2910;16923,0;23974,2910;33845,5821;40897,11641;43717,16880;43717,27939;40897,36670;37371,44818;30320,47729;23974,50639;16923,47729;9872,44818" o:connectangles="270,0,90,180,0,0,0,0,0,0,0,0,0,0,0,0,0,0,0,0,0" textboxrect="0,0,62,87"/>
                </v:shape>
                <v:shape id="Freeform 250" o:spid="_x0000_s1062" style="position:absolute;left:7580;top:250;width:8392;height:3574;visibility:visible;mso-wrap-style:square;v-text-anchor:top" coordsize="1190,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" path="m67,105r24,-4l120,91r34,l187,91r39,5l259,101r39,9l331,125r39,19l403,163r29,24l461,221r24,33l509,293r14,43l533,389r5,-20l538,336r-5,-34l528,259r5,-19l538,216r9,-24l557,177r14,-9l586,168r14,14l614,211r5,19l629,216r-5,-58l634,115r9,-29l662,67,682,53,701,38r9,-14l715,r15,9l739,29r10,24l758,81r,34l758,149r-14,33l725,221r-15,28l725,249r29,-62l782,149r34,-24l850,115r33,-10l902,101,922,91r4,-14l931,101r-5,28l922,158r-15,29l888,216r-19,24l845,259r-24,10l768,278r10,24l797,293r19,l835,288r19,-5l874,283r14,l902,278r20,l936,273r19,-4l970,264r19,-10l1003,240r19,-15l1037,206r19,-24l1066,182r9,l1085,182r9,l1104,182r5,-5l1118,173r5,-10l1118,163r-9,l1099,168r-5,l1085,168r-10,l1066,168r-10,-10l1051,139r-5,-19l1042,101r4,-20l1051,67r5,-14l1070,43r10,-14l1094,19r20,l1128,19r19,5l1162,38r14,15l1186,77r4,24l1190,129r-9,34l1166,197r-24,33l1118,264r-28,24l1066,307r-24,10l1013,326r-29,5l950,336r-28,5l888,345r-29,l830,350r-28,5l773,355r-24,5l725,365r-24,9l682,379r-15,14l653,408r-10,14l629,456r-5,33l624,518r5,19l638,557r10,9l667,571r19,l706,561r9,-14l720,533r,-15l715,499r-5,-14l701,475,686,465r15,-4l710,456r10,l730,461r4,4l744,470r,5l749,480r5,-10l758,461r10,-10l773,446r5,l787,446r5,l802,451r4,10l806,475r,19l797,509r-15,19l773,547r-15,19l744,581r-10,9l715,595r-19,10l672,609r-24,5l629,614r-24,-5l586,605,552,581,528,557,504,528,490,499,475,465,461,437,446,408,427,384,408,365,389,345,370,326,350,307,331,293,312,273,293,259,269,245,245,235,221,225r-29,-9l158,211r-33,-5l86,206r-43,5l,216,14,201,24,187,34,177r9,-14l48,153,58,139r4,-19l67,105xe" fillcolor="#002060" stroked="f">
                  <v:path arrowok="t" o:connecttype="custom" o:connectlocs="419577,0;839154,178692;419577,357384;0,178692;108596,52967;210141,64026;304634,108845;368805,195572;375856,175782;385729,111755;423103,105935;440027,91965;480927,30849;514775,5239;534520,66937;500672,144933;575420,72757;650168,52967;650168,91965;595870,150753;562022,170543;616320,164723;660040,158902;707287,139694;751713,105935;778509,105935;788382,94876;765111,97786;741135,80906;741135,38998;771458,11059;819409,22118;839154,75086;788382,153663;714339,189751;626192,200810;545098,206631;480927,220600;443553,265419;449899,324207;497851,326535;504198,290447;494325,268329;517596,270657;531699,273568;548623,259598;568368,268329;551444,307327;517596,343415;456951,357384;389255,338176;334956,270657;287710,212451;233412,170543;172767,136784;88146,119904;9872,116994;33848,89055" o:connectangles="270,0,90,180,0,0,0,0,0,0,0,0,0,0,0,0,0,0,0,0,0,0,0,0,0,0,0,0,0,0,0,0,0,0,0,0,0,0,0,0,0,0,0,0,0,0,0,0,0,0,0,0,0,0,0,0,0,0" textboxrect="0,0,1190,614"/>
                </v:shape>
                <v:shape id="Freeform 251" o:spid="_x0000_s1063" style="position:absolute;left:204;top:52;width:4534;height:1845;visibility:visible;mso-wrap-style:square;v-text-anchor:top" coordsize="643,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" path="m604,317l580,288,552,264,523,235,494,216,465,192,432,178,398,159,364,144r-28,-9l297,125,264,115r-39,-4l187,111r-34,l115,120r-39,5l,29,28,19,62,10,100,5,134,r38,l211,r43,5l292,10r39,9l374,29r38,10l451,53r38,19l528,91r33,24l595,139r,10l595,159r5,14l600,187r9,15l614,211r14,15l638,240r5,10l643,259r-5,10l633,274r-9,9l614,298r-10,9l604,317xe" fillcolor="#002060" stroked="f">
                  <v:path arrowok="t" o:connecttype="custom" o:connectlocs="226712,0;453423,92258;226712,184516;0,92258;425921,184516;408997,167636;389253,153666;368803,136786;348353,125727;327903,111757;304633,103608;280657,92549;256681,83818;236936,78579;209435,72759;186164,66938;158663,64610;131866,64610;107891,64610;81094,69848;53593,72759;0,16880;19745,11059;43720,5821;70517,2910;94493,0;121289,0;148790,0;179113,2910;205909,5821;233411,11059;263733,16880;290529,22701;318031,30850;344827,41909;372329,52968;395599,66938;419575,80908;419575,86728;419575,92549;423101,100698;423101,108847;429447,117578;432973,122817;442845,131548;449897,139697;453423,145517;453423,150756;449897,156577;446371,159487;440025,164726;432973,173457;425921,178695;425921,184516" o:connectangles="270,0,90,180,0,0,0,0,0,0,0,0,0,0,0,0,0,0,0,0,0,0,0,0,0,0,0,0,0,0,0,0,0,0,0,0,0,0,0,0,0,0,0,0,0,0,0,0,0,0,0,0,0,0" textboxrect="0,0,643,317"/>
                </v:shape>
                <v:shape id="Freeform 252" o:spid="_x0000_s1064" style="position:absolute;left:1015;top:977;width:3956;height:3795;visibility:visible;mso-wrap-style:square;v-text-anchor:top" coordsize="561,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" path="m,14l29,4,53,,77,,96,9r14,10l125,33r9,15l139,62r5,14l149,81r,-14l149,43r9,-10l173,33r19,10l221,57r24,19l269,105r19,29l293,168r4,24l307,206r5,l317,192r4,-15l326,168r10,-15l345,148r10,l374,158r19,19l413,211r9,24l432,264r5,38l441,340r5,44l446,427r-5,38l432,489r-5,24l441,532r10,-14l461,499r9,-10l485,480r4,14l499,513r10,19l518,547r10,19l537,576r10,9l552,590r9,5l561,600r-4,l552,600r-43,52l,14xe" fillcolor="#002060" stroked="f">
                  <v:path arrowok="t" o:connecttype="custom" o:connectlocs="197798,0;395596,189752;197798,379503;0,189752;0,8149;20450,2328;37374,0;54297,0;67696,5239;77568,11059;88145,19208;94492,27939;98018,36088;101543,44237;105069,47147;105069,38998;105069,25029;111416,19208;121993,19208;135391,25029;155841,33177;172765,44237;189689,61116;203087,77996;206613,97786;209433,111755;216485,119904;220011,119904;223536,111755;226357,103025;229883,97786;236935,89055;243281,86145;250333,86145;263731,91965;277129,103025;291232,122815;297578,136784;304630,153664;308156,175782;310977,197900;314502,223511;314502,248540;310977,270658;304630,284627;301104,298597;310977,309656;318028,301507;325080,290448;331426,284627;342004,279389;344824,287538;351876,298597;358928,309656;365274,318387;372326,329446;378672,335266;385724,340505;389250,343415;395596,346326;395596,349236;392775,349236;389250,349236;358928,379503;0,8149" o:connectangles="270,0,90,180,0,0,0,0,0,0,0,0,0,0,0,0,0,0,0,0,0,0,0,0,0,0,0,0,0,0,0,0,0,0,0,0,0,0,0,0,0,0,0,0,0,0,0,0,0,0,0,0,0,0,0,0,0,0,0,0,0,0,0,0,0" textboxrect="0,0,561,652"/>
                </v:shape>
                <v:shape id="Freeform 253" o:spid="_x0000_s1065" style="position:absolute;left:909;top:1059;width:3695;height:4109;visibility:visible;mso-wrap-style:square;v-text-anchor:top" coordsize="524,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" path="m15,l5,34,,67,5,96r5,24l20,139r9,15l39,168r14,5l63,182r5,5l58,187r-19,l29,197r,19l34,240r14,34l63,307r24,29l111,360r24,10l159,374r9,10l164,389r-10,9l144,403r-9,5l125,418r-5,14l120,446r10,20l144,490r29,28l188,528r24,10l240,547r39,10l312,562r34,l375,552r19,-10l413,538r15,14l423,562r-5,4l408,571r-4,5l399,586r-5,4l389,600r-5,5l399,614r14,10l428,634r14,14l456,658r10,14l471,682r5,14l480,706r,-5l485,696r,l524,638,15,xe" fillcolor="#002060" stroked="f">
                  <v:path arrowok="t" o:connecttype="custom" o:connectlocs="184755,0;369509,205470;184755,410940;0,205470;3526,19790;3526,55879;14103,80907;27502,97787;44426,105936;40900,108847;20450,114667;23976,139696;44426,178695;78274,209544;112122,217693;115648,226424;101544,234573;88146,243304;84620,259602;101544,285213;132572,307332;169241,318391;220013,327122;264439,321302;291235,313153;298287,327122;287709,332361;281363,341092;274311,349241;281363,357390;301813,369031;321557,383001;332135,396970;338482,410940;342007,405119;369509,371359" o:connectangles="270,0,90,180,0,0,0,0,0,0,0,0,0,0,0,0,0,0,0,0,0,0,0,0,0,0,0,0,0,0,0,0,0,0,0,0" textboxrect="0,0,524,706"/>
                </v:shape>
                <v:shape id="Freeform 254" o:spid="_x0000_s1066" style="position:absolute;left:4971;top:4889;width:1156;height:1117;visibility:visible;mso-wrap-style:square;v-text-anchor:top" coordsize="164,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" path="m44,l58,14,72,24r15,9l106,43r14,5l135,48r14,4l164,48,154,62,144,72r-9,9l125,91r-9,9l106,110r-5,5l92,115r9,5l111,129r9,5l125,144r5,14l130,168r-5,14l120,192,,48,44,xe" fillcolor="#002060" stroked="f">
                  <v:path arrowok="t" o:connecttype="custom" o:connectlocs="57822,0;115644,55879;57822,111757;0,55879;31026,0;40898,8149;50771,13970;61348,19208;74746,25029;84618,27939;95195,27939;105067,30268;115644,27939;108593,36088;101541,41909;95195,47147;88143,52968;81797,58207;74746,64027;71220,66938;64873,66938;71220,69848;78271,75087;84618,77997;88143,83818;91669,91967;91669,97787;88143,105936;84618,111757;0,27939;31026,0" o:connectangles="270,0,90,180,0,0,0,0,0,0,0,0,0,0,0,0,0,0,0,0,0,0,0,0,0,0,0,0,0,0,0" textboxrect="0,0,164,192"/>
                </v:shape>
                <v:shape id="Freeform 255" o:spid="_x0000_s1067" style="position:absolute;left:4738;top:5168;width:1051;height:1141;visibility:visible;mso-wrap-style:square;v-text-anchor:top" coordsize="149,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" path="m,52l9,72,19,86r5,24l29,129r4,15l38,168r,14l38,196r5,-9l53,177r9,-9l72,153r5,-9l86,134r5,-10l91,115r,9l101,134r4,10l115,153r5,5l129,158r10,-5l149,144,33,,,52xe" fillcolor="#002060" stroked="f">
                  <v:path arrowok="t" o:connecttype="custom" o:connectlocs="52537,0;105073,57040;52537,114080;0,57040;0,30266;6347,41907;13399,50056;16925,64024;20450,75083;23271,83814;26797,97783;26797,105931;26797,114080;30323,108842;37375,103021;43722,97783;50774,89052;54299,83814;60646,77993;64172,72173;64172,66935;64172,72173;71224,77993;74045,83814;81097,89052;84623,91962;90969,91962;98021,89052;105073,83814;23271,0;0,30266" o:connectangles="270,0,90,180,0,0,0,0,0,0,0,0,0,0,0,0,0,0,0,0,0,0,0,0,0,0,0,0,0,0,0" textboxrect="0,0,149,196"/>
                </v:shape>
                <v:shape id="Freeform 256" o:spid="_x0000_s1068" style="position:absolute;left:3927;top:4889;width:980;height:1059;visibility:visible;mso-wrap-style:square;v-text-anchor:top" coordsize="139,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" path="m110,l96,19,81,43,62,62,48,81,33,100,19,115,9,129r-5,5l,139r,9l4,163r,9l14,177r5,5l28,182,38,172,52,158,67,139,81,115,100,91,115,67,129,52,139,38r,-5l110,xe" fillcolor="#002060" stroked="f">
                  <v:path arrowok="t" o:connecttype="custom" o:connectlocs="49007,0;98014,52967;49007,105933;0,52967;77565,0;67693,11059;57116,25028;43718,36087;33847,47146;23270,58205;13398,66936;6346,75084;2821,77995;0,80905;0,86143;2821,94874;2821,100113;9872,103023;13398,105933;19744,105933;26795,100113;36667,91964;47244,80905;57116,66936;70514,52967;81091,38997;90963,30267;98014,22118;98014,19208;77565,0" o:connectangles="270,0,90,180,0,0,0,0,0,0,0,0,0,0,0,0,0,0,0,0,0,0,0,0,0,0,0,0,0,0" textboxrect="0,0,139,182"/>
                </v:shape>
                <v:shape id="Freeform 257" o:spid="_x0000_s1069" style="position:absolute;top:4580;width:4802;height:5978;visibility:visible;mso-wrap-style:square;v-text-anchor:top" coordsize="681,1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" path="m86,475r-9,24l77,523r,14l81,557r5,19l91,590r,19l86,629r15,-5l115,619r24,-14l163,585r19,-28l201,528r15,-34l225,456r5,-39l240,379r14,-34l273,312r20,-24l317,259r24,-19l369,216r29,-15l427,187r29,-10l485,173r28,-5l542,168r29,5l595,182r14,10l624,201r9,10l643,225r10,10l657,245r,9l657,264r,14l657,297r,20l648,336r-10,24l624,374r-24,15l571,398r-34,5l509,417r-29,15l456,451r-24,24l413,499r-15,29l384,557r-10,33l369,619r,34l369,681r5,34l389,744r14,24l422,797r10,4l446,811r10,l465,816r5,l480,816r9,-5l494,811r5,34l499,873r-5,34l485,941r-15,28l446,989r-24,9l389,1003r-24,-5l350,984r-9,-15l331,950r,-19l331,912r,-19l336,878r5,-14l350,854r10,-9l369,845r5,-5l389,840r4,5l403,849r5,10l408,873r-5,10l389,878r-20,l374,888r5,9l384,902r9,5l398,912r5,5l408,917r5,-5l427,902r10,-24l437,854,427,835,417,825r-14,-4l389,816r-20,-5l355,816r-14,9l326,845r-14,24l307,897r-5,29l302,955r10,19l321,993r15,20l355,1022r29,5l413,1027r28,-5l465,1008r24,-24l509,955r9,-43l523,859r-5,-62l533,782r19,-24l566,729r10,-33l581,667r4,-34l576,609,561,595r-14,-5l537,581r-9,l513,581r-9,4l499,590r-10,5l485,605r-5,24l485,657r9,20l504,686r9,l518,681r,-9l513,662r-9,-5l504,643r,-14l509,619r9,-10l528,609r9,l547,614r10,10l561,638r5,19l561,681r-4,24l547,729r-19,24l509,768r-10,9l485,782r-15,l451,777r-14,-4l422,753,408,729,398,691r15,5l427,701r5,l437,701r,-5l432,691,422,681r-5,-19l413,643r-5,-24l408,595r,-24l413,547r9,-24l437,504r14,-19l470,465r15,-9l504,446r24,-9l547,427r19,-5l585,417r15,-9l619,403r14,-14l648,379r9,-14l667,345r10,-24l681,297r,-33l681,240r-4,-19l672,201,662,182r-9,-14l638,149r-9,-10l609,125,590,115,576,105r-24,-4l528,96,504,91r-24,l451,86r-29,5l398,91r-24,10l350,115r-24,14l302,144r-24,19l264,177r-15,15l235,211r-14,10l206,230r-19,5l173,240r-15,5l144,249r-10,l125,240r14,-5l158,225r19,-9l197,211r19,-14l235,182r14,-9l269,158r14,-14l297,129r15,-9l326,105r15,-9l350,91r10,-5l369,86,355,72,345,38,331,19,317,5,297,,283,9,264,19,249,38,235,62,225,81r-9,10l206,91r-5,-5l192,81,187,67,177,57r,-14l168,29,158,19,144,14r-15,l110,14,96,24,81,38,67,57,57,77r,19l62,115r5,14l77,144r9,14l96,168r9,5l91,177r-14,5l67,187r-10,5l48,201r-5,10l43,216r-5,14l43,245r5,14l53,269r9,14l72,293r9,14l101,312r14,5l96,321r-24,5l57,331r-9,5l38,345r-5,10l33,365r,9l33,403r-4,24l19,451,,470r9,10l19,480r10,5l38,480r10,l57,470r10,-5l81,461,91,446r10,-14l110,413r15,-15l134,384r15,-19l158,355r5,-10l177,341r5,4l182,360r-9,14l163,384r-10,9l139,403r-14,14l110,432r-9,14l91,461r-5,14xe" fillcolor="#002060" stroked="f">
                  <v:path arrowok="t" o:connecttype="custom" o:connectlocs="240112,0;480224,298890;240112,597779;0,298890;60645,335268;98019,352148;162190,242720;240465,139695;361755,97787;446376,122815;463300,161814;423105,226423;304635,276480;260209,380087;304635,466233;344830,472053;331432,564019;240465,564019;240465,502903;277134,491843;260209,511052;284185,533752;301110,486023;240465,480202;220015,566930;310982,594869;365281,463904;412527,368446;361755,338179;342010,382416;361755,385326;372332,354477;395603,396385;342010,455173;280660,402206;304635,402206;287711,332358;342010,265421;423105,237482;477403,186842;466826,105936;406181,61117;297584,52968;196039,94876;131868,136785;98019,136785;175589,100697;240465,55878;233413,11059;165716,36088;131868,38998;90968,8149;40195,55878;74043,100697;30323,122815;43721,164724;50773,189753;23271,217692;13398,279390;57119,268331;105071,212453;121995,217692;71223,259600" o:connectangles="270,0,90,180,0,0,0,0,0,0,0,0,0,0,0,0,0,0,0,0,0,0,0,0,0,0,0,0,0,0,0,0,0,0,0,0,0,0,0,0,0,0,0,0,0,0,0,0,0,0,0,0,0,0,0,0,0,0,0,0,0,0,0" textboxrect="0,0,681,1027"/>
                </v:shape>
                <v:shape id="Freeform 258" o:spid="_x0000_s1070" style="position:absolute;left:2672;top:6705;width:1051;height:559;visibility:visible;mso-wrap-style:square;v-text-anchor:top" coordsize="1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" path="m149,52l134,38,120,24,106,14,86,9,62,4,43,,19,4,,9,14,19r15,5l43,28,58,38r9,10l72,62r5,14l72,96,149,52xe" fillcolor="#002060" stroked="f">
                  <v:path arrowok="t" o:connecttype="custom" o:connectlocs="52537,0;105073,27939;52537,55878;0,27939;105073,30267;94495,22118;84623,13970;74750,8149;60646,5239;43722,2328;30323,0;13399,2328;0,5239;9873,11059;20450,13970;30323,16298;40901,22118;47248,27939;50774,36088;54299,44237;50774,55878;105073,30267" o:connectangles="270,0,90,180,0,0,0,0,0,0,0,0,0,0,0,0,0,0,0,0,0,0" textboxrect="0,0,149,96"/>
                </v:shape>
                <v:shape id="Freeform 259" o:spid="_x0000_s1071" style="position:absolute;left:3652;top:6286;width:508;height:442;visibility:visible;mso-wrap-style:square;v-text-anchor:top" coordsize="7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" path="m63,14l53,4,43,4,39,,29,,24,,19,4r-9,l10,14,,28,5,38r5,14l19,67r5,5l29,76r5,l39,76r9,-4l53,72r5,-5l63,62,67,52,72,38r,-14l63,14xe" fillcolor="#002060" stroked="f">
                  <v:path arrowok="t" o:connecttype="custom" o:connectlocs="25384,0;50767,22119;25384,44238;0,22119;44421,8149;37370,2328;30319,2328;27499,0;20448,0;16922,0;13397,2328;7051,2328;7051,8149;0,16298;3525,22119;7051,30268;13397,38999;16922,41910;20448,44238;23973,44238;27499,44238;33845,41910;37370,41910;40896,38999;44421,36089;47242,30268;50767,22119;50767,13970;44421,8149" o:connectangles="270,0,90,180,0,0,0,0,0,0,0,0,0,0,0,0,0,0,0,0,0,0,0,0,0,0,0,0,0" textboxrect="0,0,72,76"/>
                </v:shape>
                <v:shape id="Freeform 260" o:spid="_x0000_s1072" style="position:absolute;left:204;top:7846;width:3483;height:8661;visibility:visible;mso-wrap-style:square;v-text-anchor:top" coordsize="494,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" path="m86,82r-5,29l76,149r,43l76,236r5,43l86,322r10,48l105,413r15,48l134,500r24,38l182,576r24,29l240,634r33,19l316,668r-9,4l297,672r-9,l273,672r-14,l244,668r-19,-5l211,663r-19,l177,672r-19,10l144,696r-5,15l139,730r9,19l172,768r15,10l177,783r-48,-5l96,788,72,807,57,826r-9,24l33,874,19,888,,893r9,19l24,927r19,9l67,946r29,5l120,946r28,-14l182,903r19,-19l206,903r-53,38l124,980r-19,38l96,1061r-10,39l86,1128r-10,24l62,1157r19,5l110,1157r19,-9l158,1133r19,-24l196,1085r15,-29l220,1028r5,-68l244,975r-9,48l230,1066r,43l225,1152r-5,44l206,1234r-24,43l148,1316r,28l148,1364r,24l134,1407r,-19l139,1364r,-20l129,1320r-19,-9l100,1306r-19,l72,1306r-15,5l48,1320r-15,15l28,1349r-9,19l19,1388r,24l24,1431r9,19l48,1469r14,10l81,1488r29,l134,1474r29,-19l187,1426r24,-34l235,1364r14,-34l259,1301r9,-72l278,1152r5,-76l288,1004r4,-68l302,874r14,-43l340,802r29,-14l393,778r24,l436,783r10,14l456,812r4,24l460,860r-9,24l441,893r-9,10l417,898r-14,l393,884r-9,-10l374,860r-5,28l369,912r10,15l388,936r-19,15l360,965r,15l364,1004r10,4l384,1008r14,-4l412,994r15,-14l441,965r15,-19l465,932r15,-39l489,840r5,-52l484,735,470,692,451,653,427,629,403,610,374,591,350,576,331,557,312,533,278,485,249,437,220,389,201,336,182,274,172,197r-4,-86l177,,163,15,153,29r-9,15l134,48,124,58r-9,10l100,72,86,82xe" fillcolor="#002060" stroked="f">
                  <v:path arrowok="t" o:connecttype="custom" o:connectlocs="174175,0;348349,433055;174175,866110;0,433055;53592,86727;57118,162396;74042,240392;111415,313150;169238,369028;216484,391146;192509,391146;158661,385908;124813,391146;98017,413847;121288,447025;90966,452845;40194,480784;13398,516872;16924,539573;67695,553542;128339,525603;107889,547721;67695,617569;53592,670537;77568,673447;124813,645508;155135,598361;165713,595451;158661,670537;128339,743295;104364,793934;94491,807904;90966,768323;57118,760175;33848,768323;13398,796262;16924,832932;43720,860871;94491,857961;148789,810232;182636,757264;199560,626300;212958,508723;260204,458666;307450,455755;324374,486605;310976,519782;284179,522693;263730,500574;267256,539573;253858,561691;263730,586720;290526,578571;321553,550632;344823,488933;331425,402788;284179,355059;233408,324209;175585,254362;128339,159485;124813,0;101543,25611;81093,39580" o:connectangles="270,0,90,180,0,0,0,0,0,0,0,0,0,0,0,0,0,0,0,0,0,0,0,0,0,0,0,0,0,0,0,0,0,0,0,0,0,0,0,0,0,0,0,0,0,0,0,0,0,0,0,0,0,0,0,0,0,0,0,0,0,0,0" textboxrect="0,0,494,1488"/>
                </v:shape>
                <v:shape id="Freeform 261" o:spid="_x0000_s1073" style="position:absolute;left:35;top:221;width:1791;height:4691;visibility:visible;mso-wrap-style:square;v-text-anchor:top" coordsize="254,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" path="m254,754l211,691,172,619,139,542,115,461,100,370,91,278r,-91l100,96,24,,9,82,,173r,96l9,365,24,466,43,566r29,92l110,744r10,l129,744r10,5l148,754r10,4l172,768r10,14l192,802r9,4l206,806r10,-4l220,792r10,-14l235,768r9,-10l254,754xe" fillcolor="#002060" stroked="f">
                  <v:path arrowok="t" o:connecttype="custom" o:connectlocs="89556,0;179112,234571;89556,469142;0,234571;179112,438875;148790,402205;121288,360296;98018,315478;81094,268331;70517,215363;64170,161813;64170,108846;70517,55878;16924,0;6346,47729;0,100697;0,156575;6346,212453;16924,271241;30322,329447;50772,382997;77568,433054;84620,433054;90966,433054;98018,435964;104364,438875;111416,441203;121288,447024;128340,455173;135392,466814;141738,469142;145264,469142;152316,466814;155136,460993;162188,452844;165714,447024;172060,441203;179112,438875" o:connectangles="270,0,90,180,0,0,0,0,0,0,0,0,0,0,0,0,0,0,0,0,0,0,0,0,0,0,0,0,0,0,0,0,0,0,0,0,0,0" textboxrect="0,0,254,806"/>
                </v:shape>
                <v:rect id="Rectangle 262" o:spid="_x0000_s1074" style="position:absolute;left:944;top:17764;width:579;height:49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" fillcolor="#002060" stroked="f">
                  <v:textbox inset="0,0,0,0"/>
                </v:rect>
                <v:rect id="Rectangle 263" o:spid="_x0000_s1075" style="position:absolute;left:17361;top:948;width:29991;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" fillcolor="#002060" stroked="f">
                  <v:textbox inset="0,0,0,0"/>
                </v:rect>
                <v:shape id="Freeform 264" o:spid="_x0000_s1076" style="position:absolute;left:4943;top:80377;width:1015;height:1007;visibility:visible;mso-wrap-style:square;v-text-anchor:top" coordsize="144,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" path="m,34l14,53,33,77,48,96r14,19l76,135r15,14l100,163r5,5l115,173r5,l129,168r5,l144,159r,-10l144,139,134,125,124,111,110,91,91,72,72,53,52,29,38,15,28,,24,,,34xe" fillcolor="#002060" stroked="f">
                  <v:path arrowok="t" o:connecttype="custom" o:connectlocs="50772,0;101544,50347;50772,100693;0,50347;0,19789;9872,30848;23271,44817;33848,55876;43720,66935;53593,78575;64170,86724;70517,94873;74043,97783;81094,100693;84620,100693;90967,97783;94492,97783;101544,92544;101544,86724;101544,80904;94492,72755;87441,64606;77568,52966;64170,41907;50772,30848;36669,16879;26796,8731;19745,0;16924,0;0,19789" o:connectangles="270,0,90,180,0,0,0,0,0,0,0,0,0,0,0,0,0,0,0,0,0,0,0,0,0,0,0,0,0,0" textboxrect="0,0,144,173"/>
                </v:shape>
                <v:shape id="Freeform 265" o:spid="_x0000_s1077" style="position:absolute;left:4668;top:80487;width:5754;height:4977;visibility:visible;mso-wrap-style:square;v-text-anchor:top" coordsize="816,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" path="m375,744r19,10l413,759r14,l442,749r14,-5l466,740r14,l499,744r-4,-14l490,706,480,677,461,648,442,620,418,596,394,576r-34,-9l327,562,298,548,274,533,245,509,226,485,207,456,187,423,168,389r-9,-33l144,317r-5,-38l135,245r-5,-38l135,173r,-38l144,106r5,-19l159,72r4,-14l178,48r5,-9l192,34r10,-5l207,29r9,l231,29r19,5l264,44r19,9l298,77r9,24l312,140r10,38l331,216r10,34l355,284r20,28l399,336r19,20l442,370r24,14l490,389r29,5l543,389r24,-9l591,365r19,-19l629,322r14,-29l648,269r,-19l643,236r24,-10l696,226r24,5l749,245r19,19l787,293r10,34l797,365r-5,29l783,413r-10,15l754,432r-15,5l725,437r-14,-5l696,432,677,413,667,394r,-29l672,351r10,-10l696,341r5,10l696,365r5,24l711,375r9,-10l725,351r,-19l720,327r-5,-10l706,312r-5,-4l691,303r-9,5l672,308r-9,9l658,332r-5,19l648,365r,24l648,408r10,20l672,447r19,14l715,471r20,5l759,471r14,-5l792,452r10,-20l811,404r5,-29l816,336r-5,-33l802,269,783,240,759,216,725,202r-38,-5l634,207,619,183,600,164,576,144,552,130,528,120r-24,l485,130r-14,19l461,183r,24l471,231r9,14l490,250r9,l509,245r10,l528,240r10,-4l543,226r,-5l543,207r-5,-5l533,202r-5,10l519,221r-10,l499,221r-9,-5l485,207r-5,-15l485,178r5,-10l495,154r9,-5l523,144r20,5l562,159r19,9l595,188r15,28l615,231r4,14l619,264r,24l615,308r-15,19l581,341r-34,15l552,332r5,-15l557,308r,-5l552,303r-5,9l543,322r-20,10l509,336r-19,5l471,341r-20,l432,332,413,322,399,308,379,288,360,240,346,192,331,144,322,96,307,58,288,24,255,5,207,,173,5,144,24,115,53,96,87,82,135,72,188r-5,67l67,322r,29l77,380r10,33l96,447r15,29l125,500r14,24l149,543r14,14l173,576r5,20l183,615r4,19l192,653r,19l192,682r-5,19l178,653,163,610,144,567,125,528,101,495,82,456,67,423,63,389,53,408,29,428,15,442,5,461,,480r5,20l15,524r14,14l48,557r10,10l67,581r,10l67,600r-9,10l53,620r-14,4l29,634r-10,5l10,653,5,672r,20l10,711r5,19l24,749r15,19l58,778r14,5l87,778r14,-10l111,759r9,-15l130,730r5,-10l139,740r,14l144,768r5,15l154,788r9,9l168,802r10,l192,802r10,-5l211,788r10,-10l231,764r9,-20l245,725r5,-19l250,735r5,24l259,778r5,14l274,802r5,10l288,812r10,-5l307,812r10,l327,812r9,l351,816r4,10l365,840r5,15l379,831r,-29l375,778,360,754r-9,-14l341,725,327,711,312,696r-9,-14l288,668r-9,-15l274,644r-5,-15l274,624r9,l293,634r10,14l307,663r15,14l331,692r15,19l355,725r10,15l375,744xe" fillcolor="#002060" stroked="f">
                  <v:path arrowok="t" o:connecttype="custom" o:connectlocs="287711,0;575422,248831;287711,497662;0,248831;321559,433053;338484,394055;230592,327118;131868,246212;91673,120487;114943,33760;152318,16880;216488,58788;264440,181603;365985,229332;453427,170544;507725,134456;558498,229332;501379,251450;480929,198483;507725,212452;494327,179275;460479,204303;487275,268330;565550,251450;552151,139695;423104,95458;332137,86727;351882,145515;382909,128635;358934,128635;345535,97786;409706,97786;436503,167634;392782,184513;368806,193244;291237,187424;227066,55878;101545,13969;47247,187424;88147,291030;129047,357967;125521,380086;47247,246212;0,279389;47247,338177;20450,369027;10578,424904;71223,447023;98019,438874;125521,466813;169242,433053;186166,460992;223540,472633;260914,497662;240464,421994;193218,374847;216488,385906;264440,433053" o:connectangles="270,0,90,180,0,0,0,0,0,0,0,0,0,0,0,0,0,0,0,0,0,0,0,0,0,0,0,0,0,0,0,0,0,0,0,0,0,0,0,0,0,0,0,0,0,0,0,0,0,0,0,0,0,0,0,0,0,0" textboxrect="0,0,816,855"/>
                </v:shape>
                <v:shape id="Freeform 266" o:spid="_x0000_s1078" style="position:absolute;left:6699;top:81634;width:543;height:1065;visibility:visible;mso-wrap-style:square;v-text-anchor:top" coordsize="77,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" path="m43,l29,10,19,29,10,48,5,77,,101r,29l5,154r,29l15,159r4,-15l24,125r5,-19l39,91r9,-4l58,87r19,l43,xe" fillcolor="#002060" stroked="f">
                  <v:path arrowok="t" o:connecttype="custom" o:connectlocs="27149,0;54297,53259;27149,106518;0,53259;30322,0;20450,5821;13398,16880;7052,27939;3526,44819;0,58789;0,75669;3526,89638;3526,106518;10577,92548;13398,83817;16924,72758;20450,61699;27501,52968;33847,50640;40899,50640;54297,50640;30322,0" o:connectangles="270,0,90,180,0,0,0,0,0,0,0,0,0,0,0,0,0,0,0,0,0,0" textboxrect="0,0,77,183"/>
                </v:shape>
                <v:shape id="Freeform 267" o:spid="_x0000_s1079" style="position:absolute;left:6297;top:81163;width:402;height:500;visibility:visible;mso-wrap-style:square;v-text-anchor:top" coordsize="5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" path="m9,9l,28,,48,,67,9,81r10,5l33,81,43,76r9,-9l57,52r,-14l52,24,48,9,43,4,28,,19,,9,9xe" fillcolor="#002060" stroked="f">
                  <v:path arrowok="t" o:connecttype="custom" o:connectlocs="20099,0;40197,25027;20099,50054;0,25027;6347,5238;0,16297;0,27937;0,38996;6347,47144;13399,50054;23272,47144;30324,44234;36671,38996;40197,30265;40197,22117;36671,13969;33850,5238;30324,2328;19746,0;13399,0;6347,5238" o:connectangles="270,0,90,180,0,0,0,0,0,0,0,0,0,0,0,0,0,0,0,0,0" textboxrect="0,0,57,86"/>
                </v:shape>
                <v:shape id="Freeform 268" o:spid="_x0000_s1080" style="position:absolute;left:7785;top:81634;width:8426;height:3580;visibility:visible;mso-wrap-style:square;v-text-anchor:top" coordsize="1195,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" path="m67,509r24,5l120,519r33,4l187,523r38,-4l259,509r38,-10l336,490r33,-19l403,451r29,-28l461,394r28,-34l509,317r14,-43l537,226r5,24l537,279r,38l533,355r,24l537,399r10,24l557,437r14,10l585,447r15,-15l614,403r10,-19l629,399r-5,57l633,499r15,29l667,547r14,15l701,576r9,15l715,615r14,-10l739,586r14,-24l758,533r5,-34l758,466r-9,-39l725,394,710,370r15,-10l753,423r34,43l816,490r38,9l883,509r24,5l921,523r10,15l931,514r,-29l921,451,907,423,893,399,869,375,849,355r-24,-9l773,331r9,-19l801,317r15,10l835,327r19,4l873,331r15,l907,336r14,l941,341r14,5l974,351r15,9l1003,375r19,14l1041,403r15,24l1065,432r10,l1085,432r9,l1104,432r9,5l1118,442r10,9l1118,451r-9,l1104,447r-10,l1085,447r-10,l1070,451r-9,5l1051,475r-5,20l1046,514r,19l1051,547r10,15l1070,576r10,10l1099,595r14,l1128,595r19,-4l1161,576r15,-14l1185,538r10,-24l1195,485r-14,-34l1166,418r-24,-34l1118,355r-29,-28l1065,307r-24,-9l1013,288r-29,-5l955,279r-34,-5l893,269r-34,l830,264r-29,l773,259r-24,-4l725,250,701,240r-20,-9l667,221,653,207,643,192,629,154r-5,-29l624,96r5,-19l638,58,653,43r14,l691,43r14,10l720,67r5,15l725,96r-5,15l710,130r-9,9l691,149r10,5l710,154r10,l729,154r10,-5l744,144r5,-5l749,135r9,9l763,154r5,9l773,168r4,l787,168r5,l806,163r5,-9l811,139r-5,-19l797,101,787,82,773,67,758,48r-9,-9l734,24,715,15,696,10,677,5,653,,629,,609,5r-19,5l552,34,528,58,509,87r-20,28l475,149r-14,29l446,207r-19,24l408,250r-19,19l369,288r-19,15l336,322r-24,19l293,355r-24,15l245,379r-24,10l192,399r-34,4l125,403r-39,l48,403,,399r14,14l24,423r9,14l43,451r10,10l57,475r5,15l67,509xe" fillcolor="#002060" stroked="f">
                  <v:path arrowok="t" o:connecttype="custom" o:connectlocs="421337,0;842674,178985;421337,357969;0,178985;107890,304419;209434,290450;304632,246213;368802,159485;378674,184514;385726,246213;423100,251451;440024,265421;480218,327120;514066,352148;538042,290450;500668,215363;575416,285211;649458,304419;649458,262511;598686,206633;564838,184514;615610,192663;663562,198484;707282,218274;751002,251451;778504,251451;788376,262511;765106,260182;741130,276480;741130,318389;774978,346328;818698,335269;842674,282301;788376,206633;714334,167634;629714,156575;545094,150754;480218,134457;443550,89638;449896,33760;497142,30849;507720,64609;494322,89638;521118,86727;534516,83817;547914,97787;571890,89638;554966,47729;517592,13970;460474,0;389252,19790;334954,86727;287708,145516;236936,187424;172766,220602;88146,234572;9872,240392;37374,268331" o:connectangles="270,0,90,180,0,0,0,0,0,0,0,0,0,0,0,0,0,0,0,0,0,0,0,0,0,0,0,0,0,0,0,0,0,0,0,0,0,0,0,0,0,0,0,0,0,0,0,0,0,0,0,0,0,0,0,0,0,0" textboxrect="0,0,1195,615"/>
                </v:shape>
                <v:shape id="Freeform 269" o:spid="_x0000_s1081" style="position:absolute;left:401;top:83561;width:4570;height:1845;visibility:visible;mso-wrap-style:square;v-text-anchor:top" coordsize="648,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" path="m605,l581,29,552,53,528,82r-28,19l466,125r-29,19l404,159r-34,14l336,183r-38,9l264,202r-38,l192,207r-38,-5l116,197,77,192,,288r34,10l68,308r33,4l140,317r33,l216,317r39,-5l293,308r39,-10l375,288r38,-9l452,264r38,-19l528,226r39,-24l596,178r,-10l596,159r4,-15l605,130r5,-10l615,106,629,92,644,77r4,-9l648,58,644,48,634,39,624,29r-9,-5l610,10,605,xe" fillcolor="#002060" stroked="f">
                  <v:path arrowok="t" o:connecttype="custom" o:connectlocs="228477,0;456953,92258;228477,184516;0,92258;426631,0;409706,16880;389256,30850;372332,47730;352587,58789;328611,72759;308161,83818;284890,92549;260915,100698;236939,106519;210142,111757;186166,117578;159369,117578;135393,120488;108597,117578;81800,114668;54298,111757;0,167636;23976,173457;47952,179277;71223,181606;98724,184516;121995,184516;152318,184516;179819,181606;206616,179277;234118,173457;264440,167636;291237,162397;318739,153666;345535,142607;372332,131548;399834,117578;420284,103608;420284,97788;420284,92549;423105,83818;426631,75669;430156,69848;433682,61699;443555,53550;454132,44819;456953,39581;456953,33760;454132,27939;447081,22701;440029,16880;433682,13970;430156,5821;426631,0" o:connectangles="270,0,90,180,0,0,0,0,0,0,0,0,0,0,0,0,0,0,0,0,0,0,0,0,0,0,0,0,0,0,0,0,0,0,0,0,0,0,0,0,0,0,0,0,0,0,0,0,0,0,0,0,0,0" textboxrect="0,0,648,317"/>
                </v:shape>
                <v:shape id="Freeform 270" o:spid="_x0000_s1082" style="position:absolute;left:1219;top:80685;width:3992;height:3801;visibility:visible;mso-wrap-style:square;v-text-anchor:top" coordsize="566,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" path="m,638r28,10l52,653r24,l96,643r19,-14l124,619r10,-14l139,595r5,-19l148,571r5,15l153,610r5,9l172,619r24,-9l220,595r24,-19l268,552r20,-34l297,485r5,-24l307,446r5,l316,461r5,14l326,485r10,14l345,504r15,l374,494r19,-19l412,442r10,-20l432,389r9,-39l446,312r,-43l446,226r-5,-34l436,163r-9,-24l441,120r10,19l460,154r10,9l484,173r5,-15l499,139r9,-19l518,106,528,86r9,-9l547,67r9,-9l566,58r-5,-5l556,53r,l508,,,638xe" fillcolor="#002060" stroked="f">
                  <v:path arrowok="t" o:connecttype="custom" o:connectlocs="199563,0;399126,190044;199563,380088;0,190044;0,371357;19745,377178;36669,380088;53593,380088;67696,374267;81095,366118;87441,360298;94493,352149;98019,346328;101544,335269;104365,332359;107891,341090;107891,355059;111417,360298;121289,360298;138213,355059;155137,346328;172061,335269;188985,321300;203089,301509;209435,282301;212961,268332;216487,259601;220013,259601;222834,268332;226359,276481;229885,282301;236937,290450;243284,293360;253861,293360;263733,287540;277132,276481;290530,257272;297582,245631;304633,226423;310980,203723;314506,181604;314506,156575;314506,131547;310980,111756;307454,94876;301107,80907;310980,69848;318031,80907;324378,89638;331430,94876;341302,100697;344828,91966;351880,80907;358226,69848;365278,61699;372330,50058;378676,44819;385728,38998;392074,33760;399126,33760;395600,30849;392074,30849;392074,30849;358226,0;0,371357" o:connectangles="270,0,90,180,0,0,0,0,0,0,0,0,0,0,0,0,0,0,0,0,0,0,0,0,0,0,0,0,0,0,0,0,0,0,0,0,0,0,0,0,0,0,0,0,0,0,0,0,0,0,0,0,0,0,0,0,0,0,0,0,0,0,0,0,0" textboxrect="0,0,566,653"/>
                </v:shape>
                <v:shape id="Freeform 271" o:spid="_x0000_s1083" style="position:absolute;left:1149;top:80295;width:3653;height:4104;visibility:visible;mso-wrap-style:square;v-text-anchor:top" coordsize="518,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" path="m10,705l,667,,638,,609,5,585r9,-24l24,547,38,537r10,-4l62,523r,-5l53,513r-19,l24,509r,-20l34,461r9,-34l62,398,82,369r24,-24l134,336r20,-5l163,321r,-9l149,307r-10,-5l130,297r-5,-9l120,273r,-14l125,240r14,-24l168,187r19,-10l211,168r29,-10l274,149r33,-5l341,144r29,5l394,163r14,5l422,153r-4,-4l413,139r-10,-5l398,125r-4,-5l389,115r-5,-10l379,101,394,91,408,81r14,-9l437,57,451,43,461,33r9,-9l470,9,475,r5,l480,9r,l518,67,10,705xe" fillcolor="#002060" stroked="f">
                  <v:path arrowok="t" o:connecttype="custom" o:connectlocs="182638,0;365275,205178;182638,410355;0,205178;0,388237;0,354477;9872,326538;26796,312568;43720,304419;37374,298599;16924,296270;23976,268331;43720,231661;74747,200812;108595,192663;114942,181604;98018,175783;88146,167634;84620,150755;98018,125726;131866,103025;169239,91966;216485,83817;260911,86728;287707,97787;294759,86728;284181,77997;277835,69848;270783,61117;277835,52968;297579,41909;318029,25029;331427,13970;334953,0;338479,5239;365275,38998" o:connectangles="270,0,90,180,0,0,0,0,0,0,0,0,0,0,0,0,0,0,0,0,0,0,0,0,0,0,0,0,0,0,0,0,0,0,0,0" textboxrect="0,0,518,705"/>
                </v:shape>
                <v:shape id="Freeform 272" o:spid="_x0000_s1084" style="position:absolute;left:5211;top:79457;width:1114;height:1089;visibility:visible;mso-wrap-style:square;v-text-anchor:top" coordsize="158,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" path="m38,187l53,177,67,163r19,-5l101,149r14,-5l130,144r14,-5l158,144r-9,-15l139,120r-9,-10l125,101,115,91r-9,-5l96,77r-5,l96,72,106,62r9,-5l120,48r5,-15l125,24,120,9,115,,,144r38,43xe" fillcolor="#002060" stroked="f">
                  <v:path arrowok="t" o:connecttype="custom" o:connectlocs="55710,0;111419,54425;55710,108850;0,54425;26797,108850;37375,103029;47247,94880;60646,91970;71224,86731;81096,83820;91674,83820;101546,80910;111419,83820;105072,75089;98021,69850;91674,64029;88148,58791;81096,52970;74749,50059;67698,44821;64172,44821;67698,41910;74749,36089;81096,33179;84622,27940;88148,19209;88148,13970;84622,5239;81096,0;0,83820;26797,108850" o:connectangles="270,0,90,180,0,0,0,0,0,0,0,0,0,0,0,0,0,0,0,0,0,0,0,0,0,0,0,0,0,0,0" textboxrect="0,0,158,187"/>
                </v:shape>
                <v:shape id="Freeform 273" o:spid="_x0000_s1085" style="position:absolute;left:4943;top:79149;width:1079;height:1146;visibility:visible;mso-wrap-style:square;v-text-anchor:top" coordsize="153,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" path="m,149l9,130,19,110,24,91,33,67,38,53r,-24l38,14,38,,48,10r4,9l62,29,72,43r9,10l86,62r5,10l91,82,96,72r4,-10l105,53,115,43r9,-5l134,38r10,5l153,53,38,197,,149xe" fillcolor="#002060" stroked="f">
                  <v:path arrowok="t" o:connecttype="custom" o:connectlocs="53945,0;107890,57333;53945,114665;0,57333;0,86726;6346,75667;13398,64026;16924,52967;23270,38998;26796,30849;26796,16880;26796,8149;26796,0;33848,5821;36668,11059;43720,16880;50772,25028;57118,30849;60644,36087;64170,41908;64170,47729;67696,41908;70516,36087;74042,30849;81094,25028;87440,22118;94492,22118;101544,25028;107890,30849;26796,114665;0,86726" o:connectangles="270,0,90,180,0,0,0,0,0,0,0,0,0,0,0,0,0,0,0,0,0,0,0,0,0,0,0,0,0,0,0" textboxrect="0,0,153,197"/>
                </v:shape>
                <v:shape id="Freeform 274" o:spid="_x0000_s1086" style="position:absolute;left:4160;top:79510;width:980;height:1065;visibility:visible;mso-wrap-style:square;v-text-anchor:top" coordsize="139,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" path="m111,183l91,164,77,144,58,120,43,101,29,82,15,68,5,53,,48,,39,,29,,20,5,10,10,5,15,r9,l34,10,48,24,63,44,77,68,96,92r15,19l125,130r10,14l139,149r-28,34xe" fillcolor="#002060" stroked="f">
                  <v:path arrowok="t" o:connecttype="custom" o:connectlocs="49007,0;98014,53259;49007,106518;0,53259;78270,106518;64167,95459;54296,83817;40898,69848;30321,58789;20449,47729;10577,39580;3526,30849;0,27939;0,22701;0,16880;0,11641;3526,5821;7051,2910;10577,0;16923,0;23975,5821;33847,13970;44424,25611;54296,39580;67693,53550;78270,64609;88142,75669;95193,83817;98014,86728;78270,106518" o:connectangles="270,0,90,180,0,0,0,0,0,0,0,0,0,0,0,0,0,0,0,0,0,0,0,0,0,0,0,0,0,0" textboxrect="0,0,139,183"/>
                </v:shape>
                <v:shape id="Freeform 275" o:spid="_x0000_s1087" style="position:absolute;left:204;top:74900;width:4802;height:5983;visibility:visible;mso-wrap-style:square;v-text-anchor:top" coordsize="681,1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" path="m86,552l76,528r,-24l76,490r5,-19l86,452r5,-15l91,423r,-24l100,404r20,9l139,423r24,19l187,466r14,34l220,533r5,39l230,610r14,38l254,682r19,29l297,740r19,28l345,792r24,15l398,826r29,14l456,850r33,5l518,860r24,l571,855r24,-10l614,836r10,-10l638,816r5,-14l652,792r5,-14l657,773r5,-9l662,749r-5,-14l657,711r-9,-24l638,668,624,653,600,639,571,629r-29,-5l508,610,480,596,456,576,432,552,412,528,398,500,384,471,374,442r-5,-34l369,380r,-34l379,317r9,-29l403,260r24,-24l436,226r10,-5l456,216r9,-4l475,212r5,l489,216r5,l504,183r,-29l494,120,484,87,470,58,451,39,422,29,388,24r-24,5l350,44,340,58r-4,19l331,96r,20l336,135r,19l345,164r5,14l360,183r9,l379,188r9,l398,183r5,-5l412,168r,-14l403,144r-15,10l374,149r,-9l379,130r5,-5l393,120r5,-4l403,111r5,l417,116r10,9l436,149r,19l427,192r-10,10l403,207r-15,9l374,216r-19,-4l340,202,326,183,316,159r-9,-29l302,101r5,-24l312,53r9,-19l336,20,355,5,384,r28,l441,5r24,15l489,44r19,28l518,116r5,52l518,226r19,19l552,269r14,29l576,332r9,33l585,394r-9,19l561,432r-9,5l537,442r-9,l518,442r-10,l499,437r-10,-5l484,423r,-24l484,370r10,-19l508,341r5,l518,346r,10l513,365r-9,10l504,384r,15l508,413r10,5l528,418r14,l552,413r9,-9l561,389r5,-19l561,346r-5,-24l547,298,532,274,508,260r-9,-10l484,245r-14,l451,245r-15,10l422,274r-14,24l398,336r19,-4l427,327r5,l436,327r,5l432,336r-5,10l417,365r-5,19l408,408r,24l412,456r5,24l422,504r14,24l451,548r19,14l489,576r19,10l528,591r19,9l566,605r19,10l604,620r15,9l633,639r15,9l662,663r10,19l676,706r5,24l681,764r,24l676,807r-4,19l662,845r-10,15l643,879r-15,14l609,903r-14,9l576,922r-24,5l528,936r-24,l480,941r-29,l422,941r-19,-5l374,927,350,912,326,898,302,884,278,864,264,850,249,831r-9,-15l225,807,206,797r-14,-5l172,788r-14,-5l144,778r-10,l124,788r20,4l163,802r19,5l201,816r15,15l235,845r19,10l268,869r20,15l302,898r14,10l326,922r14,5l350,936r10,5l369,941r-14,15l345,989r-14,24l316,1023r-14,5l283,1023r-15,-15l249,989,235,965,225,946r-9,-10l206,936r-5,5l192,946r-5,14l182,975r-5,14l168,999r-10,9l144,1013r-15,l115,1013r-19,-9l81,989,67,970,62,951,57,927r5,-15l67,898r9,-14l86,874,96,860r9,-5l91,850,76,845r-9,-5l57,836r-5,-5l43,821r,-14l43,797r,-14l48,768r4,-9l62,744r10,-9l86,725r14,-9l120,711r-24,l76,706,57,696r-9,-4l38,682,33,672r,-9l33,653r,-29l28,600,19,576,,557r9,-5l19,548r9,l38,548r10,4l62,557r10,5l81,572r10,9l100,596r15,19l124,629r15,15l148,658r10,14l168,682r9,5l182,682r,-14l172,653r-4,-9l153,634,139,624,124,610r-9,-19l100,581,91,567,86,552xe" fillcolor="#002060" stroked="f">
                  <v:path arrowok="t" o:connecttype="custom" o:connectlocs="240112,0;480224,299183;240112,598365;0,299183;60645,263094;98019,246214;162190,355061;243285,460997;365281,500578;449901,474967;466826,435968;423105,371941;304635,321301;260209,221186;307456,131547;344830,125726;331432,33760;239759,33760;243285,95459;280660,106518;263735,86728;284185,64609;301110,111757;239759,117578;220015,30850;310982,2910;365281,131547;412527,229334;365281,257274;341305,215365;361755,212454;372332,243304;395603,201395;341305,142606;280660,195575;304635,195575;290532,265423;344830,335271;425926,360882;476698,410939;466826,491847;406181,536666;297584,547725;196039,502906;135394,460997;101545,460997;179114,497667;239759,539576;233413,589634;165716,561695;131868,558784;90968,589634;40195,539576;74043,497667;30323,477877;43721,433058;53593,410939;23271,380090;13398,318973;57119,332942;104366,383000;121290,380090;70517,338181" o:connectangles="270,0,90,180,0,0,0,0,0,0,0,0,0,0,0,0,0,0,0,0,0,0,0,0,0,0,0,0,0,0,0,0,0,0,0,0,0,0,0,0,0,0,0,0,0,0,0,0,0,0,0,0,0,0,0,0,0,0,0,0,0,0,0" textboxrect="0,0,681,1028"/>
                </v:shape>
                <v:shape id="Freeform 276" o:spid="_x0000_s1088" style="position:absolute;left:2877;top:78171;width:1050;height:559;visibility:visible;mso-wrap-style:square;v-text-anchor:top" coordsize="1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" path="m149,43l139,62,125,72,105,86,86,91,67,96r-24,l19,96,,91,19,82,33,77,48,67r9,-5l72,53,77,38r,-14l72,r77,43xe" fillcolor="#002060" stroked="f">
                  <v:path arrowok="t" o:connecttype="custom" o:connectlocs="52537,0;105073,27939;52537,55878;0,27939;105073,25029;98021,36088;88148,41909;74045,50057;60646,52968;47248,55878;30323,55878;13399,55878;0,52968;13399,47729;23271,44819;33849,38998;40196,36088;50774,30849;54299,22118;54299,13970;50774,0;105073,25029" o:connectangles="270,0,90,180,0,0,0,0,0,0,0,0,0,0,0,0,0,0,0,0,0,0" textboxrect="0,0,149,96"/>
                </v:shape>
                <v:shape id="Freeform 277" o:spid="_x0000_s1089" style="position:absolute;left:3892;top:78730;width:472;height:448;visibility:visible;mso-wrap-style:square;v-text-anchor:top" coordsize="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" path="m57,62l48,72r-5,l33,77r-4,l19,77,14,72r-5,l5,62,,48,,38,5,24,14,10,19,5,24,r9,l38,r5,5l48,5r9,5l57,14r5,10l67,38r,15l57,62xe" fillcolor="#002060" stroked="f">
                  <v:path arrowok="t" o:connecttype="custom" o:connectlocs="23624,0;47247,22407;23624,44814;0,22407;40195,36084;33849,41904;30323,41904;23271,44814;20450,44814;13398,44814;9873,41904;6347,41904;3526,36084;0,27936;0,22116;3526,13968;9873,5820;13398,2910;16924,0;23271,0;26797,0;30323,2910;33849,2910;40195,5820;40195,8148;43721,13968;47247,22116;47247,30846;40195,36084" o:connectangles="270,0,90,180,0,0,0,0,0,0,0,0,0,0,0,0,0,0,0,0,0,0,0,0,0,0,0,0,0" textboxrect="0,0,67,77"/>
                </v:shape>
                <v:shape id="Freeform 278" o:spid="_x0000_s1090" style="position:absolute;left:437;top:68951;width:3455;height:8661;visibility:visible;mso-wrap-style:square;v-text-anchor:top" coordsize="490,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" path="m87,1406l77,1378r,-39l72,1296r5,-38l77,1210r5,-44l91,1118r10,-43l115,1032r20,-43l154,950r24,-38l207,883r28,-24l274,835r38,-14l303,816r-10,l283,816r-14,l255,821r-15,l226,826r-19,l192,826,173,816,154,806,139,792r-4,-14l135,758r9,-19l168,720r15,-5l173,706r-48,4l91,701,72,682,53,662,43,638,29,614,19,600,,595,10,581,24,566,43,552,63,542r28,-4l120,542r29,15l178,586r19,19l202,586,154,547,120,509,101,470,91,427,87,389,82,360,77,341,58,331r24,-5l106,331r24,10l154,355r19,24l192,403r15,29l216,461r10,67l240,518r-9,-48l231,422r-5,-43l221,336r-5,-38l202,254,183,216,149,173r,-24l149,125r-5,-24l130,82r5,24l135,125r,19l125,168r-14,10l96,182r-14,l67,182,53,178,43,168,34,154,24,139,15,120r,-19l15,77,19,58,29,38,43,24,58,10,82,r24,l130,14r29,20l183,62r28,34l231,125r14,33l255,187r9,72l274,341r5,72l283,490r5,67l298,614r14,44l341,691r24,15l389,710r24,l432,706r15,-10l456,677r,-24l456,629r-5,-24l442,595r-15,-9l413,586r-10,4l389,605r-10,9l370,629r-5,-29l370,576r5,-14l389,557,370,538,355,528r,-19l360,490r10,-10l379,480r15,5l408,494r15,15l442,528r9,14l461,557r19,38l490,648r,58l485,754r-19,43l447,835r-24,24l399,878r-24,20l351,912r-24,19l307,955r-33,48l245,1051r-24,48l197,1152r-19,62l168,1291r,91l173,1488r-10,-14l154,1459r-15,-14l130,1435r-10,-5l111,1421,96,1411r-9,-5xe" fillcolor="#002060" stroked="f">
                  <v:path arrowok="t" o:connecttype="custom" o:connectlocs="172767,0;345533,433055;172767,866110;0,433055;54298,779383;54298,704296;71222,625718;108596,552960;165715,499992;213666,474964;189691,474964;159368,480784;121994,474964;95198,452845;118468,419085;88146,413265;37374,385326;13398,349238;16924,329448;64170,313150;125520,341089;108596,318389;64170,248541;54298,198484;74748,192663;121994,220602;152317,268331;162894,273570;155842,195573;129046,125726;105070,72758;95198,61699;88146,97787;57824,105935;30322,97787;10578,69848;13398,33760;40900,5821;91672,8149;148791,55878;179818,108846;196742,240392;210140,357387;257387,410937;304633,410937;321557,380087;311685,346328;284183,343417;260913,366118;264439,327120;250335,307329;260913,279390;287709,287539;318031,315478;345533,377177;328609,463904;281363,511051;230590,541901;172767,611748;125520,706625;121994,866110;98019,841081;78274,827112" o:connectangles="270,0,90,180,0,0,0,0,0,0,0,0,0,0,0,0,0,0,0,0,0,0,0,0,0,0,0,0,0,0,0,0,0,0,0,0,0,0,0,0,0,0,0,0,0,0,0,0,0,0,0,0,0,0,0,0,0,0,0,0,0,0,0" textboxrect="0,0,490,1488"/>
                </v:shape>
                <v:shape id="Freeform 279" o:spid="_x0000_s1091" style="position:absolute;left:267;top:80546;width:1763;height:4720;visibility:visible;mso-wrap-style:square;v-text-anchor:top" coordsize="250,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" path="m250,53r-43,62l168,187r-29,77l111,346,96,432r-9,91l87,619r9,91l19,811,5,730,,638,,542,5,442,19,341,39,240,72,149,106,62r9,l125,62r10,-4l144,53r15,-5l168,34,178,24,192,5,197,r10,l211,5r10,9l226,29r9,9l240,48r10,5xe" fillcolor="#002060" stroked="f">
                  <v:path arrowok="t" o:connecttype="custom" o:connectlocs="88148,0;176296,236030;88148,472059;0,236030;176296,30850;145973,66938;118471,108847;98021,153667;78275,201396;67698,251454;61351,304423;61351,360302;67698,413270;13398,472059;3526,424911;0,371361;0,315482;3526,257275;13398,198486;27502,139697;50773,86728;74750,36088;81096,36088;88148,36088;95200,33760;101546,30850;112124,27939;118471,19790;125523,13970;135395,2910;138921,0;145973,0;148794,2910;155846,8149;159372,16880;165718,22119;169244,27939;176296,30850" o:connectangles="270,0,90,180,0,0,0,0,0,0,0,0,0,0,0,0,0,0,0,0,0,0,0,0,0,0,0,0,0,0,0,0,0,0,0,0,0,0" textboxrect="0,0,250,811"/>
                </v:shape>
                <v:rect id="Rectangle 280" o:spid="_x0000_s1092" style="position:absolute;left:17361;top:84195;width:29991;height: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" fillcolor="#002060" stroked="f">
                  <v:textbox inset="0,0,0,0"/>
                </v:rect>
                <v:rect id="Rectangle 281" o:spid="_x0000_s1093" style="position:absolute;left:62992;top:18131;width:607;height:49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" fillcolor="#002060" stroked="f">
                  <v:textbox inset="0,0,0,0"/>
                </v:rect>
              </v:group>
            </w:pict>
          </mc:Fallback>
        </mc:AlternateContent>
      </w:r>
      <w:r w:rsidRPr="00CD1425">
        <w:rPr>
          <w:rFonts w:ascii="Times New Roman" w:eastAsia="Calibri" w:hAnsi="Times New Roman" w:cs="Times New Roman"/>
          <w:b/>
          <w:color w:val="000000" w:themeColor="text1"/>
        </w:rPr>
        <w:t>HỌC VIỆN CÔNG NGHỆ BƯU CHÍNH VIỄN THÔNG</w:t>
      </w:r>
    </w:p>
    <w:p w:rsidR="003E4B11" w:rsidRPr="00CD1425" w:rsidRDefault="00AF4F55">
      <w:pPr>
        <w:jc w:val="center"/>
        <w:rPr>
          <w:rFonts w:ascii="Times New Roman" w:eastAsia="Calibri" w:hAnsi="Times New Roman" w:cs="Times New Roman"/>
          <w:b/>
          <w:color w:val="000000" w:themeColor="text1"/>
        </w:rPr>
      </w:pPr>
      <w:r w:rsidRPr="00CD1425">
        <w:rPr>
          <w:rFonts w:ascii="Times New Roman" w:eastAsia="Calibri" w:hAnsi="Times New Roman" w:cs="Times New Roman"/>
          <w:b/>
          <w:color w:val="000000" w:themeColor="text1"/>
        </w:rPr>
        <w:t>KHOA CÔNG NGHỆ THÔNG TIN  1</w:t>
      </w:r>
    </w:p>
    <w:p w:rsidR="003E4B11" w:rsidRPr="00CD1425" w:rsidRDefault="00AF4F55">
      <w:pPr>
        <w:tabs>
          <w:tab w:val="center" w:pos="3420"/>
        </w:tabs>
        <w:spacing w:line="360" w:lineRule="auto"/>
        <w:ind w:right="-51"/>
        <w:jc w:val="center"/>
        <w:rPr>
          <w:rFonts w:ascii="Times New Roman" w:hAnsi="Times New Roman" w:cs="Times New Roman"/>
          <w:color w:val="000000" w:themeColor="text1"/>
        </w:rPr>
      </w:pPr>
      <w:r w:rsidRPr="00CD1425">
        <w:rPr>
          <w:rFonts w:ascii="Times New Roman" w:eastAsia="Calibri" w:hAnsi="Times New Roman" w:cs="Times New Roman"/>
          <w:color w:val="000000" w:themeColor="text1"/>
        </w:rPr>
        <w:t>-----</w:t>
      </w:r>
      <w:r w:rsidRPr="00CD1425">
        <w:rPr>
          <w:rFonts w:ascii="Times New Roman" w:eastAsia="Wingdings" w:hAnsi="Times New Roman" w:cs="Times New Roman"/>
          <w:color w:val="000000" w:themeColor="text1"/>
        </w:rPr>
        <w:t></w:t>
      </w:r>
      <w:r w:rsidRPr="00CD1425">
        <w:rPr>
          <w:rFonts w:ascii="Times New Roman" w:eastAsia="Wingdings" w:hAnsi="Times New Roman" w:cs="Times New Roman"/>
          <w:color w:val="000000" w:themeColor="text1"/>
        </w:rPr>
        <w:t></w:t>
      </w:r>
      <w:r w:rsidRPr="00CD1425">
        <w:rPr>
          <w:rFonts w:ascii="Times New Roman" w:eastAsia="Wingdings" w:hAnsi="Times New Roman" w:cs="Times New Roman"/>
          <w:color w:val="000000" w:themeColor="text1"/>
        </w:rPr>
        <w:t></w:t>
      </w:r>
      <w:r w:rsidRPr="00CD1425">
        <w:rPr>
          <w:rFonts w:ascii="Times New Roman" w:eastAsia="Wingdings" w:hAnsi="Times New Roman" w:cs="Times New Roman"/>
          <w:color w:val="000000" w:themeColor="text1"/>
        </w:rPr>
        <w:t></w:t>
      </w:r>
      <w:r w:rsidRPr="00CD1425">
        <w:rPr>
          <w:rFonts w:ascii="Times New Roman" w:eastAsia="Wingdings" w:hAnsi="Times New Roman" w:cs="Times New Roman"/>
          <w:color w:val="000000" w:themeColor="text1"/>
        </w:rPr>
        <w:t></w:t>
      </w:r>
      <w:r w:rsidRPr="00CD1425">
        <w:rPr>
          <w:rFonts w:ascii="Times New Roman" w:eastAsia="Calibri" w:hAnsi="Times New Roman" w:cs="Times New Roman"/>
          <w:color w:val="000000" w:themeColor="text1"/>
        </w:rPr>
        <w:t>-----</w:t>
      </w:r>
    </w:p>
    <w:p w:rsidR="003E4B11" w:rsidRPr="00CD1425" w:rsidRDefault="003E4B11">
      <w:pPr>
        <w:tabs>
          <w:tab w:val="center" w:pos="3420"/>
        </w:tabs>
        <w:spacing w:line="360" w:lineRule="auto"/>
        <w:ind w:right="-51"/>
        <w:jc w:val="center"/>
        <w:rPr>
          <w:rFonts w:ascii="Times New Roman" w:eastAsia="Calibri" w:hAnsi="Times New Roman" w:cs="Times New Roman"/>
          <w:color w:val="000000" w:themeColor="text1"/>
        </w:rPr>
      </w:pPr>
    </w:p>
    <w:p w:rsidR="003E4B11" w:rsidRPr="00CD1425" w:rsidRDefault="00AF4F55">
      <w:pPr>
        <w:jc w:val="center"/>
        <w:rPr>
          <w:rFonts w:ascii="Times New Roman" w:hAnsi="Times New Roman" w:cs="Times New Roman"/>
          <w:color w:val="000000" w:themeColor="text1"/>
        </w:rPr>
      </w:pPr>
      <w:r w:rsidRPr="00CD1425">
        <w:rPr>
          <w:rFonts w:ascii="Times New Roman" w:eastAsia="Calibri" w:hAnsi="Times New Roman" w:cs="Times New Roman"/>
          <w:noProof/>
          <w:color w:val="000000" w:themeColor="text1"/>
          <w:lang w:eastAsia="en-US" w:bidi="ar-SA"/>
        </w:rPr>
        <w:drawing>
          <wp:inline distT="0" distB="0" distL="0" distR="0">
            <wp:extent cx="1258571" cy="1594485"/>
            <wp:effectExtent l="0" t="0" r="0" b="5715"/>
            <wp:docPr id="137" name="Picture 21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rcRect/>
                    <a:stretch>
                      <a:fillRect/>
                    </a:stretch>
                  </pic:blipFill>
                  <pic:spPr>
                    <a:xfrm>
                      <a:off x="0" y="0"/>
                      <a:ext cx="1258571" cy="1594485"/>
                    </a:xfrm>
                    <a:prstGeom prst="rect">
                      <a:avLst/>
                    </a:prstGeom>
                    <a:noFill/>
                    <a:ln>
                      <a:noFill/>
                      <a:prstDash/>
                    </a:ln>
                  </pic:spPr>
                </pic:pic>
              </a:graphicData>
            </a:graphic>
          </wp:inline>
        </w:drawing>
      </w:r>
    </w:p>
    <w:p w:rsidR="003E4B11" w:rsidRPr="00CD1425" w:rsidRDefault="003E4B11">
      <w:pPr>
        <w:ind w:left="1440"/>
        <w:jc w:val="center"/>
        <w:rPr>
          <w:rFonts w:ascii="Times New Roman" w:eastAsia="Calibri" w:hAnsi="Times New Roman" w:cs="Times New Roman"/>
          <w:b/>
          <w:color w:val="000000" w:themeColor="text1"/>
        </w:rPr>
      </w:pPr>
    </w:p>
    <w:p w:rsidR="003E4B11" w:rsidRPr="00CD1425" w:rsidRDefault="00AF4F55">
      <w:pPr>
        <w:ind w:left="1440"/>
        <w:rPr>
          <w:rFonts w:ascii="Times New Roman" w:eastAsia="Calibri" w:hAnsi="Times New Roman" w:cs="Times New Roman"/>
          <w:b/>
          <w:color w:val="000000" w:themeColor="text1"/>
        </w:rPr>
      </w:pPr>
      <w:r w:rsidRPr="00CD1425">
        <w:rPr>
          <w:rFonts w:ascii="Times New Roman" w:eastAsia="Calibri" w:hAnsi="Times New Roman" w:cs="Times New Roman"/>
          <w:b/>
          <w:color w:val="000000" w:themeColor="text1"/>
        </w:rPr>
        <w:t xml:space="preserve">                       </w:t>
      </w:r>
      <w:r w:rsidR="00C418DE">
        <w:rPr>
          <w:rFonts w:ascii="Times New Roman" w:eastAsia="Calibri" w:hAnsi="Times New Roman" w:cs="Times New Roman"/>
          <w:b/>
          <w:color w:val="000000" w:themeColor="text1"/>
        </w:rPr>
        <w:t xml:space="preserve">          </w:t>
      </w:r>
      <w:r w:rsidRPr="00CD1425">
        <w:rPr>
          <w:rFonts w:ascii="Times New Roman" w:eastAsia="Calibri" w:hAnsi="Times New Roman" w:cs="Times New Roman"/>
          <w:b/>
          <w:color w:val="000000" w:themeColor="text1"/>
        </w:rPr>
        <w:t>BÁO CÁO BÀI TẬP LỚN</w:t>
      </w:r>
    </w:p>
    <w:p w:rsidR="003E4B11" w:rsidRDefault="00AF4F55">
      <w:pPr>
        <w:jc w:val="center"/>
        <w:rPr>
          <w:rFonts w:ascii="Times New Roman" w:eastAsia="Calibri" w:hAnsi="Times New Roman" w:cs="Times New Roman"/>
          <w:b/>
          <w:color w:val="000000" w:themeColor="text1"/>
        </w:rPr>
      </w:pPr>
      <w:r w:rsidRPr="00CD1425">
        <w:rPr>
          <w:rFonts w:ascii="Times New Roman" w:eastAsia="Calibri" w:hAnsi="Times New Roman" w:cs="Times New Roman"/>
          <w:b/>
          <w:color w:val="000000" w:themeColor="text1"/>
        </w:rPr>
        <w:t xml:space="preserve">    MÔN: KHO DỮ LIỆU VÀ KHAI PHÁ DỮ LIỆU</w:t>
      </w:r>
    </w:p>
    <w:p w:rsidR="00FA7FBC" w:rsidRPr="00A82262" w:rsidRDefault="00FA7FBC" w:rsidP="00FA7FBC">
      <w:pPr>
        <w:jc w:val="center"/>
        <w:rPr>
          <w:rFonts w:ascii="Times New Roman" w:eastAsia="Calibri" w:hAnsi="Times New Roman" w:cs="Times New Roman"/>
          <w:b/>
          <w:color w:val="000000" w:themeColor="text1"/>
          <w:sz w:val="26"/>
          <w:szCs w:val="26"/>
        </w:rPr>
      </w:pPr>
      <w:r w:rsidRPr="00A82262">
        <w:rPr>
          <w:rFonts w:ascii="Times New Roman" w:eastAsia="Calibri" w:hAnsi="Times New Roman" w:cs="Times New Roman"/>
          <w:b/>
          <w:color w:val="000000" w:themeColor="text1"/>
          <w:sz w:val="26"/>
          <w:szCs w:val="26"/>
        </w:rPr>
        <w:t xml:space="preserve">Đề tài: Dự đoán khả năng hủy phòng của khách hàng dựa </w:t>
      </w:r>
    </w:p>
    <w:p w:rsidR="00FA7FBC" w:rsidRPr="00A82262" w:rsidRDefault="00FA7FBC" w:rsidP="00FA7FBC">
      <w:pPr>
        <w:jc w:val="center"/>
        <w:rPr>
          <w:rFonts w:ascii="Times New Roman" w:eastAsia="Calibri" w:hAnsi="Times New Roman" w:cs="Times New Roman"/>
          <w:b/>
          <w:color w:val="000000" w:themeColor="text1"/>
          <w:sz w:val="26"/>
          <w:szCs w:val="26"/>
        </w:rPr>
      </w:pPr>
      <w:r w:rsidRPr="00A82262">
        <w:rPr>
          <w:rFonts w:ascii="Times New Roman" w:eastAsia="Calibri" w:hAnsi="Times New Roman" w:cs="Times New Roman"/>
          <w:b/>
          <w:color w:val="000000" w:themeColor="text1"/>
          <w:sz w:val="26"/>
          <w:szCs w:val="26"/>
        </w:rPr>
        <w:t>trên lịch sử đặt phòng khách sạn</w:t>
      </w:r>
    </w:p>
    <w:p w:rsidR="003E4B11" w:rsidRPr="00CD1425" w:rsidRDefault="003E4B11">
      <w:pPr>
        <w:jc w:val="both"/>
        <w:rPr>
          <w:rFonts w:ascii="Times New Roman" w:eastAsia="Calibri" w:hAnsi="Times New Roman" w:cs="Times New Roman"/>
          <w:b/>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tbl>
      <w:tblPr>
        <w:tblW w:w="7338" w:type="dxa"/>
        <w:jc w:val="center"/>
        <w:tblCellMar>
          <w:left w:w="10" w:type="dxa"/>
          <w:right w:w="10" w:type="dxa"/>
        </w:tblCellMar>
        <w:tblLook w:val="0000" w:firstRow="0" w:lastRow="0" w:firstColumn="0" w:lastColumn="0" w:noHBand="0" w:noVBand="0"/>
      </w:tblPr>
      <w:tblGrid>
        <w:gridCol w:w="2660"/>
        <w:gridCol w:w="4678"/>
      </w:tblGrid>
      <w:tr w:rsidR="00426A9D" w:rsidRPr="00CD1425">
        <w:trPr>
          <w:jc w:val="center"/>
        </w:trPr>
        <w:tc>
          <w:tcPr>
            <w:tcW w:w="2660" w:type="dxa"/>
            <w:shd w:val="clear" w:color="auto" w:fill="auto"/>
            <w:tcMar>
              <w:top w:w="0" w:type="dxa"/>
              <w:left w:w="108" w:type="dxa"/>
              <w:bottom w:w="0" w:type="dxa"/>
              <w:right w:w="108" w:type="dxa"/>
            </w:tcMar>
          </w:tcPr>
          <w:p w:rsidR="003E4B11" w:rsidRPr="00CD1425" w:rsidRDefault="00AF4F55">
            <w:pPr>
              <w:jc w:val="right"/>
              <w:rPr>
                <w:rFonts w:ascii="Times New Roman" w:eastAsia="Calibri" w:hAnsi="Times New Roman" w:cs="Times New Roman"/>
                <w:b/>
                <w:color w:val="000000" w:themeColor="text1"/>
              </w:rPr>
            </w:pPr>
            <w:r w:rsidRPr="00CD1425">
              <w:rPr>
                <w:rFonts w:ascii="Times New Roman" w:eastAsia="Calibri" w:hAnsi="Times New Roman" w:cs="Times New Roman"/>
                <w:b/>
                <w:color w:val="000000" w:themeColor="text1"/>
              </w:rPr>
              <w:t>Nhóm:</w:t>
            </w:r>
          </w:p>
        </w:tc>
        <w:tc>
          <w:tcPr>
            <w:tcW w:w="4678" w:type="dxa"/>
            <w:shd w:val="clear" w:color="auto" w:fill="auto"/>
            <w:tcMar>
              <w:top w:w="0" w:type="dxa"/>
              <w:left w:w="108" w:type="dxa"/>
              <w:bottom w:w="0" w:type="dxa"/>
              <w:right w:w="108" w:type="dxa"/>
            </w:tcMar>
          </w:tcPr>
          <w:p w:rsidR="003E4B11" w:rsidRPr="00CD1425" w:rsidRDefault="00AF4F55">
            <w:pPr>
              <w:rPr>
                <w:rFonts w:ascii="Times New Roman" w:eastAsia="Calibri" w:hAnsi="Times New Roman" w:cs="Times New Roman"/>
                <w:b/>
                <w:color w:val="000000" w:themeColor="text1"/>
              </w:rPr>
            </w:pPr>
            <w:r w:rsidRPr="00CD1425">
              <w:rPr>
                <w:rFonts w:ascii="Times New Roman" w:eastAsia="Calibri" w:hAnsi="Times New Roman" w:cs="Times New Roman"/>
                <w:b/>
                <w:color w:val="000000" w:themeColor="text1"/>
              </w:rPr>
              <w:t>01</w:t>
            </w:r>
          </w:p>
        </w:tc>
      </w:tr>
      <w:tr w:rsidR="00426A9D" w:rsidRPr="00CD1425">
        <w:trPr>
          <w:jc w:val="center"/>
        </w:trPr>
        <w:tc>
          <w:tcPr>
            <w:tcW w:w="2660" w:type="dxa"/>
            <w:shd w:val="clear" w:color="auto" w:fill="auto"/>
            <w:tcMar>
              <w:top w:w="0" w:type="dxa"/>
              <w:left w:w="108" w:type="dxa"/>
              <w:bottom w:w="0" w:type="dxa"/>
              <w:right w:w="108" w:type="dxa"/>
            </w:tcMar>
          </w:tcPr>
          <w:p w:rsidR="003E4B11" w:rsidRPr="00CD1425" w:rsidRDefault="00AF4F55">
            <w:pPr>
              <w:jc w:val="right"/>
              <w:rPr>
                <w:rFonts w:ascii="Times New Roman" w:eastAsia="Calibri" w:hAnsi="Times New Roman" w:cs="Times New Roman"/>
                <w:b/>
                <w:color w:val="000000" w:themeColor="text1"/>
              </w:rPr>
            </w:pPr>
            <w:r w:rsidRPr="00CD1425">
              <w:rPr>
                <w:rFonts w:ascii="Times New Roman" w:eastAsia="Calibri" w:hAnsi="Times New Roman" w:cs="Times New Roman"/>
                <w:b/>
                <w:color w:val="000000" w:themeColor="text1"/>
              </w:rPr>
              <w:t>Giảng viên:</w:t>
            </w:r>
          </w:p>
        </w:tc>
        <w:tc>
          <w:tcPr>
            <w:tcW w:w="4678" w:type="dxa"/>
            <w:shd w:val="clear" w:color="auto" w:fill="auto"/>
            <w:tcMar>
              <w:top w:w="0" w:type="dxa"/>
              <w:left w:w="108" w:type="dxa"/>
              <w:bottom w:w="0" w:type="dxa"/>
              <w:right w:w="108" w:type="dxa"/>
            </w:tcMar>
          </w:tcPr>
          <w:p w:rsidR="003E4B11" w:rsidRPr="00CD1425" w:rsidRDefault="00AF4F55">
            <w:pPr>
              <w:rPr>
                <w:rFonts w:ascii="Times New Roman" w:eastAsia="Calibri" w:hAnsi="Times New Roman" w:cs="Times New Roman"/>
                <w:b/>
                <w:color w:val="000000" w:themeColor="text1"/>
              </w:rPr>
            </w:pPr>
            <w:r w:rsidRPr="00CD1425">
              <w:rPr>
                <w:rFonts w:ascii="Times New Roman" w:eastAsia="Calibri" w:hAnsi="Times New Roman" w:cs="Times New Roman"/>
                <w:b/>
                <w:color w:val="000000" w:themeColor="text1"/>
              </w:rPr>
              <w:t>Nguyễn Quỳnh Chi</w:t>
            </w:r>
          </w:p>
        </w:tc>
      </w:tr>
      <w:tr w:rsidR="00426A9D" w:rsidRPr="00CD1425">
        <w:trPr>
          <w:jc w:val="center"/>
        </w:trPr>
        <w:tc>
          <w:tcPr>
            <w:tcW w:w="2660" w:type="dxa"/>
            <w:shd w:val="clear" w:color="auto" w:fill="auto"/>
            <w:tcMar>
              <w:top w:w="0" w:type="dxa"/>
              <w:left w:w="108" w:type="dxa"/>
              <w:bottom w:w="0" w:type="dxa"/>
              <w:right w:w="108" w:type="dxa"/>
            </w:tcMar>
          </w:tcPr>
          <w:p w:rsidR="003E4B11" w:rsidRPr="00CD1425" w:rsidRDefault="00AF4F55">
            <w:pPr>
              <w:jc w:val="right"/>
              <w:rPr>
                <w:rFonts w:ascii="Times New Roman" w:eastAsia="Calibri" w:hAnsi="Times New Roman" w:cs="Times New Roman"/>
                <w:b/>
                <w:color w:val="000000" w:themeColor="text1"/>
              </w:rPr>
            </w:pPr>
            <w:r w:rsidRPr="00CD1425">
              <w:rPr>
                <w:rFonts w:ascii="Times New Roman" w:eastAsia="Calibri" w:hAnsi="Times New Roman" w:cs="Times New Roman"/>
                <w:b/>
                <w:color w:val="000000" w:themeColor="text1"/>
              </w:rPr>
              <w:t>Thành viên:</w:t>
            </w:r>
          </w:p>
        </w:tc>
        <w:tc>
          <w:tcPr>
            <w:tcW w:w="4678" w:type="dxa"/>
            <w:shd w:val="clear" w:color="auto" w:fill="auto"/>
            <w:tcMar>
              <w:top w:w="0" w:type="dxa"/>
              <w:left w:w="108" w:type="dxa"/>
              <w:bottom w:w="0" w:type="dxa"/>
              <w:right w:w="108" w:type="dxa"/>
            </w:tcMar>
          </w:tcPr>
          <w:p w:rsidR="003E4B11" w:rsidRPr="00CD1425" w:rsidRDefault="00AF4F55">
            <w:pPr>
              <w:rPr>
                <w:rFonts w:ascii="Times New Roman" w:eastAsia="Calibri" w:hAnsi="Times New Roman" w:cs="Times New Roman"/>
                <w:b/>
                <w:color w:val="000000" w:themeColor="text1"/>
              </w:rPr>
            </w:pPr>
            <w:r w:rsidRPr="00CD1425">
              <w:rPr>
                <w:rFonts w:ascii="Times New Roman" w:eastAsia="Calibri" w:hAnsi="Times New Roman" w:cs="Times New Roman"/>
                <w:b/>
                <w:color w:val="000000" w:themeColor="text1"/>
              </w:rPr>
              <w:t>Nguyễn Trọng An – B16DCCN003</w:t>
            </w:r>
          </w:p>
        </w:tc>
      </w:tr>
      <w:tr w:rsidR="00426A9D" w:rsidRPr="00CD1425">
        <w:trPr>
          <w:jc w:val="center"/>
        </w:trPr>
        <w:tc>
          <w:tcPr>
            <w:tcW w:w="2660" w:type="dxa"/>
            <w:shd w:val="clear" w:color="auto" w:fill="auto"/>
            <w:tcMar>
              <w:top w:w="0" w:type="dxa"/>
              <w:left w:w="108" w:type="dxa"/>
              <w:bottom w:w="0" w:type="dxa"/>
              <w:right w:w="108" w:type="dxa"/>
            </w:tcMar>
          </w:tcPr>
          <w:p w:rsidR="003E4B11" w:rsidRPr="00CD1425" w:rsidRDefault="003E4B11">
            <w:pPr>
              <w:jc w:val="right"/>
              <w:rPr>
                <w:rFonts w:ascii="Times New Roman" w:eastAsia="Calibri" w:hAnsi="Times New Roman" w:cs="Times New Roman"/>
                <w:b/>
                <w:color w:val="000000" w:themeColor="text1"/>
              </w:rPr>
            </w:pPr>
          </w:p>
        </w:tc>
        <w:tc>
          <w:tcPr>
            <w:tcW w:w="4678" w:type="dxa"/>
            <w:shd w:val="clear" w:color="auto" w:fill="auto"/>
            <w:tcMar>
              <w:top w:w="0" w:type="dxa"/>
              <w:left w:w="108" w:type="dxa"/>
              <w:bottom w:w="0" w:type="dxa"/>
              <w:right w:w="108" w:type="dxa"/>
            </w:tcMar>
          </w:tcPr>
          <w:p w:rsidR="003E4B11" w:rsidRPr="00CD1425" w:rsidRDefault="00AF4F55">
            <w:pPr>
              <w:rPr>
                <w:rFonts w:ascii="Times New Roman" w:eastAsia="Calibri" w:hAnsi="Times New Roman" w:cs="Times New Roman"/>
                <w:b/>
                <w:color w:val="000000" w:themeColor="text1"/>
              </w:rPr>
            </w:pPr>
            <w:r w:rsidRPr="00CD1425">
              <w:rPr>
                <w:rFonts w:ascii="Times New Roman" w:eastAsia="Calibri" w:hAnsi="Times New Roman" w:cs="Times New Roman"/>
                <w:b/>
                <w:color w:val="000000" w:themeColor="text1"/>
              </w:rPr>
              <w:t>Lê Thị Ly  – B16DCCN221</w:t>
            </w:r>
          </w:p>
        </w:tc>
      </w:tr>
      <w:tr w:rsidR="00426A9D" w:rsidRPr="00CD1425">
        <w:trPr>
          <w:jc w:val="center"/>
        </w:trPr>
        <w:tc>
          <w:tcPr>
            <w:tcW w:w="2660" w:type="dxa"/>
            <w:shd w:val="clear" w:color="auto" w:fill="auto"/>
            <w:tcMar>
              <w:top w:w="0" w:type="dxa"/>
              <w:left w:w="108" w:type="dxa"/>
              <w:bottom w:w="0" w:type="dxa"/>
              <w:right w:w="108" w:type="dxa"/>
            </w:tcMar>
          </w:tcPr>
          <w:p w:rsidR="003E4B11" w:rsidRPr="00CD1425" w:rsidRDefault="003E4B11">
            <w:pPr>
              <w:jc w:val="right"/>
              <w:rPr>
                <w:rFonts w:ascii="Times New Roman" w:eastAsia="Calibri" w:hAnsi="Times New Roman" w:cs="Times New Roman"/>
                <w:b/>
                <w:color w:val="000000" w:themeColor="text1"/>
              </w:rPr>
            </w:pPr>
          </w:p>
        </w:tc>
        <w:tc>
          <w:tcPr>
            <w:tcW w:w="4678" w:type="dxa"/>
            <w:shd w:val="clear" w:color="auto" w:fill="auto"/>
            <w:tcMar>
              <w:top w:w="0" w:type="dxa"/>
              <w:left w:w="108" w:type="dxa"/>
              <w:bottom w:w="0" w:type="dxa"/>
              <w:right w:w="108" w:type="dxa"/>
            </w:tcMar>
          </w:tcPr>
          <w:p w:rsidR="000800D9" w:rsidRDefault="000800D9">
            <w:pPr>
              <w:rPr>
                <w:rFonts w:ascii="Times New Roman" w:eastAsia="Calibri" w:hAnsi="Times New Roman" w:cs="Times New Roman"/>
                <w:b/>
                <w:color w:val="000000" w:themeColor="text1"/>
              </w:rPr>
            </w:pPr>
            <w:r w:rsidRPr="00CD1425">
              <w:rPr>
                <w:rFonts w:ascii="Times New Roman" w:eastAsia="Calibri" w:hAnsi="Times New Roman" w:cs="Times New Roman"/>
                <w:b/>
                <w:color w:val="000000" w:themeColor="text1"/>
              </w:rPr>
              <w:t>Trần Ngọc Nam – B16DCCN</w:t>
            </w:r>
            <w:r>
              <w:rPr>
                <w:rFonts w:ascii="Times New Roman" w:eastAsia="Calibri" w:hAnsi="Times New Roman" w:cs="Times New Roman"/>
                <w:b/>
                <w:color w:val="000000" w:themeColor="text1"/>
              </w:rPr>
              <w:t>245</w:t>
            </w:r>
          </w:p>
          <w:p w:rsidR="003E4B11" w:rsidRPr="00CD1425" w:rsidRDefault="00AF4F55">
            <w:pPr>
              <w:rPr>
                <w:rFonts w:ascii="Times New Roman" w:eastAsia="Calibri" w:hAnsi="Times New Roman" w:cs="Times New Roman"/>
                <w:b/>
                <w:color w:val="000000" w:themeColor="text1"/>
              </w:rPr>
            </w:pPr>
            <w:r w:rsidRPr="00CD1425">
              <w:rPr>
                <w:rFonts w:ascii="Times New Roman" w:eastAsia="Calibri" w:hAnsi="Times New Roman" w:cs="Times New Roman"/>
                <w:b/>
                <w:color w:val="000000" w:themeColor="text1"/>
              </w:rPr>
              <w:t>Trần Văn Tâm – B16DCCN308</w:t>
            </w:r>
          </w:p>
        </w:tc>
      </w:tr>
    </w:tbl>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9C1AE7" w:rsidRDefault="00EF6ECF" w:rsidP="00EF6ECF">
      <w:pPr>
        <w:pStyle w:val="Standard"/>
        <w:jc w:val="center"/>
        <w:rPr>
          <w:rFonts w:ascii="Times New Roman" w:hAnsi="Times New Roman" w:cs="Times New Roman"/>
          <w:b/>
          <w:color w:val="000000" w:themeColor="text1"/>
        </w:rPr>
      </w:pPr>
      <w:r w:rsidRPr="009C1AE7">
        <w:rPr>
          <w:rFonts w:ascii="Times New Roman" w:hAnsi="Times New Roman" w:cs="Times New Roman"/>
          <w:b/>
          <w:color w:val="000000" w:themeColor="text1"/>
        </w:rPr>
        <w:t>Hà Nội, tháng 7 năm 2020</w:t>
      </w: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sdt>
      <w:sdtPr>
        <w:rPr>
          <w:rFonts w:ascii="Liberation Serif" w:eastAsia="Noto Serif CJK SC" w:hAnsi="Liberation Serif" w:cs="FreeSans"/>
          <w:color w:val="auto"/>
          <w:kern w:val="3"/>
          <w:sz w:val="24"/>
          <w:szCs w:val="24"/>
          <w:lang w:eastAsia="zh-CN" w:bidi="hi-IN"/>
        </w:rPr>
        <w:id w:val="1776277401"/>
        <w:docPartObj>
          <w:docPartGallery w:val="Table of Contents"/>
          <w:docPartUnique/>
        </w:docPartObj>
      </w:sdtPr>
      <w:sdtEndPr>
        <w:rPr>
          <w:b/>
          <w:bCs/>
          <w:noProof/>
        </w:rPr>
      </w:sdtEndPr>
      <w:sdtContent>
        <w:p w:rsidR="00BF7A99" w:rsidRDefault="00BF7A99">
          <w:pPr>
            <w:pStyle w:val="TOCHeading"/>
          </w:pPr>
          <w:r>
            <w:t xml:space="preserve"> Mục Lục</w:t>
          </w:r>
        </w:p>
        <w:p w:rsidR="00807EF3" w:rsidRDefault="00BF7A99">
          <w:pPr>
            <w:pStyle w:val="TOC1"/>
            <w:tabs>
              <w:tab w:val="left" w:pos="480"/>
              <w:tab w:val="right" w:leader="dot" w:pos="9628"/>
            </w:tabs>
            <w:rPr>
              <w:rFonts w:asciiTheme="minorHAnsi" w:eastAsiaTheme="minorEastAsia" w:hAnsiTheme="minorHAnsi" w:cstheme="minorBidi"/>
              <w:noProof/>
              <w:kern w:val="0"/>
              <w:sz w:val="22"/>
              <w:szCs w:val="22"/>
              <w:lang w:eastAsia="en-US" w:bidi="ar-SA"/>
            </w:rPr>
          </w:pPr>
          <w:r>
            <w:fldChar w:fldCharType="begin"/>
          </w:r>
          <w:r>
            <w:instrText xml:space="preserve"> TOC \o "1-3" \h \z \u </w:instrText>
          </w:r>
          <w:r>
            <w:fldChar w:fldCharType="separate"/>
          </w:r>
          <w:hyperlink w:anchor="_Toc45716108" w:history="1">
            <w:r w:rsidR="00807EF3" w:rsidRPr="00EA50A1">
              <w:rPr>
                <w:rStyle w:val="Hyperlink"/>
                <w:rFonts w:ascii="Times New Roman" w:hAnsi="Times New Roman" w:cs="Times New Roman"/>
                <w:b/>
                <w:noProof/>
              </w:rPr>
              <w:t>1.</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cs="Times New Roman"/>
                <w:b/>
                <w:noProof/>
              </w:rPr>
              <w:t>Lời giới thiệu</w:t>
            </w:r>
            <w:r w:rsidR="00807EF3">
              <w:rPr>
                <w:noProof/>
                <w:webHidden/>
              </w:rPr>
              <w:tab/>
            </w:r>
            <w:r w:rsidR="00807EF3">
              <w:rPr>
                <w:noProof/>
                <w:webHidden/>
              </w:rPr>
              <w:fldChar w:fldCharType="begin"/>
            </w:r>
            <w:r w:rsidR="00807EF3">
              <w:rPr>
                <w:noProof/>
                <w:webHidden/>
              </w:rPr>
              <w:instrText xml:space="preserve"> PAGEREF _Toc45716108 \h </w:instrText>
            </w:r>
            <w:r w:rsidR="00807EF3">
              <w:rPr>
                <w:noProof/>
                <w:webHidden/>
              </w:rPr>
            </w:r>
            <w:r w:rsidR="00807EF3">
              <w:rPr>
                <w:noProof/>
                <w:webHidden/>
              </w:rPr>
              <w:fldChar w:fldCharType="separate"/>
            </w:r>
            <w:r w:rsidR="00971C22">
              <w:rPr>
                <w:noProof/>
                <w:webHidden/>
              </w:rPr>
              <w:t>3</w:t>
            </w:r>
            <w:r w:rsidR="00807EF3">
              <w:rPr>
                <w:noProof/>
                <w:webHidden/>
              </w:rPr>
              <w:fldChar w:fldCharType="end"/>
            </w:r>
          </w:hyperlink>
        </w:p>
        <w:p w:rsidR="00807EF3" w:rsidRDefault="00330628">
          <w:pPr>
            <w:pStyle w:val="TOC1"/>
            <w:tabs>
              <w:tab w:val="left" w:pos="480"/>
              <w:tab w:val="right" w:leader="dot" w:pos="9628"/>
            </w:tabs>
            <w:rPr>
              <w:rFonts w:asciiTheme="minorHAnsi" w:eastAsiaTheme="minorEastAsia" w:hAnsiTheme="minorHAnsi" w:cstheme="minorBidi"/>
              <w:noProof/>
              <w:kern w:val="0"/>
              <w:sz w:val="22"/>
              <w:szCs w:val="22"/>
              <w:lang w:eastAsia="en-US" w:bidi="ar-SA"/>
            </w:rPr>
          </w:pPr>
          <w:hyperlink w:anchor="_Toc45716109" w:history="1">
            <w:r w:rsidR="00807EF3" w:rsidRPr="00EA50A1">
              <w:rPr>
                <w:rStyle w:val="Hyperlink"/>
                <w:rFonts w:ascii="Times New Roman" w:hAnsi="Times New Roman" w:cs="Times New Roman"/>
                <w:b/>
                <w:noProof/>
              </w:rPr>
              <w:t>2.</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cs="Times New Roman"/>
                <w:b/>
                <w:noProof/>
              </w:rPr>
              <w:t>Lí Do Chọn Đề Tài.</w:t>
            </w:r>
            <w:r w:rsidR="00807EF3">
              <w:rPr>
                <w:noProof/>
                <w:webHidden/>
              </w:rPr>
              <w:tab/>
            </w:r>
            <w:r w:rsidR="00807EF3">
              <w:rPr>
                <w:noProof/>
                <w:webHidden/>
              </w:rPr>
              <w:fldChar w:fldCharType="begin"/>
            </w:r>
            <w:r w:rsidR="00807EF3">
              <w:rPr>
                <w:noProof/>
                <w:webHidden/>
              </w:rPr>
              <w:instrText xml:space="preserve"> PAGEREF _Toc45716109 \h </w:instrText>
            </w:r>
            <w:r w:rsidR="00807EF3">
              <w:rPr>
                <w:noProof/>
                <w:webHidden/>
              </w:rPr>
            </w:r>
            <w:r w:rsidR="00807EF3">
              <w:rPr>
                <w:noProof/>
                <w:webHidden/>
              </w:rPr>
              <w:fldChar w:fldCharType="separate"/>
            </w:r>
            <w:r w:rsidR="00971C22">
              <w:rPr>
                <w:noProof/>
                <w:webHidden/>
              </w:rPr>
              <w:t>5</w:t>
            </w:r>
            <w:r w:rsidR="00807EF3">
              <w:rPr>
                <w:noProof/>
                <w:webHidden/>
              </w:rPr>
              <w:fldChar w:fldCharType="end"/>
            </w:r>
          </w:hyperlink>
        </w:p>
        <w:p w:rsidR="00807EF3" w:rsidRDefault="00330628">
          <w:pPr>
            <w:pStyle w:val="TOC1"/>
            <w:tabs>
              <w:tab w:val="left" w:pos="480"/>
              <w:tab w:val="right" w:leader="dot" w:pos="9628"/>
            </w:tabs>
            <w:rPr>
              <w:rFonts w:asciiTheme="minorHAnsi" w:eastAsiaTheme="minorEastAsia" w:hAnsiTheme="minorHAnsi" w:cstheme="minorBidi"/>
              <w:noProof/>
              <w:kern w:val="0"/>
              <w:sz w:val="22"/>
              <w:szCs w:val="22"/>
              <w:lang w:eastAsia="en-US" w:bidi="ar-SA"/>
            </w:rPr>
          </w:pPr>
          <w:hyperlink w:anchor="_Toc45716110" w:history="1">
            <w:r w:rsidR="00807EF3" w:rsidRPr="00EA50A1">
              <w:rPr>
                <w:rStyle w:val="Hyperlink"/>
                <w:rFonts w:ascii="Times New Roman" w:hAnsi="Times New Roman" w:cs="Times New Roman"/>
                <w:b/>
                <w:noProof/>
              </w:rPr>
              <w:t>3.</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cs="Times New Roman"/>
                <w:b/>
                <w:noProof/>
              </w:rPr>
              <w:t>Phân tích dữ liệu và lựa chọn feature.</w:t>
            </w:r>
            <w:r w:rsidR="00807EF3">
              <w:rPr>
                <w:noProof/>
                <w:webHidden/>
              </w:rPr>
              <w:tab/>
            </w:r>
            <w:r w:rsidR="00807EF3">
              <w:rPr>
                <w:noProof/>
                <w:webHidden/>
              </w:rPr>
              <w:fldChar w:fldCharType="begin"/>
            </w:r>
            <w:r w:rsidR="00807EF3">
              <w:rPr>
                <w:noProof/>
                <w:webHidden/>
              </w:rPr>
              <w:instrText xml:space="preserve"> PAGEREF _Toc45716110 \h </w:instrText>
            </w:r>
            <w:r w:rsidR="00807EF3">
              <w:rPr>
                <w:noProof/>
                <w:webHidden/>
              </w:rPr>
            </w:r>
            <w:r w:rsidR="00807EF3">
              <w:rPr>
                <w:noProof/>
                <w:webHidden/>
              </w:rPr>
              <w:fldChar w:fldCharType="separate"/>
            </w:r>
            <w:r w:rsidR="00971C22">
              <w:rPr>
                <w:noProof/>
                <w:webHidden/>
              </w:rPr>
              <w:t>7</w:t>
            </w:r>
            <w:r w:rsidR="00807EF3">
              <w:rPr>
                <w:noProof/>
                <w:webHidden/>
              </w:rPr>
              <w:fldChar w:fldCharType="end"/>
            </w:r>
          </w:hyperlink>
        </w:p>
        <w:p w:rsidR="00807EF3" w:rsidRDefault="00330628">
          <w:pPr>
            <w:pStyle w:val="TOC2"/>
            <w:tabs>
              <w:tab w:val="left" w:pos="880"/>
              <w:tab w:val="right" w:leader="dot" w:pos="9628"/>
            </w:tabs>
            <w:rPr>
              <w:rFonts w:asciiTheme="minorHAnsi" w:eastAsiaTheme="minorEastAsia" w:hAnsiTheme="minorHAnsi" w:cstheme="minorBidi"/>
              <w:noProof/>
              <w:kern w:val="0"/>
              <w:sz w:val="22"/>
              <w:szCs w:val="22"/>
              <w:lang w:eastAsia="en-US" w:bidi="ar-SA"/>
            </w:rPr>
          </w:pPr>
          <w:hyperlink w:anchor="_Toc45716111" w:history="1">
            <w:r w:rsidR="00807EF3" w:rsidRPr="00EA50A1">
              <w:rPr>
                <w:rStyle w:val="Hyperlink"/>
                <w:rFonts w:ascii="Times New Roman" w:hAnsi="Times New Roman" w:cs="Times New Roman"/>
                <w:b/>
                <w:noProof/>
              </w:rPr>
              <w:t>3.1.</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cs="Times New Roman"/>
                <w:b/>
                <w:noProof/>
              </w:rPr>
              <w:t>Mô tả dữ liệu</w:t>
            </w:r>
            <w:r w:rsidR="00807EF3">
              <w:rPr>
                <w:noProof/>
                <w:webHidden/>
              </w:rPr>
              <w:tab/>
            </w:r>
            <w:r w:rsidR="00807EF3">
              <w:rPr>
                <w:noProof/>
                <w:webHidden/>
              </w:rPr>
              <w:fldChar w:fldCharType="begin"/>
            </w:r>
            <w:r w:rsidR="00807EF3">
              <w:rPr>
                <w:noProof/>
                <w:webHidden/>
              </w:rPr>
              <w:instrText xml:space="preserve"> PAGEREF _Toc45716111 \h </w:instrText>
            </w:r>
            <w:r w:rsidR="00807EF3">
              <w:rPr>
                <w:noProof/>
                <w:webHidden/>
              </w:rPr>
            </w:r>
            <w:r w:rsidR="00807EF3">
              <w:rPr>
                <w:noProof/>
                <w:webHidden/>
              </w:rPr>
              <w:fldChar w:fldCharType="separate"/>
            </w:r>
            <w:r w:rsidR="00971C22">
              <w:rPr>
                <w:noProof/>
                <w:webHidden/>
              </w:rPr>
              <w:t>7</w:t>
            </w:r>
            <w:r w:rsidR="00807EF3">
              <w:rPr>
                <w:noProof/>
                <w:webHidden/>
              </w:rPr>
              <w:fldChar w:fldCharType="end"/>
            </w:r>
          </w:hyperlink>
        </w:p>
        <w:p w:rsidR="00807EF3" w:rsidRDefault="00330628">
          <w:pPr>
            <w:pStyle w:val="TOC2"/>
            <w:tabs>
              <w:tab w:val="left" w:pos="880"/>
              <w:tab w:val="right" w:leader="dot" w:pos="9628"/>
            </w:tabs>
            <w:rPr>
              <w:rFonts w:asciiTheme="minorHAnsi" w:eastAsiaTheme="minorEastAsia" w:hAnsiTheme="minorHAnsi" w:cstheme="minorBidi"/>
              <w:noProof/>
              <w:kern w:val="0"/>
              <w:sz w:val="22"/>
              <w:szCs w:val="22"/>
              <w:lang w:eastAsia="en-US" w:bidi="ar-SA"/>
            </w:rPr>
          </w:pPr>
          <w:hyperlink w:anchor="_Toc45716112" w:history="1">
            <w:r w:rsidR="00807EF3" w:rsidRPr="00EA50A1">
              <w:rPr>
                <w:rStyle w:val="Hyperlink"/>
                <w:rFonts w:ascii="Times New Roman" w:hAnsi="Times New Roman" w:cs="Times New Roman"/>
                <w:b/>
                <w:noProof/>
              </w:rPr>
              <w:t>3.2.</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cs="Times New Roman"/>
                <w:b/>
                <w:noProof/>
              </w:rPr>
              <w:t>Phân tích dữ liệu.</w:t>
            </w:r>
            <w:r w:rsidR="00807EF3">
              <w:rPr>
                <w:noProof/>
                <w:webHidden/>
              </w:rPr>
              <w:tab/>
            </w:r>
            <w:r w:rsidR="00807EF3">
              <w:rPr>
                <w:noProof/>
                <w:webHidden/>
              </w:rPr>
              <w:fldChar w:fldCharType="begin"/>
            </w:r>
            <w:r w:rsidR="00807EF3">
              <w:rPr>
                <w:noProof/>
                <w:webHidden/>
              </w:rPr>
              <w:instrText xml:space="preserve"> PAGEREF _Toc45716112 \h </w:instrText>
            </w:r>
            <w:r w:rsidR="00807EF3">
              <w:rPr>
                <w:noProof/>
                <w:webHidden/>
              </w:rPr>
            </w:r>
            <w:r w:rsidR="00807EF3">
              <w:rPr>
                <w:noProof/>
                <w:webHidden/>
              </w:rPr>
              <w:fldChar w:fldCharType="separate"/>
            </w:r>
            <w:r w:rsidR="00971C22">
              <w:rPr>
                <w:noProof/>
                <w:webHidden/>
              </w:rPr>
              <w:t>12</w:t>
            </w:r>
            <w:r w:rsidR="00807EF3">
              <w:rPr>
                <w:noProof/>
                <w:webHidden/>
              </w:rPr>
              <w:fldChar w:fldCharType="end"/>
            </w:r>
          </w:hyperlink>
        </w:p>
        <w:p w:rsidR="00807EF3" w:rsidRDefault="00330628">
          <w:pPr>
            <w:pStyle w:val="TOC2"/>
            <w:tabs>
              <w:tab w:val="left" w:pos="880"/>
              <w:tab w:val="right" w:leader="dot" w:pos="9628"/>
            </w:tabs>
            <w:rPr>
              <w:rFonts w:asciiTheme="minorHAnsi" w:eastAsiaTheme="minorEastAsia" w:hAnsiTheme="minorHAnsi" w:cstheme="minorBidi"/>
              <w:noProof/>
              <w:kern w:val="0"/>
              <w:sz w:val="22"/>
              <w:szCs w:val="22"/>
              <w:lang w:eastAsia="en-US" w:bidi="ar-SA"/>
            </w:rPr>
          </w:pPr>
          <w:hyperlink w:anchor="_Toc45716113" w:history="1">
            <w:r w:rsidR="00807EF3" w:rsidRPr="00EA50A1">
              <w:rPr>
                <w:rStyle w:val="Hyperlink"/>
                <w:rFonts w:ascii="Times New Roman" w:hAnsi="Times New Roman" w:cs="Times New Roman"/>
                <w:b/>
                <w:noProof/>
              </w:rPr>
              <w:t>3.3.</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cs="Times New Roman"/>
                <w:b/>
                <w:noProof/>
              </w:rPr>
              <w:t>Lựa chọn feature</w:t>
            </w:r>
            <w:r w:rsidR="00807EF3">
              <w:rPr>
                <w:noProof/>
                <w:webHidden/>
              </w:rPr>
              <w:tab/>
            </w:r>
            <w:r w:rsidR="00807EF3">
              <w:rPr>
                <w:noProof/>
                <w:webHidden/>
              </w:rPr>
              <w:fldChar w:fldCharType="begin"/>
            </w:r>
            <w:r w:rsidR="00807EF3">
              <w:rPr>
                <w:noProof/>
                <w:webHidden/>
              </w:rPr>
              <w:instrText xml:space="preserve"> PAGEREF _Toc45716113 \h </w:instrText>
            </w:r>
            <w:r w:rsidR="00807EF3">
              <w:rPr>
                <w:noProof/>
                <w:webHidden/>
              </w:rPr>
            </w:r>
            <w:r w:rsidR="00807EF3">
              <w:rPr>
                <w:noProof/>
                <w:webHidden/>
              </w:rPr>
              <w:fldChar w:fldCharType="separate"/>
            </w:r>
            <w:r w:rsidR="00971C22">
              <w:rPr>
                <w:noProof/>
                <w:webHidden/>
              </w:rPr>
              <w:t>15</w:t>
            </w:r>
            <w:r w:rsidR="00807EF3">
              <w:rPr>
                <w:noProof/>
                <w:webHidden/>
              </w:rPr>
              <w:fldChar w:fldCharType="end"/>
            </w:r>
          </w:hyperlink>
        </w:p>
        <w:p w:rsidR="00807EF3" w:rsidRDefault="00330628">
          <w:pPr>
            <w:pStyle w:val="TOC1"/>
            <w:tabs>
              <w:tab w:val="left" w:pos="480"/>
              <w:tab w:val="right" w:leader="dot" w:pos="9628"/>
            </w:tabs>
            <w:rPr>
              <w:rFonts w:asciiTheme="minorHAnsi" w:eastAsiaTheme="minorEastAsia" w:hAnsiTheme="minorHAnsi" w:cstheme="minorBidi"/>
              <w:noProof/>
              <w:kern w:val="0"/>
              <w:sz w:val="22"/>
              <w:szCs w:val="22"/>
              <w:lang w:eastAsia="en-US" w:bidi="ar-SA"/>
            </w:rPr>
          </w:pPr>
          <w:hyperlink w:anchor="_Toc45716114" w:history="1">
            <w:r w:rsidR="00807EF3" w:rsidRPr="00EA50A1">
              <w:rPr>
                <w:rStyle w:val="Hyperlink"/>
                <w:rFonts w:ascii="Times New Roman" w:hAnsi="Times New Roman" w:cs="Times New Roman"/>
                <w:b/>
                <w:noProof/>
              </w:rPr>
              <w:t>4.</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cs="Times New Roman"/>
                <w:b/>
                <w:noProof/>
              </w:rPr>
              <w:t>Cơ sở lí thuyết.</w:t>
            </w:r>
            <w:r w:rsidR="00807EF3">
              <w:rPr>
                <w:noProof/>
                <w:webHidden/>
              </w:rPr>
              <w:tab/>
            </w:r>
            <w:r w:rsidR="00807EF3">
              <w:rPr>
                <w:noProof/>
                <w:webHidden/>
              </w:rPr>
              <w:fldChar w:fldCharType="begin"/>
            </w:r>
            <w:r w:rsidR="00807EF3">
              <w:rPr>
                <w:noProof/>
                <w:webHidden/>
              </w:rPr>
              <w:instrText xml:space="preserve"> PAGEREF _Toc45716114 \h </w:instrText>
            </w:r>
            <w:r w:rsidR="00807EF3">
              <w:rPr>
                <w:noProof/>
                <w:webHidden/>
              </w:rPr>
            </w:r>
            <w:r w:rsidR="00807EF3">
              <w:rPr>
                <w:noProof/>
                <w:webHidden/>
              </w:rPr>
              <w:fldChar w:fldCharType="separate"/>
            </w:r>
            <w:r w:rsidR="00971C22">
              <w:rPr>
                <w:noProof/>
                <w:webHidden/>
              </w:rPr>
              <w:t>15</w:t>
            </w:r>
            <w:r w:rsidR="00807EF3">
              <w:rPr>
                <w:noProof/>
                <w:webHidden/>
              </w:rPr>
              <w:fldChar w:fldCharType="end"/>
            </w:r>
          </w:hyperlink>
        </w:p>
        <w:p w:rsidR="00807EF3" w:rsidRDefault="00330628">
          <w:pPr>
            <w:pStyle w:val="TOC2"/>
            <w:tabs>
              <w:tab w:val="left" w:pos="880"/>
              <w:tab w:val="right" w:leader="dot" w:pos="9628"/>
            </w:tabs>
            <w:rPr>
              <w:rFonts w:asciiTheme="minorHAnsi" w:eastAsiaTheme="minorEastAsia" w:hAnsiTheme="minorHAnsi" w:cstheme="minorBidi"/>
              <w:noProof/>
              <w:kern w:val="0"/>
              <w:sz w:val="22"/>
              <w:szCs w:val="22"/>
              <w:lang w:eastAsia="en-US" w:bidi="ar-SA"/>
            </w:rPr>
          </w:pPr>
          <w:hyperlink w:anchor="_Toc45716115" w:history="1">
            <w:r w:rsidR="00807EF3" w:rsidRPr="00EA50A1">
              <w:rPr>
                <w:rStyle w:val="Hyperlink"/>
                <w:rFonts w:ascii="Times New Roman" w:hAnsi="Times New Roman" w:cs="Times New Roman"/>
                <w:b/>
                <w:noProof/>
              </w:rPr>
              <w:t>4.1.</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cs="Times New Roman"/>
                <w:b/>
                <w:noProof/>
              </w:rPr>
              <w:t>Các kĩ thuật transform dữ liệu.</w:t>
            </w:r>
            <w:r w:rsidR="00807EF3">
              <w:rPr>
                <w:noProof/>
                <w:webHidden/>
              </w:rPr>
              <w:tab/>
            </w:r>
            <w:r w:rsidR="00807EF3">
              <w:rPr>
                <w:noProof/>
                <w:webHidden/>
              </w:rPr>
              <w:fldChar w:fldCharType="begin"/>
            </w:r>
            <w:r w:rsidR="00807EF3">
              <w:rPr>
                <w:noProof/>
                <w:webHidden/>
              </w:rPr>
              <w:instrText xml:space="preserve"> PAGEREF _Toc45716115 \h </w:instrText>
            </w:r>
            <w:r w:rsidR="00807EF3">
              <w:rPr>
                <w:noProof/>
                <w:webHidden/>
              </w:rPr>
            </w:r>
            <w:r w:rsidR="00807EF3">
              <w:rPr>
                <w:noProof/>
                <w:webHidden/>
              </w:rPr>
              <w:fldChar w:fldCharType="separate"/>
            </w:r>
            <w:r w:rsidR="00971C22">
              <w:rPr>
                <w:noProof/>
                <w:webHidden/>
              </w:rPr>
              <w:t>15</w:t>
            </w:r>
            <w:r w:rsidR="00807EF3">
              <w:rPr>
                <w:noProof/>
                <w:webHidden/>
              </w:rPr>
              <w:fldChar w:fldCharType="end"/>
            </w:r>
          </w:hyperlink>
        </w:p>
        <w:p w:rsidR="00807EF3" w:rsidRDefault="00330628">
          <w:pPr>
            <w:pStyle w:val="TOC3"/>
            <w:tabs>
              <w:tab w:val="left" w:pos="1320"/>
              <w:tab w:val="right" w:leader="dot" w:pos="9628"/>
            </w:tabs>
            <w:rPr>
              <w:rFonts w:asciiTheme="minorHAnsi" w:eastAsiaTheme="minorEastAsia" w:hAnsiTheme="minorHAnsi" w:cstheme="minorBidi"/>
              <w:noProof/>
              <w:kern w:val="0"/>
              <w:sz w:val="22"/>
              <w:szCs w:val="22"/>
              <w:lang w:eastAsia="en-US" w:bidi="ar-SA"/>
            </w:rPr>
          </w:pPr>
          <w:hyperlink w:anchor="_Toc45716116" w:history="1">
            <w:r w:rsidR="00807EF3" w:rsidRPr="00EA50A1">
              <w:rPr>
                <w:rStyle w:val="Hyperlink"/>
                <w:rFonts w:ascii="Times New Roman" w:hAnsi="Times New Roman" w:cs="Times New Roman"/>
                <w:b/>
                <w:noProof/>
              </w:rPr>
              <w:t>4.1.1.</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cs="Times New Roman"/>
                <w:b/>
                <w:noProof/>
              </w:rPr>
              <w:t>Chuyển đổi  attributes mà thuộc dạng là object.</w:t>
            </w:r>
            <w:r w:rsidR="00807EF3">
              <w:rPr>
                <w:noProof/>
                <w:webHidden/>
              </w:rPr>
              <w:tab/>
            </w:r>
            <w:r w:rsidR="00807EF3">
              <w:rPr>
                <w:noProof/>
                <w:webHidden/>
              </w:rPr>
              <w:fldChar w:fldCharType="begin"/>
            </w:r>
            <w:r w:rsidR="00807EF3">
              <w:rPr>
                <w:noProof/>
                <w:webHidden/>
              </w:rPr>
              <w:instrText xml:space="preserve"> PAGEREF _Toc45716116 \h </w:instrText>
            </w:r>
            <w:r w:rsidR="00807EF3">
              <w:rPr>
                <w:noProof/>
                <w:webHidden/>
              </w:rPr>
            </w:r>
            <w:r w:rsidR="00807EF3">
              <w:rPr>
                <w:noProof/>
                <w:webHidden/>
              </w:rPr>
              <w:fldChar w:fldCharType="separate"/>
            </w:r>
            <w:r w:rsidR="00971C22">
              <w:rPr>
                <w:noProof/>
                <w:webHidden/>
              </w:rPr>
              <w:t>15</w:t>
            </w:r>
            <w:r w:rsidR="00807EF3">
              <w:rPr>
                <w:noProof/>
                <w:webHidden/>
              </w:rPr>
              <w:fldChar w:fldCharType="end"/>
            </w:r>
          </w:hyperlink>
        </w:p>
        <w:p w:rsidR="00807EF3" w:rsidRDefault="00330628">
          <w:pPr>
            <w:pStyle w:val="TOC3"/>
            <w:tabs>
              <w:tab w:val="left" w:pos="1320"/>
              <w:tab w:val="right" w:leader="dot" w:pos="9628"/>
            </w:tabs>
            <w:rPr>
              <w:rFonts w:asciiTheme="minorHAnsi" w:eastAsiaTheme="minorEastAsia" w:hAnsiTheme="minorHAnsi" w:cstheme="minorBidi"/>
              <w:noProof/>
              <w:kern w:val="0"/>
              <w:sz w:val="22"/>
              <w:szCs w:val="22"/>
              <w:lang w:eastAsia="en-US" w:bidi="ar-SA"/>
            </w:rPr>
          </w:pPr>
          <w:hyperlink w:anchor="_Toc45716117" w:history="1">
            <w:r w:rsidR="00807EF3" w:rsidRPr="00EA50A1">
              <w:rPr>
                <w:rStyle w:val="Hyperlink"/>
                <w:rFonts w:ascii="Times New Roman" w:hAnsi="Times New Roman" w:cs="Times New Roman"/>
                <w:b/>
                <w:noProof/>
              </w:rPr>
              <w:t>4.1.2.</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cs="Times New Roman"/>
                <w:b/>
                <w:noProof/>
              </w:rPr>
              <w:t>Loại bỏ những dữ liệu miss value.</w:t>
            </w:r>
            <w:r w:rsidR="00807EF3">
              <w:rPr>
                <w:noProof/>
                <w:webHidden/>
              </w:rPr>
              <w:tab/>
            </w:r>
            <w:r w:rsidR="00807EF3">
              <w:rPr>
                <w:noProof/>
                <w:webHidden/>
              </w:rPr>
              <w:fldChar w:fldCharType="begin"/>
            </w:r>
            <w:r w:rsidR="00807EF3">
              <w:rPr>
                <w:noProof/>
                <w:webHidden/>
              </w:rPr>
              <w:instrText xml:space="preserve"> PAGEREF _Toc45716117 \h </w:instrText>
            </w:r>
            <w:r w:rsidR="00807EF3">
              <w:rPr>
                <w:noProof/>
                <w:webHidden/>
              </w:rPr>
            </w:r>
            <w:r w:rsidR="00807EF3">
              <w:rPr>
                <w:noProof/>
                <w:webHidden/>
              </w:rPr>
              <w:fldChar w:fldCharType="separate"/>
            </w:r>
            <w:r w:rsidR="00971C22">
              <w:rPr>
                <w:noProof/>
                <w:webHidden/>
              </w:rPr>
              <w:t>15</w:t>
            </w:r>
            <w:r w:rsidR="00807EF3">
              <w:rPr>
                <w:noProof/>
                <w:webHidden/>
              </w:rPr>
              <w:fldChar w:fldCharType="end"/>
            </w:r>
          </w:hyperlink>
        </w:p>
        <w:p w:rsidR="00807EF3" w:rsidRDefault="00330628">
          <w:pPr>
            <w:pStyle w:val="TOC3"/>
            <w:tabs>
              <w:tab w:val="left" w:pos="1320"/>
              <w:tab w:val="right" w:leader="dot" w:pos="9628"/>
            </w:tabs>
            <w:rPr>
              <w:rFonts w:asciiTheme="minorHAnsi" w:eastAsiaTheme="minorEastAsia" w:hAnsiTheme="minorHAnsi" w:cstheme="minorBidi"/>
              <w:noProof/>
              <w:kern w:val="0"/>
              <w:sz w:val="22"/>
              <w:szCs w:val="22"/>
              <w:lang w:eastAsia="en-US" w:bidi="ar-SA"/>
            </w:rPr>
          </w:pPr>
          <w:hyperlink w:anchor="_Toc45716118" w:history="1">
            <w:r w:rsidR="00807EF3" w:rsidRPr="00EA50A1">
              <w:rPr>
                <w:rStyle w:val="Hyperlink"/>
                <w:rFonts w:ascii="Times New Roman" w:hAnsi="Times New Roman" w:cs="Times New Roman"/>
                <w:b/>
                <w:noProof/>
              </w:rPr>
              <w:t>4.1.3.</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cs="Times New Roman"/>
                <w:b/>
                <w:noProof/>
              </w:rPr>
              <w:t>Normalize dữ liệu.</w:t>
            </w:r>
            <w:r w:rsidR="00807EF3">
              <w:rPr>
                <w:noProof/>
                <w:webHidden/>
              </w:rPr>
              <w:tab/>
            </w:r>
            <w:r w:rsidR="00807EF3">
              <w:rPr>
                <w:noProof/>
                <w:webHidden/>
              </w:rPr>
              <w:fldChar w:fldCharType="begin"/>
            </w:r>
            <w:r w:rsidR="00807EF3">
              <w:rPr>
                <w:noProof/>
                <w:webHidden/>
              </w:rPr>
              <w:instrText xml:space="preserve"> PAGEREF _Toc45716118 \h </w:instrText>
            </w:r>
            <w:r w:rsidR="00807EF3">
              <w:rPr>
                <w:noProof/>
                <w:webHidden/>
              </w:rPr>
            </w:r>
            <w:r w:rsidR="00807EF3">
              <w:rPr>
                <w:noProof/>
                <w:webHidden/>
              </w:rPr>
              <w:fldChar w:fldCharType="separate"/>
            </w:r>
            <w:r w:rsidR="00971C22">
              <w:rPr>
                <w:noProof/>
                <w:webHidden/>
              </w:rPr>
              <w:t>15</w:t>
            </w:r>
            <w:r w:rsidR="00807EF3">
              <w:rPr>
                <w:noProof/>
                <w:webHidden/>
              </w:rPr>
              <w:fldChar w:fldCharType="end"/>
            </w:r>
          </w:hyperlink>
        </w:p>
        <w:p w:rsidR="00807EF3" w:rsidRDefault="00330628">
          <w:pPr>
            <w:pStyle w:val="TOC2"/>
            <w:tabs>
              <w:tab w:val="left" w:pos="880"/>
              <w:tab w:val="right" w:leader="dot" w:pos="9628"/>
            </w:tabs>
            <w:rPr>
              <w:rFonts w:asciiTheme="minorHAnsi" w:eastAsiaTheme="minorEastAsia" w:hAnsiTheme="minorHAnsi" w:cstheme="minorBidi"/>
              <w:noProof/>
              <w:kern w:val="0"/>
              <w:sz w:val="22"/>
              <w:szCs w:val="22"/>
              <w:lang w:eastAsia="en-US" w:bidi="ar-SA"/>
            </w:rPr>
          </w:pPr>
          <w:hyperlink w:anchor="_Toc45716119" w:history="1">
            <w:r w:rsidR="00807EF3" w:rsidRPr="00EA50A1">
              <w:rPr>
                <w:rStyle w:val="Hyperlink"/>
                <w:rFonts w:ascii="Times New Roman" w:hAnsi="Times New Roman" w:cs="Times New Roman"/>
                <w:b/>
                <w:noProof/>
              </w:rPr>
              <w:t>4.2.</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cs="Times New Roman"/>
                <w:b/>
                <w:noProof/>
              </w:rPr>
              <w:t>Thuật toán naive bayes</w:t>
            </w:r>
            <w:r w:rsidR="00807EF3" w:rsidRPr="00EA50A1">
              <w:rPr>
                <w:rStyle w:val="Hyperlink"/>
                <w:rFonts w:ascii="Times New Roman" w:hAnsi="Times New Roman" w:cs="Times New Roman"/>
                <w:b/>
                <w:noProof/>
                <w:lang w:val="vi-VN"/>
              </w:rPr>
              <w:t>.</w:t>
            </w:r>
            <w:r w:rsidR="00807EF3">
              <w:rPr>
                <w:noProof/>
                <w:webHidden/>
              </w:rPr>
              <w:tab/>
            </w:r>
            <w:r w:rsidR="00807EF3">
              <w:rPr>
                <w:noProof/>
                <w:webHidden/>
              </w:rPr>
              <w:fldChar w:fldCharType="begin"/>
            </w:r>
            <w:r w:rsidR="00807EF3">
              <w:rPr>
                <w:noProof/>
                <w:webHidden/>
              </w:rPr>
              <w:instrText xml:space="preserve"> PAGEREF _Toc45716119 \h </w:instrText>
            </w:r>
            <w:r w:rsidR="00807EF3">
              <w:rPr>
                <w:noProof/>
                <w:webHidden/>
              </w:rPr>
            </w:r>
            <w:r w:rsidR="00807EF3">
              <w:rPr>
                <w:noProof/>
                <w:webHidden/>
              </w:rPr>
              <w:fldChar w:fldCharType="separate"/>
            </w:r>
            <w:r w:rsidR="00971C22">
              <w:rPr>
                <w:noProof/>
                <w:webHidden/>
              </w:rPr>
              <w:t>16</w:t>
            </w:r>
            <w:r w:rsidR="00807EF3">
              <w:rPr>
                <w:noProof/>
                <w:webHidden/>
              </w:rPr>
              <w:fldChar w:fldCharType="end"/>
            </w:r>
          </w:hyperlink>
        </w:p>
        <w:p w:rsidR="00807EF3" w:rsidRDefault="00330628">
          <w:pPr>
            <w:pStyle w:val="TOC2"/>
            <w:tabs>
              <w:tab w:val="left" w:pos="880"/>
              <w:tab w:val="right" w:leader="dot" w:pos="9628"/>
            </w:tabs>
            <w:rPr>
              <w:rFonts w:asciiTheme="minorHAnsi" w:eastAsiaTheme="minorEastAsia" w:hAnsiTheme="minorHAnsi" w:cstheme="minorBidi"/>
              <w:noProof/>
              <w:kern w:val="0"/>
              <w:sz w:val="22"/>
              <w:szCs w:val="22"/>
              <w:lang w:eastAsia="en-US" w:bidi="ar-SA"/>
            </w:rPr>
          </w:pPr>
          <w:hyperlink w:anchor="_Toc45716120" w:history="1">
            <w:r w:rsidR="00807EF3" w:rsidRPr="00EA50A1">
              <w:rPr>
                <w:rStyle w:val="Hyperlink"/>
                <w:rFonts w:ascii="Times New Roman" w:hAnsi="Times New Roman" w:cs="Times New Roman"/>
                <w:b/>
                <w:noProof/>
              </w:rPr>
              <w:t>4.3.</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cs="Times New Roman"/>
                <w:b/>
                <w:noProof/>
              </w:rPr>
              <w:t>Thuật toán logistic regression.</w:t>
            </w:r>
            <w:r w:rsidR="00807EF3">
              <w:rPr>
                <w:noProof/>
                <w:webHidden/>
              </w:rPr>
              <w:tab/>
            </w:r>
            <w:r w:rsidR="00807EF3">
              <w:rPr>
                <w:noProof/>
                <w:webHidden/>
              </w:rPr>
              <w:fldChar w:fldCharType="begin"/>
            </w:r>
            <w:r w:rsidR="00807EF3">
              <w:rPr>
                <w:noProof/>
                <w:webHidden/>
              </w:rPr>
              <w:instrText xml:space="preserve"> PAGEREF _Toc45716120 \h </w:instrText>
            </w:r>
            <w:r w:rsidR="00807EF3">
              <w:rPr>
                <w:noProof/>
                <w:webHidden/>
              </w:rPr>
            </w:r>
            <w:r w:rsidR="00807EF3">
              <w:rPr>
                <w:noProof/>
                <w:webHidden/>
              </w:rPr>
              <w:fldChar w:fldCharType="separate"/>
            </w:r>
            <w:r w:rsidR="00971C22">
              <w:rPr>
                <w:noProof/>
                <w:webHidden/>
              </w:rPr>
              <w:t>17</w:t>
            </w:r>
            <w:r w:rsidR="00807EF3">
              <w:rPr>
                <w:noProof/>
                <w:webHidden/>
              </w:rPr>
              <w:fldChar w:fldCharType="end"/>
            </w:r>
          </w:hyperlink>
        </w:p>
        <w:p w:rsidR="00807EF3" w:rsidRDefault="00330628">
          <w:pPr>
            <w:pStyle w:val="TOC3"/>
            <w:tabs>
              <w:tab w:val="left" w:pos="1320"/>
              <w:tab w:val="right" w:leader="dot" w:pos="9628"/>
            </w:tabs>
            <w:rPr>
              <w:rFonts w:asciiTheme="minorHAnsi" w:eastAsiaTheme="minorEastAsia" w:hAnsiTheme="minorHAnsi" w:cstheme="minorBidi"/>
              <w:noProof/>
              <w:kern w:val="0"/>
              <w:sz w:val="22"/>
              <w:szCs w:val="22"/>
              <w:lang w:eastAsia="en-US" w:bidi="ar-SA"/>
            </w:rPr>
          </w:pPr>
          <w:hyperlink w:anchor="_Toc45716121" w:history="1">
            <w:r w:rsidR="00807EF3" w:rsidRPr="00EA50A1">
              <w:rPr>
                <w:rStyle w:val="Hyperlink"/>
                <w:rFonts w:ascii="Times New Roman" w:hAnsi="Times New Roman" w:cs="Times New Roman"/>
                <w:b/>
                <w:noProof/>
              </w:rPr>
              <w:t>4.3.1.</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cs="Times New Roman"/>
                <w:b/>
                <w:noProof/>
              </w:rPr>
              <w:t>Linear regression.</w:t>
            </w:r>
            <w:r w:rsidR="00807EF3">
              <w:rPr>
                <w:noProof/>
                <w:webHidden/>
              </w:rPr>
              <w:tab/>
            </w:r>
            <w:r w:rsidR="00807EF3">
              <w:rPr>
                <w:noProof/>
                <w:webHidden/>
              </w:rPr>
              <w:fldChar w:fldCharType="begin"/>
            </w:r>
            <w:r w:rsidR="00807EF3">
              <w:rPr>
                <w:noProof/>
                <w:webHidden/>
              </w:rPr>
              <w:instrText xml:space="preserve"> PAGEREF _Toc45716121 \h </w:instrText>
            </w:r>
            <w:r w:rsidR="00807EF3">
              <w:rPr>
                <w:noProof/>
                <w:webHidden/>
              </w:rPr>
            </w:r>
            <w:r w:rsidR="00807EF3">
              <w:rPr>
                <w:noProof/>
                <w:webHidden/>
              </w:rPr>
              <w:fldChar w:fldCharType="separate"/>
            </w:r>
            <w:r w:rsidR="00971C22">
              <w:rPr>
                <w:noProof/>
                <w:webHidden/>
              </w:rPr>
              <w:t>17</w:t>
            </w:r>
            <w:r w:rsidR="00807EF3">
              <w:rPr>
                <w:noProof/>
                <w:webHidden/>
              </w:rPr>
              <w:fldChar w:fldCharType="end"/>
            </w:r>
          </w:hyperlink>
        </w:p>
        <w:p w:rsidR="00807EF3" w:rsidRDefault="00330628">
          <w:pPr>
            <w:pStyle w:val="TOC3"/>
            <w:tabs>
              <w:tab w:val="left" w:pos="1320"/>
              <w:tab w:val="right" w:leader="dot" w:pos="9628"/>
            </w:tabs>
            <w:rPr>
              <w:rFonts w:asciiTheme="minorHAnsi" w:eastAsiaTheme="minorEastAsia" w:hAnsiTheme="minorHAnsi" w:cstheme="minorBidi"/>
              <w:noProof/>
              <w:kern w:val="0"/>
              <w:sz w:val="22"/>
              <w:szCs w:val="22"/>
              <w:lang w:eastAsia="en-US" w:bidi="ar-SA"/>
            </w:rPr>
          </w:pPr>
          <w:hyperlink w:anchor="_Toc45716122" w:history="1">
            <w:r w:rsidR="00807EF3" w:rsidRPr="00EA50A1">
              <w:rPr>
                <w:rStyle w:val="Hyperlink"/>
                <w:rFonts w:ascii="Times New Roman" w:hAnsi="Times New Roman"/>
                <w:b/>
                <w:noProof/>
              </w:rPr>
              <w:t>4.3.2.</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b/>
                <w:noProof/>
              </w:rPr>
              <w:t>Logistic regression</w:t>
            </w:r>
            <w:r w:rsidR="00807EF3">
              <w:rPr>
                <w:noProof/>
                <w:webHidden/>
              </w:rPr>
              <w:tab/>
            </w:r>
            <w:r w:rsidR="00807EF3">
              <w:rPr>
                <w:noProof/>
                <w:webHidden/>
              </w:rPr>
              <w:fldChar w:fldCharType="begin"/>
            </w:r>
            <w:r w:rsidR="00807EF3">
              <w:rPr>
                <w:noProof/>
                <w:webHidden/>
              </w:rPr>
              <w:instrText xml:space="preserve"> PAGEREF _Toc45716122 \h </w:instrText>
            </w:r>
            <w:r w:rsidR="00807EF3">
              <w:rPr>
                <w:noProof/>
                <w:webHidden/>
              </w:rPr>
            </w:r>
            <w:r w:rsidR="00807EF3">
              <w:rPr>
                <w:noProof/>
                <w:webHidden/>
              </w:rPr>
              <w:fldChar w:fldCharType="separate"/>
            </w:r>
            <w:r w:rsidR="00971C22">
              <w:rPr>
                <w:noProof/>
                <w:webHidden/>
              </w:rPr>
              <w:t>18</w:t>
            </w:r>
            <w:r w:rsidR="00807EF3">
              <w:rPr>
                <w:noProof/>
                <w:webHidden/>
              </w:rPr>
              <w:fldChar w:fldCharType="end"/>
            </w:r>
          </w:hyperlink>
        </w:p>
        <w:p w:rsidR="00807EF3" w:rsidRDefault="00330628">
          <w:pPr>
            <w:pStyle w:val="TOC2"/>
            <w:tabs>
              <w:tab w:val="left" w:pos="880"/>
              <w:tab w:val="right" w:leader="dot" w:pos="9628"/>
            </w:tabs>
            <w:rPr>
              <w:rFonts w:asciiTheme="minorHAnsi" w:eastAsiaTheme="minorEastAsia" w:hAnsiTheme="minorHAnsi" w:cstheme="minorBidi"/>
              <w:noProof/>
              <w:kern w:val="0"/>
              <w:sz w:val="22"/>
              <w:szCs w:val="22"/>
              <w:lang w:eastAsia="en-US" w:bidi="ar-SA"/>
            </w:rPr>
          </w:pPr>
          <w:hyperlink w:anchor="_Toc45716123" w:history="1">
            <w:r w:rsidR="00807EF3" w:rsidRPr="00EA50A1">
              <w:rPr>
                <w:rStyle w:val="Hyperlink"/>
                <w:rFonts w:ascii="Times New Roman" w:hAnsi="Times New Roman" w:cs="Times New Roman"/>
                <w:b/>
                <w:noProof/>
              </w:rPr>
              <w:t>4.4.</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cs="Times New Roman"/>
                <w:b/>
                <w:noProof/>
              </w:rPr>
              <w:t>Thuật toán cây quyết định</w:t>
            </w:r>
            <w:r w:rsidR="00807EF3" w:rsidRPr="00EA50A1">
              <w:rPr>
                <w:rStyle w:val="Hyperlink"/>
                <w:rFonts w:ascii="Times New Roman" w:hAnsi="Times New Roman" w:cs="Times New Roman"/>
                <w:b/>
                <w:noProof/>
                <w:lang w:val="vi-VN"/>
              </w:rPr>
              <w:t>.</w:t>
            </w:r>
            <w:r w:rsidR="00807EF3">
              <w:rPr>
                <w:noProof/>
                <w:webHidden/>
              </w:rPr>
              <w:tab/>
            </w:r>
            <w:r w:rsidR="00807EF3">
              <w:rPr>
                <w:noProof/>
                <w:webHidden/>
              </w:rPr>
              <w:fldChar w:fldCharType="begin"/>
            </w:r>
            <w:r w:rsidR="00807EF3">
              <w:rPr>
                <w:noProof/>
                <w:webHidden/>
              </w:rPr>
              <w:instrText xml:space="preserve"> PAGEREF _Toc45716123 \h </w:instrText>
            </w:r>
            <w:r w:rsidR="00807EF3">
              <w:rPr>
                <w:noProof/>
                <w:webHidden/>
              </w:rPr>
            </w:r>
            <w:r w:rsidR="00807EF3">
              <w:rPr>
                <w:noProof/>
                <w:webHidden/>
              </w:rPr>
              <w:fldChar w:fldCharType="separate"/>
            </w:r>
            <w:r w:rsidR="00971C22">
              <w:rPr>
                <w:noProof/>
                <w:webHidden/>
              </w:rPr>
              <w:t>20</w:t>
            </w:r>
            <w:r w:rsidR="00807EF3">
              <w:rPr>
                <w:noProof/>
                <w:webHidden/>
              </w:rPr>
              <w:fldChar w:fldCharType="end"/>
            </w:r>
          </w:hyperlink>
        </w:p>
        <w:p w:rsidR="00807EF3" w:rsidRDefault="00330628">
          <w:pPr>
            <w:pStyle w:val="TOC3"/>
            <w:tabs>
              <w:tab w:val="left" w:pos="1320"/>
              <w:tab w:val="right" w:leader="dot" w:pos="9628"/>
            </w:tabs>
            <w:rPr>
              <w:rFonts w:asciiTheme="minorHAnsi" w:eastAsiaTheme="minorEastAsia" w:hAnsiTheme="minorHAnsi" w:cstheme="minorBidi"/>
              <w:noProof/>
              <w:kern w:val="0"/>
              <w:sz w:val="22"/>
              <w:szCs w:val="22"/>
              <w:lang w:eastAsia="en-US" w:bidi="ar-SA"/>
            </w:rPr>
          </w:pPr>
          <w:hyperlink w:anchor="_Toc45716124" w:history="1">
            <w:r w:rsidR="00807EF3" w:rsidRPr="00EA50A1">
              <w:rPr>
                <w:rStyle w:val="Hyperlink"/>
                <w:rFonts w:ascii="Times New Roman" w:hAnsi="Times New Roman"/>
                <w:b/>
                <w:noProof/>
              </w:rPr>
              <w:t>4.4.1.</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b/>
                <w:noProof/>
                <w:shd w:val="clear" w:color="auto" w:fill="FFFFFF"/>
              </w:rPr>
              <w:t>Định nghĩa</w:t>
            </w:r>
            <w:r w:rsidR="00807EF3">
              <w:rPr>
                <w:noProof/>
                <w:webHidden/>
              </w:rPr>
              <w:tab/>
            </w:r>
            <w:r w:rsidR="00807EF3">
              <w:rPr>
                <w:noProof/>
                <w:webHidden/>
              </w:rPr>
              <w:fldChar w:fldCharType="begin"/>
            </w:r>
            <w:r w:rsidR="00807EF3">
              <w:rPr>
                <w:noProof/>
                <w:webHidden/>
              </w:rPr>
              <w:instrText xml:space="preserve"> PAGEREF _Toc45716124 \h </w:instrText>
            </w:r>
            <w:r w:rsidR="00807EF3">
              <w:rPr>
                <w:noProof/>
                <w:webHidden/>
              </w:rPr>
            </w:r>
            <w:r w:rsidR="00807EF3">
              <w:rPr>
                <w:noProof/>
                <w:webHidden/>
              </w:rPr>
              <w:fldChar w:fldCharType="separate"/>
            </w:r>
            <w:r w:rsidR="00971C22">
              <w:rPr>
                <w:noProof/>
                <w:webHidden/>
              </w:rPr>
              <w:t>20</w:t>
            </w:r>
            <w:r w:rsidR="00807EF3">
              <w:rPr>
                <w:noProof/>
                <w:webHidden/>
              </w:rPr>
              <w:fldChar w:fldCharType="end"/>
            </w:r>
          </w:hyperlink>
        </w:p>
        <w:p w:rsidR="00807EF3" w:rsidRDefault="00330628">
          <w:pPr>
            <w:pStyle w:val="TOC3"/>
            <w:tabs>
              <w:tab w:val="left" w:pos="1320"/>
              <w:tab w:val="right" w:leader="dot" w:pos="9628"/>
            </w:tabs>
            <w:rPr>
              <w:rFonts w:asciiTheme="minorHAnsi" w:eastAsiaTheme="minorEastAsia" w:hAnsiTheme="minorHAnsi" w:cstheme="minorBidi"/>
              <w:noProof/>
              <w:kern w:val="0"/>
              <w:sz w:val="22"/>
              <w:szCs w:val="22"/>
              <w:lang w:eastAsia="en-US" w:bidi="ar-SA"/>
            </w:rPr>
          </w:pPr>
          <w:hyperlink w:anchor="_Toc45716125" w:history="1">
            <w:r w:rsidR="00807EF3" w:rsidRPr="00EA50A1">
              <w:rPr>
                <w:rStyle w:val="Hyperlink"/>
                <w:rFonts w:ascii="Times New Roman" w:hAnsi="Times New Roman"/>
                <w:b/>
                <w:noProof/>
              </w:rPr>
              <w:t>4.4.2.</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b/>
                <w:noProof/>
                <w:shd w:val="clear" w:color="auto" w:fill="FFFFFF"/>
              </w:rPr>
              <w:t>Thuật toán ID3</w:t>
            </w:r>
            <w:r w:rsidR="00807EF3">
              <w:rPr>
                <w:noProof/>
                <w:webHidden/>
              </w:rPr>
              <w:tab/>
            </w:r>
            <w:r w:rsidR="00807EF3">
              <w:rPr>
                <w:noProof/>
                <w:webHidden/>
              </w:rPr>
              <w:fldChar w:fldCharType="begin"/>
            </w:r>
            <w:r w:rsidR="00807EF3">
              <w:rPr>
                <w:noProof/>
                <w:webHidden/>
              </w:rPr>
              <w:instrText xml:space="preserve"> PAGEREF _Toc45716125 \h </w:instrText>
            </w:r>
            <w:r w:rsidR="00807EF3">
              <w:rPr>
                <w:noProof/>
                <w:webHidden/>
              </w:rPr>
            </w:r>
            <w:r w:rsidR="00807EF3">
              <w:rPr>
                <w:noProof/>
                <w:webHidden/>
              </w:rPr>
              <w:fldChar w:fldCharType="separate"/>
            </w:r>
            <w:r w:rsidR="00971C22">
              <w:rPr>
                <w:noProof/>
                <w:webHidden/>
              </w:rPr>
              <w:t>21</w:t>
            </w:r>
            <w:r w:rsidR="00807EF3">
              <w:rPr>
                <w:noProof/>
                <w:webHidden/>
              </w:rPr>
              <w:fldChar w:fldCharType="end"/>
            </w:r>
          </w:hyperlink>
        </w:p>
        <w:p w:rsidR="00807EF3" w:rsidRDefault="00330628">
          <w:pPr>
            <w:pStyle w:val="TOC3"/>
            <w:tabs>
              <w:tab w:val="left" w:pos="1320"/>
              <w:tab w:val="right" w:leader="dot" w:pos="9628"/>
            </w:tabs>
            <w:rPr>
              <w:rFonts w:asciiTheme="minorHAnsi" w:eastAsiaTheme="minorEastAsia" w:hAnsiTheme="minorHAnsi" w:cstheme="minorBidi"/>
              <w:noProof/>
              <w:kern w:val="0"/>
              <w:sz w:val="22"/>
              <w:szCs w:val="22"/>
              <w:lang w:eastAsia="en-US" w:bidi="ar-SA"/>
            </w:rPr>
          </w:pPr>
          <w:hyperlink w:anchor="_Toc45716126" w:history="1">
            <w:r w:rsidR="00807EF3" w:rsidRPr="00EA50A1">
              <w:rPr>
                <w:rStyle w:val="Hyperlink"/>
                <w:rFonts w:ascii="Times New Roman" w:hAnsi="Times New Roman"/>
                <w:b/>
                <w:noProof/>
              </w:rPr>
              <w:t>4.4.3</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b/>
                <w:noProof/>
              </w:rPr>
              <w:t>Thuật toán C4.5</w:t>
            </w:r>
            <w:r w:rsidR="00807EF3">
              <w:rPr>
                <w:noProof/>
                <w:webHidden/>
              </w:rPr>
              <w:tab/>
            </w:r>
            <w:r w:rsidR="00807EF3">
              <w:rPr>
                <w:noProof/>
                <w:webHidden/>
              </w:rPr>
              <w:fldChar w:fldCharType="begin"/>
            </w:r>
            <w:r w:rsidR="00807EF3">
              <w:rPr>
                <w:noProof/>
                <w:webHidden/>
              </w:rPr>
              <w:instrText xml:space="preserve"> PAGEREF _Toc45716126 \h </w:instrText>
            </w:r>
            <w:r w:rsidR="00807EF3">
              <w:rPr>
                <w:noProof/>
                <w:webHidden/>
              </w:rPr>
            </w:r>
            <w:r w:rsidR="00807EF3">
              <w:rPr>
                <w:noProof/>
                <w:webHidden/>
              </w:rPr>
              <w:fldChar w:fldCharType="separate"/>
            </w:r>
            <w:r w:rsidR="00971C22">
              <w:rPr>
                <w:noProof/>
                <w:webHidden/>
              </w:rPr>
              <w:t>21</w:t>
            </w:r>
            <w:r w:rsidR="00807EF3">
              <w:rPr>
                <w:noProof/>
                <w:webHidden/>
              </w:rPr>
              <w:fldChar w:fldCharType="end"/>
            </w:r>
          </w:hyperlink>
        </w:p>
        <w:p w:rsidR="00807EF3" w:rsidRDefault="00330628">
          <w:pPr>
            <w:pStyle w:val="TOC3"/>
            <w:tabs>
              <w:tab w:val="left" w:pos="1320"/>
              <w:tab w:val="right" w:leader="dot" w:pos="9628"/>
            </w:tabs>
            <w:rPr>
              <w:rFonts w:asciiTheme="minorHAnsi" w:eastAsiaTheme="minorEastAsia" w:hAnsiTheme="minorHAnsi" w:cstheme="minorBidi"/>
              <w:noProof/>
              <w:kern w:val="0"/>
              <w:sz w:val="22"/>
              <w:szCs w:val="22"/>
              <w:lang w:eastAsia="en-US" w:bidi="ar-SA"/>
            </w:rPr>
          </w:pPr>
          <w:hyperlink w:anchor="_Toc45716127" w:history="1">
            <w:r w:rsidR="00807EF3" w:rsidRPr="00EA50A1">
              <w:rPr>
                <w:rStyle w:val="Hyperlink"/>
                <w:rFonts w:ascii="Times New Roman" w:hAnsi="Times New Roman"/>
                <w:b/>
                <w:noProof/>
              </w:rPr>
              <w:t>4.4.4</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b/>
                <w:noProof/>
                <w:shd w:val="clear" w:color="auto" w:fill="FFFFFF"/>
              </w:rPr>
              <w:t>Ưu/nhược điểm của thuật toán cây quyết định</w:t>
            </w:r>
            <w:r w:rsidR="00807EF3">
              <w:rPr>
                <w:noProof/>
                <w:webHidden/>
              </w:rPr>
              <w:tab/>
            </w:r>
            <w:r w:rsidR="00807EF3">
              <w:rPr>
                <w:noProof/>
                <w:webHidden/>
              </w:rPr>
              <w:fldChar w:fldCharType="begin"/>
            </w:r>
            <w:r w:rsidR="00807EF3">
              <w:rPr>
                <w:noProof/>
                <w:webHidden/>
              </w:rPr>
              <w:instrText xml:space="preserve"> PAGEREF _Toc45716127 \h </w:instrText>
            </w:r>
            <w:r w:rsidR="00807EF3">
              <w:rPr>
                <w:noProof/>
                <w:webHidden/>
              </w:rPr>
            </w:r>
            <w:r w:rsidR="00807EF3">
              <w:rPr>
                <w:noProof/>
                <w:webHidden/>
              </w:rPr>
              <w:fldChar w:fldCharType="separate"/>
            </w:r>
            <w:r w:rsidR="00971C22">
              <w:rPr>
                <w:noProof/>
                <w:webHidden/>
              </w:rPr>
              <w:t>22</w:t>
            </w:r>
            <w:r w:rsidR="00807EF3">
              <w:rPr>
                <w:noProof/>
                <w:webHidden/>
              </w:rPr>
              <w:fldChar w:fldCharType="end"/>
            </w:r>
          </w:hyperlink>
        </w:p>
        <w:p w:rsidR="00807EF3" w:rsidRDefault="00330628">
          <w:pPr>
            <w:pStyle w:val="TOC2"/>
            <w:tabs>
              <w:tab w:val="left" w:pos="880"/>
              <w:tab w:val="right" w:leader="dot" w:pos="9628"/>
            </w:tabs>
            <w:rPr>
              <w:rFonts w:asciiTheme="minorHAnsi" w:eastAsiaTheme="minorEastAsia" w:hAnsiTheme="minorHAnsi" w:cstheme="minorBidi"/>
              <w:noProof/>
              <w:kern w:val="0"/>
              <w:sz w:val="22"/>
              <w:szCs w:val="22"/>
              <w:lang w:eastAsia="en-US" w:bidi="ar-SA"/>
            </w:rPr>
          </w:pPr>
          <w:hyperlink w:anchor="_Toc45716128" w:history="1">
            <w:r w:rsidR="00807EF3" w:rsidRPr="00EA50A1">
              <w:rPr>
                <w:rStyle w:val="Hyperlink"/>
                <w:rFonts w:ascii="Times New Roman" w:hAnsi="Times New Roman" w:cs="Times New Roman"/>
                <w:b/>
                <w:noProof/>
              </w:rPr>
              <w:t>4.5</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cs="Times New Roman"/>
                <w:b/>
                <w:noProof/>
              </w:rPr>
              <w:t>Thuật toán KNN</w:t>
            </w:r>
            <w:r w:rsidR="00807EF3">
              <w:rPr>
                <w:noProof/>
                <w:webHidden/>
              </w:rPr>
              <w:tab/>
            </w:r>
            <w:r w:rsidR="00807EF3">
              <w:rPr>
                <w:noProof/>
                <w:webHidden/>
              </w:rPr>
              <w:fldChar w:fldCharType="begin"/>
            </w:r>
            <w:r w:rsidR="00807EF3">
              <w:rPr>
                <w:noProof/>
                <w:webHidden/>
              </w:rPr>
              <w:instrText xml:space="preserve"> PAGEREF _Toc45716128 \h </w:instrText>
            </w:r>
            <w:r w:rsidR="00807EF3">
              <w:rPr>
                <w:noProof/>
                <w:webHidden/>
              </w:rPr>
            </w:r>
            <w:r w:rsidR="00807EF3">
              <w:rPr>
                <w:noProof/>
                <w:webHidden/>
              </w:rPr>
              <w:fldChar w:fldCharType="separate"/>
            </w:r>
            <w:r w:rsidR="00971C22">
              <w:rPr>
                <w:noProof/>
                <w:webHidden/>
              </w:rPr>
              <w:t>23</w:t>
            </w:r>
            <w:r w:rsidR="00807EF3">
              <w:rPr>
                <w:noProof/>
                <w:webHidden/>
              </w:rPr>
              <w:fldChar w:fldCharType="end"/>
            </w:r>
          </w:hyperlink>
        </w:p>
        <w:p w:rsidR="00807EF3" w:rsidRDefault="00330628">
          <w:pPr>
            <w:pStyle w:val="TOC2"/>
            <w:tabs>
              <w:tab w:val="left" w:pos="880"/>
              <w:tab w:val="right" w:leader="dot" w:pos="9628"/>
            </w:tabs>
            <w:rPr>
              <w:rFonts w:asciiTheme="minorHAnsi" w:eastAsiaTheme="minorEastAsia" w:hAnsiTheme="minorHAnsi" w:cstheme="minorBidi"/>
              <w:noProof/>
              <w:kern w:val="0"/>
              <w:sz w:val="22"/>
              <w:szCs w:val="22"/>
              <w:lang w:eastAsia="en-US" w:bidi="ar-SA"/>
            </w:rPr>
          </w:pPr>
          <w:hyperlink w:anchor="_Toc45716129" w:history="1">
            <w:r w:rsidR="00807EF3" w:rsidRPr="00EA50A1">
              <w:rPr>
                <w:rStyle w:val="Hyperlink"/>
                <w:rFonts w:ascii="Times New Roman" w:hAnsi="Times New Roman" w:cs="Times New Roman"/>
                <w:b/>
                <w:noProof/>
              </w:rPr>
              <w:t>4.6</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cs="Times New Roman"/>
                <w:b/>
                <w:noProof/>
              </w:rPr>
              <w:t>F1-score</w:t>
            </w:r>
            <w:r w:rsidR="00807EF3">
              <w:rPr>
                <w:noProof/>
                <w:webHidden/>
              </w:rPr>
              <w:tab/>
            </w:r>
            <w:r w:rsidR="00807EF3">
              <w:rPr>
                <w:noProof/>
                <w:webHidden/>
              </w:rPr>
              <w:fldChar w:fldCharType="begin"/>
            </w:r>
            <w:r w:rsidR="00807EF3">
              <w:rPr>
                <w:noProof/>
                <w:webHidden/>
              </w:rPr>
              <w:instrText xml:space="preserve"> PAGEREF _Toc45716129 \h </w:instrText>
            </w:r>
            <w:r w:rsidR="00807EF3">
              <w:rPr>
                <w:noProof/>
                <w:webHidden/>
              </w:rPr>
            </w:r>
            <w:r w:rsidR="00807EF3">
              <w:rPr>
                <w:noProof/>
                <w:webHidden/>
              </w:rPr>
              <w:fldChar w:fldCharType="separate"/>
            </w:r>
            <w:r w:rsidR="00971C22">
              <w:rPr>
                <w:noProof/>
                <w:webHidden/>
              </w:rPr>
              <w:t>23</w:t>
            </w:r>
            <w:r w:rsidR="00807EF3">
              <w:rPr>
                <w:noProof/>
                <w:webHidden/>
              </w:rPr>
              <w:fldChar w:fldCharType="end"/>
            </w:r>
          </w:hyperlink>
        </w:p>
        <w:p w:rsidR="00807EF3" w:rsidRDefault="00330628">
          <w:pPr>
            <w:pStyle w:val="TOC3"/>
            <w:tabs>
              <w:tab w:val="left" w:pos="1320"/>
              <w:tab w:val="right" w:leader="dot" w:pos="9628"/>
            </w:tabs>
            <w:rPr>
              <w:rFonts w:asciiTheme="minorHAnsi" w:eastAsiaTheme="minorEastAsia" w:hAnsiTheme="minorHAnsi" w:cstheme="minorBidi"/>
              <w:noProof/>
              <w:kern w:val="0"/>
              <w:sz w:val="22"/>
              <w:szCs w:val="22"/>
              <w:lang w:eastAsia="en-US" w:bidi="ar-SA"/>
            </w:rPr>
          </w:pPr>
          <w:hyperlink w:anchor="_Toc45716130" w:history="1">
            <w:r w:rsidR="00807EF3" w:rsidRPr="00EA50A1">
              <w:rPr>
                <w:rStyle w:val="Hyperlink"/>
                <w:rFonts w:ascii="Times New Roman" w:hAnsi="Times New Roman" w:cs="Times New Roman"/>
                <w:b/>
                <w:noProof/>
              </w:rPr>
              <w:t>4.6.1</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cs="Times New Roman"/>
                <w:b/>
                <w:bCs/>
                <w:noProof/>
              </w:rPr>
              <w:t>Precision và Recall</w:t>
            </w:r>
            <w:r w:rsidR="00807EF3">
              <w:rPr>
                <w:noProof/>
                <w:webHidden/>
              </w:rPr>
              <w:tab/>
            </w:r>
            <w:r w:rsidR="00807EF3">
              <w:rPr>
                <w:noProof/>
                <w:webHidden/>
              </w:rPr>
              <w:fldChar w:fldCharType="begin"/>
            </w:r>
            <w:r w:rsidR="00807EF3">
              <w:rPr>
                <w:noProof/>
                <w:webHidden/>
              </w:rPr>
              <w:instrText xml:space="preserve"> PAGEREF _Toc45716130 \h </w:instrText>
            </w:r>
            <w:r w:rsidR="00807EF3">
              <w:rPr>
                <w:noProof/>
                <w:webHidden/>
              </w:rPr>
            </w:r>
            <w:r w:rsidR="00807EF3">
              <w:rPr>
                <w:noProof/>
                <w:webHidden/>
              </w:rPr>
              <w:fldChar w:fldCharType="separate"/>
            </w:r>
            <w:r w:rsidR="00971C22">
              <w:rPr>
                <w:noProof/>
                <w:webHidden/>
              </w:rPr>
              <w:t>23</w:t>
            </w:r>
            <w:r w:rsidR="00807EF3">
              <w:rPr>
                <w:noProof/>
                <w:webHidden/>
              </w:rPr>
              <w:fldChar w:fldCharType="end"/>
            </w:r>
          </w:hyperlink>
        </w:p>
        <w:p w:rsidR="00807EF3" w:rsidRDefault="00330628">
          <w:pPr>
            <w:pStyle w:val="TOC3"/>
            <w:tabs>
              <w:tab w:val="left" w:pos="1320"/>
              <w:tab w:val="right" w:leader="dot" w:pos="9628"/>
            </w:tabs>
            <w:rPr>
              <w:rFonts w:asciiTheme="minorHAnsi" w:eastAsiaTheme="minorEastAsia" w:hAnsiTheme="minorHAnsi" w:cstheme="minorBidi"/>
              <w:noProof/>
              <w:kern w:val="0"/>
              <w:sz w:val="22"/>
              <w:szCs w:val="22"/>
              <w:lang w:eastAsia="en-US" w:bidi="ar-SA"/>
            </w:rPr>
          </w:pPr>
          <w:hyperlink w:anchor="_Toc45716131" w:history="1">
            <w:r w:rsidR="00807EF3" w:rsidRPr="00EA50A1">
              <w:rPr>
                <w:rStyle w:val="Hyperlink"/>
                <w:rFonts w:ascii="Times New Roman" w:hAnsi="Times New Roman"/>
                <w:b/>
                <w:noProof/>
              </w:rPr>
              <w:t>4.6.2</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b/>
                <w:bCs/>
                <w:noProof/>
              </w:rPr>
              <w:t>F1-score:</w:t>
            </w:r>
            <w:r w:rsidR="00807EF3">
              <w:rPr>
                <w:noProof/>
                <w:webHidden/>
              </w:rPr>
              <w:tab/>
            </w:r>
            <w:r w:rsidR="00807EF3">
              <w:rPr>
                <w:noProof/>
                <w:webHidden/>
              </w:rPr>
              <w:fldChar w:fldCharType="begin"/>
            </w:r>
            <w:r w:rsidR="00807EF3">
              <w:rPr>
                <w:noProof/>
                <w:webHidden/>
              </w:rPr>
              <w:instrText xml:space="preserve"> PAGEREF _Toc45716131 \h </w:instrText>
            </w:r>
            <w:r w:rsidR="00807EF3">
              <w:rPr>
                <w:noProof/>
                <w:webHidden/>
              </w:rPr>
            </w:r>
            <w:r w:rsidR="00807EF3">
              <w:rPr>
                <w:noProof/>
                <w:webHidden/>
              </w:rPr>
              <w:fldChar w:fldCharType="separate"/>
            </w:r>
            <w:r w:rsidR="00971C22">
              <w:rPr>
                <w:noProof/>
                <w:webHidden/>
              </w:rPr>
              <w:t>25</w:t>
            </w:r>
            <w:r w:rsidR="00807EF3">
              <w:rPr>
                <w:noProof/>
                <w:webHidden/>
              </w:rPr>
              <w:fldChar w:fldCharType="end"/>
            </w:r>
          </w:hyperlink>
        </w:p>
        <w:p w:rsidR="00807EF3" w:rsidRDefault="00330628">
          <w:pPr>
            <w:pStyle w:val="TOC2"/>
            <w:tabs>
              <w:tab w:val="left" w:pos="880"/>
              <w:tab w:val="right" w:leader="dot" w:pos="9628"/>
            </w:tabs>
            <w:rPr>
              <w:rFonts w:asciiTheme="minorHAnsi" w:eastAsiaTheme="minorEastAsia" w:hAnsiTheme="minorHAnsi" w:cstheme="minorBidi"/>
              <w:noProof/>
              <w:kern w:val="0"/>
              <w:sz w:val="22"/>
              <w:szCs w:val="22"/>
              <w:lang w:eastAsia="en-US" w:bidi="ar-SA"/>
            </w:rPr>
          </w:pPr>
          <w:hyperlink w:anchor="_Toc45716132" w:history="1">
            <w:r w:rsidR="00807EF3" w:rsidRPr="00EA50A1">
              <w:rPr>
                <w:rStyle w:val="Hyperlink"/>
                <w:rFonts w:ascii="Times New Roman" w:hAnsi="Times New Roman" w:cs="Times New Roman"/>
                <w:b/>
                <w:noProof/>
              </w:rPr>
              <w:t>4.7</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cs="Times New Roman"/>
                <w:b/>
                <w:noProof/>
              </w:rPr>
              <w:t>Những vấn đề hay gặp khi training.</w:t>
            </w:r>
            <w:r w:rsidR="00807EF3">
              <w:rPr>
                <w:noProof/>
                <w:webHidden/>
              </w:rPr>
              <w:tab/>
            </w:r>
            <w:r w:rsidR="00807EF3">
              <w:rPr>
                <w:noProof/>
                <w:webHidden/>
              </w:rPr>
              <w:fldChar w:fldCharType="begin"/>
            </w:r>
            <w:r w:rsidR="00807EF3">
              <w:rPr>
                <w:noProof/>
                <w:webHidden/>
              </w:rPr>
              <w:instrText xml:space="preserve"> PAGEREF _Toc45716132 \h </w:instrText>
            </w:r>
            <w:r w:rsidR="00807EF3">
              <w:rPr>
                <w:noProof/>
                <w:webHidden/>
              </w:rPr>
            </w:r>
            <w:r w:rsidR="00807EF3">
              <w:rPr>
                <w:noProof/>
                <w:webHidden/>
              </w:rPr>
              <w:fldChar w:fldCharType="separate"/>
            </w:r>
            <w:r w:rsidR="00971C22">
              <w:rPr>
                <w:noProof/>
                <w:webHidden/>
              </w:rPr>
              <w:t>25</w:t>
            </w:r>
            <w:r w:rsidR="00807EF3">
              <w:rPr>
                <w:noProof/>
                <w:webHidden/>
              </w:rPr>
              <w:fldChar w:fldCharType="end"/>
            </w:r>
          </w:hyperlink>
        </w:p>
        <w:p w:rsidR="00807EF3" w:rsidRDefault="00330628">
          <w:pPr>
            <w:pStyle w:val="TOC1"/>
            <w:tabs>
              <w:tab w:val="left" w:pos="480"/>
              <w:tab w:val="right" w:leader="dot" w:pos="9628"/>
            </w:tabs>
            <w:rPr>
              <w:rFonts w:asciiTheme="minorHAnsi" w:eastAsiaTheme="minorEastAsia" w:hAnsiTheme="minorHAnsi" w:cstheme="minorBidi"/>
              <w:noProof/>
              <w:kern w:val="0"/>
              <w:sz w:val="22"/>
              <w:szCs w:val="22"/>
              <w:lang w:eastAsia="en-US" w:bidi="ar-SA"/>
            </w:rPr>
          </w:pPr>
          <w:hyperlink w:anchor="_Toc45716133" w:history="1">
            <w:r w:rsidR="00807EF3" w:rsidRPr="00EA50A1">
              <w:rPr>
                <w:rStyle w:val="Hyperlink"/>
                <w:rFonts w:ascii="Times New Roman" w:hAnsi="Times New Roman" w:cs="Times New Roman"/>
                <w:b/>
                <w:noProof/>
              </w:rPr>
              <w:t>5.</w:t>
            </w:r>
            <w:r w:rsidR="00807EF3">
              <w:rPr>
                <w:rFonts w:asciiTheme="minorHAnsi" w:eastAsiaTheme="minorEastAsia" w:hAnsiTheme="minorHAnsi" w:cstheme="minorBidi"/>
                <w:noProof/>
                <w:kern w:val="0"/>
                <w:sz w:val="22"/>
                <w:szCs w:val="22"/>
                <w:lang w:eastAsia="en-US" w:bidi="ar-SA"/>
              </w:rPr>
              <w:tab/>
            </w:r>
            <w:r w:rsidR="00807EF3" w:rsidRPr="00EA50A1">
              <w:rPr>
                <w:rStyle w:val="Hyperlink"/>
                <w:rFonts w:ascii="Times New Roman" w:hAnsi="Times New Roman" w:cs="Times New Roman"/>
                <w:b/>
                <w:noProof/>
              </w:rPr>
              <w:t>Thực nghiệm.</w:t>
            </w:r>
            <w:r w:rsidR="00807EF3">
              <w:rPr>
                <w:noProof/>
                <w:webHidden/>
              </w:rPr>
              <w:tab/>
            </w:r>
            <w:r w:rsidR="00807EF3">
              <w:rPr>
                <w:noProof/>
                <w:webHidden/>
              </w:rPr>
              <w:fldChar w:fldCharType="begin"/>
            </w:r>
            <w:r w:rsidR="00807EF3">
              <w:rPr>
                <w:noProof/>
                <w:webHidden/>
              </w:rPr>
              <w:instrText xml:space="preserve"> PAGEREF _Toc45716133 \h </w:instrText>
            </w:r>
            <w:r w:rsidR="00807EF3">
              <w:rPr>
                <w:noProof/>
                <w:webHidden/>
              </w:rPr>
            </w:r>
            <w:r w:rsidR="00807EF3">
              <w:rPr>
                <w:noProof/>
                <w:webHidden/>
              </w:rPr>
              <w:fldChar w:fldCharType="separate"/>
            </w:r>
            <w:r w:rsidR="00971C22">
              <w:rPr>
                <w:noProof/>
                <w:webHidden/>
              </w:rPr>
              <w:t>25</w:t>
            </w:r>
            <w:r w:rsidR="00807EF3">
              <w:rPr>
                <w:noProof/>
                <w:webHidden/>
              </w:rPr>
              <w:fldChar w:fldCharType="end"/>
            </w:r>
          </w:hyperlink>
        </w:p>
        <w:p w:rsidR="00807EF3" w:rsidRDefault="00330628">
          <w:pPr>
            <w:pStyle w:val="TOC1"/>
            <w:tabs>
              <w:tab w:val="right" w:leader="dot" w:pos="9628"/>
            </w:tabs>
            <w:rPr>
              <w:rFonts w:asciiTheme="minorHAnsi" w:eastAsiaTheme="minorEastAsia" w:hAnsiTheme="minorHAnsi" w:cstheme="minorBidi"/>
              <w:noProof/>
              <w:kern w:val="0"/>
              <w:sz w:val="22"/>
              <w:szCs w:val="22"/>
              <w:lang w:eastAsia="en-US" w:bidi="ar-SA"/>
            </w:rPr>
          </w:pPr>
          <w:hyperlink w:anchor="_Toc45716134" w:history="1">
            <w:r w:rsidR="00807EF3" w:rsidRPr="00EA50A1">
              <w:rPr>
                <w:rStyle w:val="Hyperlink"/>
                <w:rFonts w:ascii="Times New Roman" w:hAnsi="Times New Roman" w:cs="Times New Roman"/>
                <w:b/>
                <w:noProof/>
              </w:rPr>
              <w:t>Tài liệu tham khảo.</w:t>
            </w:r>
            <w:r w:rsidR="00807EF3">
              <w:rPr>
                <w:noProof/>
                <w:webHidden/>
              </w:rPr>
              <w:tab/>
            </w:r>
            <w:r w:rsidR="00807EF3">
              <w:rPr>
                <w:noProof/>
                <w:webHidden/>
              </w:rPr>
              <w:fldChar w:fldCharType="begin"/>
            </w:r>
            <w:r w:rsidR="00807EF3">
              <w:rPr>
                <w:noProof/>
                <w:webHidden/>
              </w:rPr>
              <w:instrText xml:space="preserve"> PAGEREF _Toc45716134 \h </w:instrText>
            </w:r>
            <w:r w:rsidR="00807EF3">
              <w:rPr>
                <w:noProof/>
                <w:webHidden/>
              </w:rPr>
            </w:r>
            <w:r w:rsidR="00807EF3">
              <w:rPr>
                <w:noProof/>
                <w:webHidden/>
              </w:rPr>
              <w:fldChar w:fldCharType="separate"/>
            </w:r>
            <w:r w:rsidR="00971C22">
              <w:rPr>
                <w:noProof/>
                <w:webHidden/>
              </w:rPr>
              <w:t>28</w:t>
            </w:r>
            <w:r w:rsidR="00807EF3">
              <w:rPr>
                <w:noProof/>
                <w:webHidden/>
              </w:rPr>
              <w:fldChar w:fldCharType="end"/>
            </w:r>
          </w:hyperlink>
        </w:p>
        <w:p w:rsidR="00BF7A99" w:rsidRDefault="00BF7A99">
          <w:r>
            <w:rPr>
              <w:b/>
              <w:bCs/>
              <w:noProof/>
            </w:rPr>
            <w:fldChar w:fldCharType="end"/>
          </w:r>
        </w:p>
      </w:sdtContent>
    </w:sdt>
    <w:p w:rsidR="003E4B11" w:rsidRDefault="003E4B11">
      <w:pPr>
        <w:pStyle w:val="Standard"/>
        <w:jc w:val="both"/>
        <w:rPr>
          <w:rFonts w:ascii="Times New Roman" w:hAnsi="Times New Roman" w:cs="Times New Roman"/>
          <w:b/>
          <w:color w:val="000000" w:themeColor="text1"/>
        </w:rPr>
      </w:pPr>
    </w:p>
    <w:p w:rsidR="00807EF3" w:rsidRDefault="00807EF3">
      <w:pPr>
        <w:pStyle w:val="Standard"/>
        <w:jc w:val="both"/>
        <w:rPr>
          <w:rFonts w:ascii="Times New Roman" w:hAnsi="Times New Roman" w:cs="Times New Roman"/>
          <w:b/>
          <w:color w:val="000000" w:themeColor="text1"/>
        </w:rPr>
      </w:pPr>
    </w:p>
    <w:p w:rsidR="00FF7ED7" w:rsidRDefault="00FF7ED7" w:rsidP="00FF7ED7">
      <w:pPr>
        <w:pStyle w:val="Standard"/>
        <w:ind w:firstLine="480"/>
        <w:jc w:val="both"/>
        <w:rPr>
          <w:rFonts w:ascii="Times New Roman" w:hAnsi="Times New Roman" w:cs="Times New Roman"/>
          <w:b/>
          <w:color w:val="000000" w:themeColor="text1"/>
        </w:rPr>
        <w:sectPr w:rsidR="00FF7ED7">
          <w:footerReference w:type="default" r:id="rId9"/>
          <w:pgSz w:w="11906" w:h="16838"/>
          <w:pgMar w:top="1134" w:right="1134" w:bottom="1134" w:left="1134" w:header="720" w:footer="720" w:gutter="0"/>
          <w:cols w:space="720"/>
        </w:sectPr>
      </w:pPr>
    </w:p>
    <w:p w:rsidR="00807EF3" w:rsidRDefault="00807EF3">
      <w:pPr>
        <w:pStyle w:val="Standard"/>
        <w:jc w:val="both"/>
        <w:rPr>
          <w:rFonts w:ascii="Times New Roman" w:hAnsi="Times New Roman" w:cs="Times New Roman"/>
          <w:b/>
          <w:color w:val="000000" w:themeColor="text1"/>
        </w:rPr>
      </w:pPr>
    </w:p>
    <w:p w:rsidR="00807EF3" w:rsidRDefault="00807EF3">
      <w:pPr>
        <w:pStyle w:val="Standard"/>
        <w:jc w:val="both"/>
        <w:rPr>
          <w:rFonts w:ascii="Times New Roman" w:hAnsi="Times New Roman" w:cs="Times New Roman"/>
          <w:b/>
          <w:color w:val="000000" w:themeColor="text1"/>
        </w:rPr>
      </w:pPr>
    </w:p>
    <w:p w:rsidR="00807EF3" w:rsidRDefault="00807EF3">
      <w:pPr>
        <w:pStyle w:val="Standard"/>
        <w:jc w:val="both"/>
        <w:rPr>
          <w:rFonts w:ascii="Times New Roman" w:hAnsi="Times New Roman" w:cs="Times New Roman"/>
          <w:b/>
          <w:color w:val="000000" w:themeColor="text1"/>
        </w:rPr>
      </w:pPr>
    </w:p>
    <w:p w:rsidR="00762846" w:rsidRPr="00CD1425" w:rsidRDefault="00762846" w:rsidP="00C46057">
      <w:pPr>
        <w:pStyle w:val="Standard"/>
        <w:numPr>
          <w:ilvl w:val="0"/>
          <w:numId w:val="22"/>
        </w:numPr>
        <w:jc w:val="both"/>
        <w:outlineLvl w:val="0"/>
        <w:rPr>
          <w:rFonts w:ascii="Times New Roman" w:hAnsi="Times New Roman" w:cs="Times New Roman"/>
          <w:b/>
          <w:color w:val="000000" w:themeColor="text1"/>
          <w:sz w:val="26"/>
          <w:szCs w:val="26"/>
        </w:rPr>
      </w:pPr>
      <w:bookmarkStart w:id="0" w:name="_Toc45716108"/>
      <w:r w:rsidRPr="00CD1425">
        <w:rPr>
          <w:rFonts w:ascii="Times New Roman" w:hAnsi="Times New Roman" w:cs="Times New Roman"/>
          <w:b/>
          <w:color w:val="000000" w:themeColor="text1"/>
          <w:sz w:val="26"/>
          <w:szCs w:val="26"/>
        </w:rPr>
        <w:t>Lời giới thiệu</w:t>
      </w:r>
      <w:bookmarkEnd w:id="0"/>
    </w:p>
    <w:p w:rsidR="00CE5B63" w:rsidRPr="00CD1425" w:rsidRDefault="00CE5B63" w:rsidP="007B0EB5">
      <w:pPr>
        <w:pStyle w:val="NormalWeb"/>
        <w:ind w:left="360" w:firstLine="120"/>
        <w:jc w:val="both"/>
        <w:rPr>
          <w:color w:val="000000" w:themeColor="text1"/>
        </w:rPr>
      </w:pPr>
      <w:r w:rsidRPr="00CD1425">
        <w:rPr>
          <w:color w:val="000000" w:themeColor="text1"/>
        </w:rPr>
        <w:t xml:space="preserve">Vấn </w:t>
      </w:r>
      <w:r w:rsidRPr="00CD1425">
        <w:rPr>
          <w:color w:val="000000" w:themeColor="text1"/>
          <w:lang w:val="vi-VN"/>
        </w:rPr>
        <w:t>đ</w:t>
      </w:r>
      <w:r w:rsidRPr="00CD1425">
        <w:rPr>
          <w:color w:val="000000" w:themeColor="text1"/>
        </w:rPr>
        <w:t xml:space="preserve">ề bùng nổ về dữ liệu: khi các công cụ thu thập dữ liệu tự </w:t>
      </w:r>
      <w:r w:rsidRPr="00CD1425">
        <w:rPr>
          <w:color w:val="000000" w:themeColor="text1"/>
          <w:lang w:val="vi-VN"/>
        </w:rPr>
        <w:t>đ</w:t>
      </w:r>
      <w:r w:rsidRPr="00CD1425">
        <w:rPr>
          <w:color w:val="000000" w:themeColor="text1"/>
        </w:rPr>
        <w:t>ộng và công nghệ về c</w:t>
      </w:r>
      <w:r w:rsidRPr="00CD1425">
        <w:rPr>
          <w:color w:val="000000" w:themeColor="text1"/>
          <w:lang w:val="vi-VN"/>
        </w:rPr>
        <w:t>ơ</w:t>
      </w:r>
      <w:r w:rsidRPr="00CD1425">
        <w:rPr>
          <w:color w:val="000000" w:themeColor="text1"/>
        </w:rPr>
        <w:t xml:space="preserve"> s</w:t>
      </w:r>
      <w:r w:rsidRPr="00CD1425">
        <w:rPr>
          <w:color w:val="000000" w:themeColor="text1"/>
          <w:lang w:val="vi-VN"/>
        </w:rPr>
        <w:t>ở</w:t>
      </w:r>
      <w:r w:rsidRPr="00CD1425">
        <w:rPr>
          <w:color w:val="000000" w:themeColor="text1"/>
        </w:rPr>
        <w:t xml:space="preserve"> dữ liệu </w:t>
      </w:r>
      <w:r w:rsidRPr="00CD1425">
        <w:rPr>
          <w:color w:val="000000" w:themeColor="text1"/>
          <w:lang w:val="vi-VN"/>
        </w:rPr>
        <w:t>đ</w:t>
      </w:r>
      <w:r w:rsidRPr="00CD1425">
        <w:rPr>
          <w:color w:val="000000" w:themeColor="text1"/>
        </w:rPr>
        <w:t>ã tr</w:t>
      </w:r>
      <w:r w:rsidRPr="00CD1425">
        <w:rPr>
          <w:color w:val="000000" w:themeColor="text1"/>
          <w:lang w:val="vi-VN"/>
        </w:rPr>
        <w:t>ở</w:t>
      </w:r>
      <w:r w:rsidRPr="00CD1425">
        <w:rPr>
          <w:color w:val="000000" w:themeColor="text1"/>
        </w:rPr>
        <w:t xml:space="preserve"> nên </w:t>
      </w:r>
      <w:r w:rsidR="00762846" w:rsidRPr="00CD1425">
        <w:rPr>
          <w:color w:val="000000" w:themeColor="text1"/>
        </w:rPr>
        <w:t>hoàn thiện, một l</w:t>
      </w:r>
      <w:r w:rsidR="00762846" w:rsidRPr="00CD1425">
        <w:rPr>
          <w:color w:val="000000" w:themeColor="text1"/>
          <w:lang w:val="vi-VN"/>
        </w:rPr>
        <w:t>ư</w:t>
      </w:r>
      <w:r w:rsidR="00762846" w:rsidRPr="00CD1425">
        <w:rPr>
          <w:color w:val="000000" w:themeColor="text1"/>
        </w:rPr>
        <w:t>ợng lớn dữ liệu được thu thập và l</w:t>
      </w:r>
      <w:r w:rsidR="00762846" w:rsidRPr="00CD1425">
        <w:rPr>
          <w:color w:val="000000" w:themeColor="text1"/>
          <w:lang w:val="vi-VN"/>
        </w:rPr>
        <w:t>ư</w:t>
      </w:r>
      <w:r w:rsidR="00762846" w:rsidRPr="00CD1425">
        <w:rPr>
          <w:color w:val="000000" w:themeColor="text1"/>
        </w:rPr>
        <w:t>u trữ trong những các</w:t>
      </w:r>
      <w:r w:rsidR="00762846" w:rsidRPr="00CD1425">
        <w:rPr>
          <w:color w:val="000000" w:themeColor="text1"/>
          <w:lang w:val="vi-VN"/>
        </w:rPr>
        <w:t xml:space="preserve"> cơ</w:t>
      </w:r>
      <w:r w:rsidR="00762846" w:rsidRPr="00CD1425">
        <w:rPr>
          <w:color w:val="000000" w:themeColor="text1"/>
        </w:rPr>
        <w:t xml:space="preserve"> s</w:t>
      </w:r>
      <w:r w:rsidR="00762846" w:rsidRPr="00CD1425">
        <w:rPr>
          <w:color w:val="000000" w:themeColor="text1"/>
          <w:lang w:val="vi-VN"/>
        </w:rPr>
        <w:t>ở</w:t>
      </w:r>
      <w:r w:rsidR="00762846" w:rsidRPr="00CD1425">
        <w:rPr>
          <w:color w:val="000000" w:themeColor="text1"/>
        </w:rPr>
        <w:t xml:space="preserve"> dữ liệu, kho dữ liệu và các kho l</w:t>
      </w:r>
      <w:r w:rsidR="00762846" w:rsidRPr="00CD1425">
        <w:rPr>
          <w:color w:val="000000" w:themeColor="text1"/>
          <w:lang w:val="vi-VN"/>
        </w:rPr>
        <w:t>ư</w:t>
      </w:r>
      <w:r w:rsidR="00762846" w:rsidRPr="00CD1425">
        <w:rPr>
          <w:color w:val="000000" w:themeColor="text1"/>
        </w:rPr>
        <w:t>u trữ thô</w:t>
      </w:r>
      <w:r w:rsidRPr="00CD1425">
        <w:rPr>
          <w:color w:val="000000" w:themeColor="text1"/>
        </w:rPr>
        <w:t>ng tin khác.</w:t>
      </w:r>
    </w:p>
    <w:p w:rsidR="00CE5B63" w:rsidRPr="00CD1425" w:rsidRDefault="00CE5B63" w:rsidP="007B0EB5">
      <w:pPr>
        <w:pStyle w:val="NormalWeb"/>
        <w:ind w:left="360"/>
        <w:jc w:val="both"/>
        <w:rPr>
          <w:color w:val="000000" w:themeColor="text1"/>
        </w:rPr>
      </w:pPr>
      <w:r w:rsidRPr="00CD1425">
        <w:rPr>
          <w:color w:val="000000" w:themeColor="text1"/>
        </w:rPr>
        <w:t>Lúc này, chúng ta đang</w:t>
      </w:r>
      <w:r w:rsidRPr="00CD1425">
        <w:rPr>
          <w:color w:val="000000" w:themeColor="text1"/>
          <w:lang w:val="vi-VN"/>
        </w:rPr>
        <w:t xml:space="preserve"> </w:t>
      </w:r>
      <w:r w:rsidRPr="00CD1425">
        <w:rPr>
          <w:color w:val="000000" w:themeColor="text1"/>
        </w:rPr>
        <w:t>có quá nhiều dữ liệu, ch</w:t>
      </w:r>
      <w:r w:rsidRPr="00CD1425">
        <w:rPr>
          <w:color w:val="000000" w:themeColor="text1"/>
          <w:lang w:val="vi-VN"/>
        </w:rPr>
        <w:t>ư</w:t>
      </w:r>
      <w:r w:rsidRPr="00CD1425">
        <w:rPr>
          <w:color w:val="000000" w:themeColor="text1"/>
        </w:rPr>
        <w:t>a mang tính phục vụ có mục đích cho người</w:t>
      </w:r>
      <w:r w:rsidRPr="00CD1425">
        <w:rPr>
          <w:color w:val="000000" w:themeColor="text1"/>
          <w:lang w:val="vi-VN"/>
        </w:rPr>
        <w:t xml:space="preserve"> </w:t>
      </w:r>
      <w:r w:rsidRPr="00CD1425">
        <w:rPr>
          <w:color w:val="000000" w:themeColor="text1"/>
        </w:rPr>
        <w:t xml:space="preserve">sử dụng. Chúng ta </w:t>
      </w:r>
      <w:r w:rsidRPr="00CD1425">
        <w:rPr>
          <w:color w:val="000000" w:themeColor="text1"/>
          <w:lang w:val="vi-VN"/>
        </w:rPr>
        <w:t>đ</w:t>
      </w:r>
      <w:r w:rsidRPr="00CD1425">
        <w:rPr>
          <w:color w:val="000000" w:themeColor="text1"/>
        </w:rPr>
        <w:t>ang thiếu tri th</w:t>
      </w:r>
      <w:r w:rsidRPr="00CD1425">
        <w:rPr>
          <w:color w:val="000000" w:themeColor="text1"/>
          <w:lang w:val="vi-VN"/>
        </w:rPr>
        <w:t>ứ</w:t>
      </w:r>
      <w:r w:rsidRPr="00CD1425">
        <w:rPr>
          <w:color w:val="000000" w:themeColor="text1"/>
        </w:rPr>
        <w:t xml:space="preserve">c, dữ liệu </w:t>
      </w:r>
      <w:r w:rsidRPr="00CD1425">
        <w:rPr>
          <w:color w:val="000000" w:themeColor="text1"/>
          <w:lang w:val="vi-VN"/>
        </w:rPr>
        <w:t>đ</w:t>
      </w:r>
      <w:r w:rsidRPr="00CD1425">
        <w:rPr>
          <w:color w:val="000000" w:themeColor="text1"/>
        </w:rPr>
        <w:t>ã qua xử lý và phục vụ riêng cho mục đích c</w:t>
      </w:r>
      <w:r w:rsidRPr="00CD1425">
        <w:rPr>
          <w:color w:val="000000" w:themeColor="text1"/>
          <w:lang w:val="vi-VN"/>
        </w:rPr>
        <w:t>ủ</w:t>
      </w:r>
      <w:r w:rsidRPr="00CD1425">
        <w:rPr>
          <w:color w:val="000000" w:themeColor="text1"/>
        </w:rPr>
        <w:t xml:space="preserve">a người sử dụng. Vấn </w:t>
      </w:r>
      <w:r w:rsidRPr="00CD1425">
        <w:rPr>
          <w:color w:val="000000" w:themeColor="text1"/>
          <w:lang w:val="vi-VN"/>
        </w:rPr>
        <w:t>đ</w:t>
      </w:r>
      <w:r w:rsidRPr="00CD1425">
        <w:rPr>
          <w:color w:val="000000" w:themeColor="text1"/>
        </w:rPr>
        <w:t xml:space="preserve">ề là làm thế nào </w:t>
      </w:r>
      <w:r w:rsidRPr="00CD1425">
        <w:rPr>
          <w:color w:val="000000" w:themeColor="text1"/>
          <w:lang w:val="vi-VN"/>
        </w:rPr>
        <w:t>đ</w:t>
      </w:r>
      <w:r w:rsidRPr="00CD1425">
        <w:rPr>
          <w:color w:val="000000" w:themeColor="text1"/>
        </w:rPr>
        <w:t>ể khai thác tri th</w:t>
      </w:r>
      <w:r w:rsidRPr="00CD1425">
        <w:rPr>
          <w:color w:val="000000" w:themeColor="text1"/>
          <w:lang w:val="vi-VN"/>
        </w:rPr>
        <w:t>ứ</w:t>
      </w:r>
      <w:r w:rsidRPr="00CD1425">
        <w:rPr>
          <w:color w:val="000000" w:themeColor="text1"/>
        </w:rPr>
        <w:t xml:space="preserve">c từ đống dữ liệu khổng lồ hiện </w:t>
      </w:r>
      <w:r w:rsidRPr="00CD1425">
        <w:rPr>
          <w:color w:val="000000" w:themeColor="text1"/>
          <w:lang w:val="vi-VN"/>
        </w:rPr>
        <w:t>đ</w:t>
      </w:r>
      <w:r w:rsidRPr="00CD1425">
        <w:rPr>
          <w:color w:val="000000" w:themeColor="text1"/>
        </w:rPr>
        <w:t xml:space="preserve">ang có trong tay. </w:t>
      </w:r>
    </w:p>
    <w:p w:rsidR="00CE5B63" w:rsidRPr="00CD1425" w:rsidRDefault="00CE5B63" w:rsidP="007B0EB5">
      <w:pPr>
        <w:spacing w:before="100" w:beforeAutospacing="1" w:after="100" w:afterAutospacing="1"/>
        <w:ind w:left="360" w:firstLine="120"/>
        <w:jc w:val="both"/>
        <w:rPr>
          <w:rFonts w:ascii="Times New Roman" w:eastAsia="Times New Roman" w:hAnsi="Times New Roman" w:cs="Times New Roman"/>
          <w:color w:val="000000" w:themeColor="text1"/>
        </w:rPr>
      </w:pPr>
      <w:r w:rsidRPr="00CD1425">
        <w:rPr>
          <w:rFonts w:ascii="Times New Roman" w:eastAsia="Times New Roman" w:hAnsi="Times New Roman" w:cs="Times New Roman"/>
          <w:color w:val="000000" w:themeColor="text1"/>
          <w:lang w:val="vi-VN"/>
        </w:rPr>
        <w:t>G</w:t>
      </w:r>
      <w:r w:rsidRPr="00CD1425">
        <w:rPr>
          <w:rFonts w:ascii="Times New Roman" w:eastAsia="Times New Roman" w:hAnsi="Times New Roman" w:cs="Times New Roman"/>
          <w:color w:val="000000" w:themeColor="text1"/>
        </w:rPr>
        <w:t>iải pháp cho việc khai phá ra tri th</w:t>
      </w:r>
      <w:r w:rsidRPr="00CD1425">
        <w:rPr>
          <w:rFonts w:ascii="Times New Roman" w:eastAsia="Times New Roman" w:hAnsi="Times New Roman" w:cs="Times New Roman"/>
          <w:color w:val="000000" w:themeColor="text1"/>
          <w:lang w:val="vi-VN"/>
        </w:rPr>
        <w:t>ứ</w:t>
      </w:r>
      <w:r w:rsidRPr="00CD1425">
        <w:rPr>
          <w:rFonts w:ascii="Times New Roman" w:eastAsia="Times New Roman" w:hAnsi="Times New Roman" w:cs="Times New Roman"/>
          <w:color w:val="000000" w:themeColor="text1"/>
        </w:rPr>
        <w:t>c chính là sự ra đời c</w:t>
      </w:r>
      <w:r w:rsidRPr="00CD1425">
        <w:rPr>
          <w:rFonts w:ascii="Times New Roman" w:eastAsia="Times New Roman" w:hAnsi="Times New Roman" w:cs="Times New Roman"/>
          <w:color w:val="000000" w:themeColor="text1"/>
          <w:lang w:val="vi-VN"/>
        </w:rPr>
        <w:t>ủ</w:t>
      </w:r>
      <w:r w:rsidRPr="00CD1425">
        <w:rPr>
          <w:rFonts w:ascii="Times New Roman" w:eastAsia="Times New Roman" w:hAnsi="Times New Roman" w:cs="Times New Roman"/>
          <w:color w:val="000000" w:themeColor="text1"/>
        </w:rPr>
        <w:t xml:space="preserve">a công nghệ kho dữ liệu và các phương pháp khai phá dữ liệu. Giải pháp này liên quan tới những khía cạnh sau đây: </w:t>
      </w:r>
    </w:p>
    <w:p w:rsidR="00CE5B63" w:rsidRPr="00CD1425" w:rsidRDefault="00CE5B63" w:rsidP="007B0EB5">
      <w:pPr>
        <w:spacing w:before="100" w:beforeAutospacing="1" w:after="100" w:afterAutospacing="1"/>
        <w:ind w:left="960"/>
        <w:jc w:val="both"/>
        <w:rPr>
          <w:rFonts w:ascii="Times New Roman" w:eastAsia="Times New Roman" w:hAnsi="Times New Roman" w:cs="Times New Roman"/>
          <w:color w:val="000000" w:themeColor="text1"/>
        </w:rPr>
      </w:pPr>
      <w:r w:rsidRPr="00CD1425">
        <w:rPr>
          <w:rFonts w:ascii="Times New Roman" w:eastAsia="Times New Roman" w:hAnsi="Times New Roman" w:cs="Times New Roman"/>
          <w:color w:val="000000" w:themeColor="text1"/>
        </w:rPr>
        <w:t>-  Công nghệ để xây dựng một kho dữ liệu lớn và các phương th</w:t>
      </w:r>
      <w:r w:rsidRPr="00CD1425">
        <w:rPr>
          <w:rFonts w:ascii="Times New Roman" w:eastAsia="Times New Roman" w:hAnsi="Times New Roman" w:cs="Times New Roman"/>
          <w:color w:val="000000" w:themeColor="text1"/>
          <w:lang w:val="vi-VN"/>
        </w:rPr>
        <w:t>ứ</w:t>
      </w:r>
      <w:r w:rsidRPr="00CD1425">
        <w:rPr>
          <w:rFonts w:ascii="Times New Roman" w:eastAsia="Times New Roman" w:hAnsi="Times New Roman" w:cs="Times New Roman"/>
          <w:color w:val="000000" w:themeColor="text1"/>
        </w:rPr>
        <w:t xml:space="preserve">c </w:t>
      </w:r>
      <w:r w:rsidRPr="00CD1425">
        <w:rPr>
          <w:rFonts w:ascii="Times New Roman" w:eastAsia="Times New Roman" w:hAnsi="Times New Roman" w:cs="Times New Roman"/>
          <w:color w:val="000000" w:themeColor="text1"/>
          <w:lang w:val="vi-VN"/>
        </w:rPr>
        <w:t>đ</w:t>
      </w:r>
      <w:r w:rsidRPr="00CD1425">
        <w:rPr>
          <w:rFonts w:ascii="Times New Roman" w:eastAsia="Times New Roman" w:hAnsi="Times New Roman" w:cs="Times New Roman"/>
          <w:color w:val="000000" w:themeColor="text1"/>
        </w:rPr>
        <w:t xml:space="preserve">ể xử lý phân tích trực tuyến </w:t>
      </w:r>
    </w:p>
    <w:p w:rsidR="00CE5B63" w:rsidRPr="00CD1425" w:rsidRDefault="00CE5B63" w:rsidP="007B0EB5">
      <w:pPr>
        <w:spacing w:before="100" w:beforeAutospacing="1" w:after="100" w:afterAutospacing="1"/>
        <w:ind w:left="960"/>
        <w:jc w:val="both"/>
        <w:rPr>
          <w:rFonts w:ascii="Times New Roman" w:eastAsia="Times New Roman" w:hAnsi="Times New Roman" w:cs="Times New Roman"/>
          <w:color w:val="000000" w:themeColor="text1"/>
        </w:rPr>
      </w:pPr>
      <w:r w:rsidRPr="00CD1425">
        <w:rPr>
          <w:rFonts w:ascii="Times New Roman" w:eastAsia="Times New Roman" w:hAnsi="Times New Roman" w:cs="Times New Roman"/>
          <w:color w:val="000000" w:themeColor="text1"/>
        </w:rPr>
        <w:t>-  Trích lọc ra tri th</w:t>
      </w:r>
      <w:r w:rsidRPr="00CD1425">
        <w:rPr>
          <w:rFonts w:ascii="Times New Roman" w:eastAsia="Times New Roman" w:hAnsi="Times New Roman" w:cs="Times New Roman"/>
          <w:color w:val="000000" w:themeColor="text1"/>
          <w:lang w:val="vi-VN"/>
        </w:rPr>
        <w:t>ứ</w:t>
      </w:r>
      <w:r w:rsidRPr="00CD1425">
        <w:rPr>
          <w:rFonts w:ascii="Times New Roman" w:eastAsia="Times New Roman" w:hAnsi="Times New Roman" w:cs="Times New Roman"/>
          <w:color w:val="000000" w:themeColor="text1"/>
        </w:rPr>
        <w:t>c có ích cho con người bao gồm các luật, thể chế, mẫu, và các ràng buộc từ khối l</w:t>
      </w:r>
      <w:r w:rsidRPr="00CD1425">
        <w:rPr>
          <w:rFonts w:ascii="Times New Roman" w:eastAsia="Times New Roman" w:hAnsi="Times New Roman" w:cs="Times New Roman"/>
          <w:color w:val="000000" w:themeColor="text1"/>
          <w:lang w:val="vi-VN"/>
        </w:rPr>
        <w:t>ư</w:t>
      </w:r>
      <w:r w:rsidRPr="00CD1425">
        <w:rPr>
          <w:rFonts w:ascii="Times New Roman" w:eastAsia="Times New Roman" w:hAnsi="Times New Roman" w:cs="Times New Roman"/>
          <w:color w:val="000000" w:themeColor="text1"/>
        </w:rPr>
        <w:t>ợng lớn dữ liệu c</w:t>
      </w:r>
      <w:r w:rsidRPr="00CD1425">
        <w:rPr>
          <w:rFonts w:ascii="Times New Roman" w:eastAsia="Times New Roman" w:hAnsi="Times New Roman" w:cs="Times New Roman"/>
          <w:color w:val="000000" w:themeColor="text1"/>
          <w:lang w:val="vi-VN"/>
        </w:rPr>
        <w:t>ủ</w:t>
      </w:r>
      <w:r w:rsidRPr="00CD1425">
        <w:rPr>
          <w:rFonts w:ascii="Times New Roman" w:eastAsia="Times New Roman" w:hAnsi="Times New Roman" w:cs="Times New Roman"/>
          <w:color w:val="000000" w:themeColor="text1"/>
        </w:rPr>
        <w:t>a một hay nhiều c</w:t>
      </w:r>
      <w:r w:rsidRPr="00CD1425">
        <w:rPr>
          <w:rFonts w:ascii="Times New Roman" w:eastAsia="Times New Roman" w:hAnsi="Times New Roman" w:cs="Times New Roman"/>
          <w:color w:val="000000" w:themeColor="text1"/>
          <w:lang w:val="vi-VN"/>
        </w:rPr>
        <w:t>ơ</w:t>
      </w:r>
      <w:r w:rsidRPr="00CD1425">
        <w:rPr>
          <w:rFonts w:ascii="Times New Roman" w:eastAsia="Times New Roman" w:hAnsi="Times New Roman" w:cs="Times New Roman"/>
          <w:color w:val="000000" w:themeColor="text1"/>
        </w:rPr>
        <w:t xml:space="preserve"> s</w:t>
      </w:r>
      <w:r w:rsidRPr="00CD1425">
        <w:rPr>
          <w:rFonts w:ascii="Times New Roman" w:eastAsia="Times New Roman" w:hAnsi="Times New Roman" w:cs="Times New Roman"/>
          <w:color w:val="000000" w:themeColor="text1"/>
          <w:lang w:val="vi-VN"/>
        </w:rPr>
        <w:t xml:space="preserve">ở </w:t>
      </w:r>
      <w:r w:rsidRPr="00CD1425">
        <w:rPr>
          <w:rFonts w:ascii="Times New Roman" w:eastAsia="Times New Roman" w:hAnsi="Times New Roman" w:cs="Times New Roman"/>
          <w:color w:val="000000" w:themeColor="text1"/>
        </w:rPr>
        <w:t xml:space="preserve">dữ liệu có kích cỡ lớn. </w:t>
      </w:r>
    </w:p>
    <w:p w:rsidR="00CE5B63" w:rsidRPr="00CD1425" w:rsidRDefault="00CE5B63" w:rsidP="007B0EB5">
      <w:pPr>
        <w:spacing w:before="100" w:beforeAutospacing="1" w:after="100" w:afterAutospacing="1"/>
        <w:ind w:left="960"/>
        <w:jc w:val="both"/>
        <w:rPr>
          <w:rFonts w:ascii="Times New Roman" w:eastAsia="Times New Roman" w:hAnsi="Times New Roman" w:cs="Times New Roman"/>
          <w:color w:val="000000" w:themeColor="text1"/>
        </w:rPr>
      </w:pPr>
      <w:r w:rsidRPr="00CD1425">
        <w:rPr>
          <w:rFonts w:ascii="Times New Roman" w:hAnsi="Times New Roman" w:cs="Times New Roman"/>
          <w:color w:val="000000" w:themeColor="text1"/>
        </w:rPr>
        <w:t xml:space="preserve">Các lý do cần khai phá dữ liệu trên quan </w:t>
      </w:r>
      <w:r w:rsidRPr="00CD1425">
        <w:rPr>
          <w:rFonts w:ascii="Times New Roman" w:hAnsi="Times New Roman" w:cs="Times New Roman"/>
          <w:color w:val="000000" w:themeColor="text1"/>
          <w:lang w:val="vi-VN"/>
        </w:rPr>
        <w:t>đ</w:t>
      </w:r>
      <w:r w:rsidRPr="00CD1425">
        <w:rPr>
          <w:rFonts w:ascii="Times New Roman" w:hAnsi="Times New Roman" w:cs="Times New Roman"/>
          <w:color w:val="000000" w:themeColor="text1"/>
        </w:rPr>
        <w:t xml:space="preserve">iểm thương mại trong thế giới thực. </w:t>
      </w:r>
    </w:p>
    <w:p w:rsidR="00CE5B63" w:rsidRPr="00CD1425" w:rsidRDefault="00CE5B63" w:rsidP="007B0EB5">
      <w:pPr>
        <w:pStyle w:val="NormalWeb"/>
        <w:ind w:left="960"/>
        <w:jc w:val="both"/>
        <w:rPr>
          <w:color w:val="000000" w:themeColor="text1"/>
        </w:rPr>
      </w:pPr>
      <w:r w:rsidRPr="00CD1425">
        <w:rPr>
          <w:color w:val="000000" w:themeColor="text1"/>
        </w:rPr>
        <w:t xml:space="preserve">- Rất nhiều dữ liệu </w:t>
      </w:r>
      <w:r w:rsidRPr="00CD1425">
        <w:rPr>
          <w:color w:val="000000" w:themeColor="text1"/>
          <w:lang w:val="vi-VN"/>
        </w:rPr>
        <w:t>đ</w:t>
      </w:r>
      <w:r w:rsidRPr="00CD1425">
        <w:rPr>
          <w:color w:val="000000" w:themeColor="text1"/>
        </w:rPr>
        <w:t>ã được thu thập trong thế giới thực và đ</w:t>
      </w:r>
      <w:r w:rsidRPr="00CD1425">
        <w:rPr>
          <w:color w:val="000000" w:themeColor="text1"/>
          <w:lang w:val="vi-VN"/>
        </w:rPr>
        <w:t>ư</w:t>
      </w:r>
      <w:r w:rsidRPr="00CD1425">
        <w:rPr>
          <w:color w:val="000000" w:themeColor="text1"/>
        </w:rPr>
        <w:t>ợc l</w:t>
      </w:r>
      <w:r w:rsidRPr="00CD1425">
        <w:rPr>
          <w:color w:val="000000" w:themeColor="text1"/>
          <w:lang w:val="vi-VN"/>
        </w:rPr>
        <w:t>ư</w:t>
      </w:r>
      <w:r w:rsidRPr="00CD1425">
        <w:rPr>
          <w:color w:val="000000" w:themeColor="text1"/>
        </w:rPr>
        <w:t>u trữ một cách hệ thống trong các kho dữ liệu bao gồm:</w:t>
      </w:r>
    </w:p>
    <w:p w:rsidR="00CE5B63" w:rsidRPr="00CD1425" w:rsidRDefault="00CE5B63" w:rsidP="007B0EB5">
      <w:pPr>
        <w:pStyle w:val="NormalWeb"/>
        <w:numPr>
          <w:ilvl w:val="0"/>
          <w:numId w:val="14"/>
        </w:numPr>
        <w:autoSpaceDN/>
        <w:spacing w:beforeAutospacing="1" w:afterAutospacing="1"/>
        <w:ind w:left="1680"/>
        <w:jc w:val="both"/>
        <w:rPr>
          <w:color w:val="000000" w:themeColor="text1"/>
        </w:rPr>
      </w:pPr>
      <w:r w:rsidRPr="00CD1425">
        <w:rPr>
          <w:color w:val="000000" w:themeColor="text1"/>
        </w:rPr>
        <w:t xml:space="preserve">Các dữ liệu trên web, các dữ liệu thương mại </w:t>
      </w:r>
      <w:r w:rsidRPr="00CD1425">
        <w:rPr>
          <w:color w:val="000000" w:themeColor="text1"/>
          <w:lang w:val="vi-VN"/>
        </w:rPr>
        <w:t>đ</w:t>
      </w:r>
      <w:r w:rsidRPr="00CD1425">
        <w:rPr>
          <w:color w:val="000000" w:themeColor="text1"/>
        </w:rPr>
        <w:t>iện tử</w:t>
      </w:r>
    </w:p>
    <w:p w:rsidR="00CE5B63" w:rsidRPr="00CD1425" w:rsidRDefault="00CE5B63" w:rsidP="007B0EB5">
      <w:pPr>
        <w:pStyle w:val="NormalWeb"/>
        <w:numPr>
          <w:ilvl w:val="0"/>
          <w:numId w:val="14"/>
        </w:numPr>
        <w:autoSpaceDN/>
        <w:spacing w:beforeAutospacing="1" w:afterAutospacing="1"/>
        <w:ind w:left="1680"/>
        <w:jc w:val="both"/>
        <w:rPr>
          <w:color w:val="000000" w:themeColor="text1"/>
        </w:rPr>
      </w:pPr>
      <w:r w:rsidRPr="00CD1425">
        <w:rPr>
          <w:color w:val="000000" w:themeColor="text1"/>
        </w:rPr>
        <w:t xml:space="preserve">Các dữ liệu mua bán tại các cửa hàng, gian hàng trong siêu thị </w:t>
      </w:r>
    </w:p>
    <w:p w:rsidR="00CE5B63" w:rsidRPr="00CD1425" w:rsidRDefault="00CE5B63" w:rsidP="007B0EB5">
      <w:pPr>
        <w:pStyle w:val="NormalWeb"/>
        <w:numPr>
          <w:ilvl w:val="0"/>
          <w:numId w:val="14"/>
        </w:numPr>
        <w:autoSpaceDN/>
        <w:spacing w:beforeAutospacing="1" w:afterAutospacing="1"/>
        <w:ind w:left="1680"/>
        <w:jc w:val="both"/>
        <w:rPr>
          <w:color w:val="000000" w:themeColor="text1"/>
        </w:rPr>
      </w:pPr>
      <w:r w:rsidRPr="00CD1425">
        <w:rPr>
          <w:color w:val="000000" w:themeColor="text1"/>
        </w:rPr>
        <w:t>Các dữ liệu c</w:t>
      </w:r>
      <w:r w:rsidRPr="00CD1425">
        <w:rPr>
          <w:color w:val="000000" w:themeColor="text1"/>
          <w:lang w:val="vi-VN"/>
        </w:rPr>
        <w:t>ủ</w:t>
      </w:r>
      <w:r w:rsidRPr="00CD1425">
        <w:rPr>
          <w:color w:val="000000" w:themeColor="text1"/>
        </w:rPr>
        <w:t xml:space="preserve">a giao dịch ngân hàng, thẻ tín dụng </w:t>
      </w:r>
    </w:p>
    <w:p w:rsidR="00CE5B63" w:rsidRPr="00CD1425" w:rsidRDefault="00CE5B63" w:rsidP="007B0EB5">
      <w:pPr>
        <w:pStyle w:val="NormalWeb"/>
        <w:ind w:left="960"/>
        <w:jc w:val="both"/>
        <w:rPr>
          <w:color w:val="000000" w:themeColor="text1"/>
        </w:rPr>
      </w:pPr>
      <w:r w:rsidRPr="00CD1425">
        <w:rPr>
          <w:color w:val="000000" w:themeColor="text1"/>
        </w:rPr>
        <w:t>-  Máy tính tr</w:t>
      </w:r>
      <w:r w:rsidRPr="00CD1425">
        <w:rPr>
          <w:color w:val="000000" w:themeColor="text1"/>
          <w:lang w:val="vi-VN"/>
        </w:rPr>
        <w:t>ở</w:t>
      </w:r>
      <w:r w:rsidRPr="00CD1425">
        <w:rPr>
          <w:color w:val="000000" w:themeColor="text1"/>
        </w:rPr>
        <w:t xml:space="preserve"> nên rẻ h</w:t>
      </w:r>
      <w:r w:rsidRPr="00CD1425">
        <w:rPr>
          <w:color w:val="000000" w:themeColor="text1"/>
          <w:lang w:val="vi-VN"/>
        </w:rPr>
        <w:t>ơ</w:t>
      </w:r>
      <w:r w:rsidRPr="00CD1425">
        <w:rPr>
          <w:color w:val="000000" w:themeColor="text1"/>
        </w:rPr>
        <w:t>n và có s</w:t>
      </w:r>
      <w:r w:rsidRPr="00CD1425">
        <w:rPr>
          <w:color w:val="000000" w:themeColor="text1"/>
          <w:lang w:val="vi-VN"/>
        </w:rPr>
        <w:t>ứ</w:t>
      </w:r>
      <w:r w:rsidRPr="00CD1425">
        <w:rPr>
          <w:color w:val="000000" w:themeColor="text1"/>
        </w:rPr>
        <w:t>c mạnh xử lý dữ liệu h</w:t>
      </w:r>
      <w:r w:rsidRPr="00CD1425">
        <w:rPr>
          <w:color w:val="000000" w:themeColor="text1"/>
          <w:lang w:val="vi-VN"/>
        </w:rPr>
        <w:t>ơ</w:t>
      </w:r>
      <w:r w:rsidRPr="00CD1425">
        <w:rPr>
          <w:color w:val="000000" w:themeColor="text1"/>
        </w:rPr>
        <w:t xml:space="preserve">n </w:t>
      </w:r>
    </w:p>
    <w:p w:rsidR="00CE5B63" w:rsidRPr="00CD1425" w:rsidRDefault="00CE5B63" w:rsidP="007B0EB5">
      <w:pPr>
        <w:pStyle w:val="NormalWeb"/>
        <w:ind w:left="960"/>
        <w:jc w:val="both"/>
        <w:rPr>
          <w:color w:val="000000" w:themeColor="text1"/>
        </w:rPr>
      </w:pPr>
      <w:r w:rsidRPr="00CD1425">
        <w:rPr>
          <w:color w:val="000000" w:themeColor="text1"/>
        </w:rPr>
        <w:t>-  Sức ép cạnh tranh mạnh mẽ h</w:t>
      </w:r>
      <w:r w:rsidRPr="00CD1425">
        <w:rPr>
          <w:color w:val="000000" w:themeColor="text1"/>
          <w:lang w:val="vi-VN"/>
        </w:rPr>
        <w:t>ơ</w:t>
      </w:r>
      <w:r w:rsidRPr="00CD1425">
        <w:rPr>
          <w:color w:val="000000" w:themeColor="text1"/>
        </w:rPr>
        <w:t>n: cần cung cấp các dịch vụ tốt h</w:t>
      </w:r>
      <w:r w:rsidRPr="00CD1425">
        <w:rPr>
          <w:color w:val="000000" w:themeColor="text1"/>
          <w:lang w:val="vi-VN"/>
        </w:rPr>
        <w:t>ơ</w:t>
      </w:r>
      <w:r w:rsidRPr="00CD1425">
        <w:rPr>
          <w:color w:val="000000" w:themeColor="text1"/>
        </w:rPr>
        <w:t>n và tùy biến với khách hàng h</w:t>
      </w:r>
      <w:r w:rsidRPr="00CD1425">
        <w:rPr>
          <w:color w:val="000000" w:themeColor="text1"/>
          <w:lang w:val="vi-VN"/>
        </w:rPr>
        <w:t>ơ</w:t>
      </w:r>
      <w:r w:rsidRPr="00CD1425">
        <w:rPr>
          <w:color w:val="000000" w:themeColor="text1"/>
        </w:rPr>
        <w:t xml:space="preserve">n (nhất là trong quan hệ với khách hàng) </w:t>
      </w:r>
    </w:p>
    <w:p w:rsidR="00CE5B63" w:rsidRPr="00CD1425" w:rsidRDefault="00CE5B63" w:rsidP="007B0EB5">
      <w:pPr>
        <w:pStyle w:val="NormalWeb"/>
        <w:ind w:left="960"/>
        <w:jc w:val="both"/>
        <w:rPr>
          <w:color w:val="000000" w:themeColor="text1"/>
        </w:rPr>
      </w:pPr>
      <w:r w:rsidRPr="00CD1425">
        <w:rPr>
          <w:color w:val="000000" w:themeColor="text1"/>
        </w:rPr>
        <w:t xml:space="preserve">Các lý do cần khai phá dữ liệu trên quan </w:t>
      </w:r>
      <w:r w:rsidRPr="00CD1425">
        <w:rPr>
          <w:color w:val="000000" w:themeColor="text1"/>
          <w:lang w:val="vi-VN"/>
        </w:rPr>
        <w:t>đ</w:t>
      </w:r>
      <w:r w:rsidRPr="00CD1425">
        <w:rPr>
          <w:color w:val="000000" w:themeColor="text1"/>
        </w:rPr>
        <w:t xml:space="preserve">iểm khoa học </w:t>
      </w:r>
    </w:p>
    <w:p w:rsidR="00CE5B63" w:rsidRPr="00CD1425" w:rsidRDefault="00CE5B63" w:rsidP="007B0EB5">
      <w:pPr>
        <w:pStyle w:val="NormalWeb"/>
        <w:ind w:left="960"/>
        <w:jc w:val="both"/>
        <w:rPr>
          <w:color w:val="000000" w:themeColor="text1"/>
        </w:rPr>
      </w:pPr>
      <w:r w:rsidRPr="00CD1425">
        <w:rPr>
          <w:color w:val="000000" w:themeColor="text1"/>
        </w:rPr>
        <w:t>-  Các dữ liệu được thu thập và l</w:t>
      </w:r>
      <w:r w:rsidRPr="00CD1425">
        <w:rPr>
          <w:color w:val="000000" w:themeColor="text1"/>
          <w:lang w:val="vi-VN"/>
        </w:rPr>
        <w:t>ư</w:t>
      </w:r>
      <w:r w:rsidRPr="00CD1425">
        <w:rPr>
          <w:color w:val="000000" w:themeColor="text1"/>
        </w:rPr>
        <w:t xml:space="preserve">u trữ với tốc </w:t>
      </w:r>
      <w:r w:rsidRPr="00CD1425">
        <w:rPr>
          <w:color w:val="000000" w:themeColor="text1"/>
          <w:lang w:val="vi-VN"/>
        </w:rPr>
        <w:t>đ</w:t>
      </w:r>
      <w:r w:rsidRPr="00CD1425">
        <w:rPr>
          <w:color w:val="000000" w:themeColor="text1"/>
        </w:rPr>
        <w:t>ộ rất nhanh (GB/h) thông qua</w:t>
      </w:r>
    </w:p>
    <w:p w:rsidR="00CE5B63" w:rsidRPr="00CD1425" w:rsidRDefault="00CE5B63" w:rsidP="007B0EB5">
      <w:pPr>
        <w:pStyle w:val="NormalWeb"/>
        <w:numPr>
          <w:ilvl w:val="0"/>
          <w:numId w:val="15"/>
        </w:numPr>
        <w:autoSpaceDN/>
        <w:spacing w:beforeAutospacing="1" w:afterAutospacing="1"/>
        <w:ind w:left="1680"/>
        <w:jc w:val="both"/>
        <w:rPr>
          <w:color w:val="000000" w:themeColor="text1"/>
        </w:rPr>
      </w:pPr>
      <w:r w:rsidRPr="00CD1425">
        <w:rPr>
          <w:color w:val="000000" w:themeColor="text1"/>
        </w:rPr>
        <w:t xml:space="preserve">Bộ cảm biến (sensor) </w:t>
      </w:r>
      <w:r w:rsidRPr="00CD1425">
        <w:rPr>
          <w:color w:val="000000" w:themeColor="text1"/>
          <w:lang w:val="vi-VN"/>
        </w:rPr>
        <w:t>đ</w:t>
      </w:r>
      <w:r w:rsidRPr="00CD1425">
        <w:rPr>
          <w:color w:val="000000" w:themeColor="text1"/>
        </w:rPr>
        <w:t>iều khiển từ xa trên các trạm vệ tinh</w:t>
      </w:r>
    </w:p>
    <w:p w:rsidR="00CE5B63" w:rsidRPr="00CD1425" w:rsidRDefault="00CE5B63" w:rsidP="007B0EB5">
      <w:pPr>
        <w:pStyle w:val="NormalWeb"/>
        <w:numPr>
          <w:ilvl w:val="0"/>
          <w:numId w:val="15"/>
        </w:numPr>
        <w:autoSpaceDN/>
        <w:spacing w:beforeAutospacing="1" w:afterAutospacing="1"/>
        <w:ind w:left="1680"/>
        <w:jc w:val="both"/>
        <w:rPr>
          <w:color w:val="000000" w:themeColor="text1"/>
        </w:rPr>
      </w:pPr>
      <w:r w:rsidRPr="00CD1425">
        <w:rPr>
          <w:color w:val="000000" w:themeColor="text1"/>
        </w:rPr>
        <w:t>Kính viễn vọng quan sát bầu tr</w:t>
      </w:r>
      <w:r w:rsidRPr="00CD1425">
        <w:rPr>
          <w:color w:val="000000" w:themeColor="text1"/>
          <w:lang w:val="vi-VN"/>
        </w:rPr>
        <w:t>ờ</w:t>
      </w:r>
      <w:r w:rsidRPr="00CD1425">
        <w:rPr>
          <w:color w:val="000000" w:themeColor="text1"/>
        </w:rPr>
        <w:t>i</w:t>
      </w:r>
    </w:p>
    <w:p w:rsidR="00CE5B63" w:rsidRPr="00CD1425" w:rsidRDefault="00CE5B63" w:rsidP="007B0EB5">
      <w:pPr>
        <w:pStyle w:val="NormalWeb"/>
        <w:numPr>
          <w:ilvl w:val="0"/>
          <w:numId w:val="15"/>
        </w:numPr>
        <w:autoSpaceDN/>
        <w:spacing w:beforeAutospacing="1" w:afterAutospacing="1"/>
        <w:ind w:left="1680"/>
        <w:jc w:val="both"/>
        <w:rPr>
          <w:color w:val="000000" w:themeColor="text1"/>
        </w:rPr>
      </w:pPr>
      <w:r w:rsidRPr="00CD1425">
        <w:rPr>
          <w:color w:val="000000" w:themeColor="text1"/>
        </w:rPr>
        <w:t xml:space="preserve">Dùng công cụ microarray </w:t>
      </w:r>
      <w:r w:rsidRPr="00CD1425">
        <w:rPr>
          <w:color w:val="000000" w:themeColor="text1"/>
          <w:lang w:val="vi-VN"/>
        </w:rPr>
        <w:t>đ</w:t>
      </w:r>
      <w:r w:rsidRPr="00CD1425">
        <w:rPr>
          <w:color w:val="000000" w:themeColor="text1"/>
        </w:rPr>
        <w:t xml:space="preserve">ể sinh ra dữ liệu thể hiện </w:t>
      </w:r>
      <w:r w:rsidRPr="00CD1425">
        <w:rPr>
          <w:color w:val="000000" w:themeColor="text1"/>
          <w:lang w:val="vi-VN"/>
        </w:rPr>
        <w:t>đ</w:t>
      </w:r>
      <w:r w:rsidRPr="00CD1425">
        <w:rPr>
          <w:color w:val="000000" w:themeColor="text1"/>
        </w:rPr>
        <w:t>ặc tính c</w:t>
      </w:r>
      <w:r w:rsidRPr="00CD1425">
        <w:rPr>
          <w:color w:val="000000" w:themeColor="text1"/>
          <w:lang w:val="vi-VN"/>
        </w:rPr>
        <w:t>ủ</w:t>
      </w:r>
      <w:r w:rsidRPr="00CD1425">
        <w:rPr>
          <w:color w:val="000000" w:themeColor="text1"/>
        </w:rPr>
        <w:t>a gene (gene expressio</w:t>
      </w:r>
      <w:r w:rsidRPr="00CD1425">
        <w:rPr>
          <w:color w:val="000000" w:themeColor="text1"/>
          <w:lang w:val="vi-VN"/>
        </w:rPr>
        <w:t xml:space="preserve">n </w:t>
      </w:r>
      <w:r w:rsidRPr="00CD1425">
        <w:rPr>
          <w:color w:val="000000" w:themeColor="text1"/>
        </w:rPr>
        <w:t>data)</w:t>
      </w:r>
    </w:p>
    <w:p w:rsidR="00CE5B63" w:rsidRPr="00CD1425" w:rsidRDefault="00CE5B63" w:rsidP="007B0EB5">
      <w:pPr>
        <w:pStyle w:val="NormalWeb"/>
        <w:numPr>
          <w:ilvl w:val="0"/>
          <w:numId w:val="15"/>
        </w:numPr>
        <w:autoSpaceDN/>
        <w:spacing w:beforeAutospacing="1" w:afterAutospacing="1"/>
        <w:ind w:left="1680"/>
        <w:jc w:val="both"/>
        <w:rPr>
          <w:color w:val="000000" w:themeColor="text1"/>
        </w:rPr>
      </w:pPr>
      <w:r w:rsidRPr="00CD1425">
        <w:rPr>
          <w:color w:val="000000" w:themeColor="text1"/>
        </w:rPr>
        <w:t xml:space="preserve">Dùng các bộ mô phỏng khoa học </w:t>
      </w:r>
      <w:r w:rsidRPr="00CD1425">
        <w:rPr>
          <w:color w:val="000000" w:themeColor="text1"/>
          <w:lang w:val="vi-VN"/>
        </w:rPr>
        <w:t>đ</w:t>
      </w:r>
      <w:r w:rsidRPr="00CD1425">
        <w:rPr>
          <w:color w:val="000000" w:themeColor="text1"/>
        </w:rPr>
        <w:t xml:space="preserve">ể tạo ra hàng tera byte dữ liệu </w:t>
      </w:r>
    </w:p>
    <w:p w:rsidR="00CE5B63" w:rsidRPr="00CD1425" w:rsidRDefault="00CE5B63" w:rsidP="007B0EB5">
      <w:pPr>
        <w:pStyle w:val="NormalWeb"/>
        <w:ind w:left="960"/>
        <w:jc w:val="both"/>
        <w:rPr>
          <w:color w:val="000000" w:themeColor="text1"/>
        </w:rPr>
      </w:pPr>
      <w:r w:rsidRPr="00CD1425">
        <w:rPr>
          <w:color w:val="000000" w:themeColor="text1"/>
        </w:rPr>
        <w:t>-  Các kỹ thuật truyền thống không còn khả thi cho l</w:t>
      </w:r>
      <w:r w:rsidRPr="00CD1425">
        <w:rPr>
          <w:color w:val="000000" w:themeColor="text1"/>
          <w:lang w:val="vi-VN"/>
        </w:rPr>
        <w:t>ư</w:t>
      </w:r>
      <w:r w:rsidRPr="00CD1425">
        <w:rPr>
          <w:color w:val="000000" w:themeColor="text1"/>
        </w:rPr>
        <w:t xml:space="preserve">ợng lớn các dữ liệu thô </w:t>
      </w:r>
    </w:p>
    <w:p w:rsidR="00CE5B63" w:rsidRPr="00CD1425" w:rsidRDefault="00CE5B63" w:rsidP="007B0EB5">
      <w:pPr>
        <w:spacing w:before="100" w:beforeAutospacing="1" w:after="100" w:afterAutospacing="1"/>
        <w:ind w:left="960"/>
        <w:jc w:val="both"/>
        <w:rPr>
          <w:rFonts w:ascii="Times New Roman" w:eastAsia="Times New Roman" w:hAnsi="Times New Roman" w:cs="Times New Roman"/>
          <w:color w:val="000000" w:themeColor="text1"/>
        </w:rPr>
      </w:pPr>
      <w:r w:rsidRPr="00CD1425">
        <w:rPr>
          <w:rFonts w:ascii="Times New Roman" w:eastAsia="Times New Roman" w:hAnsi="Times New Roman" w:cs="Times New Roman"/>
          <w:color w:val="000000" w:themeColor="text1"/>
        </w:rPr>
        <w:t>- Các kỹ thuật khai phá dữ liệu có thể sẽ giúp ích được các nhà khoa học h</w:t>
      </w:r>
      <w:r w:rsidRPr="00CD1425">
        <w:rPr>
          <w:rFonts w:ascii="Times New Roman" w:eastAsia="Times New Roman" w:hAnsi="Times New Roman" w:cs="Times New Roman"/>
          <w:color w:val="000000" w:themeColor="text1"/>
          <w:lang w:val="vi-VN"/>
        </w:rPr>
        <w:t>ơ</w:t>
      </w:r>
      <w:r w:rsidRPr="00CD1425">
        <w:rPr>
          <w:rFonts w:ascii="Times New Roman" w:eastAsia="Times New Roman" w:hAnsi="Times New Roman" w:cs="Times New Roman"/>
          <w:color w:val="000000" w:themeColor="text1"/>
        </w:rPr>
        <w:t>n trong các công việc</w:t>
      </w:r>
    </w:p>
    <w:p w:rsidR="00CE5B63" w:rsidRPr="00CD1425" w:rsidRDefault="00CE5B63" w:rsidP="007B0EB5">
      <w:pPr>
        <w:pStyle w:val="ListParagraph"/>
        <w:numPr>
          <w:ilvl w:val="0"/>
          <w:numId w:val="16"/>
        </w:numPr>
        <w:autoSpaceDN/>
        <w:spacing w:before="100" w:beforeAutospacing="1" w:after="100" w:afterAutospacing="1" w:line="240" w:lineRule="auto"/>
        <w:ind w:left="1680"/>
        <w:contextualSpacing/>
        <w:jc w:val="both"/>
        <w:rPr>
          <w:rFonts w:ascii="Times New Roman" w:hAnsi="Times New Roman"/>
          <w:color w:val="000000" w:themeColor="text1"/>
          <w:sz w:val="24"/>
          <w:szCs w:val="24"/>
        </w:rPr>
      </w:pPr>
      <w:r w:rsidRPr="00CD1425">
        <w:rPr>
          <w:rFonts w:ascii="Times New Roman" w:hAnsi="Times New Roman"/>
          <w:color w:val="000000" w:themeColor="text1"/>
          <w:sz w:val="24"/>
          <w:szCs w:val="24"/>
        </w:rPr>
        <w:t>Phân loại và phân mảnh dữ liệu</w:t>
      </w:r>
    </w:p>
    <w:p w:rsidR="00CE5B63" w:rsidRPr="00CD1425" w:rsidRDefault="00CE5B63" w:rsidP="007B0EB5">
      <w:pPr>
        <w:pStyle w:val="ListParagraph"/>
        <w:numPr>
          <w:ilvl w:val="0"/>
          <w:numId w:val="16"/>
        </w:numPr>
        <w:autoSpaceDN/>
        <w:spacing w:before="100" w:beforeAutospacing="1" w:after="100" w:afterAutospacing="1" w:line="240" w:lineRule="auto"/>
        <w:ind w:left="1680"/>
        <w:contextualSpacing/>
        <w:jc w:val="both"/>
        <w:rPr>
          <w:rFonts w:ascii="Times New Roman" w:hAnsi="Times New Roman"/>
          <w:color w:val="000000" w:themeColor="text1"/>
          <w:sz w:val="24"/>
          <w:szCs w:val="24"/>
        </w:rPr>
      </w:pPr>
      <w:r w:rsidRPr="00CD1425">
        <w:rPr>
          <w:rFonts w:ascii="Times New Roman" w:hAnsi="Times New Roman"/>
          <w:color w:val="000000" w:themeColor="text1"/>
          <w:sz w:val="24"/>
          <w:szCs w:val="24"/>
        </w:rPr>
        <w:t>Hình thành các giả thuyết trong ng</w:t>
      </w:r>
      <w:bookmarkStart w:id="1" w:name="_GoBack"/>
      <w:bookmarkEnd w:id="1"/>
      <w:r w:rsidRPr="00CD1425">
        <w:rPr>
          <w:rFonts w:ascii="Times New Roman" w:hAnsi="Times New Roman"/>
          <w:color w:val="000000" w:themeColor="text1"/>
          <w:sz w:val="24"/>
          <w:szCs w:val="24"/>
        </w:rPr>
        <w:t xml:space="preserve">hiên cứu khoa học </w:t>
      </w:r>
    </w:p>
    <w:p w:rsidR="00385DEC" w:rsidRPr="00CD1425" w:rsidRDefault="00385DEC" w:rsidP="007B0EB5">
      <w:pPr>
        <w:pStyle w:val="NormalWeb"/>
        <w:ind w:left="480" w:firstLine="420"/>
        <w:rPr>
          <w:color w:val="000000" w:themeColor="text1"/>
        </w:rPr>
      </w:pPr>
      <w:r w:rsidRPr="00CD1425">
        <w:rPr>
          <w:color w:val="000000" w:themeColor="text1"/>
        </w:rPr>
        <w:lastRenderedPageBreak/>
        <w:t>Khai phá dữ liệu (phát hiện tri th</w:t>
      </w:r>
      <w:r w:rsidRPr="00CD1425">
        <w:rPr>
          <w:color w:val="000000" w:themeColor="text1"/>
          <w:lang w:val="vi-VN"/>
        </w:rPr>
        <w:t>ứ</w:t>
      </w:r>
      <w:r w:rsidRPr="00CD1425">
        <w:rPr>
          <w:color w:val="000000" w:themeColor="text1"/>
        </w:rPr>
        <w:t>c trong c</w:t>
      </w:r>
      <w:r w:rsidRPr="00CD1425">
        <w:rPr>
          <w:color w:val="000000" w:themeColor="text1"/>
          <w:lang w:val="vi-VN"/>
        </w:rPr>
        <w:t>ơ</w:t>
      </w:r>
      <w:r w:rsidRPr="00CD1425">
        <w:rPr>
          <w:color w:val="000000" w:themeColor="text1"/>
        </w:rPr>
        <w:t xml:space="preserve"> s</w:t>
      </w:r>
      <w:r w:rsidRPr="00CD1425">
        <w:rPr>
          <w:color w:val="000000" w:themeColor="text1"/>
          <w:lang w:val="vi-VN"/>
        </w:rPr>
        <w:t>ở</w:t>
      </w:r>
      <w:r w:rsidRPr="00CD1425">
        <w:rPr>
          <w:color w:val="000000" w:themeColor="text1"/>
        </w:rPr>
        <w:t xml:space="preserve"> dữ liệu sẵn có) là việc trích lọc ra những thông tin có ích (không hiển nhiên, không tường minh, không biết tr</w:t>
      </w:r>
      <w:r w:rsidRPr="00CD1425">
        <w:rPr>
          <w:color w:val="000000" w:themeColor="text1"/>
          <w:lang w:val="vi-VN"/>
        </w:rPr>
        <w:t>ư</w:t>
      </w:r>
      <w:r w:rsidRPr="00CD1425">
        <w:rPr>
          <w:color w:val="000000" w:themeColor="text1"/>
        </w:rPr>
        <w:t>ớc, và có ích một cách tiềm năng),</w:t>
      </w:r>
      <w:r w:rsidR="007B0EB5">
        <w:rPr>
          <w:color w:val="000000" w:themeColor="text1"/>
        </w:rPr>
        <w:t xml:space="preserve"> những mẫu dữ liệu trong cơ sở dữ liệu lớn</w:t>
      </w:r>
      <w:r w:rsidRPr="00CD1425">
        <w:rPr>
          <w:color w:val="000000" w:themeColor="text1"/>
        </w:rPr>
        <w:t>.</w:t>
      </w:r>
      <w:r w:rsidRPr="00CD1425">
        <w:rPr>
          <w:color w:val="000000" w:themeColor="text1"/>
        </w:rPr>
        <w:br/>
        <w:t xml:space="preserve">Khai phá dữ liệu có một số tên gọi khác khi được sử dụng khi được </w:t>
      </w:r>
      <w:r w:rsidRPr="00CD1425">
        <w:rPr>
          <w:color w:val="000000" w:themeColor="text1"/>
          <w:lang w:val="vi-VN"/>
        </w:rPr>
        <w:t>đ</w:t>
      </w:r>
      <w:r w:rsidRPr="00CD1425">
        <w:rPr>
          <w:color w:val="000000" w:themeColor="text1"/>
        </w:rPr>
        <w:t xml:space="preserve">ề cập </w:t>
      </w:r>
      <w:r w:rsidRPr="00CD1425">
        <w:rPr>
          <w:color w:val="000000" w:themeColor="text1"/>
          <w:lang w:val="vi-VN"/>
        </w:rPr>
        <w:t>đ</w:t>
      </w:r>
      <w:r w:rsidRPr="00CD1425">
        <w:rPr>
          <w:color w:val="000000" w:themeColor="text1"/>
        </w:rPr>
        <w:t>ến trong cuộc sống cũng nh</w:t>
      </w:r>
      <w:r w:rsidRPr="00CD1425">
        <w:rPr>
          <w:color w:val="000000" w:themeColor="text1"/>
          <w:lang w:val="vi-VN"/>
        </w:rPr>
        <w:t>ư</w:t>
      </w:r>
      <w:r w:rsidRPr="00CD1425">
        <w:rPr>
          <w:color w:val="000000" w:themeColor="text1"/>
        </w:rPr>
        <w:t xml:space="preserve"> trong sách và tạp chí khoa học nh</w:t>
      </w:r>
      <w:r w:rsidRPr="00CD1425">
        <w:rPr>
          <w:color w:val="000000" w:themeColor="text1"/>
          <w:lang w:val="vi-VN"/>
        </w:rPr>
        <w:t>ư</w:t>
      </w:r>
      <w:r w:rsidRPr="00CD1425">
        <w:rPr>
          <w:color w:val="000000" w:themeColor="text1"/>
        </w:rPr>
        <w:t xml:space="preserve">: </w:t>
      </w:r>
    </w:p>
    <w:p w:rsidR="00385DEC" w:rsidRPr="00CD1425" w:rsidRDefault="00385DEC" w:rsidP="007B0EB5">
      <w:pPr>
        <w:pStyle w:val="NormalWeb"/>
        <w:numPr>
          <w:ilvl w:val="0"/>
          <w:numId w:val="21"/>
        </w:numPr>
        <w:autoSpaceDN/>
        <w:spacing w:beforeAutospacing="1" w:afterAutospacing="1"/>
        <w:ind w:left="1260"/>
        <w:jc w:val="both"/>
        <w:rPr>
          <w:color w:val="000000" w:themeColor="text1"/>
        </w:rPr>
      </w:pPr>
      <w:r w:rsidRPr="00CD1425">
        <w:rPr>
          <w:color w:val="000000" w:themeColor="text1"/>
        </w:rPr>
        <w:t>Khám phá tri th</w:t>
      </w:r>
      <w:r w:rsidRPr="00CD1425">
        <w:rPr>
          <w:color w:val="000000" w:themeColor="text1"/>
          <w:lang w:val="vi-VN"/>
        </w:rPr>
        <w:t>ứ</w:t>
      </w:r>
      <w:r w:rsidRPr="00CD1425">
        <w:rPr>
          <w:color w:val="000000" w:themeColor="text1"/>
        </w:rPr>
        <w:t>c (knowledge discovery) trong c</w:t>
      </w:r>
      <w:r w:rsidRPr="00CD1425">
        <w:rPr>
          <w:color w:val="000000" w:themeColor="text1"/>
          <w:lang w:val="vi-VN"/>
        </w:rPr>
        <w:t>ơ</w:t>
      </w:r>
      <w:r w:rsidRPr="00CD1425">
        <w:rPr>
          <w:color w:val="000000" w:themeColor="text1"/>
        </w:rPr>
        <w:t xml:space="preserve"> s</w:t>
      </w:r>
      <w:r w:rsidRPr="00CD1425">
        <w:rPr>
          <w:color w:val="000000" w:themeColor="text1"/>
          <w:lang w:val="vi-VN"/>
        </w:rPr>
        <w:t>ở</w:t>
      </w:r>
      <w:r w:rsidRPr="00CD1425">
        <w:rPr>
          <w:color w:val="000000" w:themeColor="text1"/>
        </w:rPr>
        <w:t xml:space="preserve"> dữ liệu (thường</w:t>
      </w:r>
      <w:r w:rsidRPr="00CD1425">
        <w:rPr>
          <w:color w:val="000000" w:themeColor="text1"/>
          <w:lang w:val="vi-VN"/>
        </w:rPr>
        <w:t xml:space="preserve"> đư</w:t>
      </w:r>
      <w:r w:rsidRPr="00CD1425">
        <w:rPr>
          <w:color w:val="000000" w:themeColor="text1"/>
        </w:rPr>
        <w:t xml:space="preserve">ợc viết tắt theo tiếng anh là KDD). </w:t>
      </w:r>
    </w:p>
    <w:p w:rsidR="00385DEC" w:rsidRPr="00CD1425" w:rsidRDefault="00385DEC" w:rsidP="007B0EB5">
      <w:pPr>
        <w:pStyle w:val="NormalWeb"/>
        <w:numPr>
          <w:ilvl w:val="0"/>
          <w:numId w:val="21"/>
        </w:numPr>
        <w:autoSpaceDN/>
        <w:spacing w:beforeAutospacing="1" w:afterAutospacing="1"/>
        <w:ind w:left="1260"/>
        <w:jc w:val="both"/>
        <w:rPr>
          <w:color w:val="000000" w:themeColor="text1"/>
        </w:rPr>
      </w:pPr>
      <w:r w:rsidRPr="00CD1425">
        <w:rPr>
          <w:color w:val="000000" w:themeColor="text1"/>
        </w:rPr>
        <w:t>Trích lọc tri th</w:t>
      </w:r>
      <w:r w:rsidRPr="00CD1425">
        <w:rPr>
          <w:color w:val="000000" w:themeColor="text1"/>
          <w:lang w:val="vi-VN"/>
        </w:rPr>
        <w:t>ứ</w:t>
      </w:r>
      <w:r w:rsidRPr="00CD1425">
        <w:rPr>
          <w:color w:val="000000" w:themeColor="text1"/>
        </w:rPr>
        <w:t xml:space="preserve">c </w:t>
      </w:r>
    </w:p>
    <w:p w:rsidR="00385DEC" w:rsidRPr="00CD1425" w:rsidRDefault="00385DEC" w:rsidP="007B0EB5">
      <w:pPr>
        <w:pStyle w:val="NormalWeb"/>
        <w:numPr>
          <w:ilvl w:val="0"/>
          <w:numId w:val="21"/>
        </w:numPr>
        <w:autoSpaceDN/>
        <w:spacing w:beforeAutospacing="1" w:afterAutospacing="1"/>
        <w:ind w:left="1260"/>
        <w:jc w:val="both"/>
        <w:rPr>
          <w:color w:val="000000" w:themeColor="text1"/>
        </w:rPr>
      </w:pPr>
      <w:r w:rsidRPr="00CD1425">
        <w:rPr>
          <w:color w:val="000000" w:themeColor="text1"/>
        </w:rPr>
        <w:t xml:space="preserve">Phân tích mẫu/dữ liệu </w:t>
      </w:r>
    </w:p>
    <w:p w:rsidR="00385DEC" w:rsidRPr="00CD1425" w:rsidRDefault="00385DEC" w:rsidP="007B0EB5">
      <w:pPr>
        <w:pStyle w:val="NormalWeb"/>
        <w:numPr>
          <w:ilvl w:val="0"/>
          <w:numId w:val="21"/>
        </w:numPr>
        <w:autoSpaceDN/>
        <w:spacing w:beforeAutospacing="1" w:afterAutospacing="1"/>
        <w:ind w:left="1260"/>
        <w:jc w:val="both"/>
        <w:rPr>
          <w:color w:val="000000" w:themeColor="text1"/>
        </w:rPr>
      </w:pPr>
      <w:r w:rsidRPr="00CD1425">
        <w:rPr>
          <w:color w:val="000000" w:themeColor="text1"/>
        </w:rPr>
        <w:t xml:space="preserve">Khảo cổ dữ liệu </w:t>
      </w:r>
    </w:p>
    <w:p w:rsidR="00CA041A" w:rsidRPr="00CD1425" w:rsidRDefault="00385DEC" w:rsidP="007B0EB5">
      <w:pPr>
        <w:pStyle w:val="NormalWeb"/>
        <w:numPr>
          <w:ilvl w:val="0"/>
          <w:numId w:val="21"/>
        </w:numPr>
        <w:autoSpaceDN/>
        <w:spacing w:beforeAutospacing="1" w:afterAutospacing="1"/>
        <w:ind w:left="1260"/>
        <w:jc w:val="both"/>
        <w:rPr>
          <w:color w:val="000000" w:themeColor="text1"/>
        </w:rPr>
      </w:pPr>
      <w:r w:rsidRPr="00CD1425">
        <w:rPr>
          <w:color w:val="000000" w:themeColor="text1"/>
        </w:rPr>
        <w:t>Tri th</w:t>
      </w:r>
      <w:r w:rsidRPr="00CD1425">
        <w:rPr>
          <w:color w:val="000000" w:themeColor="text1"/>
          <w:lang w:val="vi-VN"/>
        </w:rPr>
        <w:t>ứ</w:t>
      </w:r>
      <w:r w:rsidRPr="00CD1425">
        <w:rPr>
          <w:color w:val="000000" w:themeColor="text1"/>
        </w:rPr>
        <w:t>c kinh doanh (business intelligence) và còn nhiều tên khác nữa ít dùng.</w:t>
      </w:r>
    </w:p>
    <w:p w:rsidR="00022CE2" w:rsidRPr="00CD1425" w:rsidRDefault="00022CE2" w:rsidP="00022CE2">
      <w:pPr>
        <w:spacing w:before="100" w:beforeAutospacing="1" w:after="100" w:afterAutospacing="1"/>
        <w:ind w:left="420" w:firstLine="60"/>
        <w:rPr>
          <w:rFonts w:ascii="Times New Roman" w:hAnsi="Times New Roman" w:cs="Times New Roman"/>
          <w:b/>
          <w:color w:val="000000" w:themeColor="text1"/>
        </w:rPr>
      </w:pPr>
      <w:r w:rsidRPr="00CD1425">
        <w:rPr>
          <w:rFonts w:ascii="Times New Roman" w:hAnsi="Times New Roman" w:cs="Times New Roman"/>
          <w:b/>
          <w:color w:val="000000" w:themeColor="text1"/>
        </w:rPr>
        <w:t xml:space="preserve">Khi thực hiện một công việc khai phá dữ liệu, </w:t>
      </w:r>
      <w:r w:rsidRPr="00CD1425">
        <w:rPr>
          <w:rFonts w:ascii="Times New Roman" w:hAnsi="Times New Roman" w:cs="Times New Roman"/>
          <w:b/>
          <w:color w:val="000000" w:themeColor="text1"/>
          <w:lang w:val="vi-VN"/>
        </w:rPr>
        <w:t>đ</w:t>
      </w:r>
      <w:r w:rsidRPr="00CD1425">
        <w:rPr>
          <w:rFonts w:ascii="Times New Roman" w:hAnsi="Times New Roman" w:cs="Times New Roman"/>
          <w:b/>
          <w:color w:val="000000" w:themeColor="text1"/>
        </w:rPr>
        <w:t xml:space="preserve">ể đưa ra các quyết </w:t>
      </w:r>
      <w:r w:rsidRPr="00CD1425">
        <w:rPr>
          <w:rFonts w:ascii="Times New Roman" w:hAnsi="Times New Roman" w:cs="Times New Roman"/>
          <w:b/>
          <w:color w:val="000000" w:themeColor="text1"/>
          <w:lang w:val="vi-VN"/>
        </w:rPr>
        <w:t>đ</w:t>
      </w:r>
      <w:r w:rsidRPr="00CD1425">
        <w:rPr>
          <w:rFonts w:ascii="Times New Roman" w:hAnsi="Times New Roman" w:cs="Times New Roman"/>
          <w:b/>
          <w:color w:val="000000" w:themeColor="text1"/>
        </w:rPr>
        <w:t>ịnh cần thiết cho công việc</w:t>
      </w:r>
      <w:r w:rsidRPr="00CD1425">
        <w:rPr>
          <w:rFonts w:ascii="Times New Roman" w:hAnsi="Times New Roman" w:cs="Times New Roman"/>
          <w:b/>
          <w:color w:val="000000" w:themeColor="text1"/>
          <w:lang w:val="vi-VN"/>
        </w:rPr>
        <w:t xml:space="preserve"> </w:t>
      </w:r>
      <w:r w:rsidRPr="00CD1425">
        <w:rPr>
          <w:rFonts w:ascii="Times New Roman" w:hAnsi="Times New Roman" w:cs="Times New Roman"/>
          <w:b/>
          <w:color w:val="000000" w:themeColor="text1"/>
        </w:rPr>
        <w:t xml:space="preserve">khai phá, chúng ta cần xác </w:t>
      </w:r>
      <w:r w:rsidRPr="00CD1425">
        <w:rPr>
          <w:rFonts w:ascii="Times New Roman" w:hAnsi="Times New Roman" w:cs="Times New Roman"/>
          <w:b/>
          <w:color w:val="000000" w:themeColor="text1"/>
          <w:lang w:val="vi-VN"/>
        </w:rPr>
        <w:t>đ</w:t>
      </w:r>
      <w:r w:rsidRPr="00CD1425">
        <w:rPr>
          <w:rFonts w:ascii="Times New Roman" w:hAnsi="Times New Roman" w:cs="Times New Roman"/>
          <w:b/>
          <w:color w:val="000000" w:themeColor="text1"/>
        </w:rPr>
        <w:t xml:space="preserve">ịnh những yếu tố sau: </w:t>
      </w:r>
    </w:p>
    <w:p w:rsidR="00022CE2" w:rsidRPr="00CD1425" w:rsidRDefault="00022CE2" w:rsidP="007B0EB5">
      <w:pPr>
        <w:spacing w:before="100" w:beforeAutospacing="1" w:after="100" w:afterAutospacing="1"/>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w:t>
      </w:r>
      <w:r w:rsidRPr="00CD1425">
        <w:rPr>
          <w:rFonts w:ascii="Times New Roman" w:hAnsi="Times New Roman" w:cs="Times New Roman"/>
          <w:color w:val="000000" w:themeColor="text1"/>
          <w:lang w:val="vi-VN"/>
        </w:rPr>
        <w:t xml:space="preserve"> </w:t>
      </w:r>
      <w:r w:rsidRPr="00CD1425">
        <w:rPr>
          <w:rFonts w:ascii="Times New Roman" w:hAnsi="Times New Roman" w:cs="Times New Roman"/>
          <w:color w:val="000000" w:themeColor="text1"/>
        </w:rPr>
        <w:t>Loại c</w:t>
      </w:r>
      <w:r w:rsidRPr="00CD1425">
        <w:rPr>
          <w:rFonts w:ascii="Times New Roman" w:hAnsi="Times New Roman" w:cs="Times New Roman"/>
          <w:color w:val="000000" w:themeColor="text1"/>
          <w:lang w:val="vi-VN"/>
        </w:rPr>
        <w:t>ơ</w:t>
      </w:r>
      <w:r w:rsidRPr="00CD1425">
        <w:rPr>
          <w:rFonts w:ascii="Times New Roman" w:hAnsi="Times New Roman" w:cs="Times New Roman"/>
          <w:color w:val="000000" w:themeColor="text1"/>
        </w:rPr>
        <w:t xml:space="preserve"> s</w:t>
      </w:r>
      <w:r w:rsidRPr="00CD1425">
        <w:rPr>
          <w:rFonts w:ascii="Times New Roman" w:hAnsi="Times New Roman" w:cs="Times New Roman"/>
          <w:color w:val="000000" w:themeColor="text1"/>
          <w:lang w:val="vi-VN"/>
        </w:rPr>
        <w:t>ở</w:t>
      </w:r>
      <w:r w:rsidRPr="00CD1425">
        <w:rPr>
          <w:rFonts w:ascii="Times New Roman" w:hAnsi="Times New Roman" w:cs="Times New Roman"/>
          <w:color w:val="000000" w:themeColor="text1"/>
        </w:rPr>
        <w:t xml:space="preserve"> dữ liệu cần khai phá</w:t>
      </w:r>
      <w:r w:rsidRPr="00CD1425">
        <w:rPr>
          <w:rFonts w:ascii="Times New Roman" w:hAnsi="Times New Roman" w:cs="Times New Roman"/>
          <w:color w:val="000000" w:themeColor="text1"/>
          <w:lang w:val="vi-VN"/>
        </w:rPr>
        <w:t xml:space="preserve">: </w:t>
      </w:r>
      <w:r w:rsidRPr="00CD1425">
        <w:rPr>
          <w:rFonts w:ascii="Times New Roman" w:hAnsi="Times New Roman" w:cs="Times New Roman"/>
          <w:color w:val="000000" w:themeColor="text1"/>
        </w:rPr>
        <w:t>Các loại c</w:t>
      </w:r>
      <w:r w:rsidRPr="00CD1425">
        <w:rPr>
          <w:rFonts w:ascii="Times New Roman" w:hAnsi="Times New Roman" w:cs="Times New Roman"/>
          <w:color w:val="000000" w:themeColor="text1"/>
          <w:lang w:val="vi-VN"/>
        </w:rPr>
        <w:t>ơ</w:t>
      </w:r>
      <w:r w:rsidRPr="00CD1425">
        <w:rPr>
          <w:rFonts w:ascii="Times New Roman" w:hAnsi="Times New Roman" w:cs="Times New Roman"/>
          <w:color w:val="000000" w:themeColor="text1"/>
        </w:rPr>
        <w:t xml:space="preserve"> s</w:t>
      </w:r>
      <w:r w:rsidRPr="00CD1425">
        <w:rPr>
          <w:rFonts w:ascii="Times New Roman" w:hAnsi="Times New Roman" w:cs="Times New Roman"/>
          <w:color w:val="000000" w:themeColor="text1"/>
          <w:lang w:val="vi-VN"/>
        </w:rPr>
        <w:t>ở</w:t>
      </w:r>
      <w:r w:rsidRPr="00CD1425">
        <w:rPr>
          <w:rFonts w:ascii="Times New Roman" w:hAnsi="Times New Roman" w:cs="Times New Roman"/>
          <w:color w:val="000000" w:themeColor="text1"/>
        </w:rPr>
        <w:t xml:space="preserve"> dữ liệu có thể dùng cho khai phá bao gồm c</w:t>
      </w:r>
      <w:r w:rsidRPr="00CD1425">
        <w:rPr>
          <w:rFonts w:ascii="Times New Roman" w:hAnsi="Times New Roman" w:cs="Times New Roman"/>
          <w:color w:val="000000" w:themeColor="text1"/>
          <w:lang w:val="vi-VN"/>
        </w:rPr>
        <w:t>ơ</w:t>
      </w:r>
      <w:r w:rsidRPr="00CD1425">
        <w:rPr>
          <w:rFonts w:ascii="Times New Roman" w:hAnsi="Times New Roman" w:cs="Times New Roman"/>
          <w:color w:val="000000" w:themeColor="text1"/>
        </w:rPr>
        <w:t xml:space="preserve"> s</w:t>
      </w:r>
      <w:r w:rsidRPr="00CD1425">
        <w:rPr>
          <w:rFonts w:ascii="Times New Roman" w:hAnsi="Times New Roman" w:cs="Times New Roman"/>
          <w:color w:val="000000" w:themeColor="text1"/>
          <w:lang w:val="vi-VN"/>
        </w:rPr>
        <w:t>ở</w:t>
      </w:r>
      <w:r w:rsidRPr="00CD1425">
        <w:rPr>
          <w:rFonts w:ascii="Times New Roman" w:hAnsi="Times New Roman" w:cs="Times New Roman"/>
          <w:color w:val="000000" w:themeColor="text1"/>
        </w:rPr>
        <w:t xml:space="preserve"> dữ liệu quan hệ, c</w:t>
      </w:r>
      <w:r w:rsidRPr="00CD1425">
        <w:rPr>
          <w:rFonts w:ascii="Times New Roman" w:hAnsi="Times New Roman" w:cs="Times New Roman"/>
          <w:color w:val="000000" w:themeColor="text1"/>
          <w:lang w:val="vi-VN"/>
        </w:rPr>
        <w:t>ơ</w:t>
      </w:r>
      <w:r w:rsidRPr="00CD1425">
        <w:rPr>
          <w:rFonts w:ascii="Times New Roman" w:hAnsi="Times New Roman" w:cs="Times New Roman"/>
          <w:color w:val="000000" w:themeColor="text1"/>
        </w:rPr>
        <w:t xml:space="preserve"> s</w:t>
      </w:r>
      <w:r w:rsidRPr="00CD1425">
        <w:rPr>
          <w:rFonts w:ascii="Times New Roman" w:hAnsi="Times New Roman" w:cs="Times New Roman"/>
          <w:color w:val="000000" w:themeColor="text1"/>
          <w:lang w:val="vi-VN"/>
        </w:rPr>
        <w:t>ở</w:t>
      </w:r>
      <w:r w:rsidRPr="00CD1425">
        <w:rPr>
          <w:rFonts w:ascii="Times New Roman" w:hAnsi="Times New Roman" w:cs="Times New Roman"/>
          <w:color w:val="000000" w:themeColor="text1"/>
        </w:rPr>
        <w:t xml:space="preserve"> dữ liệu giao dịch, h</w:t>
      </w:r>
      <w:r w:rsidRPr="00CD1425">
        <w:rPr>
          <w:rFonts w:ascii="Times New Roman" w:hAnsi="Times New Roman" w:cs="Times New Roman"/>
          <w:color w:val="000000" w:themeColor="text1"/>
          <w:lang w:val="vi-VN"/>
        </w:rPr>
        <w:t>ư</w:t>
      </w:r>
      <w:r w:rsidRPr="00CD1425">
        <w:rPr>
          <w:rFonts w:ascii="Times New Roman" w:hAnsi="Times New Roman" w:cs="Times New Roman"/>
          <w:color w:val="000000" w:themeColor="text1"/>
        </w:rPr>
        <w:t xml:space="preserve">ớng </w:t>
      </w:r>
      <w:r w:rsidRPr="00CD1425">
        <w:rPr>
          <w:rFonts w:ascii="Times New Roman" w:hAnsi="Times New Roman" w:cs="Times New Roman"/>
          <w:color w:val="000000" w:themeColor="text1"/>
          <w:lang w:val="vi-VN"/>
        </w:rPr>
        <w:t>đ</w:t>
      </w:r>
      <w:r w:rsidRPr="00CD1425">
        <w:rPr>
          <w:rFonts w:ascii="Times New Roman" w:hAnsi="Times New Roman" w:cs="Times New Roman"/>
          <w:color w:val="000000" w:themeColor="text1"/>
        </w:rPr>
        <w:t>ối t</w:t>
      </w:r>
      <w:r w:rsidRPr="00CD1425">
        <w:rPr>
          <w:rFonts w:ascii="Times New Roman" w:hAnsi="Times New Roman" w:cs="Times New Roman"/>
          <w:color w:val="000000" w:themeColor="text1"/>
          <w:lang w:val="vi-VN"/>
        </w:rPr>
        <w:t>ư</w:t>
      </w:r>
      <w:r w:rsidRPr="00CD1425">
        <w:rPr>
          <w:rFonts w:ascii="Times New Roman" w:hAnsi="Times New Roman" w:cs="Times New Roman"/>
          <w:color w:val="000000" w:themeColor="text1"/>
        </w:rPr>
        <w:t>ợng, c</w:t>
      </w:r>
      <w:r w:rsidRPr="00CD1425">
        <w:rPr>
          <w:rFonts w:ascii="Times New Roman" w:hAnsi="Times New Roman" w:cs="Times New Roman"/>
          <w:color w:val="000000" w:themeColor="text1"/>
          <w:lang w:val="vi-VN"/>
        </w:rPr>
        <w:t>ơ</w:t>
      </w:r>
      <w:r w:rsidRPr="00CD1425">
        <w:rPr>
          <w:rFonts w:ascii="Times New Roman" w:hAnsi="Times New Roman" w:cs="Times New Roman"/>
          <w:color w:val="000000" w:themeColor="text1"/>
        </w:rPr>
        <w:t xml:space="preserve"> s</w:t>
      </w:r>
      <w:r w:rsidRPr="00CD1425">
        <w:rPr>
          <w:rFonts w:ascii="Times New Roman" w:hAnsi="Times New Roman" w:cs="Times New Roman"/>
          <w:color w:val="000000" w:themeColor="text1"/>
          <w:lang w:val="vi-VN"/>
        </w:rPr>
        <w:t>ở</w:t>
      </w:r>
      <w:r w:rsidRPr="00CD1425">
        <w:rPr>
          <w:rFonts w:ascii="Times New Roman" w:hAnsi="Times New Roman" w:cs="Times New Roman"/>
          <w:color w:val="000000" w:themeColor="text1"/>
        </w:rPr>
        <w:t xml:space="preserve"> dữ liệu quan hệ</w:t>
      </w:r>
      <w:r w:rsidRPr="00CD1425">
        <w:rPr>
          <w:rFonts w:ascii="Times New Roman" w:hAnsi="Times New Roman" w:cs="Times New Roman"/>
          <w:color w:val="000000" w:themeColor="text1"/>
          <w:lang w:val="vi-VN"/>
        </w:rPr>
        <w:t xml:space="preserve"> - đ</w:t>
      </w:r>
      <w:r w:rsidRPr="00CD1425">
        <w:rPr>
          <w:rFonts w:ascii="Times New Roman" w:hAnsi="Times New Roman" w:cs="Times New Roman"/>
          <w:color w:val="000000" w:themeColor="text1"/>
        </w:rPr>
        <w:t>ối t</w:t>
      </w:r>
      <w:r w:rsidRPr="00CD1425">
        <w:rPr>
          <w:rFonts w:ascii="Times New Roman" w:hAnsi="Times New Roman" w:cs="Times New Roman"/>
          <w:color w:val="000000" w:themeColor="text1"/>
          <w:lang w:val="vi-VN"/>
        </w:rPr>
        <w:t>ư</w:t>
      </w:r>
      <w:r w:rsidRPr="00CD1425">
        <w:rPr>
          <w:rFonts w:ascii="Times New Roman" w:hAnsi="Times New Roman" w:cs="Times New Roman"/>
          <w:color w:val="000000" w:themeColor="text1"/>
        </w:rPr>
        <w:t>ợng, không gian, c</w:t>
      </w:r>
      <w:r w:rsidRPr="00CD1425">
        <w:rPr>
          <w:rFonts w:ascii="Times New Roman" w:hAnsi="Times New Roman" w:cs="Times New Roman"/>
          <w:color w:val="000000" w:themeColor="text1"/>
          <w:lang w:val="vi-VN"/>
        </w:rPr>
        <w:t>ơ</w:t>
      </w:r>
      <w:r w:rsidRPr="00CD1425">
        <w:rPr>
          <w:rFonts w:ascii="Times New Roman" w:hAnsi="Times New Roman" w:cs="Times New Roman"/>
          <w:color w:val="000000" w:themeColor="text1"/>
        </w:rPr>
        <w:t xml:space="preserve"> s</w:t>
      </w:r>
      <w:r w:rsidRPr="00CD1425">
        <w:rPr>
          <w:rFonts w:ascii="Times New Roman" w:hAnsi="Times New Roman" w:cs="Times New Roman"/>
          <w:color w:val="000000" w:themeColor="text1"/>
          <w:lang w:val="vi-VN"/>
        </w:rPr>
        <w:t>ở</w:t>
      </w:r>
      <w:r w:rsidRPr="00CD1425">
        <w:rPr>
          <w:rFonts w:ascii="Times New Roman" w:hAnsi="Times New Roman" w:cs="Times New Roman"/>
          <w:color w:val="000000" w:themeColor="text1"/>
        </w:rPr>
        <w:t xml:space="preserve"> dữ liệu văn</w:t>
      </w:r>
      <w:r w:rsidRPr="00CD1425">
        <w:rPr>
          <w:rFonts w:ascii="Times New Roman" w:hAnsi="Times New Roman" w:cs="Times New Roman"/>
          <w:color w:val="000000" w:themeColor="text1"/>
          <w:lang w:val="vi-VN"/>
        </w:rPr>
        <w:t xml:space="preserve"> </w:t>
      </w:r>
      <w:r w:rsidRPr="00CD1425">
        <w:rPr>
          <w:rFonts w:ascii="Times New Roman" w:hAnsi="Times New Roman" w:cs="Times New Roman"/>
          <w:color w:val="000000" w:themeColor="text1"/>
        </w:rPr>
        <w:t>bản, chuỗi th</w:t>
      </w:r>
      <w:r w:rsidRPr="00CD1425">
        <w:rPr>
          <w:rFonts w:ascii="Times New Roman" w:hAnsi="Times New Roman" w:cs="Times New Roman"/>
          <w:color w:val="000000" w:themeColor="text1"/>
          <w:lang w:val="vi-VN"/>
        </w:rPr>
        <w:t>ờ</w:t>
      </w:r>
      <w:r w:rsidRPr="00CD1425">
        <w:rPr>
          <w:rFonts w:ascii="Times New Roman" w:hAnsi="Times New Roman" w:cs="Times New Roman"/>
          <w:color w:val="000000" w:themeColor="text1"/>
        </w:rPr>
        <w:t xml:space="preserve">i gian, </w:t>
      </w:r>
      <w:r w:rsidRPr="00CD1425">
        <w:rPr>
          <w:rFonts w:ascii="Times New Roman" w:hAnsi="Times New Roman" w:cs="Times New Roman"/>
          <w:color w:val="000000" w:themeColor="text1"/>
          <w:lang w:val="vi-VN"/>
        </w:rPr>
        <w:t>đ</w:t>
      </w:r>
      <w:r w:rsidRPr="00CD1425">
        <w:rPr>
          <w:rFonts w:ascii="Times New Roman" w:hAnsi="Times New Roman" w:cs="Times New Roman"/>
          <w:color w:val="000000" w:themeColor="text1"/>
        </w:rPr>
        <w:t>a phương tiện, c</w:t>
      </w:r>
      <w:r w:rsidRPr="00CD1425">
        <w:rPr>
          <w:rFonts w:ascii="Times New Roman" w:hAnsi="Times New Roman" w:cs="Times New Roman"/>
          <w:color w:val="000000" w:themeColor="text1"/>
          <w:lang w:val="vi-VN"/>
        </w:rPr>
        <w:t xml:space="preserve">ơ </w:t>
      </w:r>
      <w:r w:rsidRPr="00CD1425">
        <w:rPr>
          <w:rFonts w:ascii="Times New Roman" w:hAnsi="Times New Roman" w:cs="Times New Roman"/>
          <w:color w:val="000000" w:themeColor="text1"/>
        </w:rPr>
        <w:t>sở dữ liệu hỗn tạp, c</w:t>
      </w:r>
      <w:r w:rsidRPr="00CD1425">
        <w:rPr>
          <w:rFonts w:ascii="Times New Roman" w:hAnsi="Times New Roman" w:cs="Times New Roman"/>
          <w:color w:val="000000" w:themeColor="text1"/>
          <w:lang w:val="vi-VN"/>
        </w:rPr>
        <w:t>ơ</w:t>
      </w:r>
      <w:r w:rsidRPr="00CD1425">
        <w:rPr>
          <w:rFonts w:ascii="Times New Roman" w:hAnsi="Times New Roman" w:cs="Times New Roman"/>
          <w:color w:val="000000" w:themeColor="text1"/>
        </w:rPr>
        <w:t xml:space="preserve"> s</w:t>
      </w:r>
      <w:r w:rsidRPr="00CD1425">
        <w:rPr>
          <w:rFonts w:ascii="Times New Roman" w:hAnsi="Times New Roman" w:cs="Times New Roman"/>
          <w:color w:val="000000" w:themeColor="text1"/>
          <w:lang w:val="vi-VN"/>
        </w:rPr>
        <w:t>ở</w:t>
      </w:r>
      <w:r w:rsidRPr="00CD1425">
        <w:rPr>
          <w:rFonts w:ascii="Times New Roman" w:hAnsi="Times New Roman" w:cs="Times New Roman"/>
          <w:color w:val="000000" w:themeColor="text1"/>
        </w:rPr>
        <w:t xml:space="preserve"> dữ liệu luật, c</w:t>
      </w:r>
      <w:r w:rsidRPr="00CD1425">
        <w:rPr>
          <w:rFonts w:ascii="Times New Roman" w:hAnsi="Times New Roman" w:cs="Times New Roman"/>
          <w:color w:val="000000" w:themeColor="text1"/>
          <w:lang w:val="vi-VN"/>
        </w:rPr>
        <w:t>ơ</w:t>
      </w:r>
      <w:r w:rsidRPr="00CD1425">
        <w:rPr>
          <w:rFonts w:ascii="Times New Roman" w:hAnsi="Times New Roman" w:cs="Times New Roman"/>
          <w:color w:val="000000" w:themeColor="text1"/>
        </w:rPr>
        <w:t xml:space="preserve"> s</w:t>
      </w:r>
      <w:r w:rsidRPr="00CD1425">
        <w:rPr>
          <w:rFonts w:ascii="Times New Roman" w:hAnsi="Times New Roman" w:cs="Times New Roman"/>
          <w:color w:val="000000" w:themeColor="text1"/>
          <w:lang w:val="vi-VN"/>
        </w:rPr>
        <w:t>ở</w:t>
      </w:r>
      <w:r w:rsidRPr="00CD1425">
        <w:rPr>
          <w:rFonts w:ascii="Times New Roman" w:hAnsi="Times New Roman" w:cs="Times New Roman"/>
          <w:color w:val="000000" w:themeColor="text1"/>
        </w:rPr>
        <w:t xml:space="preserve"> dữ liệu</w:t>
      </w:r>
      <w:r w:rsidRPr="00CD1425">
        <w:rPr>
          <w:rFonts w:ascii="Times New Roman" w:hAnsi="Times New Roman" w:cs="Times New Roman"/>
          <w:color w:val="000000" w:themeColor="text1"/>
          <w:lang w:val="vi-VN"/>
        </w:rPr>
        <w:t xml:space="preserve"> </w:t>
      </w:r>
      <w:r w:rsidRPr="00CD1425">
        <w:rPr>
          <w:rFonts w:ascii="Times New Roman" w:hAnsi="Times New Roman" w:cs="Times New Roman"/>
          <w:color w:val="000000" w:themeColor="text1"/>
        </w:rPr>
        <w:t>Web, và các loại c</w:t>
      </w:r>
      <w:r w:rsidRPr="00CD1425">
        <w:rPr>
          <w:rFonts w:ascii="Times New Roman" w:hAnsi="Times New Roman" w:cs="Times New Roman"/>
          <w:color w:val="000000" w:themeColor="text1"/>
          <w:lang w:val="vi-VN"/>
        </w:rPr>
        <w:t>ơ</w:t>
      </w:r>
      <w:r w:rsidRPr="00CD1425">
        <w:rPr>
          <w:rFonts w:ascii="Times New Roman" w:hAnsi="Times New Roman" w:cs="Times New Roman"/>
          <w:color w:val="000000" w:themeColor="text1"/>
        </w:rPr>
        <w:t xml:space="preserve"> s</w:t>
      </w:r>
      <w:r w:rsidRPr="00CD1425">
        <w:rPr>
          <w:rFonts w:ascii="Times New Roman" w:hAnsi="Times New Roman" w:cs="Times New Roman"/>
          <w:color w:val="000000" w:themeColor="text1"/>
          <w:lang w:val="vi-VN"/>
        </w:rPr>
        <w:t>ở</w:t>
      </w:r>
      <w:r w:rsidRPr="00CD1425">
        <w:rPr>
          <w:rFonts w:ascii="Times New Roman" w:hAnsi="Times New Roman" w:cs="Times New Roman"/>
          <w:color w:val="000000" w:themeColor="text1"/>
        </w:rPr>
        <w:t xml:space="preserve"> dữ liệu khác nữa.</w:t>
      </w:r>
    </w:p>
    <w:p w:rsidR="00022CE2" w:rsidRPr="00CD1425" w:rsidRDefault="00022CE2" w:rsidP="007B0EB5">
      <w:pPr>
        <w:pStyle w:val="NormalWeb"/>
        <w:ind w:left="960"/>
        <w:jc w:val="both"/>
        <w:rPr>
          <w:color w:val="000000" w:themeColor="text1"/>
        </w:rPr>
      </w:pPr>
      <w:r w:rsidRPr="00CD1425">
        <w:rPr>
          <w:color w:val="000000" w:themeColor="text1"/>
        </w:rPr>
        <w:t>-  Loại tri th</w:t>
      </w:r>
      <w:r w:rsidRPr="00CD1425">
        <w:rPr>
          <w:color w:val="000000" w:themeColor="text1"/>
          <w:lang w:val="vi-VN"/>
        </w:rPr>
        <w:t>ứ</w:t>
      </w:r>
      <w:r w:rsidRPr="00CD1425">
        <w:rPr>
          <w:color w:val="000000" w:themeColor="text1"/>
        </w:rPr>
        <w:t>c cần phát hiện ra</w:t>
      </w:r>
      <w:r w:rsidRPr="00CD1425">
        <w:rPr>
          <w:color w:val="000000" w:themeColor="text1"/>
          <w:lang w:val="vi-VN"/>
        </w:rPr>
        <w:t xml:space="preserve">: </w:t>
      </w:r>
      <w:r w:rsidRPr="00CD1425">
        <w:rPr>
          <w:color w:val="000000" w:themeColor="text1"/>
        </w:rPr>
        <w:t>Bao gồm tri th</w:t>
      </w:r>
      <w:r w:rsidRPr="00CD1425">
        <w:rPr>
          <w:color w:val="000000" w:themeColor="text1"/>
          <w:lang w:val="vi-VN"/>
        </w:rPr>
        <w:t>ứ</w:t>
      </w:r>
      <w:r w:rsidRPr="00CD1425">
        <w:rPr>
          <w:color w:val="000000" w:themeColor="text1"/>
        </w:rPr>
        <w:t>c miêu tả</w:t>
      </w:r>
      <w:r w:rsidRPr="00CD1425">
        <w:rPr>
          <w:color w:val="000000" w:themeColor="text1"/>
          <w:lang w:val="vi-VN"/>
        </w:rPr>
        <w:t xml:space="preserve"> đ</w:t>
      </w:r>
      <w:r w:rsidRPr="00CD1425">
        <w:rPr>
          <w:color w:val="000000" w:themeColor="text1"/>
        </w:rPr>
        <w:t xml:space="preserve">ặc </w:t>
      </w:r>
      <w:r w:rsidRPr="00CD1425">
        <w:rPr>
          <w:color w:val="000000" w:themeColor="text1"/>
          <w:lang w:val="vi-VN"/>
        </w:rPr>
        <w:t>đ</w:t>
      </w:r>
      <w:r w:rsidRPr="00CD1425">
        <w:rPr>
          <w:color w:val="000000" w:themeColor="text1"/>
        </w:rPr>
        <w:t>iểm c</w:t>
      </w:r>
      <w:r w:rsidRPr="00CD1425">
        <w:rPr>
          <w:color w:val="000000" w:themeColor="text1"/>
          <w:lang w:val="vi-VN"/>
        </w:rPr>
        <w:t>ủ</w:t>
      </w:r>
      <w:r w:rsidRPr="00CD1425">
        <w:rPr>
          <w:color w:val="000000" w:themeColor="text1"/>
        </w:rPr>
        <w:t xml:space="preserve">a các cá thể trong tập cá thể </w:t>
      </w:r>
      <w:r w:rsidRPr="00CD1425">
        <w:rPr>
          <w:color w:val="000000" w:themeColor="text1"/>
          <w:lang w:val="vi-VN"/>
        </w:rPr>
        <w:t>đ</w:t>
      </w:r>
      <w:r w:rsidRPr="00CD1425">
        <w:rPr>
          <w:color w:val="000000" w:themeColor="text1"/>
        </w:rPr>
        <w:t>ang xét, phân biệt cá thể này với cá thể khác, luật kết hợp, tìm xu h</w:t>
      </w:r>
      <w:r w:rsidRPr="00CD1425">
        <w:rPr>
          <w:color w:val="000000" w:themeColor="text1"/>
          <w:lang w:val="vi-VN"/>
        </w:rPr>
        <w:t>ư</w:t>
      </w:r>
      <w:r w:rsidRPr="00CD1425">
        <w:rPr>
          <w:color w:val="000000" w:themeColor="text1"/>
        </w:rPr>
        <w:t xml:space="preserve">ớng, phân loại cá thể trong một tập hợp, phân cụm gộp nhóm các cá thể giống nhau, phân tích tìm ra cá thể ngoại lai và sự khác biệt </w:t>
      </w:r>
      <w:r w:rsidRPr="00CD1425">
        <w:rPr>
          <w:color w:val="000000" w:themeColor="text1"/>
          <w:lang w:val="vi-VN"/>
        </w:rPr>
        <w:t>đ</w:t>
      </w:r>
      <w:r w:rsidRPr="00CD1425">
        <w:rPr>
          <w:color w:val="000000" w:themeColor="text1"/>
        </w:rPr>
        <w:t xml:space="preserve">ối với phần </w:t>
      </w:r>
      <w:r w:rsidRPr="00CD1425">
        <w:rPr>
          <w:color w:val="000000" w:themeColor="text1"/>
          <w:lang w:val="vi-VN"/>
        </w:rPr>
        <w:t>đ</w:t>
      </w:r>
      <w:r w:rsidRPr="00CD1425">
        <w:rPr>
          <w:color w:val="000000" w:themeColor="text1"/>
        </w:rPr>
        <w:t>ông các cá thể khác, v.v... Ngoài ra, tri th</w:t>
      </w:r>
      <w:r w:rsidRPr="00CD1425">
        <w:rPr>
          <w:color w:val="000000" w:themeColor="text1"/>
          <w:lang w:val="vi-VN"/>
        </w:rPr>
        <w:t>ứ</w:t>
      </w:r>
      <w:r w:rsidRPr="00CD1425">
        <w:rPr>
          <w:color w:val="000000" w:themeColor="text1"/>
        </w:rPr>
        <w:t>c còn là các ch</w:t>
      </w:r>
      <w:r w:rsidRPr="00CD1425">
        <w:rPr>
          <w:color w:val="000000" w:themeColor="text1"/>
          <w:lang w:val="vi-VN"/>
        </w:rPr>
        <w:t>ứ</w:t>
      </w:r>
      <w:r w:rsidRPr="00CD1425">
        <w:rPr>
          <w:color w:val="000000" w:themeColor="text1"/>
        </w:rPr>
        <w:t xml:space="preserve">c năng tích hợp, </w:t>
      </w:r>
      <w:r w:rsidRPr="00CD1425">
        <w:rPr>
          <w:color w:val="000000" w:themeColor="text1"/>
          <w:lang w:val="vi-VN"/>
        </w:rPr>
        <w:t>đ</w:t>
      </w:r>
      <w:r w:rsidRPr="00CD1425">
        <w:rPr>
          <w:color w:val="000000" w:themeColor="text1"/>
        </w:rPr>
        <w:t>a ch</w:t>
      </w:r>
      <w:r w:rsidRPr="00CD1425">
        <w:rPr>
          <w:color w:val="000000" w:themeColor="text1"/>
          <w:lang w:val="vi-VN"/>
        </w:rPr>
        <w:t>ứ</w:t>
      </w:r>
      <w:r w:rsidRPr="00CD1425">
        <w:rPr>
          <w:color w:val="000000" w:themeColor="text1"/>
        </w:rPr>
        <w:t>c năng và khai phá</w:t>
      </w:r>
      <w:r w:rsidRPr="00CD1425">
        <w:rPr>
          <w:color w:val="000000" w:themeColor="text1"/>
          <w:lang w:val="vi-VN"/>
        </w:rPr>
        <w:t xml:space="preserve"> ở</w:t>
      </w:r>
      <w:r w:rsidRPr="00CD1425">
        <w:rPr>
          <w:color w:val="000000" w:themeColor="text1"/>
        </w:rPr>
        <w:t xml:space="preserve"> nhiều m</w:t>
      </w:r>
      <w:r w:rsidRPr="00CD1425">
        <w:rPr>
          <w:color w:val="000000" w:themeColor="text1"/>
          <w:lang w:val="vi-VN"/>
        </w:rPr>
        <w:t>ứ</w:t>
      </w:r>
      <w:r w:rsidRPr="00CD1425">
        <w:rPr>
          <w:color w:val="000000" w:themeColor="text1"/>
        </w:rPr>
        <w:t xml:space="preserve">c </w:t>
      </w:r>
      <w:r w:rsidRPr="00CD1425">
        <w:rPr>
          <w:color w:val="000000" w:themeColor="text1"/>
          <w:lang w:val="vi-VN"/>
        </w:rPr>
        <w:t>đ</w:t>
      </w:r>
      <w:r w:rsidRPr="00CD1425">
        <w:rPr>
          <w:color w:val="000000" w:themeColor="text1"/>
        </w:rPr>
        <w:t xml:space="preserve">ộ khác nhau. </w:t>
      </w:r>
    </w:p>
    <w:p w:rsidR="00022CE2" w:rsidRPr="00CD1425" w:rsidRDefault="00022CE2" w:rsidP="007B0EB5">
      <w:pPr>
        <w:pStyle w:val="NormalWeb"/>
        <w:ind w:left="960"/>
        <w:jc w:val="both"/>
        <w:rPr>
          <w:color w:val="000000" w:themeColor="text1"/>
        </w:rPr>
      </w:pPr>
      <w:r w:rsidRPr="00CD1425">
        <w:rPr>
          <w:color w:val="000000" w:themeColor="text1"/>
        </w:rPr>
        <w:t xml:space="preserve">-  Loại kỹ thuật cần được sử dụng </w:t>
      </w:r>
      <w:r w:rsidRPr="00CD1425">
        <w:rPr>
          <w:color w:val="000000" w:themeColor="text1"/>
          <w:lang w:val="vi-VN"/>
        </w:rPr>
        <w:t>đ</w:t>
      </w:r>
      <w:r w:rsidRPr="00CD1425">
        <w:rPr>
          <w:color w:val="000000" w:themeColor="text1"/>
        </w:rPr>
        <w:t xml:space="preserve">ể giải quyết vấn </w:t>
      </w:r>
      <w:r w:rsidRPr="00CD1425">
        <w:rPr>
          <w:color w:val="000000" w:themeColor="text1"/>
          <w:lang w:val="vi-VN"/>
        </w:rPr>
        <w:t>đ</w:t>
      </w:r>
      <w:r w:rsidRPr="00CD1425">
        <w:rPr>
          <w:color w:val="000000" w:themeColor="text1"/>
        </w:rPr>
        <w:t>ề</w:t>
      </w:r>
      <w:r w:rsidRPr="00CD1425">
        <w:rPr>
          <w:color w:val="000000" w:themeColor="text1"/>
          <w:lang w:val="vi-VN"/>
        </w:rPr>
        <w:t xml:space="preserve">: </w:t>
      </w:r>
      <w:r w:rsidRPr="00CD1425">
        <w:rPr>
          <w:color w:val="000000" w:themeColor="text1"/>
        </w:rPr>
        <w:t>Bao gồm kỹ thuật theo h</w:t>
      </w:r>
      <w:r w:rsidRPr="00CD1425">
        <w:rPr>
          <w:color w:val="000000" w:themeColor="text1"/>
          <w:lang w:val="vi-VN"/>
        </w:rPr>
        <w:t>ư</w:t>
      </w:r>
      <w:r w:rsidRPr="00CD1425">
        <w:rPr>
          <w:color w:val="000000" w:themeColor="text1"/>
        </w:rPr>
        <w:t>ớng c</w:t>
      </w:r>
      <w:r w:rsidRPr="00CD1425">
        <w:rPr>
          <w:color w:val="000000" w:themeColor="text1"/>
          <w:lang w:val="vi-VN"/>
        </w:rPr>
        <w:t>ơ</w:t>
      </w:r>
      <w:r w:rsidRPr="00CD1425">
        <w:rPr>
          <w:color w:val="000000" w:themeColor="text1"/>
        </w:rPr>
        <w:t xml:space="preserve"> s</w:t>
      </w:r>
      <w:r w:rsidRPr="00CD1425">
        <w:rPr>
          <w:color w:val="000000" w:themeColor="text1"/>
          <w:lang w:val="vi-VN"/>
        </w:rPr>
        <w:t>ở</w:t>
      </w:r>
      <w:r w:rsidRPr="00CD1425">
        <w:rPr>
          <w:color w:val="000000" w:themeColor="text1"/>
        </w:rPr>
        <w:t xml:space="preserve"> dữ liệu, kỹ thuật kho dữ liệu (xử lý phân tích trực tuyến), các phương pháp học máy, các phương pháp thống kê, biểu diễn trực quan, mạng n</w:t>
      </w:r>
      <w:r w:rsidRPr="00CD1425">
        <w:rPr>
          <w:color w:val="000000" w:themeColor="text1"/>
          <w:lang w:val="vi-VN"/>
        </w:rPr>
        <w:t>ơ</w:t>
      </w:r>
      <w:r w:rsidRPr="00CD1425">
        <w:rPr>
          <w:color w:val="000000" w:themeColor="text1"/>
        </w:rPr>
        <w:t xml:space="preserve">ron nhân tạo, và các phương pháp khác. </w:t>
      </w:r>
    </w:p>
    <w:p w:rsidR="00022CE2" w:rsidRPr="00CD1425" w:rsidRDefault="00022CE2" w:rsidP="007B0EB5">
      <w:pPr>
        <w:pStyle w:val="NormalWeb"/>
        <w:ind w:left="960"/>
        <w:jc w:val="both"/>
        <w:rPr>
          <w:color w:val="000000" w:themeColor="text1"/>
        </w:rPr>
      </w:pPr>
      <w:r w:rsidRPr="00CD1425">
        <w:rPr>
          <w:color w:val="000000" w:themeColor="text1"/>
        </w:rPr>
        <w:t xml:space="preserve">-  Loại </w:t>
      </w:r>
      <w:r w:rsidRPr="00CD1425">
        <w:rPr>
          <w:color w:val="000000" w:themeColor="text1"/>
          <w:lang w:val="vi-VN"/>
        </w:rPr>
        <w:t>ứ</w:t>
      </w:r>
      <w:r w:rsidRPr="00CD1425">
        <w:rPr>
          <w:color w:val="000000" w:themeColor="text1"/>
        </w:rPr>
        <w:t>ng dụng cần được xây dựng, áp dụng cho vấn đề khai phá</w:t>
      </w:r>
      <w:r w:rsidRPr="00CD1425">
        <w:rPr>
          <w:color w:val="000000" w:themeColor="text1"/>
          <w:lang w:val="vi-VN"/>
        </w:rPr>
        <w:t xml:space="preserve">: </w:t>
      </w:r>
      <w:r w:rsidRPr="00CD1425">
        <w:rPr>
          <w:color w:val="000000" w:themeColor="text1"/>
        </w:rPr>
        <w:t xml:space="preserve">Bao gồm các </w:t>
      </w:r>
      <w:r w:rsidRPr="00CD1425">
        <w:rPr>
          <w:color w:val="000000" w:themeColor="text1"/>
          <w:lang w:val="vi-VN"/>
        </w:rPr>
        <w:t>ứ</w:t>
      </w:r>
      <w:r w:rsidRPr="00CD1425">
        <w:rPr>
          <w:color w:val="000000" w:themeColor="text1"/>
        </w:rPr>
        <w:t>ng dụng trong lĩnh vực bán lẻ, truyền thông, ngân hàng, phân tích lỗi, khai phá dữ liệu gen, phân tích thị trường ch</w:t>
      </w:r>
      <w:r w:rsidRPr="00CD1425">
        <w:rPr>
          <w:color w:val="000000" w:themeColor="text1"/>
          <w:lang w:val="vi-VN"/>
        </w:rPr>
        <w:t>ứ</w:t>
      </w:r>
      <w:r w:rsidRPr="00CD1425">
        <w:rPr>
          <w:color w:val="000000" w:themeColor="text1"/>
        </w:rPr>
        <w:t xml:space="preserve">ng khoán, khai phá dữ liệu Web, phân tích Weblog </w:t>
      </w:r>
    </w:p>
    <w:p w:rsidR="00022CE2" w:rsidRPr="00CD1425" w:rsidRDefault="00022CE2" w:rsidP="007B0EB5">
      <w:pPr>
        <w:pStyle w:val="NormalWeb"/>
        <w:ind w:left="960"/>
        <w:jc w:val="both"/>
        <w:rPr>
          <w:color w:val="000000" w:themeColor="text1"/>
        </w:rPr>
      </w:pPr>
      <w:r w:rsidRPr="00CD1425">
        <w:rPr>
          <w:color w:val="000000" w:themeColor="text1"/>
        </w:rPr>
        <w:t xml:space="preserve">Một công việc nữa cần được xác </w:t>
      </w:r>
      <w:r w:rsidRPr="00CD1425">
        <w:rPr>
          <w:color w:val="000000" w:themeColor="text1"/>
          <w:lang w:val="vi-VN"/>
        </w:rPr>
        <w:t>đ</w:t>
      </w:r>
      <w:r w:rsidRPr="00CD1425">
        <w:rPr>
          <w:color w:val="000000" w:themeColor="text1"/>
        </w:rPr>
        <w:t>ịnh là nhận th</w:t>
      </w:r>
      <w:r w:rsidRPr="00CD1425">
        <w:rPr>
          <w:color w:val="000000" w:themeColor="text1"/>
          <w:lang w:val="vi-VN"/>
        </w:rPr>
        <w:t>ứ</w:t>
      </w:r>
      <w:r w:rsidRPr="00CD1425">
        <w:rPr>
          <w:color w:val="000000" w:themeColor="text1"/>
        </w:rPr>
        <w:t>c rõ nhiệm vụ c</w:t>
      </w:r>
      <w:r w:rsidRPr="00CD1425">
        <w:rPr>
          <w:color w:val="000000" w:themeColor="text1"/>
          <w:lang w:val="vi-VN"/>
        </w:rPr>
        <w:t>ủ</w:t>
      </w:r>
      <w:r w:rsidRPr="00CD1425">
        <w:rPr>
          <w:color w:val="000000" w:themeColor="text1"/>
        </w:rPr>
        <w:t xml:space="preserve">a bài toán khai phá dữ liệu là thuộc loại nào trong hai loại sau </w:t>
      </w:r>
      <w:r w:rsidRPr="00CD1425">
        <w:rPr>
          <w:color w:val="000000" w:themeColor="text1"/>
          <w:lang w:val="vi-VN"/>
        </w:rPr>
        <w:t>đ</w:t>
      </w:r>
      <w:r w:rsidRPr="00CD1425">
        <w:rPr>
          <w:color w:val="000000" w:themeColor="text1"/>
        </w:rPr>
        <w:t xml:space="preserve">ây: </w:t>
      </w:r>
    </w:p>
    <w:p w:rsidR="00022CE2" w:rsidRPr="00CD1425" w:rsidRDefault="00022CE2" w:rsidP="007B0EB5">
      <w:pPr>
        <w:pStyle w:val="NormalWeb"/>
        <w:ind w:left="960"/>
        <w:jc w:val="both"/>
        <w:rPr>
          <w:color w:val="000000" w:themeColor="text1"/>
        </w:rPr>
      </w:pPr>
      <w:r w:rsidRPr="00CD1425">
        <w:rPr>
          <w:color w:val="000000" w:themeColor="text1"/>
        </w:rPr>
        <w:t>-  Bài toán khai phá dữ liệu dạng mô tả</w:t>
      </w:r>
      <w:r w:rsidRPr="00CD1425">
        <w:rPr>
          <w:color w:val="000000" w:themeColor="text1"/>
          <w:lang w:val="vi-VN"/>
        </w:rPr>
        <w:t xml:space="preserve">: </w:t>
      </w:r>
      <w:r w:rsidRPr="00CD1425">
        <w:rPr>
          <w:color w:val="000000" w:themeColor="text1"/>
        </w:rPr>
        <w:t>Nhiệm vụ c</w:t>
      </w:r>
      <w:r w:rsidRPr="00CD1425">
        <w:rPr>
          <w:color w:val="000000" w:themeColor="text1"/>
          <w:lang w:val="vi-VN"/>
        </w:rPr>
        <w:t>ủ</w:t>
      </w:r>
      <w:r w:rsidRPr="00CD1425">
        <w:rPr>
          <w:color w:val="000000" w:themeColor="text1"/>
        </w:rPr>
        <w:t xml:space="preserve">a bài toán dạng này là tìm ra các mẫu mô tả dữ liệu mà con ngưởi có thể hiểu được. </w:t>
      </w:r>
    </w:p>
    <w:p w:rsidR="00022CE2" w:rsidRPr="00CD1425" w:rsidRDefault="00022CE2" w:rsidP="007B0EB5">
      <w:pPr>
        <w:pStyle w:val="NormalWeb"/>
        <w:ind w:left="960"/>
        <w:jc w:val="both"/>
        <w:rPr>
          <w:color w:val="000000" w:themeColor="text1"/>
        </w:rPr>
      </w:pPr>
      <w:r w:rsidRPr="00CD1425">
        <w:rPr>
          <w:color w:val="000000" w:themeColor="text1"/>
        </w:rPr>
        <w:t xml:space="preserve">-  Bài toán khai phá dữ liệu dạng tiên </w:t>
      </w:r>
      <w:r w:rsidRPr="00CD1425">
        <w:rPr>
          <w:color w:val="000000" w:themeColor="text1"/>
          <w:lang w:val="vi-VN"/>
        </w:rPr>
        <w:t>đ</w:t>
      </w:r>
      <w:r w:rsidRPr="00CD1425">
        <w:rPr>
          <w:color w:val="000000" w:themeColor="text1"/>
        </w:rPr>
        <w:t>oán</w:t>
      </w:r>
      <w:r w:rsidRPr="00CD1425">
        <w:rPr>
          <w:color w:val="000000" w:themeColor="text1"/>
          <w:lang w:val="vi-VN"/>
        </w:rPr>
        <w:t xml:space="preserve">: </w:t>
      </w:r>
      <w:r w:rsidRPr="00CD1425">
        <w:rPr>
          <w:color w:val="000000" w:themeColor="text1"/>
        </w:rPr>
        <w:t xml:space="preserve">Sử dụng một vài biến </w:t>
      </w:r>
      <w:r w:rsidRPr="00CD1425">
        <w:rPr>
          <w:color w:val="000000" w:themeColor="text1"/>
          <w:lang w:val="vi-VN"/>
        </w:rPr>
        <w:t>đ</w:t>
      </w:r>
      <w:r w:rsidRPr="00CD1425">
        <w:rPr>
          <w:color w:val="000000" w:themeColor="text1"/>
        </w:rPr>
        <w:t xml:space="preserve">ể tiên </w:t>
      </w:r>
      <w:r w:rsidRPr="00CD1425">
        <w:rPr>
          <w:color w:val="000000" w:themeColor="text1"/>
          <w:lang w:val="vi-VN"/>
        </w:rPr>
        <w:t>đ</w:t>
      </w:r>
      <w:r w:rsidRPr="00CD1425">
        <w:rPr>
          <w:color w:val="000000" w:themeColor="text1"/>
        </w:rPr>
        <w:t>oán các giá trị ch</w:t>
      </w:r>
      <w:r w:rsidRPr="00CD1425">
        <w:rPr>
          <w:color w:val="000000" w:themeColor="text1"/>
          <w:lang w:val="vi-VN"/>
        </w:rPr>
        <w:t>ư</w:t>
      </w:r>
      <w:r w:rsidRPr="00CD1425">
        <w:rPr>
          <w:color w:val="000000" w:themeColor="text1"/>
        </w:rPr>
        <w:t>a biết hoặc trong tương lai c</w:t>
      </w:r>
      <w:r w:rsidRPr="00CD1425">
        <w:rPr>
          <w:color w:val="000000" w:themeColor="text1"/>
          <w:lang w:val="vi-VN"/>
        </w:rPr>
        <w:t>ủ</w:t>
      </w:r>
      <w:r w:rsidRPr="00CD1425">
        <w:rPr>
          <w:color w:val="000000" w:themeColor="text1"/>
        </w:rPr>
        <w:t>a các biến khác.</w:t>
      </w:r>
    </w:p>
    <w:p w:rsidR="00022CE2" w:rsidRPr="00CD1425" w:rsidRDefault="00022CE2" w:rsidP="007B0EB5">
      <w:pPr>
        <w:pStyle w:val="NormalWeb"/>
        <w:ind w:left="960"/>
        <w:jc w:val="both"/>
        <w:rPr>
          <w:color w:val="000000" w:themeColor="text1"/>
        </w:rPr>
      </w:pPr>
      <w:r w:rsidRPr="00CD1425">
        <w:rPr>
          <w:color w:val="000000" w:themeColor="text1"/>
        </w:rPr>
        <w:t>Các nhiệm vụ thường gặp c</w:t>
      </w:r>
      <w:r w:rsidRPr="00CD1425">
        <w:rPr>
          <w:color w:val="000000" w:themeColor="text1"/>
          <w:lang w:val="vi-VN"/>
        </w:rPr>
        <w:t>ủ</w:t>
      </w:r>
      <w:r w:rsidRPr="00CD1425">
        <w:rPr>
          <w:color w:val="000000" w:themeColor="text1"/>
        </w:rPr>
        <w:t xml:space="preserve">a việc khai phá dữ liệu </w:t>
      </w:r>
    </w:p>
    <w:p w:rsidR="00022CE2" w:rsidRPr="00CD1425" w:rsidRDefault="00022CE2" w:rsidP="007B0EB5">
      <w:pPr>
        <w:pStyle w:val="NormalWeb"/>
        <w:ind w:left="1440"/>
        <w:jc w:val="both"/>
        <w:rPr>
          <w:color w:val="000000" w:themeColor="text1"/>
        </w:rPr>
      </w:pPr>
      <w:r w:rsidRPr="00CD1425">
        <w:rPr>
          <w:color w:val="000000" w:themeColor="text1"/>
        </w:rPr>
        <w:t xml:space="preserve">-  Phân loại: thuộc loại bài toán tiên </w:t>
      </w:r>
      <w:r w:rsidRPr="00CD1425">
        <w:rPr>
          <w:color w:val="000000" w:themeColor="text1"/>
          <w:lang w:val="vi-VN"/>
        </w:rPr>
        <w:t>đ</w:t>
      </w:r>
      <w:r w:rsidRPr="00CD1425">
        <w:rPr>
          <w:color w:val="000000" w:themeColor="text1"/>
        </w:rPr>
        <w:t xml:space="preserve">oán </w:t>
      </w:r>
    </w:p>
    <w:p w:rsidR="00022CE2" w:rsidRPr="00CD1425" w:rsidRDefault="00022CE2" w:rsidP="007B0EB5">
      <w:pPr>
        <w:pStyle w:val="NormalWeb"/>
        <w:ind w:left="1440"/>
        <w:jc w:val="both"/>
        <w:rPr>
          <w:color w:val="000000" w:themeColor="text1"/>
        </w:rPr>
      </w:pPr>
      <w:r w:rsidRPr="00CD1425">
        <w:rPr>
          <w:color w:val="000000" w:themeColor="text1"/>
        </w:rPr>
        <w:t xml:space="preserve">-  Phân cụm: thuộc loại bài toán mô tả </w:t>
      </w:r>
    </w:p>
    <w:p w:rsidR="00022CE2" w:rsidRPr="00CD1425" w:rsidRDefault="00022CE2" w:rsidP="007B0EB5">
      <w:pPr>
        <w:pStyle w:val="NormalWeb"/>
        <w:ind w:left="1440"/>
        <w:jc w:val="both"/>
        <w:rPr>
          <w:color w:val="000000" w:themeColor="text1"/>
        </w:rPr>
      </w:pPr>
      <w:r w:rsidRPr="00CD1425">
        <w:rPr>
          <w:color w:val="000000" w:themeColor="text1"/>
        </w:rPr>
        <w:t xml:space="preserve">-  Phát hiện luật kết hợp: thuộc loại bài toán mô tả </w:t>
      </w:r>
    </w:p>
    <w:p w:rsidR="00022CE2" w:rsidRPr="00CD1425" w:rsidRDefault="00022CE2" w:rsidP="007B0EB5">
      <w:pPr>
        <w:pStyle w:val="NormalWeb"/>
        <w:ind w:left="1440"/>
        <w:jc w:val="both"/>
        <w:rPr>
          <w:color w:val="000000" w:themeColor="text1"/>
        </w:rPr>
      </w:pPr>
      <w:r w:rsidRPr="00CD1425">
        <w:rPr>
          <w:color w:val="000000" w:themeColor="text1"/>
        </w:rPr>
        <w:t xml:space="preserve">-  Phát hiện mẫu dạng liên tục: thuộc loại bài toán mô tả </w:t>
      </w:r>
    </w:p>
    <w:p w:rsidR="00022CE2" w:rsidRPr="00CD1425" w:rsidRDefault="00022CE2" w:rsidP="007B0EB5">
      <w:pPr>
        <w:pStyle w:val="NormalWeb"/>
        <w:ind w:left="1440"/>
        <w:jc w:val="both"/>
        <w:rPr>
          <w:color w:val="000000" w:themeColor="text1"/>
        </w:rPr>
      </w:pPr>
      <w:r w:rsidRPr="00CD1425">
        <w:rPr>
          <w:color w:val="000000" w:themeColor="text1"/>
        </w:rPr>
        <w:t xml:space="preserve">-  Bài toán hồi quy: thuộc loại bài toán tiên </w:t>
      </w:r>
      <w:r w:rsidRPr="00CD1425">
        <w:rPr>
          <w:color w:val="000000" w:themeColor="text1"/>
          <w:lang w:val="vi-VN"/>
        </w:rPr>
        <w:t>đ</w:t>
      </w:r>
      <w:r w:rsidRPr="00CD1425">
        <w:rPr>
          <w:color w:val="000000" w:themeColor="text1"/>
        </w:rPr>
        <w:t xml:space="preserve">oán </w:t>
      </w:r>
    </w:p>
    <w:p w:rsidR="00022CE2" w:rsidRPr="00CD1425" w:rsidRDefault="00022CE2" w:rsidP="007B0EB5">
      <w:pPr>
        <w:pStyle w:val="NormalWeb"/>
        <w:ind w:left="1440"/>
        <w:jc w:val="both"/>
        <w:rPr>
          <w:color w:val="000000" w:themeColor="text1"/>
        </w:rPr>
      </w:pPr>
      <w:r w:rsidRPr="00CD1425">
        <w:rPr>
          <w:color w:val="000000" w:themeColor="text1"/>
        </w:rPr>
        <w:t>-  Phát hiện sự khác biệt: thuộc loại bài toán tiên</w:t>
      </w:r>
      <w:r w:rsidRPr="00CD1425">
        <w:rPr>
          <w:color w:val="000000" w:themeColor="text1"/>
          <w:lang w:val="vi-VN"/>
        </w:rPr>
        <w:t xml:space="preserve"> đ</w:t>
      </w:r>
      <w:r w:rsidRPr="00CD1425">
        <w:rPr>
          <w:color w:val="000000" w:themeColor="text1"/>
        </w:rPr>
        <w:t xml:space="preserve">oán </w:t>
      </w:r>
    </w:p>
    <w:p w:rsidR="003E4B11" w:rsidRPr="00CD1425" w:rsidRDefault="003E4B11" w:rsidP="00CE5B63">
      <w:pPr>
        <w:pStyle w:val="Standard"/>
        <w:ind w:left="360"/>
        <w:jc w:val="both"/>
        <w:rPr>
          <w:rFonts w:ascii="Times New Roman" w:hAnsi="Times New Roman" w:cs="Times New Roman"/>
          <w:b/>
          <w:color w:val="000000" w:themeColor="text1"/>
        </w:rPr>
      </w:pPr>
    </w:p>
    <w:p w:rsidR="003E4B11" w:rsidRPr="00CD1425" w:rsidRDefault="00AF4F55" w:rsidP="00C46057">
      <w:pPr>
        <w:pStyle w:val="Standard"/>
        <w:numPr>
          <w:ilvl w:val="0"/>
          <w:numId w:val="22"/>
        </w:numPr>
        <w:jc w:val="both"/>
        <w:outlineLvl w:val="0"/>
        <w:rPr>
          <w:rFonts w:ascii="Times New Roman" w:hAnsi="Times New Roman" w:cs="Times New Roman"/>
          <w:b/>
          <w:color w:val="000000" w:themeColor="text1"/>
        </w:rPr>
      </w:pPr>
      <w:r w:rsidRPr="00CD1425">
        <w:rPr>
          <w:rFonts w:ascii="Times New Roman" w:hAnsi="Times New Roman" w:cs="Times New Roman"/>
          <w:b/>
          <w:color w:val="000000" w:themeColor="text1"/>
        </w:rPr>
        <w:t xml:space="preserve">  </w:t>
      </w:r>
      <w:bookmarkStart w:id="2" w:name="_Toc45716109"/>
      <w:r w:rsidRPr="00CD1425">
        <w:rPr>
          <w:rFonts w:ascii="Times New Roman" w:hAnsi="Times New Roman" w:cs="Times New Roman"/>
          <w:b/>
          <w:color w:val="000000" w:themeColor="text1"/>
        </w:rPr>
        <w:t>Lí Do Chọn Đề Tài.</w:t>
      </w:r>
      <w:bookmarkEnd w:id="2"/>
    </w:p>
    <w:p w:rsidR="003E4B11" w:rsidRPr="00CD1425" w:rsidRDefault="00AF4F55">
      <w:pPr>
        <w:pStyle w:val="Standard"/>
        <w:ind w:left="480"/>
        <w:jc w:val="both"/>
        <w:rPr>
          <w:rFonts w:ascii="Times New Roman" w:hAnsi="Times New Roman" w:cs="Times New Roman"/>
          <w:color w:val="000000" w:themeColor="text1"/>
        </w:rPr>
      </w:pPr>
      <w:r w:rsidRPr="00CD1425">
        <w:rPr>
          <w:rFonts w:ascii="Times New Roman" w:hAnsi="Times New Roman" w:cs="Times New Roman"/>
          <w:color w:val="000000" w:themeColor="text1"/>
        </w:rPr>
        <w:tab/>
        <w:t>Ngày nay, dịch vụ Khách sạn – Nhà hàng đã và đang phát triển vô cùng mạnh mẽ nhằm đáp ứng được nhu cầu ngày càng cao của con người.</w:t>
      </w:r>
      <w:bookmarkStart w:id="3" w:name="more-952"/>
      <w:bookmarkEnd w:id="3"/>
      <w:r w:rsidRPr="00CD1425">
        <w:rPr>
          <w:rFonts w:ascii="Times New Roman" w:hAnsi="Times New Roman" w:cs="Times New Roman"/>
          <w:color w:val="000000" w:themeColor="text1"/>
        </w:rPr>
        <w:t xml:space="preserve"> Vậy bạn có biết ngành nghề Khách sạn xuất hiện từ khi nào và phát triển ra sao </w:t>
      </w:r>
      <w:proofErr w:type="gramStart"/>
      <w:r w:rsidRPr="00CD1425">
        <w:rPr>
          <w:rFonts w:ascii="Times New Roman" w:hAnsi="Times New Roman" w:cs="Times New Roman"/>
          <w:color w:val="000000" w:themeColor="text1"/>
        </w:rPr>
        <w:t>không?Từ</w:t>
      </w:r>
      <w:proofErr w:type="gramEnd"/>
      <w:r w:rsidRPr="00CD1425">
        <w:rPr>
          <w:rFonts w:ascii="Times New Roman" w:hAnsi="Times New Roman" w:cs="Times New Roman"/>
          <w:color w:val="000000" w:themeColor="text1"/>
        </w:rPr>
        <w:t xml:space="preserve"> đầu thế kỷ 16 trước Công nguyên, con người đã bắt đầu biết đến trao đổi ngoại thương và du lịch. Các vùng du lịch bắt đầu được mở rộng, nhu cầu chỗ ở và ăn uống ngày càng cao, tuy nhiên nhà hàng khách sạn thì còn rất sơ khai, yếu kém về dịch vụ và lòng hiếu khách, chỉ được điều hành bởi những người không chuyên và chủ nhà lạc </w:t>
      </w:r>
      <w:proofErr w:type="gramStart"/>
      <w:r w:rsidRPr="00CD1425">
        <w:rPr>
          <w:rFonts w:ascii="Times New Roman" w:hAnsi="Times New Roman" w:cs="Times New Roman"/>
          <w:color w:val="000000" w:themeColor="text1"/>
        </w:rPr>
        <w:t>hậu.Cho</w:t>
      </w:r>
      <w:proofErr w:type="gramEnd"/>
      <w:r w:rsidRPr="00CD1425">
        <w:rPr>
          <w:rFonts w:ascii="Times New Roman" w:hAnsi="Times New Roman" w:cs="Times New Roman"/>
          <w:color w:val="000000" w:themeColor="text1"/>
        </w:rPr>
        <w:t xml:space="preserve"> đến khi cuộc Cách mạng kỹ nghệ ở Anh năm 1790 mới có những dấu hiệu của sự tiến bộ và những ý tưởng mới về kinh doanh nhà trọ.</w:t>
      </w:r>
    </w:p>
    <w:p w:rsidR="003E4B11" w:rsidRPr="00CD1425" w:rsidRDefault="00AF4F55">
      <w:pPr>
        <w:pStyle w:val="Textbody"/>
        <w:shd w:val="clear" w:color="auto" w:fill="FFFFFF"/>
        <w:spacing w:after="0"/>
        <w:ind w:left="480"/>
        <w:jc w:val="both"/>
        <w:rPr>
          <w:rFonts w:ascii="Times New Roman" w:hAnsi="Times New Roman" w:cs="Times New Roman"/>
          <w:color w:val="000000" w:themeColor="text1"/>
        </w:rPr>
      </w:pPr>
      <w:r w:rsidRPr="00CD1425">
        <w:rPr>
          <w:rFonts w:ascii="Times New Roman" w:hAnsi="Times New Roman" w:cs="Times New Roman"/>
          <w:color w:val="000000" w:themeColor="text1"/>
        </w:rPr>
        <w:tab/>
        <w:t>Cùng với sự phát triển thì việc đảm chất lượng dịch vụ cho khách hàng là một trong các yếu tố hết sức quan trọng để giữ khách cũng như tăng tỉ lệ cạnh tranh đối với các khách sạn khác.</w:t>
      </w:r>
    </w:p>
    <w:p w:rsidR="003E4B11" w:rsidRPr="00CD1425" w:rsidRDefault="003E4B11">
      <w:pPr>
        <w:pStyle w:val="Standard"/>
        <w:jc w:val="both"/>
        <w:rPr>
          <w:rFonts w:ascii="Times New Roman" w:hAnsi="Times New Roman" w:cs="Times New Roman"/>
          <w:color w:val="000000" w:themeColor="text1"/>
        </w:rPr>
      </w:pPr>
    </w:p>
    <w:p w:rsidR="003E4B11" w:rsidRPr="00CD1425" w:rsidRDefault="00AF4F55">
      <w:pPr>
        <w:pStyle w:val="Standard"/>
        <w:jc w:val="both"/>
        <w:rPr>
          <w:rFonts w:ascii="Times New Roman" w:hAnsi="Times New Roman" w:cs="Times New Roman"/>
          <w:color w:val="000000" w:themeColor="text1"/>
        </w:rPr>
      </w:pPr>
      <w:r w:rsidRPr="00CD1425">
        <w:rPr>
          <w:rFonts w:ascii="Times New Roman" w:hAnsi="Times New Roman" w:cs="Times New Roman"/>
          <w:noProof/>
          <w:color w:val="000000" w:themeColor="text1"/>
          <w:lang w:eastAsia="en-US" w:bidi="ar-SA"/>
        </w:rPr>
        <w:drawing>
          <wp:anchor distT="0" distB="0" distL="114300" distR="114300" simplePos="0" relativeHeight="251658240" behindDoc="0" locked="0" layoutInCell="1" allowOverlap="1">
            <wp:simplePos x="0" y="0"/>
            <wp:positionH relativeFrom="column">
              <wp:align>center</wp:align>
            </wp:positionH>
            <wp:positionV relativeFrom="paragraph">
              <wp:align>top</wp:align>
            </wp:positionV>
            <wp:extent cx="5507248" cy="3328598"/>
            <wp:effectExtent l="0" t="0" r="0" b="5152"/>
            <wp:wrapTopAndBottom/>
            <wp:docPr id="138" name="Image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lum/>
                      <a:alphaModFix/>
                    </a:blip>
                    <a:srcRect/>
                    <a:stretch>
                      <a:fillRect/>
                    </a:stretch>
                  </pic:blipFill>
                  <pic:spPr>
                    <a:xfrm>
                      <a:off x="0" y="0"/>
                      <a:ext cx="5507248" cy="3328598"/>
                    </a:xfrm>
                    <a:prstGeom prst="rect">
                      <a:avLst/>
                    </a:prstGeom>
                    <a:noFill/>
                    <a:ln>
                      <a:noFill/>
                      <a:prstDash/>
                    </a:ln>
                  </pic:spPr>
                </pic:pic>
              </a:graphicData>
            </a:graphic>
          </wp:anchor>
        </w:drawing>
      </w:r>
    </w:p>
    <w:p w:rsidR="003E4B11" w:rsidRPr="00CD1425" w:rsidRDefault="00AF4F55" w:rsidP="00E53ABC">
      <w:pPr>
        <w:pStyle w:val="Standard"/>
        <w:jc w:val="center"/>
        <w:rPr>
          <w:rFonts w:ascii="Times New Roman" w:hAnsi="Times New Roman" w:cs="Times New Roman"/>
          <w:color w:val="000000" w:themeColor="text1"/>
        </w:rPr>
      </w:pPr>
      <w:r w:rsidRPr="00CD1425">
        <w:rPr>
          <w:rFonts w:ascii="Times New Roman" w:hAnsi="Times New Roman" w:cs="Times New Roman"/>
          <w:color w:val="000000" w:themeColor="text1"/>
        </w:rPr>
        <w:t xml:space="preserve">Hình 2.1 Guests returning to hotels worldwide as of July 2014 , Published by </w:t>
      </w:r>
      <w:hyperlink r:id="rId11" w:history="1">
        <w:r w:rsidRPr="00CD1425">
          <w:rPr>
            <w:rFonts w:ascii="Times New Roman" w:hAnsi="Times New Roman" w:cs="Times New Roman"/>
            <w:color w:val="000000" w:themeColor="text1"/>
          </w:rPr>
          <w:t>Statista Research Department</w:t>
        </w:r>
      </w:hyperlink>
      <w:r w:rsidRPr="00CD1425">
        <w:rPr>
          <w:rFonts w:ascii="Times New Roman" w:hAnsi="Times New Roman" w:cs="Times New Roman"/>
          <w:color w:val="000000" w:themeColor="text1"/>
        </w:rPr>
        <w:t xml:space="preserve"> [1]</w:t>
      </w:r>
    </w:p>
    <w:p w:rsidR="003E4B11" w:rsidRPr="00CD1425" w:rsidRDefault="003E4B11">
      <w:pPr>
        <w:pStyle w:val="Standard"/>
        <w:jc w:val="both"/>
        <w:rPr>
          <w:rFonts w:ascii="Times New Roman" w:hAnsi="Times New Roman" w:cs="Times New Roman"/>
          <w:color w:val="000000" w:themeColor="text1"/>
        </w:rPr>
      </w:pPr>
    </w:p>
    <w:p w:rsidR="003E4B11" w:rsidRPr="00CD1425" w:rsidRDefault="00AF4F55">
      <w:pPr>
        <w:pStyle w:val="Standard"/>
        <w:ind w:left="480"/>
        <w:jc w:val="both"/>
        <w:rPr>
          <w:rFonts w:ascii="Times New Roman" w:hAnsi="Times New Roman" w:cs="Times New Roman"/>
          <w:color w:val="000000" w:themeColor="text1"/>
        </w:rPr>
      </w:pPr>
      <w:r w:rsidRPr="00CD1425">
        <w:rPr>
          <w:rFonts w:ascii="Times New Roman" w:hAnsi="Times New Roman" w:cs="Times New Roman"/>
          <w:color w:val="000000" w:themeColor="text1"/>
        </w:rPr>
        <w:t>Hình 2.1 là biểu đồ thể hiện thống kê cho thấy sự quay trở lại khách sạn trên toàn thế giới kể từ tháng 7 năm 2014. Trong cuộc khảo sát:</w:t>
      </w:r>
    </w:p>
    <w:p w:rsidR="003E4B11" w:rsidRPr="00CD1425" w:rsidRDefault="00AF4F55">
      <w:pPr>
        <w:pStyle w:val="Standard"/>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 38 % khách sạn được hỏi thì có đến 25 % khách của họ quay trở lại khách sạn hoặc quay lại tại 1 cơ sở khác của khách sạn.</w:t>
      </w:r>
    </w:p>
    <w:p w:rsidR="003E4B11" w:rsidRPr="00CD1425" w:rsidRDefault="00AF4F55">
      <w:pPr>
        <w:pStyle w:val="Standard"/>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 35 % khách sạn được hỏi thì có đến 50 % khách của họ quay trở lại khách sạn hoặc quay lại tại 1 cơ sở khác của khách sạn.</w:t>
      </w:r>
    </w:p>
    <w:p w:rsidR="003E4B11" w:rsidRPr="00CD1425" w:rsidRDefault="00AF4F55">
      <w:pPr>
        <w:pStyle w:val="Standard"/>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 17 % khách sạn được hỏi thì có đến 75 % khách của họ quay trở lại khách sạn hoặc quay lại tại 1 cơ sở khác của khách sạn.</w:t>
      </w:r>
    </w:p>
    <w:p w:rsidR="003E4B11" w:rsidRPr="00CD1425" w:rsidRDefault="00AF4F55">
      <w:pPr>
        <w:pStyle w:val="Standard"/>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 8 % khách sạn được hỏi thì có đến 100 % khách của họ quay trở lại khách sạn hoặc quay lại tại 1 cơ sở khác của khách sạn.</w:t>
      </w:r>
    </w:p>
    <w:p w:rsidR="003E4B11" w:rsidRPr="00CD1425" w:rsidRDefault="003E4B11">
      <w:pPr>
        <w:pStyle w:val="Standard"/>
        <w:ind w:left="960"/>
        <w:jc w:val="both"/>
        <w:rPr>
          <w:rFonts w:ascii="Times New Roman" w:hAnsi="Times New Roman" w:cs="Times New Roman"/>
          <w:color w:val="000000" w:themeColor="text1"/>
        </w:rPr>
      </w:pPr>
    </w:p>
    <w:p w:rsidR="003E4B11" w:rsidRPr="00CD1425" w:rsidRDefault="00AF4F55">
      <w:pPr>
        <w:pStyle w:val="Standard"/>
        <w:ind w:left="480"/>
        <w:jc w:val="both"/>
        <w:rPr>
          <w:rFonts w:ascii="Times New Roman" w:hAnsi="Times New Roman" w:cs="Times New Roman"/>
          <w:color w:val="000000" w:themeColor="text1"/>
        </w:rPr>
      </w:pPr>
      <w:proofErr w:type="gramStart"/>
      <w:r w:rsidRPr="00CD1425">
        <w:rPr>
          <w:rFonts w:ascii="Times New Roman" w:hAnsi="Times New Roman" w:cs="Times New Roman"/>
          <w:color w:val="000000" w:themeColor="text1"/>
        </w:rPr>
        <w:t>Và  một</w:t>
      </w:r>
      <w:proofErr w:type="gramEnd"/>
      <w:r w:rsidRPr="00CD1425">
        <w:rPr>
          <w:rFonts w:ascii="Times New Roman" w:hAnsi="Times New Roman" w:cs="Times New Roman"/>
          <w:color w:val="000000" w:themeColor="text1"/>
        </w:rPr>
        <w:t xml:space="preserve"> trong những tiện nghi được đa số khách hàng yêu cầu bắt buộc phải có đối với phòng của họ book là phải có điều hòa không khí (2015). Cũng trong năm 2015 </w:t>
      </w:r>
      <w:proofErr w:type="gramStart"/>
      <w:r w:rsidRPr="00CD1425">
        <w:rPr>
          <w:rFonts w:ascii="Times New Roman" w:hAnsi="Times New Roman" w:cs="Times New Roman"/>
          <w:color w:val="000000" w:themeColor="text1"/>
        </w:rPr>
        <w:t>thì  có</w:t>
      </w:r>
      <w:proofErr w:type="gramEnd"/>
      <w:r w:rsidRPr="00CD1425">
        <w:rPr>
          <w:rFonts w:ascii="Times New Roman" w:hAnsi="Times New Roman" w:cs="Times New Roman"/>
          <w:color w:val="000000" w:themeColor="text1"/>
        </w:rPr>
        <w:t xml:space="preserve"> khoảng 53% khách của họ  sẽ phàn nàn hoặc không ở nếu họ phát hiện phòng có mùi thảm khó chịu. (theo </w:t>
      </w:r>
      <w:hyperlink r:id="rId12" w:history="1">
        <w:r w:rsidRPr="00CD1425">
          <w:rPr>
            <w:rFonts w:ascii="Times New Roman" w:hAnsi="Times New Roman" w:cs="Times New Roman"/>
            <w:color w:val="000000" w:themeColor="text1"/>
          </w:rPr>
          <w:t>Statista Research Department</w:t>
        </w:r>
      </w:hyperlink>
      <w:r w:rsidRPr="00CD1425">
        <w:rPr>
          <w:rFonts w:ascii="Times New Roman" w:hAnsi="Times New Roman" w:cs="Times New Roman"/>
          <w:color w:val="000000" w:themeColor="text1"/>
        </w:rPr>
        <w:t>)</w:t>
      </w:r>
    </w:p>
    <w:p w:rsidR="003E4B11" w:rsidRPr="00CD1425" w:rsidRDefault="003E4B11">
      <w:pPr>
        <w:pStyle w:val="Standard"/>
        <w:jc w:val="both"/>
        <w:rPr>
          <w:rFonts w:ascii="Times New Roman" w:hAnsi="Times New Roman" w:cs="Times New Roman"/>
          <w:color w:val="000000" w:themeColor="text1"/>
        </w:rPr>
      </w:pPr>
    </w:p>
    <w:p w:rsidR="003E4B11" w:rsidRPr="00CD1425" w:rsidRDefault="00AF4F55">
      <w:pPr>
        <w:pStyle w:val="Standard"/>
        <w:ind w:left="480"/>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Mặt khác, thì thực tế khách du lịch thường sẽ đi du lịch theo từng mùa và từng tháng. Sau cứ 4 năm thì sẽ có 1 lần </w:t>
      </w:r>
      <w:proofErr w:type="gramStart"/>
      <w:r w:rsidRPr="00CD1425">
        <w:rPr>
          <w:rFonts w:ascii="Times New Roman" w:hAnsi="Times New Roman" w:cs="Times New Roman"/>
          <w:color w:val="000000" w:themeColor="text1"/>
        </w:rPr>
        <w:t>mùa  World</w:t>
      </w:r>
      <w:proofErr w:type="gramEnd"/>
      <w:r w:rsidRPr="00CD1425">
        <w:rPr>
          <w:rFonts w:ascii="Times New Roman" w:hAnsi="Times New Roman" w:cs="Times New Roman"/>
          <w:color w:val="000000" w:themeColor="text1"/>
        </w:rPr>
        <w:t xml:space="preserve"> cup được tổ chức tại 1 quốc gia hoặc 2 quốc gia nếu là đồng tổ chức, Vậy việc lượng khách đi du lịch và tham gia xem mùa hội bóng đá lớn nhất thế giới sẽ rất lớn. Cũng tương tự như vậy hàng năm thì các nước sẽ thường tổ </w:t>
      </w:r>
      <w:proofErr w:type="gramStart"/>
      <w:r w:rsidRPr="00CD1425">
        <w:rPr>
          <w:rFonts w:ascii="Times New Roman" w:hAnsi="Times New Roman" w:cs="Times New Roman"/>
          <w:color w:val="000000" w:themeColor="text1"/>
        </w:rPr>
        <w:t>chức  festivals</w:t>
      </w:r>
      <w:proofErr w:type="gramEnd"/>
      <w:r w:rsidRPr="00CD1425">
        <w:rPr>
          <w:rFonts w:ascii="Times New Roman" w:hAnsi="Times New Roman" w:cs="Times New Roman"/>
          <w:color w:val="000000" w:themeColor="text1"/>
        </w:rPr>
        <w:t xml:space="preserve"> thu hút rất nhiều khách tham quan và du lịch.</w:t>
      </w:r>
    </w:p>
    <w:p w:rsidR="003E4B11" w:rsidRPr="00CD1425" w:rsidRDefault="003E4B11">
      <w:pPr>
        <w:pStyle w:val="Standard"/>
        <w:ind w:left="480"/>
        <w:jc w:val="both"/>
        <w:rPr>
          <w:rFonts w:ascii="Times New Roman" w:hAnsi="Times New Roman" w:cs="Times New Roman"/>
          <w:color w:val="000000" w:themeColor="text1"/>
        </w:rPr>
      </w:pPr>
    </w:p>
    <w:p w:rsidR="003E4B11" w:rsidRPr="00CD1425" w:rsidRDefault="00AF4F55">
      <w:pPr>
        <w:pStyle w:val="Standard"/>
        <w:jc w:val="both"/>
        <w:rPr>
          <w:rFonts w:ascii="Times New Roman" w:hAnsi="Times New Roman" w:cs="Times New Roman"/>
          <w:color w:val="000000" w:themeColor="text1"/>
        </w:rPr>
      </w:pPr>
      <w:r w:rsidRPr="00CD1425">
        <w:rPr>
          <w:rFonts w:ascii="Times New Roman" w:hAnsi="Times New Roman" w:cs="Times New Roman"/>
          <w:noProof/>
          <w:color w:val="000000" w:themeColor="text1"/>
          <w:lang w:eastAsia="en-US" w:bidi="ar-SA"/>
        </w:rPr>
        <w:drawing>
          <wp:anchor distT="0" distB="0" distL="114300" distR="114300" simplePos="0" relativeHeight="251659264" behindDoc="0" locked="0" layoutInCell="1" allowOverlap="1">
            <wp:simplePos x="0" y="0"/>
            <wp:positionH relativeFrom="column">
              <wp:align>center</wp:align>
            </wp:positionH>
            <wp:positionV relativeFrom="paragraph">
              <wp:align>top</wp:align>
            </wp:positionV>
            <wp:extent cx="6417350" cy="3137397"/>
            <wp:effectExtent l="0" t="0" r="2500" b="5853"/>
            <wp:wrapTopAndBottom/>
            <wp:docPr id="139" name="Image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lum/>
                      <a:alphaModFix/>
                    </a:blip>
                    <a:srcRect/>
                    <a:stretch>
                      <a:fillRect/>
                    </a:stretch>
                  </pic:blipFill>
                  <pic:spPr>
                    <a:xfrm>
                      <a:off x="0" y="0"/>
                      <a:ext cx="6417350" cy="3137397"/>
                    </a:xfrm>
                    <a:prstGeom prst="rect">
                      <a:avLst/>
                    </a:prstGeom>
                    <a:noFill/>
                    <a:ln>
                      <a:noFill/>
                      <a:prstDash/>
                    </a:ln>
                  </pic:spPr>
                </pic:pic>
              </a:graphicData>
            </a:graphic>
          </wp:anchor>
        </w:drawing>
      </w:r>
    </w:p>
    <w:p w:rsidR="003E4B11" w:rsidRPr="00CD1425" w:rsidRDefault="00AF4F55">
      <w:pPr>
        <w:pStyle w:val="Standard"/>
        <w:jc w:val="both"/>
        <w:rPr>
          <w:rFonts w:ascii="Times New Roman" w:hAnsi="Times New Roman" w:cs="Times New Roman"/>
          <w:color w:val="000000" w:themeColor="text1"/>
        </w:rPr>
      </w:pPr>
      <w:r w:rsidRPr="00CD1425">
        <w:rPr>
          <w:rFonts w:ascii="Times New Roman" w:hAnsi="Times New Roman" w:cs="Times New Roman"/>
          <w:color w:val="000000" w:themeColor="text1"/>
        </w:rPr>
        <w:tab/>
      </w:r>
    </w:p>
    <w:p w:rsidR="003E4B11" w:rsidRPr="00CD1425" w:rsidRDefault="00AF4F55" w:rsidP="00E53ABC">
      <w:pPr>
        <w:pStyle w:val="Standard"/>
        <w:jc w:val="center"/>
        <w:rPr>
          <w:rFonts w:ascii="Times New Roman" w:hAnsi="Times New Roman" w:cs="Times New Roman"/>
          <w:color w:val="000000" w:themeColor="text1"/>
        </w:rPr>
      </w:pPr>
      <w:r w:rsidRPr="00CD1425">
        <w:rPr>
          <w:rFonts w:ascii="Times New Roman" w:hAnsi="Times New Roman" w:cs="Times New Roman"/>
          <w:color w:val="000000" w:themeColor="text1"/>
        </w:rPr>
        <w:t xml:space="preserve">Hình </w:t>
      </w:r>
      <w:proofErr w:type="gramStart"/>
      <w:r w:rsidRPr="00CD1425">
        <w:rPr>
          <w:rFonts w:ascii="Times New Roman" w:hAnsi="Times New Roman" w:cs="Times New Roman"/>
          <w:color w:val="000000" w:themeColor="text1"/>
        </w:rPr>
        <w:t>2.2 :</w:t>
      </w:r>
      <w:proofErr w:type="gramEnd"/>
      <w:r w:rsidRPr="00CD1425">
        <w:rPr>
          <w:rFonts w:ascii="Times New Roman" w:hAnsi="Times New Roman" w:cs="Times New Roman"/>
          <w:color w:val="000000" w:themeColor="text1"/>
        </w:rPr>
        <w:t xml:space="preserve"> Thể hiện lượt khách qua từng tháng của khách sạn Resort Hotel ở Bồ Đào Nha năm 2016 [2]</w:t>
      </w:r>
    </w:p>
    <w:p w:rsidR="003E4B11" w:rsidRPr="00CD1425" w:rsidRDefault="003E4B11">
      <w:pPr>
        <w:pStyle w:val="Standard"/>
        <w:jc w:val="both"/>
        <w:rPr>
          <w:rFonts w:ascii="Times New Roman" w:hAnsi="Times New Roman" w:cs="Times New Roman"/>
          <w:color w:val="000000" w:themeColor="text1"/>
        </w:rPr>
      </w:pPr>
    </w:p>
    <w:p w:rsidR="003E4B11" w:rsidRPr="00CD1425" w:rsidRDefault="00AF4F55">
      <w:pPr>
        <w:pStyle w:val="Standard"/>
        <w:ind w:left="480"/>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dựa trên biểu đồ thì hoàn toàn trả lời được câu hỏi tháng nào là tháng bận nhất trong </w:t>
      </w:r>
      <w:proofErr w:type="gramStart"/>
      <w:r w:rsidRPr="00CD1425">
        <w:rPr>
          <w:rFonts w:ascii="Times New Roman" w:hAnsi="Times New Roman" w:cs="Times New Roman"/>
          <w:color w:val="000000" w:themeColor="text1"/>
        </w:rPr>
        <w:t>năm .</w:t>
      </w:r>
      <w:proofErr w:type="gramEnd"/>
    </w:p>
    <w:p w:rsidR="003E4B11" w:rsidRPr="00CD1425" w:rsidRDefault="00AF4F55">
      <w:pPr>
        <w:pStyle w:val="Standard"/>
        <w:ind w:left="480"/>
        <w:jc w:val="both"/>
        <w:rPr>
          <w:rFonts w:ascii="Times New Roman" w:hAnsi="Times New Roman" w:cs="Times New Roman"/>
          <w:b/>
          <w:bCs/>
          <w:color w:val="000000" w:themeColor="text1"/>
        </w:rPr>
      </w:pPr>
      <w:r w:rsidRPr="00CD1425">
        <w:rPr>
          <w:rFonts w:ascii="Times New Roman" w:hAnsi="Times New Roman" w:cs="Times New Roman"/>
          <w:b/>
          <w:bCs/>
          <w:color w:val="000000" w:themeColor="text1"/>
        </w:rPr>
        <w:t>*) Nhận Xét:</w:t>
      </w:r>
    </w:p>
    <w:p w:rsidR="003E4B11" w:rsidRPr="00CD1425" w:rsidRDefault="00AF4F55">
      <w:pPr>
        <w:pStyle w:val="Standard"/>
        <w:numPr>
          <w:ilvl w:val="0"/>
          <w:numId w:val="2"/>
        </w:numPr>
        <w:ind w:left="960"/>
        <w:jc w:val="both"/>
        <w:rPr>
          <w:rFonts w:ascii="Times New Roman" w:hAnsi="Times New Roman" w:cs="Times New Roman"/>
          <w:b/>
          <w:bCs/>
          <w:color w:val="000000" w:themeColor="text1"/>
        </w:rPr>
      </w:pPr>
      <w:r w:rsidRPr="00CD1425">
        <w:rPr>
          <w:rFonts w:ascii="Times New Roman" w:hAnsi="Times New Roman" w:cs="Times New Roman"/>
          <w:b/>
          <w:bCs/>
          <w:color w:val="000000" w:themeColor="text1"/>
        </w:rPr>
        <w:t>Vậy nếu chúng ta lưu lại các dữ liệu thông tin của khách hàng chúng ta sẽ trả lời được các câu hỏi giúp chúng ta có thể ra quyết định trong việc quản lí khách sạn cũng như ra quyết định quản lí khinh doanh của nhà hàng:</w:t>
      </w:r>
    </w:p>
    <w:p w:rsidR="003E4B11" w:rsidRPr="00CD1425" w:rsidRDefault="00AF4F55">
      <w:pPr>
        <w:pStyle w:val="Standard"/>
        <w:numPr>
          <w:ilvl w:val="0"/>
          <w:numId w:val="3"/>
        </w:numPr>
        <w:jc w:val="both"/>
        <w:rPr>
          <w:rFonts w:ascii="Times New Roman" w:hAnsi="Times New Roman" w:cs="Times New Roman"/>
          <w:b/>
          <w:bCs/>
          <w:color w:val="000000" w:themeColor="text1"/>
        </w:rPr>
      </w:pPr>
      <w:r w:rsidRPr="00CD1425">
        <w:rPr>
          <w:rFonts w:ascii="Times New Roman" w:hAnsi="Times New Roman" w:cs="Times New Roman"/>
          <w:b/>
          <w:bCs/>
          <w:color w:val="000000" w:themeColor="text1"/>
        </w:rPr>
        <w:t xml:space="preserve">Khách Thường được đến từ </w:t>
      </w:r>
      <w:proofErr w:type="gramStart"/>
      <w:r w:rsidRPr="00CD1425">
        <w:rPr>
          <w:rFonts w:ascii="Times New Roman" w:hAnsi="Times New Roman" w:cs="Times New Roman"/>
          <w:b/>
          <w:bCs/>
          <w:color w:val="000000" w:themeColor="text1"/>
        </w:rPr>
        <w:t>đâu ?</w:t>
      </w:r>
      <w:proofErr w:type="gramEnd"/>
    </w:p>
    <w:p w:rsidR="003E4B11" w:rsidRPr="00CD1425" w:rsidRDefault="00AF4F55">
      <w:pPr>
        <w:pStyle w:val="Standard"/>
        <w:numPr>
          <w:ilvl w:val="0"/>
          <w:numId w:val="3"/>
        </w:numPr>
        <w:jc w:val="both"/>
        <w:rPr>
          <w:rFonts w:ascii="Times New Roman" w:hAnsi="Times New Roman" w:cs="Times New Roman"/>
          <w:b/>
          <w:bCs/>
          <w:color w:val="000000" w:themeColor="text1"/>
        </w:rPr>
      </w:pPr>
      <w:r w:rsidRPr="00CD1425">
        <w:rPr>
          <w:rFonts w:ascii="Times New Roman" w:hAnsi="Times New Roman" w:cs="Times New Roman"/>
          <w:b/>
          <w:bCs/>
          <w:color w:val="000000" w:themeColor="text1"/>
        </w:rPr>
        <w:t xml:space="preserve">Số tiền mà Khách Hàng trả tiền sử dụng dịch vụ trong 1 đêm là bao </w:t>
      </w:r>
      <w:proofErr w:type="gramStart"/>
      <w:r w:rsidRPr="00CD1425">
        <w:rPr>
          <w:rFonts w:ascii="Times New Roman" w:hAnsi="Times New Roman" w:cs="Times New Roman"/>
          <w:b/>
          <w:bCs/>
          <w:color w:val="000000" w:themeColor="text1"/>
        </w:rPr>
        <w:t>nhiêu ?</w:t>
      </w:r>
      <w:proofErr w:type="gramEnd"/>
    </w:p>
    <w:p w:rsidR="003E4B11" w:rsidRPr="00CD1425" w:rsidRDefault="00AF4F55">
      <w:pPr>
        <w:pStyle w:val="Standard"/>
        <w:numPr>
          <w:ilvl w:val="0"/>
          <w:numId w:val="3"/>
        </w:numPr>
        <w:jc w:val="both"/>
        <w:rPr>
          <w:rFonts w:ascii="Times New Roman" w:hAnsi="Times New Roman" w:cs="Times New Roman"/>
          <w:b/>
          <w:bCs/>
          <w:color w:val="000000" w:themeColor="text1"/>
        </w:rPr>
      </w:pPr>
      <w:r w:rsidRPr="00CD1425">
        <w:rPr>
          <w:rFonts w:ascii="Times New Roman" w:hAnsi="Times New Roman" w:cs="Times New Roman"/>
          <w:b/>
          <w:bCs/>
          <w:color w:val="000000" w:themeColor="text1"/>
        </w:rPr>
        <w:t xml:space="preserve">Tháng nào là Khách Sạn là bận </w:t>
      </w:r>
      <w:proofErr w:type="gramStart"/>
      <w:r w:rsidRPr="00CD1425">
        <w:rPr>
          <w:rFonts w:ascii="Times New Roman" w:hAnsi="Times New Roman" w:cs="Times New Roman"/>
          <w:b/>
          <w:bCs/>
          <w:color w:val="000000" w:themeColor="text1"/>
        </w:rPr>
        <w:t>nhất ?</w:t>
      </w:r>
      <w:proofErr w:type="gramEnd"/>
    </w:p>
    <w:p w:rsidR="003E4B11" w:rsidRPr="00CD1425" w:rsidRDefault="00AF4F55">
      <w:pPr>
        <w:pStyle w:val="Standard"/>
        <w:numPr>
          <w:ilvl w:val="0"/>
          <w:numId w:val="3"/>
        </w:numPr>
        <w:jc w:val="both"/>
        <w:rPr>
          <w:rFonts w:ascii="Times New Roman" w:hAnsi="Times New Roman" w:cs="Times New Roman"/>
          <w:b/>
          <w:bCs/>
          <w:color w:val="000000" w:themeColor="text1"/>
        </w:rPr>
      </w:pPr>
      <w:r w:rsidRPr="00CD1425">
        <w:rPr>
          <w:rFonts w:ascii="Times New Roman" w:hAnsi="Times New Roman" w:cs="Times New Roman"/>
          <w:b/>
          <w:bCs/>
          <w:color w:val="000000" w:themeColor="text1"/>
        </w:rPr>
        <w:t xml:space="preserve">Mọi người sẽ ở lại khách sạn trong bao </w:t>
      </w:r>
      <w:proofErr w:type="gramStart"/>
      <w:r w:rsidRPr="00CD1425">
        <w:rPr>
          <w:rFonts w:ascii="Times New Roman" w:hAnsi="Times New Roman" w:cs="Times New Roman"/>
          <w:b/>
          <w:bCs/>
          <w:color w:val="000000" w:themeColor="text1"/>
        </w:rPr>
        <w:t>lâu ?</w:t>
      </w:r>
      <w:proofErr w:type="gramEnd"/>
    </w:p>
    <w:p w:rsidR="003E4B11" w:rsidRPr="00CD1425" w:rsidRDefault="00AF4F55">
      <w:pPr>
        <w:pStyle w:val="Standard"/>
        <w:numPr>
          <w:ilvl w:val="0"/>
          <w:numId w:val="3"/>
        </w:numPr>
        <w:jc w:val="both"/>
        <w:rPr>
          <w:rFonts w:ascii="Times New Roman" w:hAnsi="Times New Roman" w:cs="Times New Roman"/>
          <w:b/>
          <w:bCs/>
          <w:color w:val="000000" w:themeColor="text1"/>
        </w:rPr>
      </w:pPr>
      <w:r w:rsidRPr="00CD1425">
        <w:rPr>
          <w:rFonts w:ascii="Times New Roman" w:hAnsi="Times New Roman" w:cs="Times New Roman"/>
          <w:b/>
          <w:bCs/>
          <w:color w:val="000000" w:themeColor="text1"/>
        </w:rPr>
        <w:t>v.v</w:t>
      </w:r>
    </w:p>
    <w:p w:rsidR="003E4B11" w:rsidRPr="00CD1425" w:rsidRDefault="00AF4F55">
      <w:pPr>
        <w:pStyle w:val="Standard"/>
        <w:numPr>
          <w:ilvl w:val="0"/>
          <w:numId w:val="4"/>
        </w:numPr>
        <w:ind w:left="960"/>
        <w:jc w:val="both"/>
        <w:rPr>
          <w:rFonts w:ascii="Times New Roman" w:hAnsi="Times New Roman" w:cs="Times New Roman"/>
          <w:color w:val="000000" w:themeColor="text1"/>
        </w:rPr>
      </w:pPr>
      <w:r w:rsidRPr="00CD1425">
        <w:rPr>
          <w:rFonts w:ascii="Times New Roman" w:hAnsi="Times New Roman" w:cs="Times New Roman"/>
          <w:b/>
          <w:bCs/>
          <w:color w:val="000000" w:themeColor="text1"/>
        </w:rPr>
        <w:t xml:space="preserve">Nếu chúng ta có thể dự đoán được Hàng Khách có thật muốn nhận phòng sau khi book phòng dựa trên thông tin khách hàng trên Booking hay không? điều này giúp chúng ta thống kê được lượng khách của khách sạn trong tương lai. Từ giúp khách sạn chuẩn bị </w:t>
      </w:r>
      <w:proofErr w:type="gramStart"/>
      <w:r w:rsidRPr="00CD1425">
        <w:rPr>
          <w:rFonts w:ascii="Times New Roman" w:hAnsi="Times New Roman" w:cs="Times New Roman"/>
          <w:b/>
          <w:bCs/>
          <w:color w:val="000000" w:themeColor="text1"/>
        </w:rPr>
        <w:t>được  kịch</w:t>
      </w:r>
      <w:proofErr w:type="gramEnd"/>
      <w:r w:rsidRPr="00CD1425">
        <w:rPr>
          <w:rFonts w:ascii="Times New Roman" w:hAnsi="Times New Roman" w:cs="Times New Roman"/>
          <w:b/>
          <w:bCs/>
          <w:color w:val="000000" w:themeColor="text1"/>
        </w:rPr>
        <w:t xml:space="preserve"> bản và những dịch vụ, thực phẩm, nhân viên , v.v … để tăng chất lượng dịch vụ khách sạn đưa uy tín khách sạ</w:t>
      </w:r>
      <w:r w:rsidR="00CC25A6" w:rsidRPr="00CD1425">
        <w:rPr>
          <w:rFonts w:ascii="Times New Roman" w:hAnsi="Times New Roman" w:cs="Times New Roman"/>
          <w:b/>
          <w:bCs/>
          <w:color w:val="000000" w:themeColor="text1"/>
        </w:rPr>
        <w:t>n tăng lên v</w:t>
      </w:r>
      <w:r w:rsidRPr="00CD1425">
        <w:rPr>
          <w:rFonts w:ascii="Times New Roman" w:hAnsi="Times New Roman" w:cs="Times New Roman"/>
          <w:b/>
          <w:bCs/>
          <w:color w:val="000000" w:themeColor="text1"/>
        </w:rPr>
        <w:t>à góp phần giúp khách sạn giữ được khách vào những dịp họ quay lại.</w:t>
      </w:r>
    </w:p>
    <w:p w:rsidR="003E4B11" w:rsidRPr="00CD1425" w:rsidRDefault="003E4B11">
      <w:pPr>
        <w:pStyle w:val="Standard"/>
        <w:ind w:left="480"/>
        <w:jc w:val="both"/>
        <w:rPr>
          <w:rFonts w:ascii="Times New Roman" w:hAnsi="Times New Roman" w:cs="Times New Roman"/>
          <w:b/>
          <w:bCs/>
          <w:color w:val="000000" w:themeColor="text1"/>
        </w:rPr>
      </w:pPr>
    </w:p>
    <w:p w:rsidR="003E4B11" w:rsidRPr="00CD1425" w:rsidRDefault="003E4B11">
      <w:pPr>
        <w:pStyle w:val="Standard"/>
        <w:ind w:left="480"/>
        <w:jc w:val="both"/>
        <w:rPr>
          <w:rFonts w:ascii="Times New Roman" w:hAnsi="Times New Roman" w:cs="Times New Roman"/>
          <w:b/>
          <w:bCs/>
          <w:color w:val="000000" w:themeColor="text1"/>
        </w:rPr>
      </w:pPr>
    </w:p>
    <w:p w:rsidR="003E4B11" w:rsidRPr="00CD1425" w:rsidRDefault="00AF4F55">
      <w:pPr>
        <w:pStyle w:val="Standard"/>
        <w:ind w:left="480"/>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Phát Biểu Bài Toán: dự đoán Khách Hàng sẽ ckeckin hay cancel dựa trên thông </w:t>
      </w:r>
      <w:proofErr w:type="gramStart"/>
      <w:r w:rsidRPr="00CD1425">
        <w:rPr>
          <w:rFonts w:ascii="Times New Roman" w:hAnsi="Times New Roman" w:cs="Times New Roman"/>
          <w:color w:val="000000" w:themeColor="text1"/>
        </w:rPr>
        <w:t>tin  của</w:t>
      </w:r>
      <w:proofErr w:type="gramEnd"/>
      <w:r w:rsidRPr="00CD1425">
        <w:rPr>
          <w:rFonts w:ascii="Times New Roman" w:hAnsi="Times New Roman" w:cs="Times New Roman"/>
          <w:color w:val="000000" w:themeColor="text1"/>
        </w:rPr>
        <w:t xml:space="preserve"> khách hàng trên booking .</w:t>
      </w:r>
    </w:p>
    <w:p w:rsidR="003E4B11" w:rsidRPr="00CD1425" w:rsidRDefault="00AF4F55">
      <w:pPr>
        <w:pStyle w:val="Standard"/>
        <w:numPr>
          <w:ilvl w:val="0"/>
          <w:numId w:val="5"/>
        </w:numPr>
        <w:jc w:val="both"/>
        <w:rPr>
          <w:rFonts w:ascii="Times New Roman" w:hAnsi="Times New Roman" w:cs="Times New Roman"/>
          <w:color w:val="000000" w:themeColor="text1"/>
        </w:rPr>
      </w:pPr>
      <w:r w:rsidRPr="00CD1425">
        <w:rPr>
          <w:rFonts w:ascii="Times New Roman" w:hAnsi="Times New Roman" w:cs="Times New Roman"/>
          <w:color w:val="000000" w:themeColor="text1"/>
        </w:rPr>
        <w:t>đầu vào: thông tin khi khách hàng booking khác hàng</w:t>
      </w:r>
    </w:p>
    <w:p w:rsidR="003E4B11" w:rsidRPr="00CD1425" w:rsidRDefault="00AF4F55">
      <w:pPr>
        <w:pStyle w:val="Standard"/>
        <w:numPr>
          <w:ilvl w:val="0"/>
          <w:numId w:val="5"/>
        </w:numPr>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đầu </w:t>
      </w:r>
      <w:proofErr w:type="gramStart"/>
      <w:r w:rsidRPr="00CD1425">
        <w:rPr>
          <w:rFonts w:ascii="Times New Roman" w:hAnsi="Times New Roman" w:cs="Times New Roman"/>
          <w:color w:val="000000" w:themeColor="text1"/>
        </w:rPr>
        <w:t>ra :</w:t>
      </w:r>
      <w:proofErr w:type="gramEnd"/>
      <w:r w:rsidRPr="00CD1425">
        <w:rPr>
          <w:rFonts w:ascii="Times New Roman" w:hAnsi="Times New Roman" w:cs="Times New Roman"/>
          <w:color w:val="000000" w:themeColor="text1"/>
        </w:rPr>
        <w:t xml:space="preserve"> yes or no</w:t>
      </w:r>
    </w:p>
    <w:p w:rsidR="00206E7A" w:rsidRPr="00CD1425" w:rsidRDefault="00AF4F55" w:rsidP="003B4FEA">
      <w:pPr>
        <w:pStyle w:val="Standard"/>
        <w:ind w:left="480"/>
        <w:jc w:val="both"/>
        <w:rPr>
          <w:rFonts w:ascii="Times New Roman" w:hAnsi="Times New Roman" w:cs="Times New Roman"/>
          <w:color w:val="000000" w:themeColor="text1"/>
        </w:rPr>
      </w:pPr>
      <w:r w:rsidRPr="00CD1425">
        <w:rPr>
          <w:rFonts w:ascii="Times New Roman" w:hAnsi="Times New Roman" w:cs="Times New Roman"/>
          <w:color w:val="000000" w:themeColor="text1"/>
        </w:rPr>
        <w:lastRenderedPageBreak/>
        <w:t xml:space="preserve">Dữ Liệu bài toán được lấy từ Hotel Booking Demand Datasets  </w:t>
      </w:r>
    </w:p>
    <w:p w:rsidR="00C36D81" w:rsidRPr="00CD1425" w:rsidRDefault="00AF4F55" w:rsidP="00C46057">
      <w:pPr>
        <w:pStyle w:val="Standard"/>
        <w:numPr>
          <w:ilvl w:val="0"/>
          <w:numId w:val="22"/>
        </w:numPr>
        <w:jc w:val="both"/>
        <w:outlineLvl w:val="0"/>
        <w:rPr>
          <w:rFonts w:ascii="Times New Roman" w:hAnsi="Times New Roman" w:cs="Times New Roman"/>
          <w:b/>
          <w:color w:val="000000" w:themeColor="text1"/>
        </w:rPr>
      </w:pPr>
      <w:bookmarkStart w:id="4" w:name="_Toc45716110"/>
      <w:r w:rsidRPr="00CD1425">
        <w:rPr>
          <w:rFonts w:ascii="Times New Roman" w:hAnsi="Times New Roman" w:cs="Times New Roman"/>
          <w:b/>
          <w:color w:val="000000" w:themeColor="text1"/>
        </w:rPr>
        <w:t>Phân tích dữ liệu và lựa chọn feature.</w:t>
      </w:r>
      <w:bookmarkEnd w:id="4"/>
    </w:p>
    <w:p w:rsidR="00C36D81" w:rsidRPr="00CD1425" w:rsidRDefault="009B35B5" w:rsidP="00C46057">
      <w:pPr>
        <w:pStyle w:val="Standard"/>
        <w:numPr>
          <w:ilvl w:val="1"/>
          <w:numId w:val="22"/>
        </w:numPr>
        <w:jc w:val="both"/>
        <w:outlineLvl w:val="1"/>
        <w:rPr>
          <w:rFonts w:ascii="Times New Roman" w:hAnsi="Times New Roman" w:cs="Times New Roman"/>
          <w:b/>
          <w:color w:val="000000" w:themeColor="text1"/>
        </w:rPr>
      </w:pPr>
      <w:r w:rsidRPr="00CD1425">
        <w:rPr>
          <w:rFonts w:ascii="Times New Roman" w:hAnsi="Times New Roman" w:cs="Times New Roman"/>
          <w:b/>
          <w:color w:val="000000" w:themeColor="text1"/>
        </w:rPr>
        <w:t xml:space="preserve"> </w:t>
      </w:r>
      <w:bookmarkStart w:id="5" w:name="_Toc45716111"/>
      <w:r w:rsidR="00C36D81" w:rsidRPr="00CD1425">
        <w:rPr>
          <w:rFonts w:ascii="Times New Roman" w:hAnsi="Times New Roman" w:cs="Times New Roman"/>
          <w:b/>
          <w:color w:val="000000" w:themeColor="text1"/>
        </w:rPr>
        <w:t>Mô tả dữ liệu</w:t>
      </w:r>
      <w:bookmarkEnd w:id="5"/>
    </w:p>
    <w:p w:rsidR="00600DD9" w:rsidRPr="00CD1425" w:rsidRDefault="00600DD9" w:rsidP="002E5EC8">
      <w:pPr>
        <w:ind w:left="480" w:firstLine="222"/>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Datasets bao gồm </w:t>
      </w:r>
      <w:r w:rsidRPr="00CD1425">
        <w:rPr>
          <w:rFonts w:ascii="Times New Roman" w:hAnsi="Times New Roman" w:cs="Times New Roman"/>
          <w:color w:val="000000" w:themeColor="text1"/>
          <w:lang w:val="vi-VN"/>
        </w:rPr>
        <w:t>hai tập dữ liệu liên quan đến nhu cầu đặt phòng khách sạn</w:t>
      </w:r>
      <w:r w:rsidRPr="00CD1425">
        <w:rPr>
          <w:rFonts w:ascii="Times New Roman" w:hAnsi="Times New Roman" w:cs="Times New Roman"/>
          <w:color w:val="000000" w:themeColor="text1"/>
        </w:rPr>
        <w:t>.</w:t>
      </w:r>
      <w:r w:rsidRPr="00CD1425">
        <w:rPr>
          <w:rFonts w:ascii="Times New Roman" w:hAnsi="Times New Roman" w:cs="Times New Roman"/>
          <w:color w:val="000000" w:themeColor="text1"/>
          <w:lang w:val="vi-VN"/>
        </w:rPr>
        <w:t xml:space="preserve"> K</w:t>
      </w:r>
      <w:r w:rsidRPr="00CD1425">
        <w:rPr>
          <w:rFonts w:ascii="Times New Roman" w:hAnsi="Times New Roman" w:cs="Times New Roman"/>
          <w:color w:val="000000" w:themeColor="text1"/>
        </w:rPr>
        <w:t xml:space="preserve">hách sạn </w:t>
      </w:r>
      <w:r w:rsidRPr="00CD1425">
        <w:rPr>
          <w:rFonts w:ascii="Times New Roman" w:hAnsi="Times New Roman" w:cs="Times New Roman"/>
          <w:color w:val="000000" w:themeColor="text1"/>
          <w:lang w:val="vi-VN"/>
        </w:rPr>
        <w:t xml:space="preserve">1 </w:t>
      </w:r>
      <w:r w:rsidRPr="00CD1425">
        <w:rPr>
          <w:rFonts w:ascii="Times New Roman" w:hAnsi="Times New Roman" w:cs="Times New Roman"/>
          <w:color w:val="000000" w:themeColor="text1"/>
        </w:rPr>
        <w:t xml:space="preserve">(H1) là một khách sạn </w:t>
      </w:r>
      <w:r w:rsidRPr="00CD1425">
        <w:rPr>
          <w:rFonts w:ascii="Times New Roman" w:hAnsi="Times New Roman" w:cs="Times New Roman"/>
          <w:color w:val="000000" w:themeColor="text1"/>
          <w:lang w:val="vi-VN"/>
        </w:rPr>
        <w:t xml:space="preserve">ở một khu </w:t>
      </w:r>
      <w:r w:rsidRPr="00CD1425">
        <w:rPr>
          <w:rFonts w:ascii="Times New Roman" w:hAnsi="Times New Roman" w:cs="Times New Roman"/>
          <w:color w:val="000000" w:themeColor="text1"/>
        </w:rPr>
        <w:t>nghỉ dưỡng và cái còn lại là một khách sạn</w:t>
      </w:r>
      <w:r w:rsidRPr="00CD1425">
        <w:rPr>
          <w:rFonts w:ascii="Times New Roman" w:hAnsi="Times New Roman" w:cs="Times New Roman"/>
          <w:color w:val="000000" w:themeColor="text1"/>
          <w:lang w:val="vi-VN"/>
        </w:rPr>
        <w:t xml:space="preserve"> ở trong</w:t>
      </w:r>
      <w:r w:rsidRPr="00CD1425">
        <w:rPr>
          <w:rFonts w:ascii="Times New Roman" w:hAnsi="Times New Roman" w:cs="Times New Roman"/>
          <w:color w:val="000000" w:themeColor="text1"/>
        </w:rPr>
        <w:t xml:space="preserve"> thành phố (H2). Cả hai bộ dữ liệu đều có chung cấu trúc, với 31 biến mô tả 40060 quan sát của H1 và 79330 quan sát H2. Mỗi quan sát đại diện cho một đặt phòng khách sạn. Cả hai bộ dữ liệu đều bao</w:t>
      </w:r>
      <w:r w:rsidRPr="00CD1425">
        <w:rPr>
          <w:rFonts w:ascii="Times New Roman" w:hAnsi="Times New Roman" w:cs="Times New Roman"/>
          <w:color w:val="000000" w:themeColor="text1"/>
          <w:lang w:val="vi-VN"/>
        </w:rPr>
        <w:t xml:space="preserve"> gồm</w:t>
      </w:r>
      <w:r w:rsidRPr="00CD1425">
        <w:rPr>
          <w:rFonts w:ascii="Times New Roman" w:hAnsi="Times New Roman" w:cs="Times New Roman"/>
          <w:color w:val="000000" w:themeColor="text1"/>
        </w:rPr>
        <w:t xml:space="preserve"> các yêu</w:t>
      </w:r>
      <w:r w:rsidRPr="00CD1425">
        <w:rPr>
          <w:rFonts w:ascii="Times New Roman" w:hAnsi="Times New Roman" w:cs="Times New Roman"/>
          <w:color w:val="000000" w:themeColor="text1"/>
          <w:lang w:val="vi-VN"/>
        </w:rPr>
        <w:t xml:space="preserve"> cầu </w:t>
      </w:r>
      <w:r w:rsidRPr="00CD1425">
        <w:rPr>
          <w:rFonts w:ascii="Times New Roman" w:hAnsi="Times New Roman" w:cs="Times New Roman"/>
          <w:color w:val="000000" w:themeColor="text1"/>
        </w:rPr>
        <w:t>đặt phòng đến từ ngày 1 tháng 7 năm 2015 đến ngày 31 tháng 8 năm 2017, bao gồm các đặt phòng đã được</w:t>
      </w:r>
      <w:r w:rsidRPr="00CD1425">
        <w:rPr>
          <w:rFonts w:ascii="Times New Roman" w:hAnsi="Times New Roman" w:cs="Times New Roman"/>
          <w:color w:val="000000" w:themeColor="text1"/>
          <w:lang w:val="vi-VN"/>
        </w:rPr>
        <w:t xml:space="preserve"> nhận</w:t>
      </w:r>
      <w:r w:rsidRPr="00CD1425">
        <w:rPr>
          <w:rFonts w:ascii="Times New Roman" w:hAnsi="Times New Roman" w:cs="Times New Roman"/>
          <w:color w:val="000000" w:themeColor="text1"/>
        </w:rPr>
        <w:t xml:space="preserve"> và</w:t>
      </w:r>
      <w:r w:rsidRPr="00CD1425">
        <w:rPr>
          <w:rFonts w:ascii="Times New Roman" w:hAnsi="Times New Roman" w:cs="Times New Roman"/>
          <w:color w:val="000000" w:themeColor="text1"/>
          <w:lang w:val="vi-VN"/>
        </w:rPr>
        <w:t xml:space="preserve"> cả</w:t>
      </w:r>
      <w:r w:rsidRPr="00CD1425">
        <w:rPr>
          <w:rFonts w:ascii="Times New Roman" w:hAnsi="Times New Roman" w:cs="Times New Roman"/>
          <w:color w:val="000000" w:themeColor="text1"/>
        </w:rPr>
        <w:t xml:space="preserve"> các đặt phòng đã bị hủy. Vì đây là dữ liệu thực của khách sạn, tất cả các yếu tố dữ liệu liên quan đến nhận dạng khách sạn hoặc chi phí đã bị xóa. Do sự khan hiếm dữ liệu kinh doanh thực sự cho mục đích khoa học và giáo dục, các bộ dữ liệu này có thể có vai trò quan trọng đối với nghiên cứu và giáo dục trong quản lý doanh thu, học máy hoặc khai thác dữ liệu, cũng như trong các lĩnh vực khác.</w:t>
      </w:r>
    </w:p>
    <w:p w:rsidR="00600DD9" w:rsidRPr="00CD1425" w:rsidRDefault="00600DD9" w:rsidP="00600DD9">
      <w:pPr>
        <w:ind w:left="480"/>
        <w:jc w:val="both"/>
        <w:rPr>
          <w:rFonts w:ascii="Times New Roman" w:hAnsi="Times New Roman" w:cs="Times New Roman"/>
          <w:color w:val="000000" w:themeColor="text1"/>
        </w:rPr>
      </w:pPr>
      <w:r w:rsidRPr="00CD1425">
        <w:rPr>
          <w:rFonts w:ascii="Times New Roman" w:hAnsi="Times New Roman" w:cs="Times New Roman"/>
          <w:b/>
          <w:bCs/>
          <w:color w:val="000000" w:themeColor="text1"/>
        </w:rPr>
        <w:t>Bảng mô tả:</w:t>
      </w:r>
    </w:p>
    <w:tbl>
      <w:tblPr>
        <w:tblW w:w="9192" w:type="dxa"/>
        <w:tblInd w:w="445" w:type="dxa"/>
        <w:tblCellMar>
          <w:left w:w="10" w:type="dxa"/>
          <w:right w:w="10" w:type="dxa"/>
        </w:tblCellMar>
        <w:tblLook w:val="0000" w:firstRow="0" w:lastRow="0" w:firstColumn="0" w:lastColumn="0" w:noHBand="0" w:noVBand="0"/>
      </w:tblPr>
      <w:tblGrid>
        <w:gridCol w:w="3381"/>
        <w:gridCol w:w="5811"/>
      </w:tblGrid>
      <w:tr w:rsidR="00426A9D" w:rsidRPr="00CD1425" w:rsidTr="00C418DE">
        <w:tc>
          <w:tcPr>
            <w:tcW w:w="33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Fonts w:ascii="Times New Roman" w:eastAsia="Calibri" w:hAnsi="Times New Roman" w:cs="Times New Roman"/>
                <w:color w:val="000000" w:themeColor="text1"/>
                <w:kern w:val="0"/>
                <w:lang w:val="vi-VN" w:eastAsia="en-US" w:bidi="ar-SA"/>
              </w:rPr>
              <w:t xml:space="preserve">Subject </w:t>
            </w:r>
            <w:r w:rsidRPr="00CD1425">
              <w:rPr>
                <w:rFonts w:ascii="Times New Roman" w:eastAsia="Calibri" w:hAnsi="Times New Roman" w:cs="Times New Roman"/>
                <w:color w:val="000000" w:themeColor="text1"/>
                <w:kern w:val="0"/>
                <w:lang w:eastAsia="en-US" w:bidi="ar-SA"/>
              </w:rPr>
              <w:t>area</w:t>
            </w:r>
          </w:p>
        </w:tc>
        <w:tc>
          <w:tcPr>
            <w:tcW w:w="58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val="vi-VN" w:eastAsia="en-US" w:bidi="ar-SA"/>
              </w:rPr>
            </w:pPr>
            <w:r w:rsidRPr="00CD1425">
              <w:rPr>
                <w:rFonts w:ascii="Times New Roman" w:eastAsia="Calibri" w:hAnsi="Times New Roman" w:cs="Times New Roman"/>
                <w:color w:val="000000" w:themeColor="text1"/>
                <w:kern w:val="0"/>
                <w:lang w:val="vi-VN" w:eastAsia="en-US" w:bidi="ar-SA"/>
              </w:rPr>
              <w:t>Quản lý khách sạn</w:t>
            </w:r>
          </w:p>
        </w:tc>
      </w:tr>
      <w:tr w:rsidR="00426A9D" w:rsidRPr="00CD1425" w:rsidTr="00C418DE">
        <w:tc>
          <w:tcPr>
            <w:tcW w:w="33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val="vi-VN" w:eastAsia="en-US" w:bidi="ar-SA"/>
              </w:rPr>
            </w:pPr>
            <w:r w:rsidRPr="00CD1425">
              <w:rPr>
                <w:rFonts w:ascii="Times New Roman" w:eastAsia="Calibri" w:hAnsi="Times New Roman" w:cs="Times New Roman"/>
                <w:color w:val="000000" w:themeColor="text1"/>
                <w:kern w:val="0"/>
                <w:lang w:val="vi-VN" w:eastAsia="en-US" w:bidi="ar-SA"/>
              </w:rPr>
              <w:t>More specific subject area</w:t>
            </w:r>
          </w:p>
        </w:tc>
        <w:tc>
          <w:tcPr>
            <w:tcW w:w="58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val="vi-VN" w:eastAsia="en-US" w:bidi="ar-SA"/>
              </w:rPr>
            </w:pPr>
            <w:r w:rsidRPr="00CD1425">
              <w:rPr>
                <w:rFonts w:ascii="Times New Roman" w:eastAsia="Calibri" w:hAnsi="Times New Roman" w:cs="Times New Roman"/>
                <w:color w:val="000000" w:themeColor="text1"/>
                <w:kern w:val="0"/>
                <w:lang w:val="vi-VN" w:eastAsia="en-US" w:bidi="ar-SA"/>
              </w:rPr>
              <w:t>Quản lý doanh thu</w:t>
            </w:r>
          </w:p>
        </w:tc>
      </w:tr>
      <w:tr w:rsidR="00426A9D" w:rsidRPr="00CD1425" w:rsidTr="00C418DE">
        <w:tc>
          <w:tcPr>
            <w:tcW w:w="33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Fonts w:ascii="Times New Roman" w:eastAsia="Calibri" w:hAnsi="Times New Roman" w:cs="Times New Roman"/>
                <w:color w:val="000000" w:themeColor="text1"/>
                <w:kern w:val="0"/>
                <w:lang w:val="vi-VN" w:eastAsia="en-US" w:bidi="ar-SA"/>
              </w:rPr>
              <w:t xml:space="preserve">Type </w:t>
            </w:r>
            <w:r w:rsidRPr="00CD1425">
              <w:rPr>
                <w:rFonts w:ascii="Times New Roman" w:eastAsia="Calibri" w:hAnsi="Times New Roman" w:cs="Times New Roman"/>
                <w:color w:val="000000" w:themeColor="text1"/>
                <w:kern w:val="0"/>
                <w:lang w:eastAsia="en-US" w:bidi="ar-SA"/>
              </w:rPr>
              <w:t>of data</w:t>
            </w:r>
          </w:p>
        </w:tc>
        <w:tc>
          <w:tcPr>
            <w:tcW w:w="58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Fonts w:ascii="Times New Roman" w:eastAsia="Calibri" w:hAnsi="Times New Roman" w:cs="Times New Roman"/>
                <w:color w:val="000000" w:themeColor="text1"/>
                <w:kern w:val="0"/>
                <w:lang w:eastAsia="en-US" w:bidi="ar-SA"/>
              </w:rPr>
              <w:t>Tệp văn bản và đối tượng R</w:t>
            </w:r>
          </w:p>
        </w:tc>
      </w:tr>
      <w:tr w:rsidR="00426A9D" w:rsidRPr="00CD1425" w:rsidTr="00C418DE">
        <w:tc>
          <w:tcPr>
            <w:tcW w:w="33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val="vi-VN" w:eastAsia="en-US" w:bidi="ar-SA"/>
              </w:rPr>
            </w:pPr>
            <w:r w:rsidRPr="00CD1425">
              <w:rPr>
                <w:rFonts w:ascii="Times New Roman" w:eastAsia="Calibri" w:hAnsi="Times New Roman" w:cs="Times New Roman"/>
                <w:color w:val="000000" w:themeColor="text1"/>
                <w:kern w:val="0"/>
                <w:lang w:val="vi-VN" w:eastAsia="en-US" w:bidi="ar-SA"/>
              </w:rPr>
              <w:t>How data was acquired</w:t>
            </w:r>
          </w:p>
        </w:tc>
        <w:tc>
          <w:tcPr>
            <w:tcW w:w="58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val="vi-VN" w:eastAsia="en-US" w:bidi="ar-SA"/>
              </w:rPr>
            </w:pPr>
            <w:r w:rsidRPr="00CD1425">
              <w:rPr>
                <w:rFonts w:ascii="Times New Roman" w:eastAsia="Calibri" w:hAnsi="Times New Roman" w:cs="Times New Roman"/>
                <w:color w:val="000000" w:themeColor="text1"/>
                <w:kern w:val="0"/>
                <w:lang w:val="vi-VN" w:eastAsia="en-US" w:bidi="ar-SA"/>
              </w:rPr>
              <w:t>Khai thác từ hệ thống quản lý khách sạn</w:t>
            </w:r>
          </w:p>
        </w:tc>
      </w:tr>
      <w:tr w:rsidR="00426A9D" w:rsidRPr="00CD1425" w:rsidTr="00C418DE">
        <w:tc>
          <w:tcPr>
            <w:tcW w:w="33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val="vi-VN" w:eastAsia="en-US" w:bidi="ar-SA"/>
              </w:rPr>
            </w:pPr>
            <w:r w:rsidRPr="00CD1425">
              <w:rPr>
                <w:rFonts w:ascii="Times New Roman" w:eastAsia="Calibri" w:hAnsi="Times New Roman" w:cs="Times New Roman"/>
                <w:color w:val="000000" w:themeColor="text1"/>
                <w:kern w:val="0"/>
                <w:lang w:val="vi-VN" w:eastAsia="en-US" w:bidi="ar-SA"/>
              </w:rPr>
              <w:t>Data format</w:t>
            </w:r>
          </w:p>
        </w:tc>
        <w:tc>
          <w:tcPr>
            <w:tcW w:w="58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val="vi-VN" w:eastAsia="en-US" w:bidi="ar-SA"/>
              </w:rPr>
            </w:pPr>
            <w:r w:rsidRPr="00CD1425">
              <w:rPr>
                <w:rFonts w:ascii="Times New Roman" w:eastAsia="Calibri" w:hAnsi="Times New Roman" w:cs="Times New Roman"/>
                <w:color w:val="000000" w:themeColor="text1"/>
                <w:kern w:val="0"/>
                <w:lang w:val="vi-VN" w:eastAsia="en-US" w:bidi="ar-SA"/>
              </w:rPr>
              <w:t>Hỗn hợp</w:t>
            </w:r>
          </w:p>
        </w:tc>
      </w:tr>
      <w:tr w:rsidR="00426A9D" w:rsidRPr="00CD1425" w:rsidTr="00C418DE">
        <w:tc>
          <w:tcPr>
            <w:tcW w:w="33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val="vi-VN" w:eastAsia="en-US" w:bidi="ar-SA"/>
              </w:rPr>
            </w:pPr>
            <w:r w:rsidRPr="00CD1425">
              <w:rPr>
                <w:rFonts w:ascii="Times New Roman" w:eastAsia="Calibri" w:hAnsi="Times New Roman" w:cs="Times New Roman"/>
                <w:color w:val="000000" w:themeColor="text1"/>
                <w:kern w:val="0"/>
                <w:lang w:val="vi-VN" w:eastAsia="en-US" w:bidi="ar-SA"/>
              </w:rPr>
              <w:t>Experimental factors</w:t>
            </w:r>
          </w:p>
        </w:tc>
        <w:tc>
          <w:tcPr>
            <w:tcW w:w="58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val="vi-VN" w:eastAsia="en-US" w:bidi="ar-SA"/>
              </w:rPr>
            </w:pPr>
            <w:r w:rsidRPr="00CD1425">
              <w:rPr>
                <w:rFonts w:ascii="Times New Roman" w:eastAsia="Calibri" w:hAnsi="Times New Roman" w:cs="Times New Roman"/>
                <w:color w:val="000000" w:themeColor="text1"/>
                <w:kern w:val="0"/>
                <w:lang w:val="vi-VN" w:eastAsia="en-US" w:bidi="ar-SA"/>
              </w:rPr>
              <w:t>Một số biến được thiết kế từ các biến khác từ các bảng cơ sở dữ liệu khác nhau. Thời gian cho mỗi lần quan sát được xác định là ngày trước ngày đến.</w:t>
            </w:r>
          </w:p>
        </w:tc>
      </w:tr>
      <w:tr w:rsidR="00426A9D" w:rsidRPr="00CD1425" w:rsidTr="00C418DE">
        <w:tc>
          <w:tcPr>
            <w:tcW w:w="33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val="vi-VN" w:eastAsia="en-US" w:bidi="ar-SA"/>
              </w:rPr>
            </w:pPr>
            <w:r w:rsidRPr="00CD1425">
              <w:rPr>
                <w:rFonts w:ascii="Times New Roman" w:eastAsia="Calibri" w:hAnsi="Times New Roman" w:cs="Times New Roman"/>
                <w:color w:val="000000" w:themeColor="text1"/>
                <w:kern w:val="0"/>
                <w:lang w:val="vi-VN" w:eastAsia="en-US" w:bidi="ar-SA"/>
              </w:rPr>
              <w:t>Experimental features</w:t>
            </w:r>
          </w:p>
        </w:tc>
        <w:tc>
          <w:tcPr>
            <w:tcW w:w="58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shd w:val="clear" w:color="auto" w:fill="FFFFFF"/>
              <w:spacing w:line="0" w:lineRule="auto"/>
              <w:jc w:val="both"/>
              <w:textAlignment w:val="auto"/>
              <w:rPr>
                <w:rFonts w:ascii="Times New Roman" w:hAnsi="Times New Roman" w:cs="Times New Roman"/>
                <w:color w:val="000000" w:themeColor="text1"/>
              </w:rPr>
            </w:pPr>
            <w:r w:rsidRPr="00CD1425">
              <w:rPr>
                <w:rFonts w:ascii="Times New Roman" w:eastAsia="Calibri" w:hAnsi="Times New Roman" w:cs="Times New Roman"/>
                <w:color w:val="000000" w:themeColor="text1"/>
                <w:kern w:val="0"/>
                <w:lang w:eastAsia="en-US" w:bidi="ar-SA"/>
              </w:rPr>
              <w:t>Data was extracted via TSQL queries executed d</w:t>
            </w:r>
            <w:r w:rsidRPr="00CD1425">
              <w:rPr>
                <w:rStyle w:val="ff7"/>
                <w:rFonts w:ascii="Times New Roman" w:eastAsia="Calibri" w:hAnsi="Times New Roman" w:cs="Times New Roman"/>
                <w:color w:val="000000" w:themeColor="text1"/>
                <w:kern w:val="0"/>
                <w:lang w:eastAsia="en-US" w:bidi="ar-SA"/>
              </w:rPr>
              <w:t xml:space="preserve">irectly in the hotels’ PMS </w:t>
            </w:r>
          </w:p>
          <w:p w:rsidR="00600DD9" w:rsidRPr="00CD1425" w:rsidRDefault="00600DD9" w:rsidP="00600DD9">
            <w:pPr>
              <w:shd w:val="clear" w:color="auto" w:fill="FFFFFF"/>
              <w:spacing w:line="0" w:lineRule="auto"/>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 xml:space="preserve">databases and R was employed to perform data analysis </w:t>
            </w:r>
          </w:p>
          <w:p w:rsidR="00600DD9" w:rsidRPr="00CD1425" w:rsidRDefault="00600DD9" w:rsidP="00600DD9">
            <w:pPr>
              <w:shd w:val="clear" w:color="auto" w:fill="FFFFFF"/>
              <w:spacing w:line="0" w:lineRule="auto"/>
              <w:jc w:val="both"/>
              <w:textAlignment w:val="auto"/>
              <w:rPr>
                <w:rFonts w:ascii="Times New Roman" w:hAnsi="Times New Roman" w:cs="Times New Roman"/>
                <w:color w:val="000000" w:themeColor="text1"/>
              </w:rPr>
            </w:pPr>
            <w:r w:rsidRPr="00CD1425">
              <w:rPr>
                <w:rFonts w:ascii="Times New Roman" w:eastAsia="Calibri" w:hAnsi="Times New Roman" w:cs="Times New Roman"/>
                <w:color w:val="000000" w:themeColor="text1"/>
                <w:kern w:val="0"/>
                <w:lang w:eastAsia="en-US" w:bidi="ar-SA"/>
              </w:rPr>
              <w:t>Data was extracted via TSQL queries executed d</w:t>
            </w:r>
            <w:r w:rsidRPr="00CD1425">
              <w:rPr>
                <w:rStyle w:val="ff7"/>
                <w:rFonts w:ascii="Times New Roman" w:eastAsia="Calibri" w:hAnsi="Times New Roman" w:cs="Times New Roman"/>
                <w:color w:val="000000" w:themeColor="text1"/>
                <w:kern w:val="0"/>
                <w:lang w:eastAsia="en-US" w:bidi="ar-SA"/>
              </w:rPr>
              <w:t xml:space="preserve">irectly in the hotels’ PMS </w:t>
            </w:r>
          </w:p>
          <w:p w:rsidR="00600DD9" w:rsidRPr="00CD1425" w:rsidRDefault="00600DD9" w:rsidP="00600DD9">
            <w:pPr>
              <w:shd w:val="clear" w:color="auto" w:fill="FFFFFF"/>
              <w:spacing w:line="0" w:lineRule="auto"/>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 xml:space="preserve">databases and R was employed to perform data analysis </w:t>
            </w:r>
          </w:p>
          <w:p w:rsidR="00600DD9" w:rsidRPr="00CD1425" w:rsidRDefault="00600DD9" w:rsidP="00600DD9">
            <w:pPr>
              <w:jc w:val="both"/>
              <w:textAlignment w:val="auto"/>
              <w:rPr>
                <w:rFonts w:ascii="Times New Roman" w:eastAsia="Calibri" w:hAnsi="Times New Roman" w:cs="Times New Roman"/>
                <w:color w:val="000000" w:themeColor="text1"/>
                <w:kern w:val="0"/>
                <w:lang w:val="vi-VN" w:eastAsia="en-US" w:bidi="ar-SA"/>
              </w:rPr>
            </w:pPr>
            <w:r w:rsidRPr="00CD1425">
              <w:rPr>
                <w:rFonts w:ascii="Times New Roman" w:eastAsia="Calibri" w:hAnsi="Times New Roman" w:cs="Times New Roman"/>
                <w:color w:val="000000" w:themeColor="text1"/>
                <w:kern w:val="0"/>
                <w:lang w:val="vi-VN" w:eastAsia="en-US" w:bidi="ar-SA"/>
              </w:rPr>
              <w:t>Dữ liệu được trích xuất thông qua các truy vấn T SQL được thực hiện trực tiếp trong cơ sở dữ liệu PMS của khách sạn và R được sử dụng để thực hiện phân tích dữ liệu</w:t>
            </w:r>
          </w:p>
        </w:tc>
      </w:tr>
      <w:tr w:rsidR="00426A9D" w:rsidRPr="00CD1425" w:rsidTr="00C418DE">
        <w:tc>
          <w:tcPr>
            <w:tcW w:w="33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val="vi-VN" w:eastAsia="en-US" w:bidi="ar-SA"/>
              </w:rPr>
            </w:pPr>
            <w:r w:rsidRPr="00CD1425">
              <w:rPr>
                <w:rFonts w:ascii="Times New Roman" w:eastAsia="Calibri" w:hAnsi="Times New Roman" w:cs="Times New Roman"/>
                <w:color w:val="000000" w:themeColor="text1"/>
                <w:kern w:val="0"/>
                <w:lang w:val="vi-VN" w:eastAsia="en-US" w:bidi="ar-SA"/>
              </w:rPr>
              <w:t>Data source location</w:t>
            </w:r>
          </w:p>
        </w:tc>
        <w:tc>
          <w:tcPr>
            <w:tcW w:w="58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val="vi-VN" w:eastAsia="en-US" w:bidi="ar-SA"/>
              </w:rPr>
            </w:pPr>
            <w:r w:rsidRPr="00CD1425">
              <w:rPr>
                <w:rFonts w:ascii="Times New Roman" w:eastAsia="Calibri" w:hAnsi="Times New Roman" w:cs="Times New Roman"/>
                <w:color w:val="000000" w:themeColor="text1"/>
                <w:kern w:val="0"/>
                <w:lang w:val="vi-VN" w:eastAsia="en-US" w:bidi="ar-SA"/>
              </w:rPr>
              <w:t>Cả hai khách sạn đều nằm ở Bồ Đào Nha: H1 tại khu nghỉ mát Algarve và H2 tại thành phố Lisbon</w:t>
            </w:r>
          </w:p>
        </w:tc>
      </w:tr>
      <w:tr w:rsidR="00426A9D" w:rsidRPr="00CD1425" w:rsidTr="00C418DE">
        <w:tc>
          <w:tcPr>
            <w:tcW w:w="33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val="vi-VN" w:eastAsia="en-US" w:bidi="ar-SA"/>
              </w:rPr>
            </w:pPr>
            <w:r w:rsidRPr="00CD1425">
              <w:rPr>
                <w:rFonts w:ascii="Times New Roman" w:eastAsia="Calibri" w:hAnsi="Times New Roman" w:cs="Times New Roman"/>
                <w:color w:val="000000" w:themeColor="text1"/>
                <w:kern w:val="0"/>
                <w:lang w:val="vi-VN" w:eastAsia="en-US" w:bidi="ar-SA"/>
              </w:rPr>
              <w:t>Data accessibility</w:t>
            </w:r>
          </w:p>
        </w:tc>
        <w:tc>
          <w:tcPr>
            <w:tcW w:w="58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val="vi-VN" w:eastAsia="en-US" w:bidi="ar-SA"/>
              </w:rPr>
            </w:pPr>
            <w:r w:rsidRPr="00CD1425">
              <w:rPr>
                <w:rFonts w:ascii="Times New Roman" w:eastAsia="Calibri" w:hAnsi="Times New Roman" w:cs="Times New Roman"/>
                <w:color w:val="000000" w:themeColor="text1"/>
                <w:kern w:val="0"/>
                <w:lang w:val="vi-VN" w:eastAsia="en-US" w:bidi="ar-SA"/>
              </w:rPr>
              <w:t>Dữ liệu được cung cấp cùng tài liệu</w:t>
            </w:r>
          </w:p>
        </w:tc>
      </w:tr>
    </w:tbl>
    <w:p w:rsidR="00600DD9" w:rsidRPr="00CD1425" w:rsidRDefault="00600DD9" w:rsidP="00600DD9">
      <w:pPr>
        <w:ind w:left="480"/>
        <w:jc w:val="both"/>
        <w:rPr>
          <w:rFonts w:ascii="Times New Roman" w:hAnsi="Times New Roman" w:cs="Times New Roman"/>
          <w:b/>
          <w:bCs/>
          <w:color w:val="000000" w:themeColor="text1"/>
        </w:rPr>
      </w:pPr>
      <w:r w:rsidRPr="00CD1425">
        <w:rPr>
          <w:rFonts w:ascii="Times New Roman" w:hAnsi="Times New Roman" w:cs="Times New Roman"/>
          <w:b/>
          <w:bCs/>
          <w:color w:val="000000" w:themeColor="text1"/>
        </w:rPr>
        <w:t>Dữ liệu:</w:t>
      </w:r>
    </w:p>
    <w:p w:rsidR="00600DD9" w:rsidRPr="00CD1425" w:rsidRDefault="00600DD9" w:rsidP="002E5EC8">
      <w:pPr>
        <w:ind w:left="480" w:firstLine="480"/>
        <w:jc w:val="both"/>
        <w:rPr>
          <w:rFonts w:ascii="Times New Roman" w:hAnsi="Times New Roman" w:cs="Times New Roman"/>
          <w:color w:val="000000" w:themeColor="text1"/>
        </w:rPr>
      </w:pPr>
      <w:r w:rsidRPr="00CD1425">
        <w:rPr>
          <w:rFonts w:ascii="Times New Roman" w:hAnsi="Times New Roman" w:cs="Times New Roman"/>
          <w:color w:val="000000" w:themeColor="text1"/>
        </w:rPr>
        <w:t>Trong các ngành liên quan đến du lịch, hầu hết các nghiên cứu về các vấn đề dự báo nhu cầu quản lý doanh thu sử dụng dữ liệu từ ngành hàng không, ở định dạng được gọi là Bản ghi tên hành khách (PNR). Đây là một định dạng được phát triển bởi ngành hàng không. Tuy nhiên, các ngành du lịch và du lịch còn lại như khách sạn, du lịch trên biển, công viên giải trí, v.v., có những yêu cầu và đặc thù khác nhau không thể khám phá đầy đủ nếu không có dữ liệu cụ thể của ngành. Do đó, hai bộ dữ liệu khách sạn với dữ liệu nhu cầu được chia sẻ để giúp khắc phục hạn chế này.</w:t>
      </w:r>
    </w:p>
    <w:p w:rsidR="00600DD9" w:rsidRPr="00CD1425" w:rsidRDefault="00600DD9" w:rsidP="00600DD9">
      <w:pPr>
        <w:ind w:left="480"/>
        <w:jc w:val="both"/>
        <w:rPr>
          <w:rFonts w:ascii="Times New Roman" w:hAnsi="Times New Roman" w:cs="Times New Roman"/>
          <w:color w:val="000000" w:themeColor="text1"/>
        </w:rPr>
      </w:pPr>
      <w:r w:rsidRPr="00CD1425">
        <w:rPr>
          <w:rFonts w:ascii="Times New Roman" w:hAnsi="Times New Roman" w:cs="Times New Roman"/>
          <w:color w:val="000000" w:themeColor="text1"/>
        </w:rPr>
        <w:t>Các bộ dữ liệu hiện có sẵn đã được thu thập nhằm mục đích phát triển các mô hình dự đoán để phân loại đặt phòng khách sạn có khả năng bị hủy bỏ. Tuy nhiên, do đặc điểm của các biến có trong các bộ dữ liệu này, việc sử dụng chúng vượt xa vấn đề dự đoán hủy bỏ này. Một trong những tính chất quan trọng nhất trong dữ liệu cho các mô hình dự đoán là không thúc đẩy rò rỉ thông tin trong tương lai. Để ngăn điều này xảy ra, dấu thời gian của biến mục tiêu phải xảy ra sau các biến đầu vào Dấu thời gian. Do đó, thay vì trích xuất trực tiếp các biến từ bảng cơ sở dữ liệu đặt chỗ, khi có sẵn, các giá trị của biến được trích xuất từ nhật ký thay đổi đặt chỗ, với dấu thời gian liên quan đến ngày trước ngày đến (đối với tất cả các đặt chỗ được tạo trước ngày đến</w:t>
      </w:r>
      <w:proofErr w:type="gramStart"/>
      <w:r w:rsidRPr="00CD1425">
        <w:rPr>
          <w:rFonts w:ascii="Times New Roman" w:hAnsi="Times New Roman" w:cs="Times New Roman"/>
          <w:color w:val="000000" w:themeColor="text1"/>
        </w:rPr>
        <w:t>) .</w:t>
      </w:r>
      <w:proofErr w:type="gramEnd"/>
    </w:p>
    <w:p w:rsidR="00600DD9" w:rsidRPr="00CD1425" w:rsidRDefault="00600DD9" w:rsidP="002E5EC8">
      <w:pPr>
        <w:ind w:left="480" w:firstLine="480"/>
        <w:jc w:val="both"/>
        <w:rPr>
          <w:rFonts w:ascii="Times New Roman" w:hAnsi="Times New Roman" w:cs="Times New Roman"/>
          <w:color w:val="000000" w:themeColor="text1"/>
        </w:rPr>
      </w:pPr>
      <w:r w:rsidRPr="00CD1425">
        <w:rPr>
          <w:rFonts w:ascii="Times New Roman" w:hAnsi="Times New Roman" w:cs="Times New Roman"/>
          <w:color w:val="000000" w:themeColor="text1"/>
        </w:rPr>
        <w:t>Không phải tất cả các biến trong các bộ dữ liệu này đều đến từ các bảng đặt chỗ hoặc thay đổi bảng cơ sở dữ liệu nhật ký. Một số đến từ các bảng khác và một số được thiết kế từ các biến khác nhau từ các bảng khác nhau. Một sơ đồ trình bày các bảng cơ sở dữ liệu PMS từ đó các biến được trích xuất được trình bày trong. Một mô tả chi tiết của từng biến được cung cấp trong phần sau.</w:t>
      </w:r>
    </w:p>
    <w:p w:rsidR="00600DD9" w:rsidRPr="00CD1425" w:rsidRDefault="00600DD9" w:rsidP="00600DD9">
      <w:pPr>
        <w:ind w:left="480"/>
        <w:jc w:val="both"/>
        <w:rPr>
          <w:rFonts w:ascii="Times New Roman" w:hAnsi="Times New Roman" w:cs="Times New Roman"/>
          <w:color w:val="000000" w:themeColor="text1"/>
        </w:rPr>
      </w:pPr>
      <w:r w:rsidRPr="00CD1425">
        <w:rPr>
          <w:rFonts w:ascii="Times New Roman" w:hAnsi="Times New Roman" w:cs="Times New Roman"/>
          <w:b/>
          <w:color w:val="000000" w:themeColor="text1"/>
        </w:rPr>
        <w:t xml:space="preserve">Hình 1. </w:t>
      </w:r>
      <w:r w:rsidRPr="00CD1425">
        <w:rPr>
          <w:rFonts w:ascii="Times New Roman" w:hAnsi="Times New Roman" w:cs="Times New Roman"/>
          <w:color w:val="000000" w:themeColor="text1"/>
        </w:rPr>
        <w:t>Sơ đồ các bảng cơ sở dữ liệu PMS nơi các biến được trích xuất từ đó.</w:t>
      </w:r>
    </w:p>
    <w:p w:rsidR="00600DD9" w:rsidRPr="00CD1425" w:rsidRDefault="00600DD9" w:rsidP="00600DD9">
      <w:pPr>
        <w:ind w:left="480"/>
        <w:jc w:val="both"/>
        <w:rPr>
          <w:rFonts w:ascii="Times New Roman" w:hAnsi="Times New Roman" w:cs="Times New Roman"/>
          <w:color w:val="000000" w:themeColor="text1"/>
        </w:rPr>
      </w:pPr>
      <w:r w:rsidRPr="00CD1425">
        <w:rPr>
          <w:rFonts w:ascii="Times New Roman" w:hAnsi="Times New Roman" w:cs="Times New Roman"/>
          <w:noProof/>
          <w:color w:val="000000" w:themeColor="text1"/>
          <w:lang w:eastAsia="en-US" w:bidi="ar-SA"/>
        </w:rPr>
        <w:lastRenderedPageBreak/>
        <w:drawing>
          <wp:inline distT="0" distB="0" distL="0" distR="0" wp14:anchorId="2F3A9AE7" wp14:editId="76554B8F">
            <wp:extent cx="5372100" cy="1524003"/>
            <wp:effectExtent l="0" t="0" r="0" b="0"/>
            <wp:docPr id="140" name="Picture 1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372100" cy="1524003"/>
                    </a:xfrm>
                    <a:prstGeom prst="rect">
                      <a:avLst/>
                    </a:prstGeom>
                    <a:noFill/>
                    <a:ln>
                      <a:noFill/>
                      <a:prstDash/>
                    </a:ln>
                  </pic:spPr>
                </pic:pic>
              </a:graphicData>
            </a:graphic>
          </wp:inline>
        </w:drawing>
      </w:r>
    </w:p>
    <w:p w:rsidR="00600DD9" w:rsidRPr="00CD1425" w:rsidRDefault="00600DD9" w:rsidP="00600DD9">
      <w:pPr>
        <w:ind w:left="480"/>
        <w:jc w:val="both"/>
        <w:rPr>
          <w:rFonts w:ascii="Times New Roman" w:hAnsi="Times New Roman" w:cs="Times New Roman"/>
          <w:b/>
          <w:bCs/>
          <w:color w:val="000000" w:themeColor="text1"/>
        </w:rPr>
      </w:pPr>
      <w:r w:rsidRPr="00CD1425">
        <w:rPr>
          <w:rFonts w:ascii="Times New Roman" w:hAnsi="Times New Roman" w:cs="Times New Roman"/>
          <w:b/>
          <w:bCs/>
          <w:color w:val="000000" w:themeColor="text1"/>
        </w:rPr>
        <w:t>Thiết kế, tài nguyên và phương pháp</w:t>
      </w:r>
    </w:p>
    <w:p w:rsidR="00600DD9" w:rsidRPr="00CD1425" w:rsidRDefault="00600DD9" w:rsidP="002E5EC8">
      <w:pPr>
        <w:ind w:left="480" w:firstLine="480"/>
        <w:jc w:val="both"/>
        <w:rPr>
          <w:rFonts w:ascii="Times New Roman" w:hAnsi="Times New Roman" w:cs="Times New Roman"/>
          <w:color w:val="000000" w:themeColor="text1"/>
        </w:rPr>
      </w:pPr>
      <w:r w:rsidRPr="00CD1425">
        <w:rPr>
          <w:rFonts w:ascii="Times New Roman" w:hAnsi="Times New Roman" w:cs="Times New Roman"/>
          <w:color w:val="000000" w:themeColor="text1"/>
        </w:rPr>
        <w:t>Dữ liệu được lấy trực tiếp từ các cơ sở dữ liệu của PMS tại các máy chủ của Microsoft bằng cách thực hiện truy vấn TSQL trên SQL Server Studio Manager, công cụ môi trường tích hợp để quản lý cơ sở dữ liệu Microsoft SQL. Truy vấn này trước tiên thu thập giá trị hoặc ID (trong trường hợp khóa ngoại) của từng biến trong bảng BO. Bảng BL sau đó đã được kiểm tra xem có sự thay đổi nào liên quan đến ngày trước khi đến không. Nếu một thay đổi được tìm thấy, giá trị được sử dụng là giá trị hiện diện trong bảng BL. Đối với tất cả các biến giữ giá trị trong các bảng liên quan (như bữa ăn, kênh phân phối, quốc tịch hoặc phân khúc thị trường), các giá trị liên quan của chúng đã được truy xuất. Một mô tả chi tiết về các biến được trích xuất, nguồn gốc của chúng và các quy trình kỹ thuật được sử dụng trong việc tạo ra nó được thể hiện trong Bảng 1.</w:t>
      </w:r>
    </w:p>
    <w:p w:rsidR="00600DD9" w:rsidRPr="00CD1425" w:rsidRDefault="00600DD9" w:rsidP="00600DD9">
      <w:pPr>
        <w:ind w:left="480"/>
        <w:jc w:val="both"/>
        <w:rPr>
          <w:rFonts w:ascii="Times New Roman" w:hAnsi="Times New Roman" w:cs="Times New Roman"/>
          <w:color w:val="000000" w:themeColor="text1"/>
        </w:rPr>
      </w:pPr>
      <w:r w:rsidRPr="00CD1425">
        <w:rPr>
          <w:rFonts w:ascii="Times New Roman" w:hAnsi="Times New Roman" w:cs="Times New Roman"/>
          <w:b/>
          <w:color w:val="000000" w:themeColor="text1"/>
        </w:rPr>
        <w:t>Bảng 1.</w:t>
      </w:r>
      <w:r w:rsidRPr="00CD1425">
        <w:rPr>
          <w:rFonts w:ascii="Times New Roman" w:hAnsi="Times New Roman" w:cs="Times New Roman"/>
          <w:color w:val="000000" w:themeColor="text1"/>
        </w:rPr>
        <w:t xml:space="preserve"> Mô tả biến.</w:t>
      </w:r>
    </w:p>
    <w:tbl>
      <w:tblPr>
        <w:tblW w:w="9628" w:type="dxa"/>
        <w:tblInd w:w="480" w:type="dxa"/>
        <w:tblCellMar>
          <w:left w:w="10" w:type="dxa"/>
          <w:right w:w="10" w:type="dxa"/>
        </w:tblCellMar>
        <w:tblLook w:val="0000" w:firstRow="0" w:lastRow="0" w:firstColumn="0" w:lastColumn="0" w:noHBand="0" w:noVBand="0"/>
      </w:tblPr>
      <w:tblGrid>
        <w:gridCol w:w="3765"/>
        <w:gridCol w:w="1463"/>
        <w:gridCol w:w="2297"/>
        <w:gridCol w:w="2103"/>
      </w:tblGrid>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b/>
                <w:i/>
                <w:iCs/>
                <w:color w:val="000000" w:themeColor="text1"/>
                <w:kern w:val="0"/>
                <w:lang w:eastAsia="en-US" w:bidi="ar-SA"/>
              </w:rPr>
            </w:pPr>
            <w:r w:rsidRPr="00CD1425">
              <w:rPr>
                <w:rFonts w:ascii="Times New Roman" w:eastAsia="Calibri" w:hAnsi="Times New Roman" w:cs="Times New Roman"/>
                <w:b/>
                <w:i/>
                <w:iCs/>
                <w:color w:val="000000" w:themeColor="text1"/>
                <w:kern w:val="0"/>
                <w:lang w:eastAsia="en-US" w:bidi="ar-SA"/>
              </w:rPr>
              <w:t>Biến</w:t>
            </w:r>
          </w:p>
          <w:p w:rsidR="00600DD9" w:rsidRPr="00CD1425" w:rsidRDefault="00600DD9" w:rsidP="00600DD9">
            <w:pPr>
              <w:ind w:right="-101"/>
              <w:jc w:val="both"/>
              <w:textAlignment w:val="auto"/>
              <w:rPr>
                <w:rFonts w:ascii="Times New Roman" w:eastAsia="Calibri" w:hAnsi="Times New Roman" w:cs="Times New Roman"/>
                <w:b/>
                <w:i/>
                <w:iCs/>
                <w:color w:val="000000" w:themeColor="text1"/>
                <w:kern w:val="0"/>
                <w:lang w:eastAsia="en-US" w:bidi="ar-SA"/>
              </w:rPr>
            </w:pP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b/>
                <w:color w:val="000000" w:themeColor="text1"/>
                <w:kern w:val="0"/>
                <w:lang w:eastAsia="en-US" w:bidi="ar-SA"/>
              </w:rPr>
            </w:pPr>
            <w:r w:rsidRPr="00CD1425">
              <w:rPr>
                <w:rFonts w:ascii="Times New Roman" w:eastAsia="Calibri" w:hAnsi="Times New Roman" w:cs="Times New Roman"/>
                <w:b/>
                <w:color w:val="000000" w:themeColor="text1"/>
                <w:kern w:val="0"/>
                <w:lang w:eastAsia="en-US" w:bidi="ar-SA"/>
              </w:rPr>
              <w:t>Kiểu</w:t>
            </w:r>
          </w:p>
          <w:p w:rsidR="00600DD9" w:rsidRPr="00CD1425" w:rsidRDefault="00600DD9" w:rsidP="00600DD9">
            <w:pPr>
              <w:jc w:val="both"/>
              <w:textAlignment w:val="auto"/>
              <w:rPr>
                <w:rFonts w:ascii="Times New Roman" w:eastAsia="Calibri" w:hAnsi="Times New Roman" w:cs="Times New Roman"/>
                <w:b/>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b/>
                <w:color w:val="000000" w:themeColor="text1"/>
                <w:kern w:val="0"/>
                <w:lang w:val="vi-VN" w:eastAsia="en-US" w:bidi="ar-SA"/>
              </w:rPr>
            </w:pPr>
            <w:r w:rsidRPr="00CD1425">
              <w:rPr>
                <w:rFonts w:ascii="Times New Roman" w:eastAsia="Calibri" w:hAnsi="Times New Roman" w:cs="Times New Roman"/>
                <w:b/>
                <w:color w:val="000000" w:themeColor="text1"/>
                <w:kern w:val="0"/>
                <w:lang w:val="vi-VN" w:eastAsia="en-US" w:bidi="ar-SA"/>
              </w:rPr>
              <w:t>Mô tả</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b/>
                <w:color w:val="000000" w:themeColor="text1"/>
                <w:kern w:val="0"/>
                <w:lang w:eastAsia="en-US" w:bidi="ar-SA"/>
              </w:rPr>
            </w:pPr>
            <w:r w:rsidRPr="00CD1425">
              <w:rPr>
                <w:rFonts w:ascii="Times New Roman" w:eastAsia="Calibri" w:hAnsi="Times New Roman" w:cs="Times New Roman"/>
                <w:b/>
                <w:color w:val="000000" w:themeColor="text1"/>
                <w:kern w:val="0"/>
                <w:lang w:eastAsia="en-US" w:bidi="ar-SA"/>
              </w:rPr>
              <w:t>Nguồn / Kỹ thuật</w:t>
            </w: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b/>
                <w:i/>
                <w:iCs/>
                <w:color w:val="000000" w:themeColor="text1"/>
                <w:kern w:val="0"/>
                <w:lang w:eastAsia="en-US" w:bidi="ar-SA"/>
              </w:rPr>
            </w:pPr>
            <w:r w:rsidRPr="00CD1425">
              <w:rPr>
                <w:rFonts w:ascii="Times New Roman" w:eastAsia="Calibri" w:hAnsi="Times New Roman" w:cs="Times New Roman"/>
                <w:b/>
                <w:i/>
                <w:iCs/>
                <w:color w:val="000000" w:themeColor="text1"/>
                <w:kern w:val="0"/>
                <w:lang w:eastAsia="en-US" w:bidi="ar-SA"/>
              </w:rPr>
              <w:t>ADR</w:t>
            </w: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Numeric</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Tỷ lệ trung bình hàng ngày</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BL và TR / Tính bằng cách chia tổng của tất cả các giao dịch lưu trú cho tổng số đêm lưu trú</w:t>
            </w: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Style w:val="Emphasis"/>
                <w:rFonts w:ascii="Times New Roman" w:eastAsia="Calibri" w:hAnsi="Times New Roman" w:cs="Times New Roman"/>
                <w:b/>
                <w:color w:val="000000" w:themeColor="text1"/>
                <w:kern w:val="0"/>
                <w:lang w:eastAsia="en-US" w:bidi="ar-SA"/>
              </w:rPr>
              <w:t>Adults</w:t>
            </w: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Integer</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Số lượng người lớn</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và BL</w:t>
            </w: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Style w:val="Emphasis"/>
                <w:rFonts w:ascii="Times New Roman" w:eastAsia="Calibri" w:hAnsi="Times New Roman" w:cs="Times New Roman"/>
                <w:b/>
                <w:color w:val="000000" w:themeColor="text1"/>
                <w:kern w:val="0"/>
                <w:lang w:eastAsia="en-US" w:bidi="ar-SA"/>
              </w:rPr>
              <w:t>Agent</w:t>
            </w: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Categorical</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ID của công ty du lịch đã đặt phòng</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và BL</w:t>
            </w: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Style w:val="Emphasis"/>
                <w:rFonts w:ascii="Times New Roman" w:eastAsia="Calibri" w:hAnsi="Times New Roman" w:cs="Times New Roman"/>
                <w:b/>
                <w:color w:val="000000" w:themeColor="text1"/>
                <w:kern w:val="0"/>
                <w:lang w:eastAsia="en-US" w:bidi="ar-SA"/>
              </w:rPr>
              <w:t>ArrivalDateDayOfMonth</w:t>
            </w: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Integer</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Fonts w:ascii="Times New Roman" w:eastAsia="Calibri" w:hAnsi="Times New Roman" w:cs="Times New Roman"/>
                <w:color w:val="000000" w:themeColor="text1"/>
                <w:kern w:val="0"/>
                <w:lang w:eastAsia="en-US" w:bidi="ar-SA"/>
              </w:rPr>
              <w:t>Ngày đến</w:t>
            </w:r>
            <w:r w:rsidRPr="00CD1425">
              <w:rPr>
                <w:rFonts w:ascii="Times New Roman" w:eastAsia="Calibri" w:hAnsi="Times New Roman" w:cs="Times New Roman"/>
                <w:color w:val="000000" w:themeColor="text1"/>
                <w:kern w:val="0"/>
                <w:lang w:val="vi-VN" w:eastAsia="en-US" w:bidi="ar-SA"/>
              </w:rPr>
              <w:t xml:space="preserve"> trong tháng</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và BL</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Fonts w:ascii="Times New Roman" w:eastAsia="Calibri" w:hAnsi="Times New Roman" w:cs="Times New Roman"/>
                <w:b/>
                <w:i/>
                <w:iCs/>
                <w:color w:val="000000" w:themeColor="text1"/>
                <w:kern w:val="0"/>
                <w:lang w:eastAsia="en-US" w:bidi="ar-SA"/>
              </w:rPr>
              <w:t>ArrivalDateMonth</w:t>
            </w: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Categorical</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Fonts w:ascii="Times New Roman" w:eastAsia="Calibri" w:hAnsi="Times New Roman" w:cs="Times New Roman"/>
                <w:color w:val="000000" w:themeColor="text1"/>
                <w:kern w:val="0"/>
                <w:lang w:eastAsia="en-US" w:bidi="ar-SA"/>
              </w:rPr>
              <w:t xml:space="preserve">Tháng đến với 12 tháng: </w:t>
            </w:r>
            <w:r w:rsidRPr="00CD1425">
              <w:rPr>
                <w:rFonts w:ascii="Times New Roman" w:eastAsia="Calibri" w:hAnsi="Times New Roman" w:cs="Times New Roman"/>
                <w:color w:val="000000" w:themeColor="text1"/>
                <w:kern w:val="0"/>
                <w:lang w:val="vi-VN" w:eastAsia="en-US" w:bidi="ar-SA"/>
              </w:rPr>
              <w:t>“</w:t>
            </w:r>
            <w:r w:rsidRPr="00CD1425">
              <w:rPr>
                <w:rFonts w:ascii="Times New Roman" w:eastAsia="Calibri" w:hAnsi="Times New Roman" w:cs="Times New Roman"/>
                <w:color w:val="000000" w:themeColor="text1"/>
                <w:kern w:val="0"/>
                <w:lang w:eastAsia="en-US" w:bidi="ar-SA"/>
              </w:rPr>
              <w:t>Tháng</w:t>
            </w:r>
            <w:r w:rsidRPr="00CD1425">
              <w:rPr>
                <w:rFonts w:ascii="Times New Roman" w:eastAsia="Calibri" w:hAnsi="Times New Roman" w:cs="Times New Roman"/>
                <w:color w:val="000000" w:themeColor="text1"/>
                <w:kern w:val="0"/>
                <w:lang w:val="vi-VN" w:eastAsia="en-US" w:bidi="ar-SA"/>
              </w:rPr>
              <w:t xml:space="preserve"> 1” đến “Tháng 12”</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và BL</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b/>
                <w:i/>
                <w:iCs/>
                <w:color w:val="000000" w:themeColor="text1"/>
                <w:kern w:val="0"/>
                <w:lang w:eastAsia="en-US" w:bidi="ar-SA"/>
              </w:rPr>
            </w:pPr>
            <w:r w:rsidRPr="00CD1425">
              <w:rPr>
                <w:rFonts w:ascii="Times New Roman" w:eastAsia="Calibri" w:hAnsi="Times New Roman" w:cs="Times New Roman"/>
                <w:b/>
                <w:i/>
                <w:iCs/>
                <w:color w:val="000000" w:themeColor="text1"/>
                <w:kern w:val="0"/>
                <w:lang w:eastAsia="en-US" w:bidi="ar-SA"/>
              </w:rPr>
              <w:t>ArrivalDateWeekNumber</w:t>
            </w:r>
          </w:p>
          <w:p w:rsidR="00600DD9" w:rsidRPr="00CD1425" w:rsidRDefault="00600DD9" w:rsidP="00600DD9">
            <w:pPr>
              <w:jc w:val="both"/>
              <w:textAlignment w:val="auto"/>
              <w:rPr>
                <w:rFonts w:ascii="Times New Roman" w:hAnsi="Times New Roman" w:cs="Times New Roman"/>
                <w:color w:val="000000" w:themeColor="text1"/>
              </w:rPr>
            </w:pP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Integer</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Fonts w:ascii="Times New Roman" w:eastAsia="Calibri" w:hAnsi="Times New Roman" w:cs="Times New Roman"/>
                <w:color w:val="000000" w:themeColor="text1"/>
                <w:kern w:val="0"/>
                <w:lang w:eastAsia="en-US" w:bidi="ar-SA"/>
              </w:rPr>
              <w:t>Tuần</w:t>
            </w:r>
            <w:r w:rsidRPr="00CD1425">
              <w:rPr>
                <w:rFonts w:ascii="Times New Roman" w:eastAsia="Calibri" w:hAnsi="Times New Roman" w:cs="Times New Roman"/>
                <w:color w:val="000000" w:themeColor="text1"/>
                <w:kern w:val="0"/>
                <w:lang w:val="vi-VN" w:eastAsia="en-US" w:bidi="ar-SA"/>
              </w:rPr>
              <w:t xml:space="preserve"> của ngày đến</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và BL</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b/>
                <w:i/>
                <w:iCs/>
                <w:color w:val="000000" w:themeColor="text1"/>
                <w:kern w:val="0"/>
                <w:lang w:eastAsia="en-US" w:bidi="ar-SA"/>
              </w:rPr>
            </w:pPr>
            <w:r w:rsidRPr="00CD1425">
              <w:rPr>
                <w:rFonts w:ascii="Times New Roman" w:eastAsia="Calibri" w:hAnsi="Times New Roman" w:cs="Times New Roman"/>
                <w:b/>
                <w:i/>
                <w:iCs/>
                <w:color w:val="000000" w:themeColor="text1"/>
                <w:kern w:val="0"/>
                <w:lang w:eastAsia="en-US" w:bidi="ar-SA"/>
              </w:rPr>
              <w:t>ArrivalDateYear</w:t>
            </w:r>
          </w:p>
          <w:p w:rsidR="00600DD9" w:rsidRPr="00CD1425" w:rsidRDefault="00600DD9" w:rsidP="00600DD9">
            <w:pPr>
              <w:jc w:val="both"/>
              <w:textAlignment w:val="auto"/>
              <w:rPr>
                <w:rFonts w:ascii="Times New Roman" w:hAnsi="Times New Roman" w:cs="Times New Roman"/>
                <w:color w:val="000000" w:themeColor="text1"/>
              </w:rPr>
            </w:pP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Integer</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Fonts w:ascii="Times New Roman" w:eastAsia="Calibri" w:hAnsi="Times New Roman" w:cs="Times New Roman"/>
                <w:color w:val="000000" w:themeColor="text1"/>
                <w:kern w:val="0"/>
                <w:lang w:eastAsia="en-US" w:bidi="ar-SA"/>
              </w:rPr>
              <w:t>Năm</w:t>
            </w:r>
            <w:r w:rsidRPr="00CD1425">
              <w:rPr>
                <w:rFonts w:ascii="Times New Roman" w:eastAsia="Calibri" w:hAnsi="Times New Roman" w:cs="Times New Roman"/>
                <w:color w:val="000000" w:themeColor="text1"/>
                <w:kern w:val="0"/>
                <w:lang w:val="vi-VN" w:eastAsia="en-US" w:bidi="ar-SA"/>
              </w:rPr>
              <w:t xml:space="preserve"> của ngày đến</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và BL</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b/>
                <w:i/>
                <w:iCs/>
                <w:color w:val="000000" w:themeColor="text1"/>
                <w:kern w:val="0"/>
                <w:lang w:eastAsia="en-US" w:bidi="ar-SA"/>
              </w:rPr>
            </w:pPr>
            <w:r w:rsidRPr="00CD1425">
              <w:rPr>
                <w:rFonts w:ascii="Times New Roman" w:eastAsia="Calibri" w:hAnsi="Times New Roman" w:cs="Times New Roman"/>
                <w:b/>
                <w:i/>
                <w:iCs/>
                <w:color w:val="000000" w:themeColor="text1"/>
                <w:kern w:val="0"/>
                <w:lang w:eastAsia="en-US" w:bidi="ar-SA"/>
              </w:rPr>
              <w:t>AssignedRoomType</w:t>
            </w:r>
          </w:p>
          <w:p w:rsidR="00600DD9" w:rsidRPr="00CD1425" w:rsidRDefault="00600DD9" w:rsidP="00600DD9">
            <w:pPr>
              <w:jc w:val="both"/>
              <w:textAlignment w:val="auto"/>
              <w:rPr>
                <w:rFonts w:ascii="Times New Roman" w:hAnsi="Times New Roman" w:cs="Times New Roman"/>
                <w:color w:val="000000" w:themeColor="text1"/>
              </w:rPr>
            </w:pP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Categorical</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Mã cho loại phòng được chỉ định để đặt phòng. Đôi khi</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 xml:space="preserve">loại phòng được chỉ định khác với loại phòng dành riêng do lý do vận hành khách sạn (ví dụ: đặt trước quá nhiều) hoặc theo yêu cầu của khách hàng. Mã được trình </w:t>
            </w:r>
            <w:r w:rsidRPr="00CD1425">
              <w:rPr>
                <w:rFonts w:ascii="Times New Roman" w:eastAsia="Calibri" w:hAnsi="Times New Roman" w:cs="Times New Roman"/>
                <w:color w:val="000000" w:themeColor="text1"/>
                <w:kern w:val="0"/>
                <w:lang w:eastAsia="en-US" w:bidi="ar-SA"/>
              </w:rPr>
              <w:lastRenderedPageBreak/>
              <w:t>bày thay vì chỉ định vì lý do ẩn danh</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lastRenderedPageBreak/>
              <w:t>BO và BL</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b/>
                <w:i/>
                <w:iCs/>
                <w:color w:val="000000" w:themeColor="text1"/>
                <w:kern w:val="0"/>
                <w:lang w:eastAsia="en-US" w:bidi="ar-SA"/>
              </w:rPr>
            </w:pPr>
            <w:r w:rsidRPr="00CD1425">
              <w:rPr>
                <w:rFonts w:ascii="Times New Roman" w:eastAsia="Calibri" w:hAnsi="Times New Roman" w:cs="Times New Roman"/>
                <w:b/>
                <w:i/>
                <w:iCs/>
                <w:color w:val="000000" w:themeColor="text1"/>
                <w:kern w:val="0"/>
                <w:lang w:eastAsia="en-US" w:bidi="ar-SA"/>
              </w:rPr>
              <w:lastRenderedPageBreak/>
              <w:t>Babies</w:t>
            </w:r>
          </w:p>
          <w:p w:rsidR="00600DD9" w:rsidRPr="00CD1425" w:rsidRDefault="00600DD9" w:rsidP="00600DD9">
            <w:pPr>
              <w:jc w:val="both"/>
              <w:textAlignment w:val="auto"/>
              <w:rPr>
                <w:rFonts w:ascii="Times New Roman" w:hAnsi="Times New Roman" w:cs="Times New Roman"/>
                <w:color w:val="000000" w:themeColor="text1"/>
              </w:rPr>
            </w:pP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Integer</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Số em bé</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và BL</w:t>
            </w: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b/>
                <w:i/>
                <w:iCs/>
                <w:color w:val="000000" w:themeColor="text1"/>
                <w:kern w:val="0"/>
                <w:lang w:eastAsia="en-US" w:bidi="ar-SA"/>
              </w:rPr>
            </w:pPr>
            <w:r w:rsidRPr="00CD1425">
              <w:rPr>
                <w:rFonts w:ascii="Times New Roman" w:eastAsia="Calibri" w:hAnsi="Times New Roman" w:cs="Times New Roman"/>
                <w:b/>
                <w:i/>
                <w:iCs/>
                <w:color w:val="000000" w:themeColor="text1"/>
                <w:kern w:val="0"/>
                <w:lang w:eastAsia="en-US" w:bidi="ar-SA"/>
              </w:rPr>
              <w:t>BookingChanges</w:t>
            </w:r>
          </w:p>
          <w:p w:rsidR="00600DD9" w:rsidRPr="00CD1425" w:rsidRDefault="00600DD9" w:rsidP="00600DD9">
            <w:pPr>
              <w:jc w:val="both"/>
              <w:textAlignment w:val="auto"/>
              <w:rPr>
                <w:rFonts w:ascii="Times New Roman" w:hAnsi="Times New Roman" w:cs="Times New Roman"/>
                <w:color w:val="000000" w:themeColor="text1"/>
              </w:rPr>
            </w:pP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Integer</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Số lượng thay đổi / sửa đổi được thực hiện đối với đặt phòng kể từ thời điểm đặt phòng được nhập trên PMS cho đến thời điểm nhận phòng hoặc hủy bỏ</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và BL / Được tính bằng cách thêm số lần lặp duy nhất thay đổi một số thuộc tính đặt phòng, cụ thể là: người, ngày đến, đêm, loại phòng dành riêng hoặc bữa ăn</w:t>
            </w: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b/>
                <w:i/>
                <w:iCs/>
                <w:color w:val="000000" w:themeColor="text1"/>
                <w:kern w:val="0"/>
                <w:lang w:eastAsia="en-US" w:bidi="ar-SA"/>
              </w:rPr>
            </w:pPr>
            <w:r w:rsidRPr="00CD1425">
              <w:rPr>
                <w:rFonts w:ascii="Times New Roman" w:eastAsia="Calibri" w:hAnsi="Times New Roman" w:cs="Times New Roman"/>
                <w:b/>
                <w:i/>
                <w:iCs/>
                <w:color w:val="000000" w:themeColor="text1"/>
                <w:kern w:val="0"/>
                <w:lang w:eastAsia="en-US" w:bidi="ar-SA"/>
              </w:rPr>
              <w:t>Children</w:t>
            </w:r>
          </w:p>
          <w:p w:rsidR="00600DD9" w:rsidRPr="00CD1425" w:rsidRDefault="00600DD9" w:rsidP="00600DD9">
            <w:pPr>
              <w:jc w:val="both"/>
              <w:textAlignment w:val="auto"/>
              <w:rPr>
                <w:rFonts w:ascii="Times New Roman" w:hAnsi="Times New Roman" w:cs="Times New Roman"/>
                <w:color w:val="000000" w:themeColor="text1"/>
              </w:rPr>
            </w:pP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Integer</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Số trẻ em</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và BL / Tổng của cả trẻ em phải trả và không phải trả</w:t>
            </w: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b/>
                <w:i/>
                <w:iCs/>
                <w:color w:val="000000" w:themeColor="text1"/>
                <w:kern w:val="0"/>
                <w:lang w:eastAsia="en-US" w:bidi="ar-SA"/>
              </w:rPr>
            </w:pPr>
            <w:r w:rsidRPr="00CD1425">
              <w:rPr>
                <w:rFonts w:ascii="Times New Roman" w:eastAsia="Calibri" w:hAnsi="Times New Roman" w:cs="Times New Roman"/>
                <w:b/>
                <w:i/>
                <w:iCs/>
                <w:color w:val="000000" w:themeColor="text1"/>
                <w:kern w:val="0"/>
                <w:lang w:eastAsia="en-US" w:bidi="ar-SA"/>
              </w:rPr>
              <w:t>Company</w:t>
            </w:r>
          </w:p>
          <w:p w:rsidR="00600DD9" w:rsidRPr="00CD1425" w:rsidRDefault="00600DD9" w:rsidP="00600DD9">
            <w:pPr>
              <w:jc w:val="both"/>
              <w:textAlignment w:val="auto"/>
              <w:rPr>
                <w:rFonts w:ascii="Times New Roman" w:eastAsia="Calibri" w:hAnsi="Times New Roman" w:cs="Times New Roman"/>
                <w:b/>
                <w:i/>
                <w:iCs/>
                <w:color w:val="000000" w:themeColor="text1"/>
                <w:kern w:val="0"/>
                <w:lang w:eastAsia="en-US" w:bidi="ar-SA"/>
              </w:rPr>
            </w:pP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Categorical</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ID của công ty / đơn vị thực hiện đặt phòng hoặc chịu trách nhiệm thanh toán đặt phòng. ID được trình bày thay vì chỉ định vì lý do ẩn danh</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và BL</w:t>
            </w: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b/>
                <w:i/>
                <w:iCs/>
                <w:color w:val="000000" w:themeColor="text1"/>
                <w:kern w:val="0"/>
                <w:lang w:eastAsia="en-US" w:bidi="ar-SA"/>
              </w:rPr>
            </w:pPr>
            <w:r w:rsidRPr="00CD1425">
              <w:rPr>
                <w:rFonts w:ascii="Times New Roman" w:eastAsia="Calibri" w:hAnsi="Times New Roman" w:cs="Times New Roman"/>
                <w:b/>
                <w:i/>
                <w:iCs/>
                <w:color w:val="000000" w:themeColor="text1"/>
                <w:kern w:val="0"/>
                <w:lang w:eastAsia="en-US" w:bidi="ar-SA"/>
              </w:rPr>
              <w:t>Country</w:t>
            </w:r>
          </w:p>
          <w:p w:rsidR="00600DD9" w:rsidRPr="00CD1425" w:rsidRDefault="00600DD9" w:rsidP="00600DD9">
            <w:pPr>
              <w:jc w:val="both"/>
              <w:textAlignment w:val="auto"/>
              <w:rPr>
                <w:rFonts w:ascii="Times New Roman" w:eastAsia="Calibri" w:hAnsi="Times New Roman" w:cs="Times New Roman"/>
                <w:b/>
                <w:i/>
                <w:iCs/>
                <w:color w:val="000000" w:themeColor="text1"/>
                <w:kern w:val="0"/>
                <w:lang w:eastAsia="en-US" w:bidi="ar-SA"/>
              </w:rPr>
            </w:pP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Categorical</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Nước xuất xứ</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BL và NT</w:t>
            </w: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Style w:val="Emphasis"/>
                <w:rFonts w:ascii="Times New Roman" w:eastAsia="Calibri" w:hAnsi="Times New Roman" w:cs="Times New Roman"/>
                <w:b/>
                <w:color w:val="000000" w:themeColor="text1"/>
                <w:kern w:val="0"/>
                <w:lang w:eastAsia="en-US" w:bidi="ar-SA"/>
              </w:rPr>
              <w:t>CustomerType</w:t>
            </w: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Categorical</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Loại đặt phòng, giả sử một trong bốn loại:</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Hợp đồng - khi đặt phòng có một khoản giao hoặc loại hợp đồng khác liên quan đến nó;</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Nhóm - khi đặt phòng được liên kết với một nhóm;</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Tạm thời - khi đặt phòng không phải là một phần của một nhóm hoặc hợp đồng, và không liên quan đến đặt phòng tạm thời khác;</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ên tạm thời - khi đặt phòng tạm thời, nhưng được liên kết với ít nhất các đặt phòng tạm thời khác</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và BL</w:t>
            </w: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b/>
                <w:i/>
                <w:iCs/>
                <w:color w:val="000000" w:themeColor="text1"/>
                <w:kern w:val="0"/>
                <w:lang w:eastAsia="en-US" w:bidi="ar-SA"/>
              </w:rPr>
            </w:pPr>
            <w:r w:rsidRPr="00CD1425">
              <w:rPr>
                <w:rFonts w:ascii="Times New Roman" w:eastAsia="Calibri" w:hAnsi="Times New Roman" w:cs="Times New Roman"/>
                <w:b/>
                <w:i/>
                <w:iCs/>
                <w:color w:val="000000" w:themeColor="text1"/>
                <w:kern w:val="0"/>
                <w:lang w:eastAsia="en-US" w:bidi="ar-SA"/>
              </w:rPr>
              <w:t>DaysInWaitingList</w:t>
            </w:r>
          </w:p>
          <w:p w:rsidR="00600DD9" w:rsidRPr="00CD1425" w:rsidRDefault="00600DD9" w:rsidP="00600DD9">
            <w:pPr>
              <w:jc w:val="both"/>
              <w:textAlignment w:val="auto"/>
              <w:rPr>
                <w:rFonts w:ascii="Times New Roman" w:eastAsia="Calibri" w:hAnsi="Times New Roman" w:cs="Times New Roman"/>
                <w:b/>
                <w:i/>
                <w:iCs/>
                <w:color w:val="000000" w:themeColor="text1"/>
                <w:kern w:val="0"/>
                <w:lang w:eastAsia="en-US" w:bidi="ar-SA"/>
              </w:rPr>
            </w:pP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Integer</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 xml:space="preserve">Số ngày đặt phòng nằm trong danh sách </w:t>
            </w:r>
            <w:r w:rsidRPr="00CD1425">
              <w:rPr>
                <w:rFonts w:ascii="Times New Roman" w:eastAsia="Calibri" w:hAnsi="Times New Roman" w:cs="Times New Roman"/>
                <w:color w:val="000000" w:themeColor="text1"/>
                <w:kern w:val="0"/>
                <w:lang w:eastAsia="en-US" w:bidi="ar-SA"/>
              </w:rPr>
              <w:lastRenderedPageBreak/>
              <w:t>chờ trước khi được xác nhận với khách hàng</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lastRenderedPageBreak/>
              <w:t xml:space="preserve">BO / Tính bằng cách trừ ngày đặt </w:t>
            </w:r>
            <w:r w:rsidRPr="00CD1425">
              <w:rPr>
                <w:rFonts w:ascii="Times New Roman" w:eastAsia="Calibri" w:hAnsi="Times New Roman" w:cs="Times New Roman"/>
                <w:color w:val="000000" w:themeColor="text1"/>
                <w:kern w:val="0"/>
                <w:lang w:eastAsia="en-US" w:bidi="ar-SA"/>
              </w:rPr>
              <w:lastRenderedPageBreak/>
              <w:t>phòng được xác nhận cho khách hàng kể từ ngày đặt phòng được nhập trên PMS</w:t>
            </w: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Style w:val="Emphasis"/>
                <w:rFonts w:ascii="Times New Roman" w:eastAsia="Calibri" w:hAnsi="Times New Roman" w:cs="Times New Roman"/>
                <w:b/>
                <w:color w:val="000000" w:themeColor="text1"/>
                <w:kern w:val="0"/>
                <w:lang w:eastAsia="en-US" w:bidi="ar-SA"/>
              </w:rPr>
              <w:lastRenderedPageBreak/>
              <w:t>DepositType</w:t>
            </w: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Categorical</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Chỉ định nếu khách hàng đã đặt cọc để đảm bảo đặt phòng. Biến này có thể giả sử ba loại:</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Không có tiền gửi - không có khoản tiền gửi nào được thực hiện;</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Không hoàn lại tiền - một khoản đặt cọc đã được thực hiện theo giá trị của tổng chi phí lưu trú;</w:t>
            </w:r>
          </w:p>
          <w:p w:rsidR="00600DD9" w:rsidRPr="00CD1425" w:rsidRDefault="00600DD9" w:rsidP="00600DD9">
            <w:pPr>
              <w:jc w:val="both"/>
              <w:textAlignment w:val="auto"/>
              <w:rPr>
                <w:rFonts w:ascii="Times New Roman" w:hAnsi="Times New Roman" w:cs="Times New Roman"/>
                <w:color w:val="000000" w:themeColor="text1"/>
              </w:rPr>
            </w:pPr>
            <w:r w:rsidRPr="00CD1425">
              <w:rPr>
                <w:rFonts w:ascii="Times New Roman" w:eastAsia="Calibri" w:hAnsi="Times New Roman" w:cs="Times New Roman"/>
                <w:color w:val="000000" w:themeColor="text1"/>
                <w:kern w:val="0"/>
                <w:lang w:eastAsia="en-US" w:bidi="ar-SA"/>
              </w:rPr>
              <w:t>Hoàn lại tiền - một khoản đặt cọc đã được thực hiện với một giá</w:t>
            </w:r>
            <w:r w:rsidRPr="00CD1425">
              <w:rPr>
                <w:rFonts w:ascii="Times New Roman" w:eastAsia="Calibri" w:hAnsi="Times New Roman" w:cs="Times New Roman"/>
                <w:color w:val="000000" w:themeColor="text1"/>
                <w:kern w:val="0"/>
                <w:lang w:val="vi-VN" w:eastAsia="en-US" w:bidi="ar-SA"/>
              </w:rPr>
              <w:t xml:space="preserve"> </w:t>
            </w:r>
            <w:r w:rsidRPr="00CD1425">
              <w:rPr>
                <w:rFonts w:ascii="Times New Roman" w:eastAsia="Calibri" w:hAnsi="Times New Roman" w:cs="Times New Roman"/>
                <w:color w:val="000000" w:themeColor="text1"/>
                <w:kern w:val="0"/>
                <w:lang w:eastAsia="en-US" w:bidi="ar-SA"/>
              </w:rPr>
              <w:t>trị dưới tổng chi phí lưu trú.</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và TR / Giá trị được tính dựa trên các khoản thanh toán được xác định cho đặt phòng trong bảng giao dịch (TR) trước ngày đến hoặc ngày hủy của đặt phòng.</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Trong trường hợp không tìm thấy khoản thanh toán nào, giá trị là không có tiền gửi.</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Nếu khoản thanh toán bằng hoặc vượt quá tổng chi phí lưu trú, giá trị được đặt là Không Non Hoàn lại tiền.</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Nếu không, giá trị được đặt là” hoàn tiền”</w:t>
            </w: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b/>
                <w:i/>
                <w:iCs/>
                <w:color w:val="000000" w:themeColor="text1"/>
                <w:kern w:val="0"/>
                <w:lang w:eastAsia="en-US" w:bidi="ar-SA"/>
              </w:rPr>
            </w:pPr>
            <w:r w:rsidRPr="00CD1425">
              <w:rPr>
                <w:rFonts w:ascii="Times New Roman" w:eastAsia="Calibri" w:hAnsi="Times New Roman" w:cs="Times New Roman"/>
                <w:b/>
                <w:i/>
                <w:iCs/>
                <w:color w:val="000000" w:themeColor="text1"/>
                <w:kern w:val="0"/>
                <w:lang w:eastAsia="en-US" w:bidi="ar-SA"/>
              </w:rPr>
              <w:t>DistributionChannel</w:t>
            </w:r>
          </w:p>
          <w:p w:rsidR="00600DD9" w:rsidRPr="00CD1425" w:rsidRDefault="00600DD9" w:rsidP="00600DD9">
            <w:pPr>
              <w:jc w:val="both"/>
              <w:textAlignment w:val="auto"/>
              <w:rPr>
                <w:rFonts w:ascii="Times New Roman" w:eastAsia="Calibri" w:hAnsi="Times New Roman" w:cs="Times New Roman"/>
                <w:b/>
                <w:i/>
                <w:iCs/>
                <w:color w:val="000000" w:themeColor="text1"/>
                <w:kern w:val="0"/>
                <w:lang w:eastAsia="en-US" w:bidi="ar-SA"/>
              </w:rPr>
            </w:pP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Categorical</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Fonts w:ascii="Times New Roman" w:eastAsia="Calibri" w:hAnsi="Times New Roman" w:cs="Times New Roman"/>
                <w:color w:val="000000" w:themeColor="text1"/>
                <w:kern w:val="0"/>
                <w:lang w:eastAsia="en-US" w:bidi="ar-SA"/>
              </w:rPr>
              <w:t>Kênh</w:t>
            </w:r>
            <w:r w:rsidRPr="00CD1425">
              <w:rPr>
                <w:rFonts w:ascii="Times New Roman" w:eastAsia="Calibri" w:hAnsi="Times New Roman" w:cs="Times New Roman"/>
                <w:color w:val="000000" w:themeColor="text1"/>
                <w:kern w:val="0"/>
                <w:lang w:val="vi-VN" w:eastAsia="en-US" w:bidi="ar-SA"/>
              </w:rPr>
              <w:t xml:space="preserve"> phân phối đặt chỗ</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BL và DC</w:t>
            </w: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b/>
                <w:i/>
                <w:iCs/>
                <w:color w:val="000000" w:themeColor="text1"/>
                <w:kern w:val="0"/>
                <w:lang w:eastAsia="en-US" w:bidi="ar-SA"/>
              </w:rPr>
            </w:pPr>
            <w:r w:rsidRPr="00CD1425">
              <w:rPr>
                <w:rFonts w:ascii="Times New Roman" w:eastAsia="Calibri" w:hAnsi="Times New Roman" w:cs="Times New Roman"/>
                <w:b/>
                <w:i/>
                <w:iCs/>
                <w:color w:val="000000" w:themeColor="text1"/>
                <w:kern w:val="0"/>
                <w:lang w:eastAsia="en-US" w:bidi="ar-SA"/>
              </w:rPr>
              <w:t>IsCanceled</w:t>
            </w:r>
          </w:p>
          <w:p w:rsidR="00600DD9" w:rsidRPr="00CD1425" w:rsidRDefault="00600DD9" w:rsidP="00600DD9">
            <w:pPr>
              <w:jc w:val="both"/>
              <w:textAlignment w:val="auto"/>
              <w:rPr>
                <w:rFonts w:ascii="Times New Roman" w:eastAsia="Calibri" w:hAnsi="Times New Roman" w:cs="Times New Roman"/>
                <w:b/>
                <w:i/>
                <w:iCs/>
                <w:color w:val="000000" w:themeColor="text1"/>
                <w:kern w:val="0"/>
                <w:lang w:eastAsia="en-US" w:bidi="ar-SA"/>
              </w:rPr>
            </w:pP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Categorical</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Giá trị cho biết nếu đặt phòng đã bị hủy (1) hay không (0)</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w:t>
            </w: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Style w:val="Emphasis"/>
                <w:rFonts w:ascii="Times New Roman" w:eastAsia="Calibri" w:hAnsi="Times New Roman" w:cs="Times New Roman"/>
                <w:b/>
                <w:color w:val="000000" w:themeColor="text1"/>
                <w:kern w:val="0"/>
                <w:lang w:eastAsia="en-US" w:bidi="ar-SA"/>
              </w:rPr>
              <w:t>IsRepeatedGuest</w:t>
            </w: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Categorical</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Giá trị cho biết tên đặt phòng có phải từ một khách lặp lại (1) hay không (0)</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BL và C / Biến được tạo bằng cách xác minh nếu một hồ sơ được liên kết với khách hàng đặt phòng. Nếu vậy, và nếu ngày tạo hồ sơ khách hàng là trước ngày tạo cho đặt phòng trên cơ sở dữ liệu PMS, thì giả sử đặt phòng là từ một khách lặp đi lặp lại</w:t>
            </w: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Style w:val="Emphasis"/>
                <w:rFonts w:ascii="Times New Roman" w:eastAsia="Calibri" w:hAnsi="Times New Roman" w:cs="Times New Roman"/>
                <w:b/>
                <w:color w:val="000000" w:themeColor="text1"/>
                <w:kern w:val="0"/>
                <w:lang w:eastAsia="en-US" w:bidi="ar-SA"/>
              </w:rPr>
              <w:t>LeadTime</w:t>
            </w: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Integer</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Số ngày trôi qua giữa ngày nhập của đặt phòng vào PMS và ngày đến</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và BL / Phép trừ của ngày nhập từ ngày đến</w:t>
            </w: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Style w:val="Emphasis"/>
                <w:rFonts w:ascii="Times New Roman" w:eastAsia="Calibri" w:hAnsi="Times New Roman" w:cs="Times New Roman"/>
                <w:b/>
                <w:color w:val="000000" w:themeColor="text1"/>
                <w:kern w:val="0"/>
                <w:lang w:eastAsia="en-US" w:bidi="ar-SA"/>
              </w:rPr>
              <w:lastRenderedPageBreak/>
              <w:t>MarketSegment</w:t>
            </w: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Categorical</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Chỉ định phân khúc thị trường.</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BL và MS</w:t>
            </w: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Style w:val="Emphasis"/>
                <w:rFonts w:ascii="Times New Roman" w:eastAsia="Calibri" w:hAnsi="Times New Roman" w:cs="Times New Roman"/>
                <w:b/>
                <w:color w:val="000000" w:themeColor="text1"/>
                <w:kern w:val="0"/>
                <w:lang w:eastAsia="en-US" w:bidi="ar-SA"/>
              </w:rPr>
              <w:t>Meal</w:t>
            </w: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Categorical</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Loại bữa ăn đặt. Các hạng mục được thể hiện trong các gói bữa ăn khách sạn tiêu chuẩn:</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Không xác định / SC - không có gói bữa ăn;</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B - Giường &amp; Bữa sáng;</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HB - Half board (bữa sáng và một bữa ăn khác - thường là bữa tối);</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FB - Hội đồng quản trị đầy đủ (bữa sáng, bữa trưa và bữa tối)</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BL và ML</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b/>
                <w:i/>
                <w:iCs/>
                <w:color w:val="000000" w:themeColor="text1"/>
                <w:kern w:val="0"/>
                <w:lang w:eastAsia="en-US" w:bidi="ar-SA"/>
              </w:rPr>
            </w:pPr>
            <w:r w:rsidRPr="00CD1425">
              <w:rPr>
                <w:rFonts w:ascii="Times New Roman" w:eastAsia="Calibri" w:hAnsi="Times New Roman" w:cs="Times New Roman"/>
                <w:b/>
                <w:i/>
                <w:iCs/>
                <w:color w:val="000000" w:themeColor="text1"/>
                <w:kern w:val="0"/>
                <w:lang w:eastAsia="en-US" w:bidi="ar-SA"/>
              </w:rPr>
              <w:t>PreviousBookingsNotCanceled</w:t>
            </w:r>
          </w:p>
          <w:p w:rsidR="00600DD9" w:rsidRPr="00CD1425" w:rsidRDefault="00600DD9" w:rsidP="00600DD9">
            <w:pPr>
              <w:jc w:val="both"/>
              <w:textAlignment w:val="auto"/>
              <w:rPr>
                <w:rFonts w:ascii="Times New Roman" w:hAnsi="Times New Roman" w:cs="Times New Roman"/>
                <w:color w:val="000000" w:themeColor="text1"/>
              </w:rPr>
            </w:pP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Integer</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Số lượng đặt phòng trước đó không bị hủy bởi khách hàng trước khi đặt phòng hiện tại</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và BL / Trong trường hợp không có hồ sơ khách hàng liên quan đến đặt phòng, giá trị được đặt thành 0. Nếu không, giá trị là số lượng đặt phòng có cùng hồ sơ khách hàng được tạo trước khi đặt phòng hiện tại và không bị hủy.</w:t>
            </w: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Style w:val="Emphasis"/>
                <w:rFonts w:ascii="Times New Roman" w:eastAsia="Calibri" w:hAnsi="Times New Roman" w:cs="Times New Roman"/>
                <w:b/>
                <w:color w:val="000000" w:themeColor="text1"/>
                <w:kern w:val="0"/>
                <w:lang w:eastAsia="en-US" w:bidi="ar-SA"/>
              </w:rPr>
              <w:t>PreviousCancellations</w:t>
            </w: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Integer</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Số lượng đặt phòng trước đó đã bị hủy bởi khách hàng trước khi đặt phòng hiện tại</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và BL / Trong trường hợp không có hồ sơ khách hàng liên quan đến đặt phòng, giá trị được đặt thành 0. Nếu không, giá trị là số lượng đặt phòng có cùng hồ sơ khách hàng được tạo trước khi đặt phòng hiện tại và bị hủy.</w:t>
            </w: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Style w:val="Emphasis"/>
                <w:rFonts w:ascii="Times New Roman" w:eastAsia="Calibri" w:hAnsi="Times New Roman" w:cs="Times New Roman"/>
                <w:b/>
                <w:color w:val="000000" w:themeColor="text1"/>
                <w:kern w:val="0"/>
                <w:lang w:eastAsia="en-US" w:bidi="ar-SA"/>
              </w:rPr>
              <w:t>RequiredCardParkingSpaces</w:t>
            </w: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Integer</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Số lượng chỗ đậu xe ô tô theo yêu cầu của khách hàng</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và BL</w:t>
            </w: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Style w:val="Emphasis"/>
                <w:rFonts w:ascii="Times New Roman" w:eastAsia="Calibri" w:hAnsi="Times New Roman" w:cs="Times New Roman"/>
                <w:b/>
                <w:color w:val="000000" w:themeColor="text1"/>
                <w:kern w:val="0"/>
                <w:lang w:eastAsia="en-US" w:bidi="ar-SA"/>
              </w:rPr>
              <w:t>ReservationStatus</w:t>
            </w: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Categorical</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Fonts w:ascii="Times New Roman" w:eastAsia="Calibri" w:hAnsi="Times New Roman" w:cs="Times New Roman"/>
                <w:color w:val="000000" w:themeColor="text1"/>
                <w:kern w:val="0"/>
                <w:lang w:eastAsia="en-US" w:bidi="ar-SA"/>
              </w:rPr>
              <w:t>Trạng thái đặt</w:t>
            </w:r>
            <w:r w:rsidRPr="00CD1425">
              <w:rPr>
                <w:rFonts w:ascii="Times New Roman" w:eastAsia="Calibri" w:hAnsi="Times New Roman" w:cs="Times New Roman"/>
                <w:color w:val="000000" w:themeColor="text1"/>
                <w:kern w:val="0"/>
                <w:lang w:val="vi-VN" w:eastAsia="en-US" w:bidi="ar-SA"/>
              </w:rPr>
              <w:t xml:space="preserve"> phòng </w:t>
            </w:r>
            <w:r w:rsidRPr="00CD1425">
              <w:rPr>
                <w:rFonts w:ascii="Times New Roman" w:eastAsia="Calibri" w:hAnsi="Times New Roman" w:cs="Times New Roman"/>
                <w:color w:val="000000" w:themeColor="text1"/>
                <w:kern w:val="0"/>
                <w:lang w:eastAsia="en-US" w:bidi="ar-SA"/>
              </w:rPr>
              <w:t>cuối cùng, giả sử một trong ba loại:</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lastRenderedPageBreak/>
              <w:t>Hủy bỏ - đặt phòng đã bị hủy bởi khách hàng;</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Trả phòng - khách hàng đã đăng ký nhưng đã khởi hành;</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No-Show - khách hàng không nhận phòng và đã thông báo cho khách sạn về lý do tại sao</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lastRenderedPageBreak/>
              <w:t>BO</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b/>
                <w:i/>
                <w:iCs/>
                <w:color w:val="000000" w:themeColor="text1"/>
                <w:kern w:val="0"/>
                <w:lang w:eastAsia="en-US" w:bidi="ar-SA"/>
              </w:rPr>
            </w:pPr>
            <w:r w:rsidRPr="00CD1425">
              <w:rPr>
                <w:rFonts w:ascii="Times New Roman" w:eastAsia="Calibri" w:hAnsi="Times New Roman" w:cs="Times New Roman"/>
                <w:b/>
                <w:i/>
                <w:iCs/>
                <w:color w:val="000000" w:themeColor="text1"/>
                <w:kern w:val="0"/>
                <w:lang w:eastAsia="en-US" w:bidi="ar-SA"/>
              </w:rPr>
              <w:lastRenderedPageBreak/>
              <w:t>ReservationStatusDate</w:t>
            </w:r>
          </w:p>
          <w:p w:rsidR="00600DD9" w:rsidRPr="00CD1425" w:rsidRDefault="00600DD9" w:rsidP="00600DD9">
            <w:pPr>
              <w:jc w:val="both"/>
              <w:textAlignment w:val="auto"/>
              <w:rPr>
                <w:rFonts w:ascii="Times New Roman" w:hAnsi="Times New Roman" w:cs="Times New Roman"/>
                <w:color w:val="000000" w:themeColor="text1"/>
              </w:rPr>
            </w:pP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Date</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Ngày mà trạng thái cuối cùng được đặt. Biến này có thể được sử dụng cùng với DepositStatus để hiểu khi nào đặt phòng bị hủy hoặc khi nào khách hàng trả phòng khách sạn</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b/>
                <w:i/>
                <w:iCs/>
                <w:color w:val="000000" w:themeColor="text1"/>
                <w:kern w:val="0"/>
                <w:lang w:eastAsia="en-US" w:bidi="ar-SA"/>
              </w:rPr>
            </w:pPr>
            <w:r w:rsidRPr="00CD1425">
              <w:rPr>
                <w:rFonts w:ascii="Times New Roman" w:eastAsia="Calibri" w:hAnsi="Times New Roman" w:cs="Times New Roman"/>
                <w:b/>
                <w:i/>
                <w:iCs/>
                <w:color w:val="000000" w:themeColor="text1"/>
                <w:kern w:val="0"/>
                <w:lang w:eastAsia="en-US" w:bidi="ar-SA"/>
              </w:rPr>
              <w:t>ReservedRoomType</w:t>
            </w:r>
          </w:p>
          <w:p w:rsidR="00600DD9" w:rsidRPr="00CD1425" w:rsidRDefault="00600DD9" w:rsidP="00600DD9">
            <w:pPr>
              <w:jc w:val="both"/>
              <w:textAlignment w:val="auto"/>
              <w:rPr>
                <w:rFonts w:ascii="Times New Roman" w:hAnsi="Times New Roman" w:cs="Times New Roman"/>
                <w:color w:val="000000" w:themeColor="text1"/>
              </w:rPr>
            </w:pP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Categorical</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Mã loại phòng dành riêng. Mã được trình bày thay vì chỉ định vì lý do ẩn danh</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và BL</w:t>
            </w: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Style w:val="Emphasis"/>
                <w:rFonts w:ascii="Times New Roman" w:eastAsia="Calibri" w:hAnsi="Times New Roman" w:cs="Times New Roman"/>
                <w:b/>
                <w:color w:val="000000" w:themeColor="text1"/>
                <w:kern w:val="0"/>
                <w:lang w:eastAsia="en-US" w:bidi="ar-SA"/>
              </w:rPr>
              <w:t>StaysInWeekendNights</w:t>
            </w: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Integer</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Số đêm cuối tuần (thứ bảy hoặc chủ nhật) khách lưu trú hoặc đặt phòng tại khách sạn</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và BL / Tính bằng cách đếm số đêm cuối tuần từ tổng số đêm</w:t>
            </w: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Style w:val="Emphasis"/>
                <w:rFonts w:ascii="Times New Roman" w:eastAsia="Calibri" w:hAnsi="Times New Roman" w:cs="Times New Roman"/>
                <w:b/>
                <w:color w:val="000000" w:themeColor="text1"/>
                <w:kern w:val="0"/>
                <w:lang w:eastAsia="en-US" w:bidi="ar-SA"/>
              </w:rPr>
              <w:t>StaysInWeekNights</w:t>
            </w: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Integer</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Số đêm trong tuần (Thứ Hai đến Thứ Sáu) khách lưu trú hoặc đặt phòng để ở tại khách sạn</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và BL / Tính bằng cách đếm số đêm trong tuần từ tổng số đêm</w:t>
            </w:r>
          </w:p>
        </w:tc>
      </w:tr>
      <w:tr w:rsidR="00426A9D" w:rsidRPr="00CD1425" w:rsidTr="002E5EC8">
        <w:tc>
          <w:tcPr>
            <w:tcW w:w="376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hAnsi="Times New Roman" w:cs="Times New Roman"/>
                <w:color w:val="000000" w:themeColor="text1"/>
              </w:rPr>
            </w:pPr>
            <w:r w:rsidRPr="00CD1425">
              <w:rPr>
                <w:rStyle w:val="Emphasis"/>
                <w:rFonts w:ascii="Times New Roman" w:eastAsia="Calibri" w:hAnsi="Times New Roman" w:cs="Times New Roman"/>
                <w:b/>
                <w:color w:val="000000" w:themeColor="text1"/>
                <w:kern w:val="0"/>
                <w:lang w:eastAsia="en-US" w:bidi="ar-SA"/>
              </w:rPr>
              <w:t>TotalOfSpecialRequests</w:t>
            </w:r>
          </w:p>
        </w:tc>
        <w:tc>
          <w:tcPr>
            <w:tcW w:w="14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Integer</w:t>
            </w:r>
          </w:p>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p>
        </w:tc>
        <w:tc>
          <w:tcPr>
            <w:tcW w:w="22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Số lượng yêu cầu đặc biệt được thực hiện bởi khách hàng (ví dụ: giường đôi hoặc tầng cao)</w:t>
            </w:r>
          </w:p>
        </w:tc>
        <w:tc>
          <w:tcPr>
            <w:tcW w:w="2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00DD9" w:rsidRPr="00CD1425" w:rsidRDefault="00600DD9" w:rsidP="00600DD9">
            <w:pPr>
              <w:jc w:val="both"/>
              <w:textAlignment w:val="auto"/>
              <w:rPr>
                <w:rFonts w:ascii="Times New Roman" w:eastAsia="Calibri" w:hAnsi="Times New Roman" w:cs="Times New Roman"/>
                <w:color w:val="000000" w:themeColor="text1"/>
                <w:kern w:val="0"/>
                <w:lang w:eastAsia="en-US" w:bidi="ar-SA"/>
              </w:rPr>
            </w:pPr>
            <w:r w:rsidRPr="00CD1425">
              <w:rPr>
                <w:rFonts w:ascii="Times New Roman" w:eastAsia="Calibri" w:hAnsi="Times New Roman" w:cs="Times New Roman"/>
                <w:color w:val="000000" w:themeColor="text1"/>
                <w:kern w:val="0"/>
                <w:lang w:eastAsia="en-US" w:bidi="ar-SA"/>
              </w:rPr>
              <w:t>BO và BL / Tổng của tất cả các yêu cầu đặc biệt</w:t>
            </w:r>
          </w:p>
        </w:tc>
      </w:tr>
    </w:tbl>
    <w:p w:rsidR="00600DD9" w:rsidRPr="00CD1425" w:rsidRDefault="00600DD9" w:rsidP="00600DD9">
      <w:pPr>
        <w:ind w:left="480"/>
        <w:jc w:val="both"/>
        <w:rPr>
          <w:rFonts w:ascii="Times New Roman" w:hAnsi="Times New Roman" w:cs="Times New Roman"/>
          <w:color w:val="000000" w:themeColor="text1"/>
        </w:rPr>
      </w:pPr>
    </w:p>
    <w:p w:rsidR="00600DD9" w:rsidRPr="00CD1425" w:rsidRDefault="00600DD9" w:rsidP="00600DD9">
      <w:pPr>
        <w:ind w:left="480"/>
        <w:jc w:val="both"/>
        <w:rPr>
          <w:rFonts w:ascii="Times New Roman" w:hAnsi="Times New Roman" w:cs="Times New Roman"/>
          <w:color w:val="000000" w:themeColor="text1"/>
        </w:rPr>
      </w:pPr>
      <w:r w:rsidRPr="00CD1425">
        <w:rPr>
          <w:rFonts w:ascii="Times New Roman" w:hAnsi="Times New Roman" w:cs="Times New Roman"/>
          <w:color w:val="000000" w:themeColor="text1"/>
        </w:rPr>
        <w:t>PMS đảm bảo không có dữ liệu bị thiếu trong các bảng cơ sở dữ liệu của nó. Tuy nhiên, trong một số biến phân loại như Đại lý hoặc Công ty, thì NULL 'được trình bày như một trong những danh mục. Điều này không nên được coi là một giá trị còn thiếu, mà là vì không áp dụng được. Ví dụ: nếu đặt phòng thì Đặc vụ Đặc quyền là Định nghĩa là NU NU, có nghĩa là việc đặt phòng không đến từ đại lý du lịch.</w:t>
      </w:r>
    </w:p>
    <w:p w:rsidR="00600DD9" w:rsidRPr="00CD1425" w:rsidRDefault="00600DD9" w:rsidP="00600DD9">
      <w:pPr>
        <w:pStyle w:val="Standard"/>
        <w:ind w:left="702"/>
        <w:jc w:val="both"/>
        <w:rPr>
          <w:rFonts w:ascii="Times New Roman" w:hAnsi="Times New Roman" w:cs="Times New Roman"/>
          <w:b/>
          <w:color w:val="000000" w:themeColor="text1"/>
        </w:rPr>
      </w:pPr>
    </w:p>
    <w:p w:rsidR="001C0C4A" w:rsidRPr="00CD1425" w:rsidRDefault="001C0C4A" w:rsidP="00C46057">
      <w:pPr>
        <w:pStyle w:val="Standard"/>
        <w:numPr>
          <w:ilvl w:val="1"/>
          <w:numId w:val="22"/>
        </w:numPr>
        <w:jc w:val="both"/>
        <w:outlineLvl w:val="1"/>
        <w:rPr>
          <w:rFonts w:ascii="Times New Roman" w:hAnsi="Times New Roman" w:cs="Times New Roman"/>
          <w:b/>
          <w:color w:val="000000" w:themeColor="text1"/>
        </w:rPr>
      </w:pPr>
      <w:r w:rsidRPr="00CD1425">
        <w:rPr>
          <w:rFonts w:ascii="Times New Roman" w:hAnsi="Times New Roman" w:cs="Times New Roman"/>
          <w:b/>
          <w:color w:val="000000" w:themeColor="text1"/>
        </w:rPr>
        <w:t xml:space="preserve"> </w:t>
      </w:r>
      <w:bookmarkStart w:id="6" w:name="_Toc45716112"/>
      <w:r w:rsidRPr="00CD1425">
        <w:rPr>
          <w:rFonts w:ascii="Times New Roman" w:hAnsi="Times New Roman" w:cs="Times New Roman"/>
          <w:b/>
          <w:color w:val="000000" w:themeColor="text1"/>
        </w:rPr>
        <w:t>Phân tích dữ liệu</w:t>
      </w:r>
      <w:r w:rsidR="00600DD9" w:rsidRPr="00CD1425">
        <w:rPr>
          <w:rFonts w:ascii="Times New Roman" w:hAnsi="Times New Roman" w:cs="Times New Roman"/>
          <w:b/>
          <w:color w:val="000000" w:themeColor="text1"/>
        </w:rPr>
        <w:t>.</w:t>
      </w:r>
      <w:bookmarkEnd w:id="6"/>
    </w:p>
    <w:p w:rsidR="00597D8F" w:rsidRPr="00CD1425" w:rsidRDefault="00597D8F" w:rsidP="00627E08">
      <w:pPr>
        <w:ind w:left="480" w:firstLine="222"/>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Dữ Liệu gồm có tất cả là 32 cột và 119390 bản ghi từ 2 khách sạn Resort Hotel và City Hotel. Cả 2 khách sạn đều nằm tại Bồ Đào </w:t>
      </w:r>
      <w:proofErr w:type="gramStart"/>
      <w:r w:rsidRPr="00CD1425">
        <w:rPr>
          <w:rFonts w:ascii="Times New Roman" w:hAnsi="Times New Roman" w:cs="Times New Roman"/>
          <w:color w:val="000000" w:themeColor="text1"/>
        </w:rPr>
        <w:t>Nha .</w:t>
      </w:r>
      <w:proofErr w:type="gramEnd"/>
      <w:r w:rsidRPr="00CD1425">
        <w:rPr>
          <w:rFonts w:ascii="Times New Roman" w:hAnsi="Times New Roman" w:cs="Times New Roman"/>
          <w:color w:val="000000" w:themeColor="text1"/>
        </w:rPr>
        <w:t xml:space="preserve"> </w:t>
      </w:r>
    </w:p>
    <w:p w:rsidR="00597D8F" w:rsidRPr="00CD1425" w:rsidRDefault="00597D8F" w:rsidP="00E53ABC">
      <w:pPr>
        <w:ind w:left="480"/>
        <w:jc w:val="center"/>
        <w:rPr>
          <w:rFonts w:ascii="Times New Roman" w:hAnsi="Times New Roman" w:cs="Times New Roman"/>
          <w:color w:val="000000" w:themeColor="text1"/>
        </w:rPr>
      </w:pPr>
      <w:r w:rsidRPr="00CD1425">
        <w:rPr>
          <w:rFonts w:ascii="Times New Roman" w:hAnsi="Times New Roman" w:cs="Times New Roman"/>
          <w:noProof/>
          <w:color w:val="000000" w:themeColor="text1"/>
          <w:lang w:eastAsia="en-US" w:bidi="ar-SA"/>
        </w:rPr>
        <w:lastRenderedPageBreak/>
        <w:drawing>
          <wp:inline distT="0" distB="0" distL="0" distR="0" wp14:anchorId="77A501E4" wp14:editId="10467959">
            <wp:extent cx="4655823" cy="4655823"/>
            <wp:effectExtent l="0" t="0" r="0" b="0"/>
            <wp:docPr id="141" name="Picture 6" descr="C:\Users\tuan2\OneDrive\Máy tính\jhab\1.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rcRect/>
                    <a:stretch>
                      <a:fillRect/>
                    </a:stretch>
                  </pic:blipFill>
                  <pic:spPr>
                    <a:xfrm>
                      <a:off x="0" y="0"/>
                      <a:ext cx="4655823" cy="4655823"/>
                    </a:xfrm>
                    <a:prstGeom prst="rect">
                      <a:avLst/>
                    </a:prstGeom>
                    <a:noFill/>
                    <a:ln>
                      <a:noFill/>
                      <a:prstDash/>
                    </a:ln>
                  </pic:spPr>
                </pic:pic>
              </a:graphicData>
            </a:graphic>
          </wp:inline>
        </w:drawing>
      </w:r>
    </w:p>
    <w:p w:rsidR="00597D8F" w:rsidRPr="00CD1425" w:rsidRDefault="00597D8F" w:rsidP="00E53ABC">
      <w:pPr>
        <w:ind w:left="480"/>
        <w:jc w:val="center"/>
        <w:rPr>
          <w:rFonts w:ascii="Times New Roman" w:hAnsi="Times New Roman" w:cs="Times New Roman"/>
          <w:color w:val="000000" w:themeColor="text1"/>
        </w:rPr>
      </w:pPr>
      <w:r w:rsidRPr="00CD1425">
        <w:rPr>
          <w:rFonts w:ascii="Times New Roman" w:hAnsi="Times New Roman" w:cs="Times New Roman"/>
          <w:color w:val="000000" w:themeColor="text1"/>
        </w:rPr>
        <w:t>Hình 3.2.1 thể hiện lượng khách nhận phòng và hủy phòng của 2 khách sạn.</w:t>
      </w:r>
    </w:p>
    <w:p w:rsidR="00597D8F" w:rsidRPr="00CD1425" w:rsidRDefault="00597D8F" w:rsidP="00597D8F">
      <w:pPr>
        <w:ind w:left="480"/>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Dựa vào hình 3.2.1 có thể thấy rằng chỉ số hủy phòng của khách sạn Resort Hotel là 27,98 %. Trong khi đó chỉ số hủy phỏng của City Hotel là 41,77 </w:t>
      </w:r>
      <w:proofErr w:type="gramStart"/>
      <w:r w:rsidRPr="00CD1425">
        <w:rPr>
          <w:rFonts w:ascii="Times New Roman" w:hAnsi="Times New Roman" w:cs="Times New Roman"/>
          <w:color w:val="000000" w:themeColor="text1"/>
        </w:rPr>
        <w:t>% .</w:t>
      </w:r>
      <w:proofErr w:type="gramEnd"/>
      <w:r w:rsidRPr="00CD1425">
        <w:rPr>
          <w:rFonts w:ascii="Times New Roman" w:hAnsi="Times New Roman" w:cs="Times New Roman"/>
          <w:color w:val="000000" w:themeColor="text1"/>
        </w:rPr>
        <w:t xml:space="preserve">  </w:t>
      </w:r>
    </w:p>
    <w:p w:rsidR="00597D8F" w:rsidRPr="00CD1425" w:rsidRDefault="00597D8F" w:rsidP="00597D8F">
      <w:pPr>
        <w:ind w:left="480"/>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Độ phụ thuộc của nhận phòng và trả phòng theo </w:t>
      </w:r>
      <w:r w:rsidRPr="00CD1425">
        <w:rPr>
          <w:rFonts w:ascii="Times New Roman" w:hAnsi="Times New Roman" w:cs="Times New Roman"/>
          <w:color w:val="000000" w:themeColor="text1"/>
          <w:lang w:val="vi-VN"/>
        </w:rPr>
        <w:t>Số ngày trôi qua giữa ngày nhập của đặt phòng vào PMS và ngày đến</w:t>
      </w:r>
      <w:r w:rsidRPr="00CD1425">
        <w:rPr>
          <w:rFonts w:ascii="Times New Roman" w:hAnsi="Times New Roman" w:cs="Times New Roman"/>
          <w:color w:val="000000" w:themeColor="text1"/>
        </w:rPr>
        <w:t xml:space="preserve">. Theo như hình 3.2.2 thì thời gian </w:t>
      </w:r>
      <w:proofErr w:type="gramStart"/>
      <w:r w:rsidRPr="00CD1425">
        <w:rPr>
          <w:rFonts w:ascii="Times New Roman" w:hAnsi="Times New Roman" w:cs="Times New Roman"/>
          <w:color w:val="000000" w:themeColor="text1"/>
        </w:rPr>
        <w:t>chờ  nhận</w:t>
      </w:r>
      <w:proofErr w:type="gramEnd"/>
      <w:r w:rsidRPr="00CD1425">
        <w:rPr>
          <w:rFonts w:ascii="Times New Roman" w:hAnsi="Times New Roman" w:cs="Times New Roman"/>
          <w:color w:val="000000" w:themeColor="text1"/>
        </w:rPr>
        <w:t xml:space="preserve"> phòng càng dài thì khả năng cao là phòng bị hủy càng cao . </w:t>
      </w:r>
    </w:p>
    <w:p w:rsidR="00E53ABC" w:rsidRDefault="00E53ABC" w:rsidP="00597D8F">
      <w:pPr>
        <w:ind w:left="480"/>
        <w:jc w:val="both"/>
        <w:rPr>
          <w:rFonts w:ascii="Times New Roman" w:hAnsi="Times New Roman" w:cs="Times New Roman"/>
          <w:color w:val="000000" w:themeColor="text1"/>
        </w:rPr>
      </w:pPr>
    </w:p>
    <w:p w:rsidR="00E53ABC" w:rsidRDefault="00E53ABC" w:rsidP="00597D8F">
      <w:pPr>
        <w:ind w:left="480"/>
        <w:jc w:val="both"/>
        <w:rPr>
          <w:rFonts w:ascii="Times New Roman" w:hAnsi="Times New Roman" w:cs="Times New Roman"/>
          <w:color w:val="000000" w:themeColor="text1"/>
        </w:rPr>
      </w:pPr>
    </w:p>
    <w:p w:rsidR="00E53ABC" w:rsidRDefault="00E53ABC" w:rsidP="00597D8F">
      <w:pPr>
        <w:ind w:left="480"/>
        <w:jc w:val="both"/>
        <w:rPr>
          <w:rFonts w:ascii="Times New Roman" w:hAnsi="Times New Roman" w:cs="Times New Roman"/>
          <w:color w:val="000000" w:themeColor="text1"/>
        </w:rPr>
      </w:pPr>
    </w:p>
    <w:p w:rsidR="00597D8F" w:rsidRPr="00CD1425" w:rsidRDefault="00597D8F" w:rsidP="00597D8F">
      <w:pPr>
        <w:ind w:left="480"/>
        <w:jc w:val="both"/>
        <w:rPr>
          <w:rFonts w:ascii="Times New Roman" w:hAnsi="Times New Roman" w:cs="Times New Roman"/>
          <w:color w:val="000000" w:themeColor="text1"/>
        </w:rPr>
      </w:pPr>
      <w:r w:rsidRPr="00CD1425">
        <w:rPr>
          <w:rFonts w:ascii="Times New Roman" w:hAnsi="Times New Roman" w:cs="Times New Roman"/>
          <w:noProof/>
          <w:color w:val="000000" w:themeColor="text1"/>
          <w:lang w:eastAsia="en-US" w:bidi="ar-SA"/>
        </w:rPr>
        <w:lastRenderedPageBreak/>
        <w:drawing>
          <wp:inline distT="0" distB="0" distL="0" distR="0" wp14:anchorId="7AAA05FF" wp14:editId="67B51074">
            <wp:extent cx="5873346" cy="3060990"/>
            <wp:effectExtent l="0" t="0" r="0" b="6060"/>
            <wp:docPr id="142" name="Picture 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873346" cy="3060990"/>
                    </a:xfrm>
                    <a:prstGeom prst="rect">
                      <a:avLst/>
                    </a:prstGeom>
                    <a:noFill/>
                    <a:ln>
                      <a:noFill/>
                      <a:prstDash/>
                    </a:ln>
                  </pic:spPr>
                </pic:pic>
              </a:graphicData>
            </a:graphic>
          </wp:inline>
        </w:drawing>
      </w:r>
    </w:p>
    <w:p w:rsidR="00597D8F" w:rsidRPr="00CD1425" w:rsidRDefault="00597D8F" w:rsidP="00597D8F">
      <w:pPr>
        <w:ind w:left="480"/>
        <w:jc w:val="both"/>
        <w:rPr>
          <w:rFonts w:ascii="Times New Roman" w:hAnsi="Times New Roman" w:cs="Times New Roman"/>
          <w:color w:val="000000" w:themeColor="text1"/>
        </w:rPr>
      </w:pPr>
    </w:p>
    <w:p w:rsidR="00597D8F" w:rsidRPr="00CD1425" w:rsidRDefault="00597D8F" w:rsidP="00597D8F">
      <w:pPr>
        <w:ind w:left="480"/>
        <w:jc w:val="both"/>
        <w:rPr>
          <w:rFonts w:ascii="Times New Roman" w:hAnsi="Times New Roman" w:cs="Times New Roman"/>
          <w:color w:val="000000" w:themeColor="text1"/>
        </w:rPr>
      </w:pPr>
    </w:p>
    <w:p w:rsidR="00597D8F" w:rsidRPr="00CD1425" w:rsidRDefault="00597D8F" w:rsidP="00A53523">
      <w:pPr>
        <w:ind w:left="480"/>
        <w:jc w:val="center"/>
        <w:rPr>
          <w:rFonts w:ascii="Times New Roman" w:hAnsi="Times New Roman" w:cs="Times New Roman"/>
          <w:color w:val="000000" w:themeColor="text1"/>
        </w:rPr>
      </w:pPr>
      <w:r w:rsidRPr="00CD1425">
        <w:rPr>
          <w:rFonts w:ascii="Times New Roman" w:hAnsi="Times New Roman" w:cs="Times New Roman"/>
          <w:color w:val="000000" w:themeColor="text1"/>
        </w:rPr>
        <w:t xml:space="preserve">Hình </w:t>
      </w:r>
      <w:proofErr w:type="gramStart"/>
      <w:r w:rsidRPr="00CD1425">
        <w:rPr>
          <w:rFonts w:ascii="Times New Roman" w:hAnsi="Times New Roman" w:cs="Times New Roman"/>
          <w:color w:val="000000" w:themeColor="text1"/>
        </w:rPr>
        <w:t>3.2.2 .</w:t>
      </w:r>
      <w:proofErr w:type="gramEnd"/>
      <w:r w:rsidRPr="00CD1425">
        <w:rPr>
          <w:rFonts w:ascii="Times New Roman" w:hAnsi="Times New Roman" w:cs="Times New Roman"/>
          <w:color w:val="000000" w:themeColor="text1"/>
        </w:rPr>
        <w:t xml:space="preserve"> Thống kê booking theo Lead Time</w:t>
      </w:r>
    </w:p>
    <w:p w:rsidR="00597D8F" w:rsidRPr="00CD1425" w:rsidRDefault="00597D8F" w:rsidP="00597D8F">
      <w:pPr>
        <w:ind w:left="480"/>
        <w:jc w:val="both"/>
        <w:rPr>
          <w:rFonts w:ascii="Times New Roman" w:hAnsi="Times New Roman" w:cs="Times New Roman"/>
          <w:color w:val="000000" w:themeColor="text1"/>
        </w:rPr>
      </w:pPr>
    </w:p>
    <w:p w:rsidR="00597D8F" w:rsidRPr="00CD1425" w:rsidRDefault="00597D8F" w:rsidP="00E53ABC">
      <w:pPr>
        <w:ind w:left="480"/>
        <w:jc w:val="center"/>
        <w:rPr>
          <w:rFonts w:ascii="Times New Roman" w:hAnsi="Times New Roman" w:cs="Times New Roman"/>
          <w:color w:val="000000" w:themeColor="text1"/>
        </w:rPr>
      </w:pPr>
      <w:r w:rsidRPr="00CD1425">
        <w:rPr>
          <w:rFonts w:ascii="Times New Roman" w:hAnsi="Times New Roman" w:cs="Times New Roman"/>
          <w:noProof/>
          <w:color w:val="000000" w:themeColor="text1"/>
          <w:lang w:eastAsia="en-US" w:bidi="ar-SA"/>
        </w:rPr>
        <w:drawing>
          <wp:inline distT="0" distB="0" distL="0" distR="0" wp14:anchorId="2845260E" wp14:editId="7FD1C0D9">
            <wp:extent cx="4693916" cy="4693916"/>
            <wp:effectExtent l="0" t="0" r="0" b="0"/>
            <wp:docPr id="143" name="Picture 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693916" cy="4693916"/>
                    </a:xfrm>
                    <a:prstGeom prst="rect">
                      <a:avLst/>
                    </a:prstGeom>
                    <a:noFill/>
                    <a:ln>
                      <a:noFill/>
                      <a:prstDash/>
                    </a:ln>
                  </pic:spPr>
                </pic:pic>
              </a:graphicData>
            </a:graphic>
          </wp:inline>
        </w:drawing>
      </w:r>
    </w:p>
    <w:p w:rsidR="00597D8F" w:rsidRPr="00CD1425" w:rsidRDefault="00597D8F" w:rsidP="007C4B8F">
      <w:pPr>
        <w:ind w:left="480"/>
        <w:jc w:val="center"/>
        <w:rPr>
          <w:rFonts w:ascii="Times New Roman" w:hAnsi="Times New Roman" w:cs="Times New Roman"/>
          <w:color w:val="000000" w:themeColor="text1"/>
        </w:rPr>
      </w:pPr>
      <w:r w:rsidRPr="00CD1425">
        <w:rPr>
          <w:rFonts w:ascii="Times New Roman" w:hAnsi="Times New Roman" w:cs="Times New Roman"/>
          <w:color w:val="000000" w:themeColor="text1"/>
        </w:rPr>
        <w:t xml:space="preserve">Hình 3.2.3 Thể hiện sự hủy phòng theo kiểu </w:t>
      </w:r>
      <w:r w:rsidR="00B765A9" w:rsidRPr="00CD1425">
        <w:rPr>
          <w:rFonts w:ascii="Times New Roman" w:hAnsi="Times New Roman" w:cs="Times New Roman"/>
          <w:color w:val="000000" w:themeColor="text1"/>
        </w:rPr>
        <w:tab/>
      </w:r>
      <w:r w:rsidRPr="00CD1425">
        <w:rPr>
          <w:rFonts w:ascii="Times New Roman" w:hAnsi="Times New Roman" w:cs="Times New Roman"/>
          <w:color w:val="000000" w:themeColor="text1"/>
        </w:rPr>
        <w:t>chính sách phòng loại đặt cọc trước.</w:t>
      </w:r>
    </w:p>
    <w:p w:rsidR="00600DD9" w:rsidRPr="00CD1425" w:rsidRDefault="005A2916" w:rsidP="00600DD9">
      <w:pPr>
        <w:pStyle w:val="Standard"/>
        <w:ind w:left="702"/>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Các thuộc tính hay các cột đều mang một giá trị riêng ta lần lượt vẽ những </w:t>
      </w:r>
      <w:r w:rsidR="00A030DA" w:rsidRPr="00CD1425">
        <w:rPr>
          <w:rFonts w:ascii="Times New Roman" w:hAnsi="Times New Roman" w:cs="Times New Roman"/>
          <w:color w:val="000000" w:themeColor="text1"/>
        </w:rPr>
        <w:t xml:space="preserve">biểu đồ thể hiện mối quan hệ gữa sự hủy bỏ </w:t>
      </w:r>
      <w:r w:rsidR="00A9688A" w:rsidRPr="00CD1425">
        <w:rPr>
          <w:rFonts w:ascii="Times New Roman" w:hAnsi="Times New Roman" w:cs="Times New Roman"/>
          <w:color w:val="000000" w:themeColor="text1"/>
        </w:rPr>
        <w:t xml:space="preserve">và các giá trị trong thuộc tính </w:t>
      </w:r>
      <w:r w:rsidR="005D3359" w:rsidRPr="00CD1425">
        <w:rPr>
          <w:rFonts w:ascii="Times New Roman" w:hAnsi="Times New Roman" w:cs="Times New Roman"/>
          <w:color w:val="000000" w:themeColor="text1"/>
        </w:rPr>
        <w:t xml:space="preserve">đó. Từ đó sẽ giúp các chuyên gia </w:t>
      </w:r>
      <w:r w:rsidR="005D3359" w:rsidRPr="00CD1425">
        <w:rPr>
          <w:rFonts w:ascii="Times New Roman" w:hAnsi="Times New Roman" w:cs="Times New Roman"/>
          <w:color w:val="000000" w:themeColor="text1"/>
        </w:rPr>
        <w:lastRenderedPageBreak/>
        <w:t>nhận định 1 cách khách quan nhất về tính độc lập và phụ thuộc của nhãn vào thuộc tính đó. Ví dụ nếu sự phân bố của của các nhãn đối với các giá trị</w:t>
      </w:r>
      <w:r w:rsidR="00284BFD" w:rsidRPr="00CD1425">
        <w:rPr>
          <w:rFonts w:ascii="Times New Roman" w:hAnsi="Times New Roman" w:cs="Times New Roman"/>
          <w:color w:val="000000" w:themeColor="text1"/>
        </w:rPr>
        <w:t xml:space="preserve"> trong thuộc tính đó </w:t>
      </w:r>
      <w:r w:rsidR="00721933" w:rsidRPr="00CD1425">
        <w:rPr>
          <w:rFonts w:ascii="Times New Roman" w:hAnsi="Times New Roman" w:cs="Times New Roman"/>
          <w:color w:val="000000" w:themeColor="text1"/>
        </w:rPr>
        <w:t xml:space="preserve">thì ta có thể suy ra được nhãn độc lập tuyến tính đối với tập dữ liệu đã cho </w:t>
      </w:r>
      <w:r w:rsidR="00246A67" w:rsidRPr="00CD1425">
        <w:rPr>
          <w:rFonts w:ascii="Times New Roman" w:hAnsi="Times New Roman" w:cs="Times New Roman"/>
          <w:color w:val="000000" w:themeColor="text1"/>
        </w:rPr>
        <w:t>với thuộc tính trên.</w:t>
      </w:r>
      <w:r w:rsidR="00BD686F" w:rsidRPr="00CD1425">
        <w:rPr>
          <w:rFonts w:ascii="Times New Roman" w:hAnsi="Times New Roman" w:cs="Times New Roman"/>
          <w:color w:val="000000" w:themeColor="text1"/>
        </w:rPr>
        <w:t xml:space="preserve"> Như hình 3.2.3 thì có thể thấy </w:t>
      </w:r>
      <w:r w:rsidR="00590ED9" w:rsidRPr="00CD1425">
        <w:rPr>
          <w:rFonts w:ascii="Times New Roman" w:hAnsi="Times New Roman" w:cs="Times New Roman"/>
          <w:color w:val="000000" w:themeColor="text1"/>
        </w:rPr>
        <w:t>sự hủy bỏ phụ thuộc vào chính sách đặt cọc trước đặc biệt là Non Refund tỉ lệ hủy bỏ phòng cao hẳn.</w:t>
      </w:r>
    </w:p>
    <w:p w:rsidR="001C0C4A" w:rsidRPr="00CD1425" w:rsidRDefault="00921A24" w:rsidP="00C46057">
      <w:pPr>
        <w:pStyle w:val="Standard"/>
        <w:numPr>
          <w:ilvl w:val="1"/>
          <w:numId w:val="22"/>
        </w:numPr>
        <w:jc w:val="both"/>
        <w:outlineLvl w:val="1"/>
        <w:rPr>
          <w:rFonts w:ascii="Times New Roman" w:hAnsi="Times New Roman" w:cs="Times New Roman"/>
          <w:b/>
          <w:color w:val="000000" w:themeColor="text1"/>
          <w:sz w:val="26"/>
          <w:szCs w:val="26"/>
        </w:rPr>
      </w:pPr>
      <w:bookmarkStart w:id="7" w:name="_Toc45716113"/>
      <w:r w:rsidRPr="00CD1425">
        <w:rPr>
          <w:rFonts w:ascii="Times New Roman" w:hAnsi="Times New Roman" w:cs="Times New Roman"/>
          <w:b/>
          <w:color w:val="000000" w:themeColor="text1"/>
          <w:sz w:val="26"/>
          <w:szCs w:val="26"/>
        </w:rPr>
        <w:t>Lựa chọn feature</w:t>
      </w:r>
      <w:bookmarkEnd w:id="7"/>
    </w:p>
    <w:p w:rsidR="003E4B11" w:rsidRPr="00CD1425" w:rsidRDefault="00AF4F55">
      <w:pPr>
        <w:pStyle w:val="Standard"/>
        <w:ind w:left="480"/>
        <w:jc w:val="both"/>
        <w:rPr>
          <w:rFonts w:ascii="Times New Roman" w:hAnsi="Times New Roman" w:cs="Times New Roman"/>
          <w:color w:val="000000" w:themeColor="text1"/>
        </w:rPr>
      </w:pPr>
      <w:r w:rsidRPr="00CD1425">
        <w:rPr>
          <w:rFonts w:ascii="Times New Roman" w:hAnsi="Times New Roman" w:cs="Times New Roman"/>
          <w:b/>
          <w:color w:val="000000" w:themeColor="text1"/>
        </w:rPr>
        <w:tab/>
      </w:r>
      <w:r w:rsidRPr="00CD1425">
        <w:rPr>
          <w:rFonts w:ascii="Times New Roman" w:hAnsi="Times New Roman" w:cs="Times New Roman"/>
          <w:color w:val="000000" w:themeColor="text1"/>
        </w:rPr>
        <w:t>Đầu Tiên chúng ta sẽ phải loại bỏ những cuộc mà khi khách hàng sử dụng phòng hoặc nhận phòng xong chúng ta mới có dữ liệu là:</w:t>
      </w:r>
    </w:p>
    <w:p w:rsidR="003E4B11" w:rsidRPr="00CD1425" w:rsidRDefault="00AF4F55">
      <w:pPr>
        <w:pStyle w:val="Standard"/>
        <w:numPr>
          <w:ilvl w:val="0"/>
          <w:numId w:val="6"/>
        </w:numPr>
        <w:jc w:val="both"/>
        <w:rPr>
          <w:rFonts w:ascii="Times New Roman" w:hAnsi="Times New Roman" w:cs="Times New Roman"/>
          <w:color w:val="000000" w:themeColor="text1"/>
        </w:rPr>
      </w:pPr>
      <w:r w:rsidRPr="00CD1425">
        <w:rPr>
          <w:rFonts w:ascii="Times New Roman" w:hAnsi="Times New Roman" w:cs="Times New Roman"/>
          <w:color w:val="000000" w:themeColor="text1"/>
        </w:rPr>
        <w:t>is_canceled</w:t>
      </w:r>
    </w:p>
    <w:p w:rsidR="003E4B11" w:rsidRPr="00CD1425" w:rsidRDefault="00AF4F55">
      <w:pPr>
        <w:pStyle w:val="Standard"/>
        <w:numPr>
          <w:ilvl w:val="0"/>
          <w:numId w:val="6"/>
        </w:numPr>
        <w:jc w:val="both"/>
        <w:rPr>
          <w:rFonts w:ascii="Times New Roman" w:hAnsi="Times New Roman" w:cs="Times New Roman"/>
          <w:color w:val="000000" w:themeColor="text1"/>
        </w:rPr>
      </w:pPr>
      <w:r w:rsidRPr="00CD1425">
        <w:rPr>
          <w:rFonts w:ascii="Times New Roman" w:hAnsi="Times New Roman" w:cs="Times New Roman"/>
          <w:color w:val="000000" w:themeColor="text1"/>
        </w:rPr>
        <w:t>meal</w:t>
      </w:r>
    </w:p>
    <w:p w:rsidR="003E4B11" w:rsidRPr="00CD1425" w:rsidRDefault="00AF4F55">
      <w:pPr>
        <w:pStyle w:val="Standard"/>
        <w:numPr>
          <w:ilvl w:val="0"/>
          <w:numId w:val="6"/>
        </w:numPr>
        <w:jc w:val="both"/>
        <w:rPr>
          <w:rFonts w:ascii="Times New Roman" w:hAnsi="Times New Roman" w:cs="Times New Roman"/>
          <w:color w:val="000000" w:themeColor="text1"/>
        </w:rPr>
      </w:pPr>
      <w:r w:rsidRPr="00CD1425">
        <w:rPr>
          <w:rStyle w:val="Emphasis"/>
          <w:rFonts w:ascii="Times New Roman" w:eastAsia="Times New Roman" w:hAnsi="Times New Roman" w:cs="Times New Roman"/>
          <w:bCs/>
          <w:color w:val="000000" w:themeColor="text1"/>
          <w:kern w:val="0"/>
          <w:lang w:val="vi-VN" w:eastAsia="ja-JP" w:bidi="ar-SA"/>
        </w:rPr>
        <w:t>StaysInWeekNights</w:t>
      </w:r>
    </w:p>
    <w:p w:rsidR="003E4B11" w:rsidRPr="00CD1425" w:rsidRDefault="00AF4F55">
      <w:pPr>
        <w:pStyle w:val="Standard"/>
        <w:numPr>
          <w:ilvl w:val="0"/>
          <w:numId w:val="6"/>
        </w:numPr>
        <w:jc w:val="both"/>
        <w:rPr>
          <w:rFonts w:ascii="Times New Roman" w:hAnsi="Times New Roman" w:cs="Times New Roman"/>
          <w:color w:val="000000" w:themeColor="text1"/>
        </w:rPr>
      </w:pPr>
      <w:r w:rsidRPr="00CD1425">
        <w:rPr>
          <w:rStyle w:val="Emphasis"/>
          <w:rFonts w:ascii="Times New Roman" w:eastAsia="Times New Roman" w:hAnsi="Times New Roman" w:cs="Times New Roman"/>
          <w:bCs/>
          <w:color w:val="000000" w:themeColor="text1"/>
          <w:kern w:val="0"/>
          <w:lang w:val="vi-VN" w:eastAsia="ja-JP" w:bidi="ar-SA"/>
        </w:rPr>
        <w:t>StaysInWeekendNights</w:t>
      </w:r>
    </w:p>
    <w:p w:rsidR="003E4B11" w:rsidRPr="00CD1425" w:rsidRDefault="00AF4F55">
      <w:pPr>
        <w:pStyle w:val="Standard"/>
        <w:numPr>
          <w:ilvl w:val="0"/>
          <w:numId w:val="6"/>
        </w:numPr>
        <w:jc w:val="both"/>
        <w:rPr>
          <w:rFonts w:ascii="Times New Roman" w:hAnsi="Times New Roman" w:cs="Times New Roman"/>
          <w:color w:val="000000" w:themeColor="text1"/>
        </w:rPr>
      </w:pPr>
      <w:r w:rsidRPr="00CD1425">
        <w:rPr>
          <w:rFonts w:ascii="Times New Roman" w:hAnsi="Times New Roman" w:cs="Times New Roman"/>
          <w:color w:val="000000" w:themeColor="text1"/>
        </w:rPr>
        <w:t>ADR</w:t>
      </w:r>
    </w:p>
    <w:p w:rsidR="003E4B11" w:rsidRPr="00CD1425" w:rsidRDefault="00AF4F55">
      <w:pPr>
        <w:pStyle w:val="Standard"/>
        <w:ind w:left="480"/>
        <w:jc w:val="both"/>
        <w:rPr>
          <w:rFonts w:ascii="Times New Roman" w:hAnsi="Times New Roman" w:cs="Times New Roman"/>
          <w:color w:val="000000" w:themeColor="text1"/>
        </w:rPr>
      </w:pPr>
      <w:r w:rsidRPr="00CD1425">
        <w:rPr>
          <w:rFonts w:ascii="Times New Roman" w:hAnsi="Times New Roman" w:cs="Times New Roman"/>
          <w:color w:val="000000" w:themeColor="text1"/>
        </w:rPr>
        <w:tab/>
        <w:t xml:space="preserve">-      </w:t>
      </w:r>
      <w:r w:rsidRPr="00CD1425">
        <w:rPr>
          <w:rStyle w:val="Emphasis"/>
          <w:rFonts w:ascii="Times New Roman" w:eastAsia="Times New Roman" w:hAnsi="Times New Roman" w:cs="Times New Roman"/>
          <w:bCs/>
          <w:color w:val="000000" w:themeColor="text1"/>
          <w:kern w:val="0"/>
          <w:lang w:val="vi-VN" w:eastAsia="ja-JP" w:bidi="ar-SA"/>
        </w:rPr>
        <w:t>ReservationStatus</w:t>
      </w:r>
    </w:p>
    <w:p w:rsidR="003E4B11" w:rsidRPr="00CD1425" w:rsidRDefault="00AF4F55">
      <w:pPr>
        <w:pStyle w:val="Standard"/>
        <w:ind w:left="480"/>
        <w:jc w:val="both"/>
        <w:rPr>
          <w:rFonts w:ascii="Times New Roman" w:hAnsi="Times New Roman" w:cs="Times New Roman"/>
          <w:color w:val="000000" w:themeColor="text1"/>
        </w:rPr>
      </w:pPr>
      <w:r w:rsidRPr="00CD1425">
        <w:rPr>
          <w:rFonts w:ascii="Times New Roman" w:hAnsi="Times New Roman" w:cs="Times New Roman"/>
          <w:color w:val="000000" w:themeColor="text1"/>
        </w:rPr>
        <w:t>Tiếp Theo ta loại bỏ những cột mang thông tin cá nhân và không liên quan gì đến chất lượng dịch vụ hay lịch sử dụng dịch vụ:</w:t>
      </w:r>
    </w:p>
    <w:p w:rsidR="003E4B11" w:rsidRPr="00CD1425" w:rsidRDefault="00AF4F55">
      <w:pPr>
        <w:pStyle w:val="Standard"/>
        <w:numPr>
          <w:ilvl w:val="0"/>
          <w:numId w:val="6"/>
        </w:numPr>
        <w:jc w:val="both"/>
        <w:rPr>
          <w:rFonts w:ascii="Times New Roman" w:hAnsi="Times New Roman" w:cs="Times New Roman"/>
          <w:color w:val="000000" w:themeColor="text1"/>
        </w:rPr>
      </w:pPr>
      <w:r w:rsidRPr="00CD1425">
        <w:rPr>
          <w:rStyle w:val="Emphasis"/>
          <w:rFonts w:ascii="Times New Roman" w:eastAsia="Times New Roman" w:hAnsi="Times New Roman" w:cs="Times New Roman"/>
          <w:bCs/>
          <w:color w:val="000000" w:themeColor="text1"/>
          <w:kern w:val="0"/>
          <w:lang w:val="vi-VN" w:eastAsia="ja-JP" w:bidi="ar-SA"/>
        </w:rPr>
        <w:t>ReservedRoomType</w:t>
      </w:r>
      <w:r w:rsidRPr="00CD1425">
        <w:rPr>
          <w:rStyle w:val="Emphasis"/>
          <w:rFonts w:ascii="Times New Roman" w:eastAsia="Times New Roman" w:hAnsi="Times New Roman" w:cs="Times New Roman"/>
          <w:bCs/>
          <w:color w:val="000000" w:themeColor="text1"/>
          <w:kern w:val="0"/>
          <w:lang w:eastAsia="ja-JP" w:bidi="ar-SA"/>
        </w:rPr>
        <w:t>.</w:t>
      </w:r>
    </w:p>
    <w:p w:rsidR="003E4B11" w:rsidRPr="00CD1425" w:rsidRDefault="00AF4F55">
      <w:pPr>
        <w:pStyle w:val="Standard"/>
        <w:ind w:left="480"/>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Tiếp tục ta loại bỏ những cột mà quá nhiều dữ liệu </w:t>
      </w:r>
      <w:proofErr w:type="gramStart"/>
      <w:r w:rsidRPr="00CD1425">
        <w:rPr>
          <w:rFonts w:ascii="Times New Roman" w:hAnsi="Times New Roman" w:cs="Times New Roman"/>
          <w:color w:val="000000" w:themeColor="text1"/>
        </w:rPr>
        <w:t>null :</w:t>
      </w:r>
      <w:proofErr w:type="gramEnd"/>
    </w:p>
    <w:p w:rsidR="003E4B11" w:rsidRPr="00CD1425" w:rsidRDefault="00AF4F55">
      <w:pPr>
        <w:pStyle w:val="Standard"/>
        <w:numPr>
          <w:ilvl w:val="0"/>
          <w:numId w:val="6"/>
        </w:numPr>
        <w:jc w:val="both"/>
        <w:rPr>
          <w:rFonts w:ascii="Times New Roman" w:hAnsi="Times New Roman" w:cs="Times New Roman"/>
          <w:color w:val="000000" w:themeColor="text1"/>
        </w:rPr>
      </w:pPr>
      <w:r w:rsidRPr="00CD1425">
        <w:rPr>
          <w:rFonts w:ascii="Times New Roman" w:hAnsi="Times New Roman" w:cs="Times New Roman"/>
          <w:color w:val="000000" w:themeColor="text1"/>
        </w:rPr>
        <w:t>Company</w:t>
      </w:r>
    </w:p>
    <w:p w:rsidR="003E4B11" w:rsidRPr="00CD1425" w:rsidRDefault="00AF4F55">
      <w:pPr>
        <w:pStyle w:val="Standard"/>
        <w:ind w:left="480"/>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cuối cùng ta loại bỏ những dữ liệu không cần thiết cho bài toán phân loại theo ý kiến của các </w:t>
      </w:r>
      <w:r w:rsidRPr="00CD1425">
        <w:rPr>
          <w:rFonts w:ascii="Times New Roman" w:hAnsi="Times New Roman" w:cs="Times New Roman"/>
          <w:color w:val="000000" w:themeColor="text1"/>
          <w:lang w:val="vi-VN"/>
        </w:rPr>
        <w:t xml:space="preserve">ý kiến </w:t>
      </w:r>
      <w:r w:rsidRPr="00CD1425">
        <w:rPr>
          <w:rFonts w:ascii="Times New Roman" w:hAnsi="Times New Roman" w:cs="Times New Roman"/>
          <w:color w:val="000000" w:themeColor="text1"/>
        </w:rPr>
        <w:t xml:space="preserve">chuyên gia. Nhưng ở đây </w:t>
      </w:r>
    </w:p>
    <w:p w:rsidR="004C4F6C" w:rsidRPr="00CD1425" w:rsidRDefault="004C4F6C" w:rsidP="00C46057">
      <w:pPr>
        <w:pStyle w:val="Standard"/>
        <w:numPr>
          <w:ilvl w:val="0"/>
          <w:numId w:val="22"/>
        </w:numPr>
        <w:jc w:val="both"/>
        <w:outlineLvl w:val="0"/>
        <w:rPr>
          <w:rFonts w:ascii="Times New Roman" w:hAnsi="Times New Roman" w:cs="Times New Roman"/>
          <w:b/>
          <w:color w:val="000000" w:themeColor="text1"/>
          <w:sz w:val="26"/>
          <w:szCs w:val="26"/>
        </w:rPr>
      </w:pPr>
      <w:bookmarkStart w:id="8" w:name="_Toc45716114"/>
      <w:r w:rsidRPr="00CD1425">
        <w:rPr>
          <w:rFonts w:ascii="Times New Roman" w:hAnsi="Times New Roman" w:cs="Times New Roman"/>
          <w:b/>
          <w:color w:val="000000" w:themeColor="text1"/>
          <w:sz w:val="26"/>
          <w:szCs w:val="26"/>
        </w:rPr>
        <w:t>Cơ sở lí thuyết.</w:t>
      </w:r>
      <w:bookmarkEnd w:id="8"/>
      <w:r w:rsidRPr="00CD1425">
        <w:rPr>
          <w:rFonts w:ascii="Times New Roman" w:hAnsi="Times New Roman" w:cs="Times New Roman"/>
          <w:b/>
          <w:color w:val="000000" w:themeColor="text1"/>
          <w:sz w:val="26"/>
          <w:szCs w:val="26"/>
        </w:rPr>
        <w:tab/>
      </w:r>
    </w:p>
    <w:p w:rsidR="004C4F6C" w:rsidRPr="00CD1425" w:rsidRDefault="004C4F6C" w:rsidP="00C46057">
      <w:pPr>
        <w:pStyle w:val="Standard"/>
        <w:numPr>
          <w:ilvl w:val="1"/>
          <w:numId w:val="22"/>
        </w:numPr>
        <w:jc w:val="both"/>
        <w:outlineLvl w:val="1"/>
        <w:rPr>
          <w:rFonts w:ascii="Times New Roman" w:hAnsi="Times New Roman" w:cs="Times New Roman"/>
          <w:b/>
          <w:color w:val="000000" w:themeColor="text1"/>
          <w:sz w:val="26"/>
          <w:szCs w:val="26"/>
        </w:rPr>
      </w:pPr>
      <w:bookmarkStart w:id="9" w:name="_Toc45716115"/>
      <w:r w:rsidRPr="00CD1425">
        <w:rPr>
          <w:rFonts w:ascii="Times New Roman" w:hAnsi="Times New Roman" w:cs="Times New Roman"/>
          <w:b/>
          <w:color w:val="000000" w:themeColor="text1"/>
          <w:sz w:val="26"/>
          <w:szCs w:val="26"/>
        </w:rPr>
        <w:t>Các kĩ thuật transform dữ liệu.</w:t>
      </w:r>
      <w:bookmarkEnd w:id="9"/>
    </w:p>
    <w:p w:rsidR="00632E4A" w:rsidRPr="00CD1425" w:rsidRDefault="00CD3B08" w:rsidP="00C46057">
      <w:pPr>
        <w:pStyle w:val="Standard"/>
        <w:numPr>
          <w:ilvl w:val="2"/>
          <w:numId w:val="22"/>
        </w:numPr>
        <w:jc w:val="both"/>
        <w:outlineLvl w:val="2"/>
        <w:rPr>
          <w:rFonts w:ascii="Times New Roman" w:hAnsi="Times New Roman" w:cs="Times New Roman"/>
          <w:b/>
          <w:color w:val="000000" w:themeColor="text1"/>
        </w:rPr>
      </w:pPr>
      <w:r w:rsidRPr="00CD1425">
        <w:rPr>
          <w:rFonts w:ascii="Times New Roman" w:hAnsi="Times New Roman" w:cs="Times New Roman"/>
          <w:b/>
          <w:color w:val="000000" w:themeColor="text1"/>
          <w:sz w:val="26"/>
          <w:szCs w:val="26"/>
        </w:rPr>
        <w:t xml:space="preserve"> </w:t>
      </w:r>
      <w:bookmarkStart w:id="10" w:name="_Toc45716116"/>
      <w:r w:rsidRPr="00CD1425">
        <w:rPr>
          <w:rFonts w:ascii="Times New Roman" w:hAnsi="Times New Roman" w:cs="Times New Roman"/>
          <w:b/>
          <w:color w:val="000000" w:themeColor="text1"/>
          <w:sz w:val="26"/>
          <w:szCs w:val="26"/>
        </w:rPr>
        <w:t xml:space="preserve">Chuyển </w:t>
      </w:r>
      <w:proofErr w:type="gramStart"/>
      <w:r w:rsidRPr="00CD1425">
        <w:rPr>
          <w:rFonts w:ascii="Times New Roman" w:hAnsi="Times New Roman" w:cs="Times New Roman"/>
          <w:b/>
          <w:color w:val="000000" w:themeColor="text1"/>
          <w:sz w:val="26"/>
          <w:szCs w:val="26"/>
        </w:rPr>
        <w:t>đổi</w:t>
      </w:r>
      <w:r w:rsidR="004C4F6C" w:rsidRPr="00CD1425">
        <w:rPr>
          <w:rFonts w:ascii="Times New Roman" w:hAnsi="Times New Roman" w:cs="Times New Roman"/>
          <w:b/>
          <w:color w:val="000000" w:themeColor="text1"/>
          <w:sz w:val="26"/>
          <w:szCs w:val="26"/>
        </w:rPr>
        <w:t xml:space="preserve">  attributes</w:t>
      </w:r>
      <w:proofErr w:type="gramEnd"/>
      <w:r w:rsidR="004C4F6C" w:rsidRPr="00CD1425">
        <w:rPr>
          <w:rFonts w:ascii="Times New Roman" w:hAnsi="Times New Roman" w:cs="Times New Roman"/>
          <w:b/>
          <w:color w:val="000000" w:themeColor="text1"/>
          <w:sz w:val="26"/>
          <w:szCs w:val="26"/>
        </w:rPr>
        <w:t xml:space="preserve"> mà thuộc dạng là object</w:t>
      </w:r>
      <w:r w:rsidRPr="00CD1425">
        <w:rPr>
          <w:rFonts w:ascii="Times New Roman" w:hAnsi="Times New Roman" w:cs="Times New Roman"/>
          <w:b/>
          <w:color w:val="000000" w:themeColor="text1"/>
          <w:sz w:val="26"/>
          <w:szCs w:val="26"/>
        </w:rPr>
        <w:t>.</w:t>
      </w:r>
      <w:bookmarkEnd w:id="10"/>
      <w:r w:rsidR="004C4F6C" w:rsidRPr="00CD1425">
        <w:rPr>
          <w:rFonts w:ascii="Times New Roman" w:hAnsi="Times New Roman" w:cs="Times New Roman"/>
          <w:b/>
          <w:color w:val="000000" w:themeColor="text1"/>
        </w:rPr>
        <w:tab/>
      </w:r>
    </w:p>
    <w:p w:rsidR="00660530" w:rsidRPr="00CD1425" w:rsidRDefault="00660530" w:rsidP="00B360FE">
      <w:pPr>
        <w:pStyle w:val="Standard"/>
        <w:ind w:left="720" w:firstLine="222"/>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Các cột thuộc tính mà dữ liệu cung cấp có cột đã được biểu diễn dưới dạng số nhưng có cột thì lại được được biểu diễn dưới dạng object tức dạng đối </w:t>
      </w:r>
      <w:proofErr w:type="gramStart"/>
      <w:r w:rsidRPr="00CD1425">
        <w:rPr>
          <w:rFonts w:ascii="Times New Roman" w:hAnsi="Times New Roman" w:cs="Times New Roman"/>
          <w:color w:val="000000" w:themeColor="text1"/>
        </w:rPr>
        <w:t>tượng .</w:t>
      </w:r>
      <w:proofErr w:type="gramEnd"/>
      <w:r w:rsidRPr="00CD1425">
        <w:rPr>
          <w:rFonts w:ascii="Times New Roman" w:hAnsi="Times New Roman" w:cs="Times New Roman"/>
          <w:color w:val="000000" w:themeColor="text1"/>
        </w:rPr>
        <w:t xml:space="preserve"> vậy chúng ta phải chuyển đổi sang dạng số để máy tính hiểu được và thực hiện các thuật toán.</w:t>
      </w:r>
      <w:r w:rsidR="00054203" w:rsidRPr="00CD1425">
        <w:rPr>
          <w:rFonts w:ascii="Times New Roman" w:hAnsi="Times New Roman" w:cs="Times New Roman"/>
          <w:color w:val="000000" w:themeColor="text1"/>
        </w:rPr>
        <w:t xml:space="preserve"> Một</w:t>
      </w:r>
      <w:r w:rsidRPr="00CD1425">
        <w:rPr>
          <w:rFonts w:ascii="Times New Roman" w:hAnsi="Times New Roman" w:cs="Times New Roman"/>
          <w:color w:val="000000" w:themeColor="text1"/>
        </w:rPr>
        <w:t xml:space="preserve"> attriubute gồm có 4 loại chính đó là:</w:t>
      </w:r>
    </w:p>
    <w:p w:rsidR="00660530" w:rsidRPr="00CD1425" w:rsidRDefault="00660530" w:rsidP="00B360FE">
      <w:pPr>
        <w:pStyle w:val="Standard"/>
        <w:numPr>
          <w:ilvl w:val="0"/>
          <w:numId w:val="7"/>
        </w:numPr>
        <w:ind w:left="2400"/>
        <w:jc w:val="both"/>
        <w:rPr>
          <w:rFonts w:ascii="Times New Roman" w:hAnsi="Times New Roman" w:cs="Times New Roman"/>
          <w:color w:val="000000" w:themeColor="text1"/>
        </w:rPr>
      </w:pPr>
      <w:r w:rsidRPr="00CD1425">
        <w:rPr>
          <w:rFonts w:ascii="Times New Roman" w:hAnsi="Times New Roman" w:cs="Times New Roman"/>
          <w:color w:val="000000" w:themeColor="text1"/>
        </w:rPr>
        <w:t>Nominal</w:t>
      </w:r>
    </w:p>
    <w:p w:rsidR="00660530" w:rsidRPr="00CD1425" w:rsidRDefault="00660530" w:rsidP="00B360FE">
      <w:pPr>
        <w:pStyle w:val="Standard"/>
        <w:numPr>
          <w:ilvl w:val="0"/>
          <w:numId w:val="7"/>
        </w:numPr>
        <w:ind w:left="2400"/>
        <w:jc w:val="both"/>
        <w:rPr>
          <w:rFonts w:ascii="Times New Roman" w:hAnsi="Times New Roman" w:cs="Times New Roman"/>
          <w:color w:val="000000" w:themeColor="text1"/>
        </w:rPr>
      </w:pPr>
      <w:r w:rsidRPr="00CD1425">
        <w:rPr>
          <w:rFonts w:ascii="Times New Roman" w:hAnsi="Times New Roman" w:cs="Times New Roman"/>
          <w:color w:val="000000" w:themeColor="text1"/>
        </w:rPr>
        <w:t>Ordinal</w:t>
      </w:r>
    </w:p>
    <w:p w:rsidR="00660530" w:rsidRPr="00CD1425" w:rsidRDefault="00660530" w:rsidP="00B360FE">
      <w:pPr>
        <w:pStyle w:val="Standard"/>
        <w:numPr>
          <w:ilvl w:val="0"/>
          <w:numId w:val="7"/>
        </w:numPr>
        <w:ind w:left="2400"/>
        <w:jc w:val="both"/>
        <w:rPr>
          <w:rFonts w:ascii="Times New Roman" w:hAnsi="Times New Roman" w:cs="Times New Roman"/>
          <w:color w:val="000000" w:themeColor="text1"/>
        </w:rPr>
      </w:pPr>
      <w:r w:rsidRPr="00CD1425">
        <w:rPr>
          <w:rFonts w:ascii="Times New Roman" w:hAnsi="Times New Roman" w:cs="Times New Roman"/>
          <w:color w:val="000000" w:themeColor="text1"/>
        </w:rPr>
        <w:t>Interval</w:t>
      </w:r>
    </w:p>
    <w:p w:rsidR="00660530" w:rsidRPr="00CD1425" w:rsidRDefault="00660530" w:rsidP="00B360FE">
      <w:pPr>
        <w:pStyle w:val="Standard"/>
        <w:numPr>
          <w:ilvl w:val="0"/>
          <w:numId w:val="7"/>
        </w:numPr>
        <w:ind w:left="2400"/>
        <w:jc w:val="both"/>
        <w:rPr>
          <w:rFonts w:ascii="Times New Roman" w:hAnsi="Times New Roman" w:cs="Times New Roman"/>
          <w:color w:val="000000" w:themeColor="text1"/>
        </w:rPr>
      </w:pPr>
      <w:r w:rsidRPr="00CD1425">
        <w:rPr>
          <w:rFonts w:ascii="Times New Roman" w:hAnsi="Times New Roman" w:cs="Times New Roman"/>
          <w:color w:val="000000" w:themeColor="text1"/>
        </w:rPr>
        <w:t>ratio</w:t>
      </w:r>
    </w:p>
    <w:p w:rsidR="00660530" w:rsidRPr="00CD1425" w:rsidRDefault="00240864" w:rsidP="00B360FE">
      <w:pPr>
        <w:pStyle w:val="Standard"/>
        <w:ind w:left="942" w:firstLine="258"/>
        <w:jc w:val="both"/>
        <w:rPr>
          <w:rFonts w:ascii="Times New Roman" w:hAnsi="Times New Roman" w:cs="Times New Roman"/>
          <w:b/>
          <w:color w:val="000000" w:themeColor="text1"/>
        </w:rPr>
      </w:pPr>
      <w:r w:rsidRPr="00CD1425">
        <w:rPr>
          <w:rFonts w:ascii="Times New Roman" w:hAnsi="Times New Roman" w:cs="Times New Roman"/>
          <w:color w:val="000000" w:themeColor="text1"/>
        </w:rPr>
        <w:t>Đ</w:t>
      </w:r>
      <w:r w:rsidR="00660530" w:rsidRPr="00CD1425">
        <w:rPr>
          <w:rFonts w:ascii="Times New Roman" w:hAnsi="Times New Roman" w:cs="Times New Roman"/>
          <w:color w:val="000000" w:themeColor="text1"/>
        </w:rPr>
        <w:t xml:space="preserve">ối với dạng dữ liệu thuộc Nominal ví dụ như cột loại phòng thì tiểu luận xin đề xuất sử dụng one-hot coding. Đối với dạng dữ liệu </w:t>
      </w:r>
      <w:proofErr w:type="gramStart"/>
      <w:r w:rsidR="00660530" w:rsidRPr="00CD1425">
        <w:rPr>
          <w:rFonts w:ascii="Times New Roman" w:hAnsi="Times New Roman" w:cs="Times New Roman"/>
          <w:color w:val="000000" w:themeColor="text1"/>
        </w:rPr>
        <w:t>dạng  Ordinal</w:t>
      </w:r>
      <w:proofErr w:type="gramEnd"/>
      <w:r w:rsidR="00660530" w:rsidRPr="00CD1425">
        <w:rPr>
          <w:rFonts w:ascii="Times New Roman" w:hAnsi="Times New Roman" w:cs="Times New Roman"/>
          <w:color w:val="000000" w:themeColor="text1"/>
        </w:rPr>
        <w:t xml:space="preserve"> thì tiểu luận sử dụng đánh số từ 0 cho đến rank cao nhất đối với thuộc tính đó . dữ liệu thuộc </w:t>
      </w:r>
      <w:proofErr w:type="gramStart"/>
      <w:r w:rsidR="00660530" w:rsidRPr="00CD1425">
        <w:rPr>
          <w:rFonts w:ascii="Times New Roman" w:hAnsi="Times New Roman" w:cs="Times New Roman"/>
          <w:color w:val="000000" w:themeColor="text1"/>
        </w:rPr>
        <w:t>dạng  interval</w:t>
      </w:r>
      <w:proofErr w:type="gramEnd"/>
      <w:r w:rsidR="00660530" w:rsidRPr="00CD1425">
        <w:rPr>
          <w:rFonts w:ascii="Times New Roman" w:hAnsi="Times New Roman" w:cs="Times New Roman"/>
          <w:color w:val="000000" w:themeColor="text1"/>
        </w:rPr>
        <w:t xml:space="preserve"> và ratio tiểu luận không chuyển đổi để tránh mấ</w:t>
      </w:r>
      <w:r w:rsidR="00153850" w:rsidRPr="00CD1425">
        <w:rPr>
          <w:rFonts w:ascii="Times New Roman" w:hAnsi="Times New Roman" w:cs="Times New Roman"/>
          <w:color w:val="000000" w:themeColor="text1"/>
        </w:rPr>
        <w:t>t thông tin.</w:t>
      </w:r>
    </w:p>
    <w:p w:rsidR="00F13506" w:rsidRPr="00CD1425" w:rsidRDefault="00930A35" w:rsidP="00C46057">
      <w:pPr>
        <w:pStyle w:val="Standard"/>
        <w:numPr>
          <w:ilvl w:val="2"/>
          <w:numId w:val="22"/>
        </w:numPr>
        <w:jc w:val="both"/>
        <w:outlineLvl w:val="2"/>
        <w:rPr>
          <w:rFonts w:ascii="Times New Roman" w:hAnsi="Times New Roman" w:cs="Times New Roman"/>
          <w:b/>
          <w:color w:val="000000" w:themeColor="text1"/>
          <w:sz w:val="26"/>
          <w:szCs w:val="26"/>
        </w:rPr>
      </w:pPr>
      <w:bookmarkStart w:id="11" w:name="_Toc45716117"/>
      <w:r w:rsidRPr="00CD1425">
        <w:rPr>
          <w:rFonts w:ascii="Times New Roman" w:hAnsi="Times New Roman" w:cs="Times New Roman"/>
          <w:b/>
          <w:color w:val="000000" w:themeColor="text1"/>
          <w:sz w:val="26"/>
          <w:szCs w:val="26"/>
        </w:rPr>
        <w:t>L</w:t>
      </w:r>
      <w:r w:rsidR="00632E4A" w:rsidRPr="00CD1425">
        <w:rPr>
          <w:rFonts w:ascii="Times New Roman" w:hAnsi="Times New Roman" w:cs="Times New Roman"/>
          <w:b/>
          <w:color w:val="000000" w:themeColor="text1"/>
          <w:sz w:val="26"/>
          <w:szCs w:val="26"/>
        </w:rPr>
        <w:t>oại bỏ những dữ liệu miss value.</w:t>
      </w:r>
      <w:bookmarkEnd w:id="11"/>
    </w:p>
    <w:p w:rsidR="005F019E" w:rsidRPr="00CD1425" w:rsidRDefault="005F019E" w:rsidP="00153603">
      <w:pPr>
        <w:pStyle w:val="Standard"/>
        <w:ind w:left="960" w:firstLine="264"/>
        <w:jc w:val="both"/>
        <w:rPr>
          <w:rFonts w:ascii="Times New Roman" w:hAnsi="Times New Roman" w:cs="Times New Roman"/>
          <w:color w:val="000000" w:themeColor="text1"/>
        </w:rPr>
      </w:pPr>
      <w:r w:rsidRPr="00CD1425">
        <w:rPr>
          <w:rFonts w:ascii="Times New Roman" w:hAnsi="Times New Roman" w:cs="Times New Roman"/>
          <w:color w:val="000000" w:themeColor="text1"/>
        </w:rPr>
        <w:t>Trong lúc thu thập thông dữ liệu 1 việc khó tránh khỏi đó việc thu thập thiếu hoặc giá trị thu được quá lớn so với giá trị mà máy tính thu được người ta gọi tắt đó là miss value. Trong đề tài lần này tiểu luận in được đề xuất thay thế tất cả những dữ liệu miss value bằng giá trị trung bình của các thuộc tính mà không bị miss value.</w:t>
      </w:r>
    </w:p>
    <w:p w:rsidR="005F019E" w:rsidRPr="00CD1425" w:rsidRDefault="005F019E" w:rsidP="005F019E">
      <w:pPr>
        <w:pStyle w:val="Standard"/>
        <w:ind w:left="960"/>
        <w:jc w:val="both"/>
        <w:rPr>
          <w:rFonts w:ascii="Times New Roman" w:hAnsi="Times New Roman" w:cs="Times New Roman"/>
          <w:b/>
          <w:color w:val="000000" w:themeColor="text1"/>
        </w:rPr>
      </w:pPr>
    </w:p>
    <w:p w:rsidR="003E4B11" w:rsidRPr="00CD1425" w:rsidRDefault="00AF4F55" w:rsidP="00C46057">
      <w:pPr>
        <w:pStyle w:val="Standard"/>
        <w:numPr>
          <w:ilvl w:val="2"/>
          <w:numId w:val="22"/>
        </w:numPr>
        <w:jc w:val="both"/>
        <w:outlineLvl w:val="2"/>
        <w:rPr>
          <w:rFonts w:ascii="Times New Roman" w:hAnsi="Times New Roman" w:cs="Times New Roman"/>
          <w:b/>
          <w:color w:val="000000" w:themeColor="text1"/>
          <w:sz w:val="26"/>
          <w:szCs w:val="26"/>
        </w:rPr>
      </w:pPr>
      <w:r w:rsidRPr="00CD1425">
        <w:rPr>
          <w:rFonts w:ascii="Times New Roman" w:hAnsi="Times New Roman" w:cs="Times New Roman"/>
          <w:b/>
          <w:color w:val="000000" w:themeColor="text1"/>
        </w:rPr>
        <w:t xml:space="preserve"> </w:t>
      </w:r>
      <w:bookmarkStart w:id="12" w:name="_Toc45716118"/>
      <w:r w:rsidR="00930A35" w:rsidRPr="00CD1425">
        <w:rPr>
          <w:rFonts w:ascii="Times New Roman" w:hAnsi="Times New Roman" w:cs="Times New Roman"/>
          <w:b/>
          <w:color w:val="000000" w:themeColor="text1"/>
          <w:sz w:val="26"/>
          <w:szCs w:val="26"/>
        </w:rPr>
        <w:t>N</w:t>
      </w:r>
      <w:r w:rsidRPr="00CD1425">
        <w:rPr>
          <w:rFonts w:ascii="Times New Roman" w:hAnsi="Times New Roman" w:cs="Times New Roman"/>
          <w:b/>
          <w:color w:val="000000" w:themeColor="text1"/>
          <w:sz w:val="26"/>
          <w:szCs w:val="26"/>
        </w:rPr>
        <w:t>ormalize dữ liệu.</w:t>
      </w:r>
      <w:bookmarkEnd w:id="12"/>
    </w:p>
    <w:p w:rsidR="003E4B11" w:rsidRPr="00CD1425" w:rsidRDefault="00AF4F55" w:rsidP="00DF35EB">
      <w:pPr>
        <w:pStyle w:val="Standard"/>
        <w:ind w:left="960" w:firstLine="264"/>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Sau khi chuyển đổi dữ liệu sang hết dạng số thì việc không thể tránh khỏi đó là việc các thuộc tính các khoảng thuộc tính sẽ bị chênh nhau quá </w:t>
      </w:r>
      <w:proofErr w:type="gramStart"/>
      <w:r w:rsidRPr="00CD1425">
        <w:rPr>
          <w:rFonts w:ascii="Times New Roman" w:hAnsi="Times New Roman" w:cs="Times New Roman"/>
          <w:color w:val="000000" w:themeColor="text1"/>
        </w:rPr>
        <w:t>lớn .</w:t>
      </w:r>
      <w:proofErr w:type="gramEnd"/>
      <w:r w:rsidRPr="00CD1425">
        <w:rPr>
          <w:rFonts w:ascii="Times New Roman" w:hAnsi="Times New Roman" w:cs="Times New Roman"/>
          <w:color w:val="000000" w:themeColor="text1"/>
        </w:rPr>
        <w:t xml:space="preserve"> Ví dụ như 1 thuộc tính có range là (0,10) nhưng có thuộc tính có range </w:t>
      </w:r>
      <w:proofErr w:type="gramStart"/>
      <w:r w:rsidRPr="00CD1425">
        <w:rPr>
          <w:rFonts w:ascii="Times New Roman" w:hAnsi="Times New Roman" w:cs="Times New Roman"/>
          <w:color w:val="000000" w:themeColor="text1"/>
        </w:rPr>
        <w:t>là  (</w:t>
      </w:r>
      <w:proofErr w:type="gramEnd"/>
      <w:r w:rsidRPr="00CD1425">
        <w:rPr>
          <w:rFonts w:ascii="Times New Roman" w:hAnsi="Times New Roman" w:cs="Times New Roman"/>
          <w:color w:val="000000" w:themeColor="text1"/>
        </w:rPr>
        <w:t xml:space="preserve">-100,1000000) vì vậy nó ảnh hưởng đến rất nhiều đến phần trainning model cũng như khả năng dự đoán của model đặc biệt các model sử dụng điểm dữ liệu để cập nhật paramater . </w:t>
      </w:r>
    </w:p>
    <w:p w:rsidR="003E4B11" w:rsidRPr="00CD1425" w:rsidRDefault="00AF4F55" w:rsidP="007B0EB5">
      <w:pPr>
        <w:pStyle w:val="Standard"/>
        <w:ind w:left="960"/>
        <w:rPr>
          <w:rFonts w:ascii="Times New Roman" w:hAnsi="Times New Roman" w:cs="Times New Roman"/>
          <w:color w:val="000000" w:themeColor="text1"/>
        </w:rPr>
      </w:pPr>
      <w:r w:rsidRPr="00CD1425">
        <w:rPr>
          <w:rFonts w:ascii="Times New Roman" w:hAnsi="Times New Roman" w:cs="Times New Roman"/>
          <w:color w:val="000000" w:themeColor="text1"/>
        </w:rPr>
        <w:lastRenderedPageBreak/>
        <w:t>Phương pháp normalize dữ liệu mà tiểu luận sử dụng đó là Min Max</w:t>
      </w:r>
      <w:r w:rsidR="007B0EB5">
        <w:rPr>
          <w:rFonts w:ascii="Times New Roman" w:hAnsi="Times New Roman" w:cs="Times New Roman"/>
          <w:color w:val="000000" w:themeColor="text1"/>
        </w:rPr>
        <w:t xml:space="preserve"> Scaler. Min Max Scaler </w:t>
      </w:r>
      <w:r w:rsidRPr="00CD1425">
        <w:rPr>
          <w:rFonts w:ascii="Times New Roman" w:hAnsi="Times New Roman" w:cs="Times New Roman"/>
          <w:color w:val="000000" w:themeColor="text1"/>
        </w:rPr>
        <w:t xml:space="preserve">nó được mô tả theo công thức sau: </w:t>
      </w:r>
      <w:r w:rsidRPr="00CD1425">
        <w:rPr>
          <w:rFonts w:ascii="Times New Roman" w:hAnsi="Times New Roman" w:cs="Times New Roman"/>
          <w:color w:val="000000" w:themeColor="text1"/>
        </w:rPr>
        <w:object w:dxaOrig="5424" w:dyaOrig="7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58" o:spid="_x0000_i1025" type="#_x0000_t75" style="width:271.5pt;height:37.5pt;visibility:visible;mso-wrap-style:square" o:ole="">
            <v:imagedata r:id="rId18" o:title=""/>
          </v:shape>
          <o:OLEObject Type="Embed" ProgID="Equation.DSMT4" ShapeID="Object 58" DrawAspect="Content" ObjectID="_1656360419" r:id="rId19"/>
        </w:object>
      </w:r>
    </w:p>
    <w:p w:rsidR="000B48D2" w:rsidRPr="00CD1425" w:rsidRDefault="000B48D2" w:rsidP="000B48D2">
      <w:pPr>
        <w:pStyle w:val="Standard"/>
        <w:ind w:left="960"/>
        <w:jc w:val="both"/>
        <w:rPr>
          <w:rFonts w:ascii="Times New Roman" w:hAnsi="Times New Roman" w:cs="Times New Roman"/>
          <w:color w:val="000000" w:themeColor="text1"/>
        </w:rPr>
      </w:pPr>
    </w:p>
    <w:p w:rsidR="000B48D2" w:rsidRPr="00CD1425" w:rsidRDefault="000129B0" w:rsidP="00C46057">
      <w:pPr>
        <w:pStyle w:val="Standard"/>
        <w:numPr>
          <w:ilvl w:val="1"/>
          <w:numId w:val="22"/>
        </w:numPr>
        <w:jc w:val="both"/>
        <w:outlineLvl w:val="1"/>
        <w:rPr>
          <w:rFonts w:ascii="Times New Roman" w:hAnsi="Times New Roman" w:cs="Times New Roman"/>
          <w:color w:val="000000" w:themeColor="text1"/>
          <w:sz w:val="26"/>
          <w:szCs w:val="26"/>
        </w:rPr>
      </w:pPr>
      <w:bookmarkStart w:id="13" w:name="_Toc45716119"/>
      <w:r w:rsidRPr="00CD1425">
        <w:rPr>
          <w:rFonts w:ascii="Times New Roman" w:hAnsi="Times New Roman" w:cs="Times New Roman"/>
          <w:b/>
          <w:color w:val="000000" w:themeColor="text1"/>
          <w:sz w:val="26"/>
          <w:szCs w:val="26"/>
        </w:rPr>
        <w:t>T</w:t>
      </w:r>
      <w:r w:rsidR="000B48D2" w:rsidRPr="00CD1425">
        <w:rPr>
          <w:rFonts w:ascii="Times New Roman" w:hAnsi="Times New Roman" w:cs="Times New Roman"/>
          <w:b/>
          <w:color w:val="000000" w:themeColor="text1"/>
          <w:sz w:val="26"/>
          <w:szCs w:val="26"/>
        </w:rPr>
        <w:t>huật toán naive bayes</w:t>
      </w:r>
      <w:r w:rsidR="000B48D2" w:rsidRPr="00CD1425">
        <w:rPr>
          <w:rFonts w:ascii="Times New Roman" w:hAnsi="Times New Roman" w:cs="Times New Roman"/>
          <w:b/>
          <w:color w:val="000000" w:themeColor="text1"/>
          <w:sz w:val="26"/>
          <w:szCs w:val="26"/>
          <w:lang w:val="vi-VN"/>
        </w:rPr>
        <w:t>.</w:t>
      </w:r>
      <w:bookmarkEnd w:id="13"/>
    </w:p>
    <w:p w:rsidR="003E4B11" w:rsidRPr="00CD1425" w:rsidRDefault="00AF4F55" w:rsidP="000B48D2">
      <w:pPr>
        <w:ind w:left="480" w:firstLine="222"/>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Phân loại Bayes đơn giản được dùng trong trường hợp mỗi ví dụ được cho bằng tập các thuộc tính </w:t>
      </w:r>
      <m:oMath>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1</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2</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n</m:t>
            </m:r>
          </m:sub>
        </m:sSub>
        <m:r>
          <w:rPr>
            <w:rFonts w:ascii="Cambria Math" w:hAnsi="Cambria Math" w:cs="Times New Roman"/>
            <w:color w:val="000000" w:themeColor="text1"/>
          </w:rPr>
          <m:t>)</m:t>
        </m:r>
      </m:oMath>
      <w:r w:rsidRPr="00CD1425">
        <w:rPr>
          <w:rFonts w:ascii="Times New Roman" w:hAnsi="Times New Roman" w:cs="Times New Roman"/>
          <w:color w:val="000000" w:themeColor="text1"/>
        </w:rPr>
        <w:t xml:space="preserve"> và cần xác định nhãn phân loại y trong một tập nhãn hữu hạn C.</w:t>
      </w:r>
    </w:p>
    <w:p w:rsidR="003E4B11" w:rsidRPr="00CD1425" w:rsidRDefault="00AF4F55" w:rsidP="000B48D2">
      <w:pPr>
        <w:ind w:left="480"/>
        <w:jc w:val="both"/>
        <w:rPr>
          <w:rFonts w:ascii="Times New Roman" w:hAnsi="Times New Roman" w:cs="Times New Roman"/>
          <w:color w:val="000000" w:themeColor="text1"/>
        </w:rPr>
      </w:pPr>
      <w:r w:rsidRPr="00CD1425">
        <w:rPr>
          <w:rFonts w:ascii="Times New Roman" w:hAnsi="Times New Roman" w:cs="Times New Roman"/>
          <w:color w:val="000000" w:themeColor="text1"/>
        </w:rPr>
        <w:t>Trong giai đoạn huấn luyện, dữ liệu huấn luyện được cung cấp dưới dạng các mẫu (</w:t>
      </w:r>
      <m:oMath>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i</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y</m:t>
            </m:r>
          </m:e>
          <m:sub>
            <m:r>
              <w:rPr>
                <w:rFonts w:ascii="Cambria Math" w:hAnsi="Cambria Math" w:cs="Times New Roman"/>
                <w:color w:val="000000" w:themeColor="text1"/>
              </w:rPr>
              <m:t>i</m:t>
            </m:r>
          </m:sub>
        </m:sSub>
      </m:oMath>
      <w:r w:rsidRPr="00CD1425">
        <w:rPr>
          <w:rFonts w:ascii="Times New Roman" w:hAnsi="Times New Roman" w:cs="Times New Roman"/>
          <w:color w:val="000000" w:themeColor="text1"/>
        </w:rPr>
        <w:t>). Sau khi huấn luyện xong, bộ phân loại cần dự đoán nhãn cho mẫu mới x.</w:t>
      </w:r>
    </w:p>
    <w:p w:rsidR="003E4B11" w:rsidRPr="00CD1425" w:rsidRDefault="00AF4F55" w:rsidP="000B48D2">
      <w:pPr>
        <w:ind w:left="480"/>
        <w:jc w:val="both"/>
        <w:rPr>
          <w:rFonts w:ascii="Times New Roman" w:hAnsi="Times New Roman" w:cs="Times New Roman"/>
          <w:color w:val="000000" w:themeColor="text1"/>
        </w:rPr>
      </w:pPr>
      <w:r w:rsidRPr="00CD1425">
        <w:rPr>
          <w:rFonts w:ascii="Times New Roman" w:hAnsi="Times New Roman" w:cs="Times New Roman"/>
          <w:color w:val="000000" w:themeColor="text1"/>
        </w:rPr>
        <w:t>Nhãn phân loại được xác định bằng cách tính xác xuất điều kiện của nhãn khi quan sát tổ hợp giá trị thuộc tính</w:t>
      </w:r>
      <m:oMath>
        <m:r>
          <w:rPr>
            <w:rFonts w:ascii="Cambria Math" w:hAnsi="Cambria Math" w:cs="Times New Roman"/>
            <w:color w:val="000000" w:themeColor="text1"/>
          </w:rPr>
          <m:t xml:space="preserve"> (</m:t>
        </m:r>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1</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2</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n</m:t>
            </m:r>
          </m:sub>
        </m:sSub>
        <m:r>
          <w:rPr>
            <w:rFonts w:ascii="Cambria Math" w:hAnsi="Cambria Math" w:cs="Times New Roman"/>
            <w:color w:val="000000" w:themeColor="text1"/>
          </w:rPr>
          <m:t>)</m:t>
        </m:r>
      </m:oMath>
      <w:r w:rsidRPr="00CD1425">
        <w:rPr>
          <w:rFonts w:ascii="Times New Roman" w:hAnsi="Times New Roman" w:cs="Times New Roman"/>
          <w:color w:val="000000" w:themeColor="text1"/>
        </w:rPr>
        <w:t xml:space="preserve">. Thuộc tính được chọn, ký hiệu là </w:t>
      </w:r>
      <m:oMath>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MAP</m:t>
            </m:r>
          </m:sub>
        </m:sSub>
      </m:oMath>
      <w:r w:rsidRPr="00CD1425">
        <w:rPr>
          <w:rFonts w:ascii="Times New Roman" w:eastAsia="Times New Roman" w:hAnsi="Times New Roman" w:cs="Times New Roman"/>
          <w:color w:val="000000" w:themeColor="text1"/>
        </w:rPr>
        <w:t xml:space="preserve"> là thuộc tính có xác xuất điều kiện cao nhất.</w:t>
      </w:r>
    </w:p>
    <w:p w:rsidR="003E4B11" w:rsidRPr="00CD1425" w:rsidRDefault="00AF4F55" w:rsidP="000B48D2">
      <w:pPr>
        <w:ind w:left="480"/>
        <w:jc w:val="both"/>
        <w:rPr>
          <w:rFonts w:ascii="Times New Roman" w:hAnsi="Times New Roman" w:cs="Times New Roman"/>
          <w:color w:val="000000" w:themeColor="text1"/>
        </w:rPr>
      </w:pPr>
      <w:r w:rsidRPr="00CD1425">
        <w:rPr>
          <w:rFonts w:ascii="Times New Roman" w:eastAsia="Times New Roman" w:hAnsi="Times New Roman" w:cs="Times New Roman"/>
          <w:color w:val="000000" w:themeColor="text1"/>
        </w:rPr>
        <w:tab/>
        <w:t xml:space="preserve">y = </w:t>
      </w:r>
      <m:oMath>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MAP</m:t>
            </m:r>
          </m:sub>
        </m:sSub>
      </m:oMath>
      <w:r w:rsidRPr="00CD1425">
        <w:rPr>
          <w:rFonts w:ascii="Times New Roman" w:eastAsia="Times New Roman" w:hAnsi="Times New Roman" w:cs="Times New Roman"/>
          <w:color w:val="000000" w:themeColor="text1"/>
        </w:rPr>
        <w:t xml:space="preserve"> = </w:t>
      </w:r>
      <w:r w:rsidRPr="00CD1425">
        <w:rPr>
          <w:rFonts w:ascii="Times New Roman" w:hAnsi="Times New Roman" w:cs="Times New Roman"/>
          <w:color w:val="000000" w:themeColor="text1"/>
        </w:rPr>
        <w:object w:dxaOrig="2736" w:dyaOrig="540">
          <v:shape id="Object 1" o:spid="_x0000_i1026" type="#_x0000_t75" style="width:136.5pt;height:27pt;visibility:visible;mso-wrap-style:square" o:ole="">
            <v:imagedata r:id="rId20" o:title=""/>
          </v:shape>
          <o:OLEObject Type="Embed" ProgID="Equation.DSMT4" ShapeID="Object 1" DrawAspect="Content" ObjectID="_1656360420" r:id="rId21"/>
        </w:object>
      </w:r>
    </w:p>
    <w:p w:rsidR="003E4B11" w:rsidRPr="00CD1425" w:rsidRDefault="00AF4F55" w:rsidP="000B48D2">
      <w:pPr>
        <w:jc w:val="both"/>
        <w:rPr>
          <w:rFonts w:ascii="Times New Roman" w:hAnsi="Times New Roman" w:cs="Times New Roman"/>
          <w:color w:val="000000" w:themeColor="text1"/>
        </w:rPr>
      </w:pPr>
      <w:r w:rsidRPr="00CD1425">
        <w:rPr>
          <w:rFonts w:ascii="Times New Roman" w:hAnsi="Times New Roman" w:cs="Times New Roman"/>
          <w:color w:val="000000" w:themeColor="text1"/>
        </w:rPr>
        <w:tab/>
        <w:t xml:space="preserve">Sử dụng quy tắc Bayes công thức được viết lại như sau: </w:t>
      </w:r>
    </w:p>
    <w:p w:rsidR="003E4B11" w:rsidRPr="00CD1425" w:rsidRDefault="00AF4F55" w:rsidP="000B48D2">
      <w:pPr>
        <w:jc w:val="both"/>
        <w:rPr>
          <w:rFonts w:ascii="Times New Roman" w:hAnsi="Times New Roman" w:cs="Times New Roman"/>
          <w:color w:val="000000" w:themeColor="text1"/>
        </w:rPr>
      </w:pPr>
      <w:r w:rsidRPr="00CD1425">
        <w:rPr>
          <w:rFonts w:ascii="Times New Roman" w:hAnsi="Times New Roman" w:cs="Times New Roman"/>
          <w:color w:val="000000" w:themeColor="text1"/>
        </w:rPr>
        <w:tab/>
      </w:r>
      <w:r w:rsidRPr="00CD1425">
        <w:rPr>
          <w:rFonts w:ascii="Times New Roman" w:hAnsi="Times New Roman" w:cs="Times New Roman"/>
          <w:color w:val="000000" w:themeColor="text1"/>
        </w:rPr>
        <w:tab/>
      </w:r>
      <m:oMath>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MAP</m:t>
            </m:r>
          </m:sub>
        </m:sSub>
      </m:oMath>
      <w:r w:rsidRPr="00CD1425">
        <w:rPr>
          <w:rFonts w:ascii="Times New Roman" w:eastAsia="Times New Roman" w:hAnsi="Times New Roman" w:cs="Times New Roman"/>
          <w:color w:val="000000" w:themeColor="text1"/>
        </w:rPr>
        <w:t xml:space="preserve"> = </w:t>
      </w:r>
      <m:oMath>
        <m:func>
          <m:funcPr>
            <m:ctrlPr>
              <w:rPr>
                <w:rFonts w:ascii="Cambria Math" w:hAnsi="Cambria Math" w:cs="Times New Roman"/>
                <w:color w:val="000000" w:themeColor="text1"/>
              </w:rPr>
            </m:ctrlPr>
          </m:funcPr>
          <m:fName>
            <m:limLow>
              <m:limLowPr>
                <m:ctrlPr>
                  <w:rPr>
                    <w:rFonts w:ascii="Cambria Math" w:hAnsi="Cambria Math" w:cs="Times New Roman"/>
                    <w:color w:val="000000" w:themeColor="text1"/>
                  </w:rPr>
                </m:ctrlPr>
              </m:limLowPr>
              <m:e>
                <m:r>
                  <m:rPr>
                    <m:sty m:val="p"/>
                  </m:rPr>
                  <w:rPr>
                    <w:rFonts w:ascii="Cambria Math" w:hAnsi="Cambria Math" w:cs="Times New Roman"/>
                    <w:color w:val="000000" w:themeColor="text1"/>
                  </w:rPr>
                  <m:t>argmax</m:t>
                </m:r>
              </m:e>
              <m:lim>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r>
                  <w:rPr>
                    <w:rFonts w:ascii="Cambria Math" w:hAnsi="Cambria Math" w:cs="Times New Roman"/>
                    <w:color w:val="000000" w:themeColor="text1"/>
                  </w:rPr>
                  <m:t>∈C</m:t>
                </m:r>
              </m:lim>
            </m:limLow>
          </m:fName>
          <m:e>
            <m:f>
              <m:fPr>
                <m:ctrlPr>
                  <w:rPr>
                    <w:rFonts w:ascii="Cambria Math" w:hAnsi="Cambria Math" w:cs="Times New Roman"/>
                    <w:color w:val="000000" w:themeColor="text1"/>
                  </w:rPr>
                </m:ctrlPr>
              </m:fPr>
              <m:num>
                <m:r>
                  <w:rPr>
                    <w:rFonts w:ascii="Cambria Math" w:hAnsi="Cambria Math" w:cs="Times New Roman"/>
                    <w:color w:val="000000" w:themeColor="text1"/>
                  </w:rPr>
                  <m:t>P</m:t>
                </m:r>
                <m:d>
                  <m:dPr>
                    <m:ctrlPr>
                      <w:rPr>
                        <w:rFonts w:ascii="Cambria Math" w:hAnsi="Cambria Math" w:cs="Times New Roman"/>
                        <w:color w:val="000000" w:themeColor="text1"/>
                      </w:rPr>
                    </m:ctrlPr>
                  </m:dPr>
                  <m:e>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1</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2</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n</m:t>
                        </m:r>
                      </m:sub>
                    </m:sSub>
                  </m:e>
                  <m:e>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e>
                </m:d>
                <m:r>
                  <w:rPr>
                    <w:rFonts w:ascii="Cambria Math" w:hAnsi="Cambria Math" w:cs="Times New Roman"/>
                    <w:color w:val="000000" w:themeColor="text1"/>
                  </w:rPr>
                  <m:t>P(</m:t>
                </m:r>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r>
                  <w:rPr>
                    <w:rFonts w:ascii="Cambria Math" w:hAnsi="Cambria Math" w:cs="Times New Roman"/>
                    <w:color w:val="000000" w:themeColor="text1"/>
                  </w:rPr>
                  <m:t>)</m:t>
                </m:r>
              </m:num>
              <m:den>
                <m:r>
                  <w:rPr>
                    <w:rFonts w:ascii="Cambria Math" w:hAnsi="Cambria Math" w:cs="Times New Roman"/>
                    <w:color w:val="000000" w:themeColor="text1"/>
                  </w:rPr>
                  <m:t>P(</m:t>
                </m:r>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1</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2</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n</m:t>
                    </m:r>
                  </m:sub>
                </m:sSub>
                <m:r>
                  <w:rPr>
                    <w:rFonts w:ascii="Cambria Math" w:hAnsi="Cambria Math" w:cs="Times New Roman"/>
                    <w:color w:val="000000" w:themeColor="text1"/>
                  </w:rPr>
                  <m:t>)</m:t>
                </m:r>
              </m:den>
            </m:f>
          </m:e>
        </m:func>
      </m:oMath>
    </w:p>
    <w:p w:rsidR="003E4B11" w:rsidRPr="00CD1425" w:rsidRDefault="00AF4F55" w:rsidP="00E97FDF">
      <w:pPr>
        <w:ind w:left="480"/>
        <w:jc w:val="both"/>
        <w:rPr>
          <w:rFonts w:ascii="Times New Roman" w:hAnsi="Times New Roman" w:cs="Times New Roman"/>
          <w:color w:val="000000" w:themeColor="text1"/>
        </w:rPr>
      </w:pPr>
      <w:r w:rsidRPr="00CD1425">
        <w:rPr>
          <w:rFonts w:ascii="Times New Roman" w:eastAsia="Times New Roman" w:hAnsi="Times New Roman" w:cs="Times New Roman"/>
          <w:color w:val="000000" w:themeColor="text1"/>
        </w:rPr>
        <w:t>Mà P(</w:t>
      </w:r>
      <m:oMath>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1,</m:t>
            </m:r>
          </m:sub>
        </m:sSub>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2</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n</m:t>
            </m:r>
          </m:sub>
        </m:sSub>
      </m:oMath>
      <w:r w:rsidRPr="00CD1425">
        <w:rPr>
          <w:rFonts w:ascii="Times New Roman" w:eastAsia="Times New Roman" w:hAnsi="Times New Roman" w:cs="Times New Roman"/>
          <w:color w:val="000000" w:themeColor="text1"/>
        </w:rPr>
        <w:t xml:space="preserve">) không phụ thuộc vào </w:t>
      </w:r>
      <m:oMath>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oMath>
      <w:r w:rsidRPr="00CD1425">
        <w:rPr>
          <w:rFonts w:ascii="Times New Roman" w:eastAsia="Times New Roman" w:hAnsi="Times New Roman" w:cs="Times New Roman"/>
          <w:color w:val="000000" w:themeColor="text1"/>
        </w:rPr>
        <w:t xml:space="preserve"> nên không ảnh hưởng tới giá trị của </w:t>
      </w:r>
      <m:oMath>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MAP</m:t>
            </m:r>
          </m:sub>
        </m:sSub>
      </m:oMath>
      <w:r w:rsidRPr="00CD1425">
        <w:rPr>
          <w:rFonts w:ascii="Times New Roman" w:eastAsia="Times New Roman" w:hAnsi="Times New Roman" w:cs="Times New Roman"/>
          <w:color w:val="000000" w:themeColor="text1"/>
        </w:rPr>
        <w:t xml:space="preserve"> vì vậy ta có thể bỏ mẫu số và viết lại như sau:</w:t>
      </w:r>
    </w:p>
    <w:p w:rsidR="003E4B11" w:rsidRPr="00CD1425" w:rsidRDefault="00AF4F55" w:rsidP="000B48D2">
      <w:pPr>
        <w:ind w:left="480"/>
        <w:jc w:val="both"/>
        <w:rPr>
          <w:rFonts w:ascii="Times New Roman" w:hAnsi="Times New Roman" w:cs="Times New Roman"/>
          <w:color w:val="000000" w:themeColor="text1"/>
        </w:rPr>
      </w:pPr>
      <w:r w:rsidRPr="00CD1425">
        <w:rPr>
          <w:rFonts w:ascii="Times New Roman" w:eastAsia="Times New Roman" w:hAnsi="Times New Roman" w:cs="Times New Roman"/>
          <w:color w:val="000000" w:themeColor="text1"/>
        </w:rPr>
        <w:tab/>
      </w:r>
      <m:oMath>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MAP</m:t>
            </m:r>
          </m:sub>
        </m:sSub>
      </m:oMath>
      <w:r w:rsidRPr="00CD1425">
        <w:rPr>
          <w:rFonts w:ascii="Times New Roman" w:eastAsia="Times New Roman" w:hAnsi="Times New Roman" w:cs="Times New Roman"/>
          <w:color w:val="000000" w:themeColor="text1"/>
        </w:rPr>
        <w:t xml:space="preserve"> = </w:t>
      </w:r>
      <m:oMath>
        <m:func>
          <m:funcPr>
            <m:ctrlPr>
              <w:rPr>
                <w:rFonts w:ascii="Cambria Math" w:hAnsi="Cambria Math" w:cs="Times New Roman"/>
                <w:color w:val="000000" w:themeColor="text1"/>
              </w:rPr>
            </m:ctrlPr>
          </m:funcPr>
          <m:fName>
            <m:limLow>
              <m:limLowPr>
                <m:ctrlPr>
                  <w:rPr>
                    <w:rFonts w:ascii="Cambria Math" w:hAnsi="Cambria Math" w:cs="Times New Roman"/>
                    <w:color w:val="000000" w:themeColor="text1"/>
                  </w:rPr>
                </m:ctrlPr>
              </m:limLowPr>
              <m:e>
                <m:r>
                  <m:rPr>
                    <m:sty m:val="p"/>
                  </m:rPr>
                  <w:rPr>
                    <w:rFonts w:ascii="Cambria Math" w:hAnsi="Cambria Math" w:cs="Times New Roman"/>
                    <w:color w:val="000000" w:themeColor="text1"/>
                  </w:rPr>
                  <m:t>argmax</m:t>
                </m:r>
              </m:e>
              <m:lim>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r>
                  <w:rPr>
                    <w:rFonts w:ascii="Cambria Math" w:hAnsi="Cambria Math" w:cs="Times New Roman"/>
                    <w:color w:val="000000" w:themeColor="text1"/>
                  </w:rPr>
                  <m:t>∈C</m:t>
                </m:r>
              </m:lim>
            </m:limLow>
          </m:fName>
          <m:e>
            <m:r>
              <w:rPr>
                <w:rFonts w:ascii="Cambria Math" w:hAnsi="Cambria Math" w:cs="Times New Roman"/>
                <w:color w:val="000000" w:themeColor="text1"/>
              </w:rPr>
              <m:t>P(</m:t>
            </m:r>
          </m:e>
        </m:func>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1,</m:t>
            </m:r>
          </m:sub>
        </m:sSub>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2</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n</m:t>
            </m:r>
          </m:sub>
        </m:sSub>
        <m:d>
          <m:dPr>
            <m:begChr m:val="|"/>
            <m:ctrlPr>
              <w:rPr>
                <w:rFonts w:ascii="Cambria Math" w:hAnsi="Cambria Math" w:cs="Times New Roman"/>
                <w:color w:val="000000" w:themeColor="text1"/>
              </w:rPr>
            </m:ctrlPr>
          </m:dPr>
          <m:e>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e>
        </m:d>
        <m:r>
          <w:rPr>
            <w:rFonts w:ascii="Cambria Math" w:hAnsi="Cambria Math" w:cs="Times New Roman"/>
            <w:color w:val="000000" w:themeColor="text1"/>
          </w:rPr>
          <m:t>P(</m:t>
        </m:r>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r>
          <w:rPr>
            <w:rFonts w:ascii="Cambria Math" w:hAnsi="Cambria Math" w:cs="Times New Roman"/>
            <w:color w:val="000000" w:themeColor="text1"/>
          </w:rPr>
          <m:t>)</m:t>
        </m:r>
      </m:oMath>
    </w:p>
    <w:p w:rsidR="003E4B11" w:rsidRPr="00CD1425" w:rsidRDefault="00AF4F55" w:rsidP="00B2568C">
      <w:pPr>
        <w:ind w:left="480" w:firstLine="480"/>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Hai thành phần của biểu thức </w:t>
      </w:r>
      <w:proofErr w:type="gramStart"/>
      <w:r w:rsidRPr="00CD1425">
        <w:rPr>
          <w:rFonts w:ascii="Times New Roman" w:hAnsi="Times New Roman" w:cs="Times New Roman"/>
          <w:color w:val="000000" w:themeColor="text1"/>
        </w:rPr>
        <w:t>trên  được</w:t>
      </w:r>
      <w:proofErr w:type="gramEnd"/>
      <w:r w:rsidRPr="00CD1425">
        <w:rPr>
          <w:rFonts w:ascii="Times New Roman" w:hAnsi="Times New Roman" w:cs="Times New Roman"/>
          <w:color w:val="000000" w:themeColor="text1"/>
        </w:rPr>
        <w:t xml:space="preserve"> tính từ dữ liệu huấn luyện. Giá trị </w:t>
      </w:r>
      <m:oMath>
        <m:r>
          <w:rPr>
            <w:rFonts w:ascii="Cambria Math" w:hAnsi="Cambria Math" w:cs="Times New Roman"/>
            <w:color w:val="000000" w:themeColor="text1"/>
          </w:rPr>
          <m:t>P(</m:t>
        </m:r>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r>
          <w:rPr>
            <w:rFonts w:ascii="Cambria Math" w:hAnsi="Cambria Math" w:cs="Times New Roman"/>
            <w:color w:val="000000" w:themeColor="text1"/>
          </w:rPr>
          <m:t>)</m:t>
        </m:r>
      </m:oMath>
      <w:r w:rsidRPr="00CD1425">
        <w:rPr>
          <w:rFonts w:ascii="Times New Roman" w:eastAsia="Times New Roman" w:hAnsi="Times New Roman" w:cs="Times New Roman"/>
          <w:color w:val="000000" w:themeColor="text1"/>
        </w:rPr>
        <w:t xml:space="preserve"> được tính bằng tần suất quan sát thấy nhãn </w:t>
      </w:r>
      <m:oMath>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oMath>
      <w:r w:rsidRPr="00CD1425">
        <w:rPr>
          <w:rFonts w:ascii="Times New Roman" w:eastAsia="Times New Roman" w:hAnsi="Times New Roman" w:cs="Times New Roman"/>
          <w:color w:val="000000" w:themeColor="text1"/>
        </w:rPr>
        <w:t xml:space="preserve"> trên tập huấn luyện, tức là bằng số mẫu có nhãn là </w:t>
      </w:r>
      <m:oMath>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oMath>
      <w:r w:rsidRPr="00CD1425">
        <w:rPr>
          <w:rFonts w:ascii="Times New Roman" w:eastAsia="Times New Roman" w:hAnsi="Times New Roman" w:cs="Times New Roman"/>
          <w:color w:val="000000" w:themeColor="text1"/>
        </w:rPr>
        <w:t xml:space="preserve"> chia cho tổng số mẫu. Việc tính </w:t>
      </w:r>
      <m:oMath>
        <m:r>
          <w:rPr>
            <w:rFonts w:ascii="Cambria Math" w:hAnsi="Cambria Math" w:cs="Times New Roman"/>
            <w:color w:val="000000" w:themeColor="text1"/>
          </w:rPr>
          <m:t>P</m:t>
        </m:r>
        <m:d>
          <m:dPr>
            <m:ctrlPr>
              <w:rPr>
                <w:rFonts w:ascii="Cambria Math" w:hAnsi="Cambria Math" w:cs="Times New Roman"/>
                <w:color w:val="000000" w:themeColor="text1"/>
              </w:rPr>
            </m:ctrlPr>
          </m:dPr>
          <m:e>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1</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2</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n</m:t>
                </m:r>
              </m:sub>
            </m:sSub>
          </m:e>
          <m:e>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e>
        </m:d>
      </m:oMath>
      <w:r w:rsidRPr="00CD1425">
        <w:rPr>
          <w:rFonts w:ascii="Times New Roman" w:eastAsia="Times New Roman" w:hAnsi="Times New Roman" w:cs="Times New Roman"/>
          <w:color w:val="000000" w:themeColor="text1"/>
        </w:rPr>
        <w:t xml:space="preserve"> khó khăn hơn nhiều. Vấn đề là số tổ hợp giái trị của n thuộc tính cùng với nhãn phân loại là rất lớn khi n lớn. Để tính xác suất này chính xác, mỗi tổ hợp giá trị của thuộc tính phải xuất hiện cùng nhãn phân loại đủ nhiều, trong khi số mẫu huấn luyện thường khoong đủ lớn.</w:t>
      </w:r>
    </w:p>
    <w:p w:rsidR="003E4B11" w:rsidRPr="00CD1425" w:rsidRDefault="00AF4F55" w:rsidP="003F0CF0">
      <w:pPr>
        <w:ind w:left="480" w:firstLine="480"/>
        <w:jc w:val="both"/>
        <w:rPr>
          <w:rFonts w:ascii="Times New Roman" w:hAnsi="Times New Roman" w:cs="Times New Roman"/>
          <w:color w:val="000000" w:themeColor="text1"/>
        </w:rPr>
      </w:pPr>
      <w:r w:rsidRPr="00CD1425">
        <w:rPr>
          <w:rFonts w:ascii="Times New Roman" w:eastAsia="Times New Roman" w:hAnsi="Times New Roman" w:cs="Times New Roman"/>
          <w:color w:val="000000" w:themeColor="text1"/>
        </w:rPr>
        <w:t xml:space="preserve">Để giải quyết vấn đề trên, ta giả sử các thuộc tính là độc lập xác suất với nhau khi biết nhãn phân loại </w:t>
      </w:r>
      <m:oMath>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oMath>
      <w:r w:rsidRPr="00CD1425">
        <w:rPr>
          <w:rFonts w:ascii="Times New Roman" w:eastAsia="Times New Roman" w:hAnsi="Times New Roman" w:cs="Times New Roman"/>
          <w:color w:val="000000" w:themeColor="text1"/>
        </w:rPr>
        <w:t xml:space="preserve">. Trên thực tế, các thuộc tính thường không độc lập với nhau như vậy. Chính vì dựa trên giả thiết độc lập xác suất đơn giản như vậy nên phương pháp có tên gọi Bayes đơn giản. Trên thực tế, phân loại Bayes đơn giản có độ chính xác tốt trong rất nhiều ứng dụng. </w:t>
      </w:r>
    </w:p>
    <w:p w:rsidR="003E4B11" w:rsidRPr="00CD1425" w:rsidRDefault="00AF4F55" w:rsidP="000B48D2">
      <w:pPr>
        <w:ind w:left="480"/>
        <w:jc w:val="both"/>
        <w:rPr>
          <w:rFonts w:ascii="Times New Roman" w:eastAsia="Times New Roman" w:hAnsi="Times New Roman" w:cs="Times New Roman"/>
          <w:color w:val="000000" w:themeColor="text1"/>
        </w:rPr>
      </w:pPr>
      <w:r w:rsidRPr="00CD1425">
        <w:rPr>
          <w:rFonts w:ascii="Times New Roman" w:eastAsia="Times New Roman" w:hAnsi="Times New Roman" w:cs="Times New Roman"/>
          <w:color w:val="000000" w:themeColor="text1"/>
        </w:rPr>
        <w:t>Với giả thiết tính độc lập xác suất có điều kiện ta có thể viết như sau:</w:t>
      </w:r>
    </w:p>
    <w:p w:rsidR="003E4B11" w:rsidRPr="00CD1425" w:rsidRDefault="00AF4F55" w:rsidP="000B48D2">
      <w:pPr>
        <w:ind w:left="480"/>
        <w:jc w:val="both"/>
        <w:rPr>
          <w:rFonts w:ascii="Times New Roman" w:hAnsi="Times New Roman" w:cs="Times New Roman"/>
          <w:color w:val="000000" w:themeColor="text1"/>
        </w:rPr>
      </w:pPr>
      <w:r w:rsidRPr="00CD1425">
        <w:rPr>
          <w:rFonts w:ascii="Times New Roman" w:eastAsia="Times New Roman" w:hAnsi="Times New Roman" w:cs="Times New Roman"/>
          <w:color w:val="000000" w:themeColor="text1"/>
        </w:rPr>
        <w:tab/>
      </w:r>
      <m:oMath>
        <m:r>
          <w:rPr>
            <w:rFonts w:ascii="Cambria Math" w:hAnsi="Cambria Math" w:cs="Times New Roman"/>
            <w:color w:val="000000" w:themeColor="text1"/>
          </w:rPr>
          <m:t>P</m:t>
        </m:r>
        <m:d>
          <m:dPr>
            <m:ctrlPr>
              <w:rPr>
                <w:rFonts w:ascii="Cambria Math" w:hAnsi="Cambria Math" w:cs="Times New Roman"/>
                <w:color w:val="000000" w:themeColor="text1"/>
              </w:rPr>
            </m:ctrlPr>
          </m:dPr>
          <m:e>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1</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2</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n</m:t>
                </m:r>
              </m:sub>
            </m:sSub>
          </m:e>
          <m:e>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e>
        </m:d>
      </m:oMath>
      <w:r w:rsidRPr="00CD1425">
        <w:rPr>
          <w:rFonts w:ascii="Times New Roman" w:eastAsia="Times New Roman" w:hAnsi="Times New Roman" w:cs="Times New Roman"/>
          <w:color w:val="000000" w:themeColor="text1"/>
        </w:rPr>
        <w:t xml:space="preserve"> = P(</w:t>
      </w:r>
      <m:oMath>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1</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oMath>
      <w:r w:rsidRPr="00CD1425">
        <w:rPr>
          <w:rFonts w:ascii="Times New Roman" w:eastAsia="Times New Roman" w:hAnsi="Times New Roman" w:cs="Times New Roman"/>
          <w:color w:val="000000" w:themeColor="text1"/>
        </w:rPr>
        <w:t>)P(</w:t>
      </w:r>
      <m:oMath>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2</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oMath>
      <w:r w:rsidRPr="00CD1425">
        <w:rPr>
          <w:rFonts w:ascii="Times New Roman" w:eastAsia="Times New Roman" w:hAnsi="Times New Roman" w:cs="Times New Roman"/>
          <w:color w:val="000000" w:themeColor="text1"/>
        </w:rPr>
        <w:t>)…P(</w:t>
      </w:r>
      <m:oMath>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n</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r>
          <w:rPr>
            <w:rFonts w:ascii="Cambria Math" w:hAnsi="Cambria Math" w:cs="Times New Roman"/>
            <w:color w:val="000000" w:themeColor="text1"/>
          </w:rPr>
          <m:t>)</m:t>
        </m:r>
      </m:oMath>
    </w:p>
    <w:p w:rsidR="003E4B11" w:rsidRPr="00CD1425" w:rsidRDefault="00AF4F55" w:rsidP="00A162D6">
      <w:pPr>
        <w:ind w:left="480" w:firstLine="480"/>
        <w:jc w:val="both"/>
        <w:rPr>
          <w:rFonts w:ascii="Times New Roman" w:hAnsi="Times New Roman" w:cs="Times New Roman"/>
          <w:color w:val="000000" w:themeColor="text1"/>
        </w:rPr>
      </w:pPr>
      <w:r w:rsidRPr="00CD1425">
        <w:rPr>
          <w:rFonts w:ascii="Times New Roman" w:eastAsia="Times New Roman" w:hAnsi="Times New Roman" w:cs="Times New Roman"/>
          <w:color w:val="000000" w:themeColor="text1"/>
        </w:rPr>
        <w:t xml:space="preserve">Tức là xác suất đồng thời quan sát thấy các thuộc tính bằng tích xác suất điều kiện của từng thuộc tính riêng lẻ. Thay vào biểu thức ở trên, ta được bộ phân loại Bayes đơn giản ( có đầu ra ký hiệu là </w:t>
      </w:r>
      <m:oMath>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BN</m:t>
            </m:r>
          </m:sub>
        </m:sSub>
      </m:oMath>
      <w:r w:rsidRPr="00CD1425">
        <w:rPr>
          <w:rFonts w:ascii="Times New Roman" w:eastAsia="Times New Roman" w:hAnsi="Times New Roman" w:cs="Times New Roman"/>
          <w:color w:val="000000" w:themeColor="text1"/>
        </w:rPr>
        <w:t>) như sau.</w:t>
      </w:r>
    </w:p>
    <w:p w:rsidR="003E4B11" w:rsidRPr="00CD1425" w:rsidRDefault="00AF4F55" w:rsidP="000B48D2">
      <w:pPr>
        <w:ind w:left="480"/>
        <w:jc w:val="both"/>
        <w:rPr>
          <w:rFonts w:ascii="Times New Roman" w:hAnsi="Times New Roman" w:cs="Times New Roman"/>
          <w:color w:val="000000" w:themeColor="text1"/>
        </w:rPr>
      </w:pPr>
      <w:r w:rsidRPr="00CD1425">
        <w:rPr>
          <w:rFonts w:ascii="Times New Roman" w:eastAsia="Times New Roman" w:hAnsi="Times New Roman" w:cs="Times New Roman"/>
          <w:color w:val="000000" w:themeColor="text1"/>
        </w:rPr>
        <w:tab/>
      </w:r>
      <m:oMath>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BN</m:t>
            </m:r>
          </m:sub>
        </m:sSub>
      </m:oMath>
      <w:r w:rsidRPr="00CD1425">
        <w:rPr>
          <w:rFonts w:ascii="Times New Roman" w:eastAsia="Times New Roman" w:hAnsi="Times New Roman" w:cs="Times New Roman"/>
          <w:color w:val="000000" w:themeColor="text1"/>
        </w:rPr>
        <w:t xml:space="preserve"> = </w:t>
      </w:r>
      <m:oMath>
        <m:func>
          <m:funcPr>
            <m:ctrlPr>
              <w:rPr>
                <w:rFonts w:ascii="Cambria Math" w:hAnsi="Cambria Math" w:cs="Times New Roman"/>
                <w:color w:val="000000" w:themeColor="text1"/>
              </w:rPr>
            </m:ctrlPr>
          </m:funcPr>
          <m:fName>
            <m:limLow>
              <m:limLowPr>
                <m:ctrlPr>
                  <w:rPr>
                    <w:rFonts w:ascii="Cambria Math" w:hAnsi="Cambria Math" w:cs="Times New Roman"/>
                    <w:color w:val="000000" w:themeColor="text1"/>
                  </w:rPr>
                </m:ctrlPr>
              </m:limLowPr>
              <m:e>
                <m:r>
                  <m:rPr>
                    <m:sty m:val="p"/>
                  </m:rPr>
                  <w:rPr>
                    <w:rFonts w:ascii="Cambria Math" w:hAnsi="Cambria Math" w:cs="Times New Roman"/>
                    <w:color w:val="000000" w:themeColor="text1"/>
                  </w:rPr>
                  <m:t>argmax</m:t>
                </m:r>
              </m:e>
              <m:lim>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r>
                  <w:rPr>
                    <w:rFonts w:ascii="Cambria Math" w:hAnsi="Cambria Math" w:cs="Times New Roman"/>
                    <w:color w:val="000000" w:themeColor="text1"/>
                  </w:rPr>
                  <m:t>∈C</m:t>
                </m:r>
              </m:lim>
            </m:limLow>
          </m:fName>
          <m:e>
            <m:r>
              <w:rPr>
                <w:rFonts w:ascii="Cambria Math" w:hAnsi="Cambria Math" w:cs="Times New Roman"/>
                <w:color w:val="000000" w:themeColor="text1"/>
              </w:rPr>
              <m:t>P(</m:t>
            </m:r>
          </m:e>
        </m:func>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r>
          <w:rPr>
            <w:rFonts w:ascii="Cambria Math" w:hAnsi="Cambria Math" w:cs="Times New Roman"/>
            <w:color w:val="000000" w:themeColor="text1"/>
          </w:rPr>
          <m:t>)</m:t>
        </m:r>
        <m:nary>
          <m:naryPr>
            <m:chr m:val="∏"/>
            <m:limLoc m:val="undOvr"/>
            <m:supHide m:val="1"/>
            <m:ctrlPr>
              <w:rPr>
                <w:rFonts w:ascii="Cambria Math" w:hAnsi="Cambria Math" w:cs="Times New Roman"/>
                <w:color w:val="000000" w:themeColor="text1"/>
              </w:rPr>
            </m:ctrlPr>
          </m:naryPr>
          <m:sub>
            <m:r>
              <w:rPr>
                <w:rFonts w:ascii="Cambria Math" w:hAnsi="Cambria Math" w:cs="Times New Roman"/>
                <w:color w:val="000000" w:themeColor="text1"/>
              </w:rPr>
              <m:t>i</m:t>
            </m:r>
          </m:sub>
          <m:sup/>
          <m:e>
            <m:r>
              <w:rPr>
                <w:rFonts w:ascii="Cambria Math" w:hAnsi="Cambria Math" w:cs="Times New Roman"/>
                <w:color w:val="000000" w:themeColor="text1"/>
              </w:rPr>
              <m:t>P(</m:t>
            </m:r>
          </m:e>
        </m:nary>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i</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r>
          <w:rPr>
            <w:rFonts w:ascii="Cambria Math" w:hAnsi="Cambria Math" w:cs="Times New Roman"/>
            <w:color w:val="000000" w:themeColor="text1"/>
          </w:rPr>
          <m:t>)</m:t>
        </m:r>
      </m:oMath>
    </w:p>
    <w:p w:rsidR="003E4B11" w:rsidRPr="00CD1425" w:rsidRDefault="002B7D76" w:rsidP="009C524C">
      <w:pPr>
        <w:ind w:left="480" w:firstLine="480"/>
        <w:jc w:val="both"/>
        <w:rPr>
          <w:rFonts w:ascii="Times New Roman" w:hAnsi="Times New Roman" w:cs="Times New Roman"/>
          <w:color w:val="000000" w:themeColor="text1"/>
        </w:rPr>
      </w:pPr>
      <w:r w:rsidRPr="00CD1425">
        <w:rPr>
          <w:rFonts w:ascii="Times New Roman" w:eastAsia="Times New Roman" w:hAnsi="Times New Roman" w:cs="Times New Roman"/>
          <w:color w:val="000000" w:themeColor="text1"/>
        </w:rPr>
        <w:t>T</w:t>
      </w:r>
      <w:r w:rsidR="00AF4F55" w:rsidRPr="00CD1425">
        <w:rPr>
          <w:rFonts w:ascii="Times New Roman" w:eastAsia="Times New Roman" w:hAnsi="Times New Roman" w:cs="Times New Roman"/>
          <w:color w:val="000000" w:themeColor="text1"/>
        </w:rPr>
        <w:t>rong đó P(</w:t>
      </w:r>
      <m:oMath>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i</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oMath>
      <w:r w:rsidR="00AF4F55" w:rsidRPr="00CD1425">
        <w:rPr>
          <w:rFonts w:ascii="Times New Roman" w:eastAsia="Times New Roman" w:hAnsi="Times New Roman" w:cs="Times New Roman"/>
          <w:color w:val="000000" w:themeColor="text1"/>
        </w:rPr>
        <w:t xml:space="preserve">) được tính từ dữ liệu huấn luyện bằng tần số </w:t>
      </w:r>
      <m:oMath>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i</m:t>
            </m:r>
          </m:sub>
        </m:sSub>
      </m:oMath>
      <w:r w:rsidR="00AF4F55" w:rsidRPr="00CD1425">
        <w:rPr>
          <w:rFonts w:ascii="Times New Roman" w:eastAsia="Times New Roman" w:hAnsi="Times New Roman" w:cs="Times New Roman"/>
          <w:color w:val="000000" w:themeColor="text1"/>
        </w:rPr>
        <w:t xml:space="preserve"> xuất hiện cùng với </w:t>
      </w:r>
      <m:oMath>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oMath>
      <w:r w:rsidR="00AF4F55" w:rsidRPr="00CD1425">
        <w:rPr>
          <w:rFonts w:ascii="Times New Roman" w:eastAsia="Times New Roman" w:hAnsi="Times New Roman" w:cs="Times New Roman"/>
          <w:color w:val="000000" w:themeColor="text1"/>
        </w:rPr>
        <w:t xml:space="preserve"> chia cho số lần </w:t>
      </w:r>
      <m:oMath>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oMath>
      <w:r w:rsidR="00AF4F55" w:rsidRPr="00CD1425">
        <w:rPr>
          <w:rFonts w:ascii="Times New Roman" w:eastAsia="Times New Roman" w:hAnsi="Times New Roman" w:cs="Times New Roman"/>
          <w:color w:val="000000" w:themeColor="text1"/>
        </w:rPr>
        <w:t xml:space="preserve"> xuất hiện. Việc tính xác suất này đòi hỏi ít dữ liệu hơn nhiều so với tính </w:t>
      </w:r>
      <m:oMath>
        <m:r>
          <w:rPr>
            <w:rFonts w:ascii="Cambria Math" w:hAnsi="Cambria Math" w:cs="Times New Roman"/>
            <w:color w:val="000000" w:themeColor="text1"/>
          </w:rPr>
          <m:t>P</m:t>
        </m:r>
        <m:d>
          <m:dPr>
            <m:ctrlPr>
              <w:rPr>
                <w:rFonts w:ascii="Cambria Math" w:hAnsi="Cambria Math" w:cs="Times New Roman"/>
                <w:color w:val="000000" w:themeColor="text1"/>
              </w:rPr>
            </m:ctrlPr>
          </m:dPr>
          <m:e>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1</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2</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n</m:t>
                </m:r>
              </m:sub>
            </m:sSub>
          </m:e>
          <m:e>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e>
        </m:d>
      </m:oMath>
    </w:p>
    <w:p w:rsidR="003E4B11" w:rsidRPr="00CD1425" w:rsidRDefault="003E4B11" w:rsidP="000B48D2">
      <w:pPr>
        <w:ind w:left="480"/>
        <w:jc w:val="both"/>
        <w:rPr>
          <w:rFonts w:ascii="Times New Roman" w:eastAsia="Times New Roman" w:hAnsi="Times New Roman" w:cs="Times New Roman"/>
          <w:color w:val="000000" w:themeColor="text1"/>
        </w:rPr>
      </w:pPr>
    </w:p>
    <w:p w:rsidR="003E4B11" w:rsidRPr="00CD1425" w:rsidRDefault="00AF4F55" w:rsidP="000B48D2">
      <w:pPr>
        <w:ind w:left="480"/>
        <w:jc w:val="both"/>
        <w:rPr>
          <w:rFonts w:ascii="Times New Roman" w:eastAsia="Times New Roman" w:hAnsi="Times New Roman" w:cs="Times New Roman"/>
          <w:b/>
          <w:color w:val="000000" w:themeColor="text1"/>
        </w:rPr>
      </w:pPr>
      <w:r w:rsidRPr="00CD1425">
        <w:rPr>
          <w:rFonts w:ascii="Times New Roman" w:eastAsia="Times New Roman" w:hAnsi="Times New Roman" w:cs="Times New Roman"/>
          <w:b/>
          <w:color w:val="000000" w:themeColor="text1"/>
        </w:rPr>
        <w:t xml:space="preserve">Huấn luyện </w:t>
      </w:r>
    </w:p>
    <w:p w:rsidR="003E4B11" w:rsidRPr="00CD1425" w:rsidRDefault="00AF4F55" w:rsidP="004A505A">
      <w:pPr>
        <w:ind w:left="480" w:firstLine="480"/>
        <w:jc w:val="both"/>
        <w:rPr>
          <w:rFonts w:ascii="Times New Roman" w:hAnsi="Times New Roman" w:cs="Times New Roman"/>
          <w:color w:val="000000" w:themeColor="text1"/>
        </w:rPr>
      </w:pPr>
      <w:r w:rsidRPr="00CD1425">
        <w:rPr>
          <w:rFonts w:ascii="Times New Roman" w:eastAsia="Times New Roman" w:hAnsi="Times New Roman" w:cs="Times New Roman"/>
          <w:color w:val="000000" w:themeColor="text1"/>
        </w:rPr>
        <w:t>Quá trình huấn luyện hay học Bayes đơn giản là quá trình tính các xác suất P(</w:t>
      </w:r>
      <m:oMath>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oMath>
      <w:r w:rsidRPr="00CD1425">
        <w:rPr>
          <w:rFonts w:ascii="Times New Roman" w:eastAsia="Times New Roman" w:hAnsi="Times New Roman" w:cs="Times New Roman"/>
          <w:color w:val="000000" w:themeColor="text1"/>
        </w:rPr>
        <w:t>) và các xác suất điều kiện P(</w:t>
      </w:r>
      <m:oMath>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i</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oMath>
      <w:r w:rsidRPr="00CD1425">
        <w:rPr>
          <w:rFonts w:ascii="Times New Roman" w:eastAsia="Times New Roman" w:hAnsi="Times New Roman" w:cs="Times New Roman"/>
          <w:color w:val="000000" w:themeColor="text1"/>
        </w:rPr>
        <w:t>) bằng cách đếm trên tập dữ liệu huấn luyện. Các xác suất P(</w:t>
      </w:r>
      <m:oMath>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oMath>
      <w:r w:rsidRPr="00CD1425">
        <w:rPr>
          <w:rFonts w:ascii="Times New Roman" w:eastAsia="Times New Roman" w:hAnsi="Times New Roman" w:cs="Times New Roman"/>
          <w:color w:val="000000" w:themeColor="text1"/>
        </w:rPr>
        <w:t>) và các xác suất điều kiện P(</w:t>
      </w:r>
      <m:oMath>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i</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oMath>
      <w:r w:rsidRPr="00CD1425">
        <w:rPr>
          <w:rFonts w:ascii="Times New Roman" w:eastAsia="Times New Roman" w:hAnsi="Times New Roman" w:cs="Times New Roman"/>
          <w:color w:val="000000" w:themeColor="text1"/>
        </w:rPr>
        <w:t>) được tính trên tập dữ liệu huấn luyện theo công thức sau:</w:t>
      </w:r>
    </w:p>
    <w:p w:rsidR="003E4B11" w:rsidRPr="00CD1425" w:rsidRDefault="00AF4F55" w:rsidP="000B48D2">
      <w:pPr>
        <w:ind w:left="480"/>
        <w:jc w:val="both"/>
        <w:rPr>
          <w:rFonts w:ascii="Times New Roman" w:hAnsi="Times New Roman" w:cs="Times New Roman"/>
          <w:color w:val="000000" w:themeColor="text1"/>
        </w:rPr>
      </w:pPr>
      <w:r w:rsidRPr="00CD1425">
        <w:rPr>
          <w:rFonts w:ascii="Times New Roman" w:eastAsia="Times New Roman" w:hAnsi="Times New Roman" w:cs="Times New Roman"/>
          <w:color w:val="000000" w:themeColor="text1"/>
        </w:rPr>
        <w:tab/>
        <w:t>P(</w:t>
      </w:r>
      <m:oMath>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oMath>
      <w:r w:rsidRPr="00CD1425">
        <w:rPr>
          <w:rFonts w:ascii="Times New Roman" w:eastAsia="Times New Roman" w:hAnsi="Times New Roman" w:cs="Times New Roman"/>
          <w:color w:val="000000" w:themeColor="text1"/>
        </w:rPr>
        <w:t xml:space="preserve">) = </w:t>
      </w:r>
      <m:oMath>
        <m:f>
          <m:fPr>
            <m:ctrlPr>
              <w:rPr>
                <w:rFonts w:ascii="Cambria Math" w:hAnsi="Cambria Math" w:cs="Times New Roman"/>
                <w:color w:val="000000" w:themeColor="text1"/>
              </w:rPr>
            </m:ctrlPr>
          </m:fPr>
          <m:num>
            <m:r>
              <w:rPr>
                <w:rFonts w:ascii="Cambria Math" w:hAnsi="Cambria Math" w:cs="Times New Roman"/>
                <w:color w:val="000000" w:themeColor="text1"/>
              </w:rPr>
              <m:t xml:space="preserve">số mẫu có nhãn là </m:t>
            </m:r>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r>
              <m:rPr>
                <m:sty m:val="p"/>
              </m:rPr>
              <w:rPr>
                <w:rFonts w:ascii="Cambria Math" w:hAnsi="Cambria Math" w:cs="Times New Roman"/>
                <w:color w:val="000000" w:themeColor="text1"/>
              </w:rPr>
              <m:t xml:space="preserve"> </m:t>
            </m:r>
          </m:num>
          <m:den>
            <m:r>
              <w:rPr>
                <w:rFonts w:ascii="Cambria Math" w:hAnsi="Cambria Math" w:cs="Times New Roman"/>
                <w:color w:val="000000" w:themeColor="text1"/>
              </w:rPr>
              <m:t>Tổng số mẫu trong tập huấn luyện</m:t>
            </m:r>
          </m:den>
        </m:f>
      </m:oMath>
    </w:p>
    <w:p w:rsidR="003E4B11" w:rsidRPr="00CD1425" w:rsidRDefault="003E4B11" w:rsidP="000B48D2">
      <w:pPr>
        <w:ind w:left="480"/>
        <w:jc w:val="both"/>
        <w:rPr>
          <w:rFonts w:ascii="Times New Roman" w:eastAsia="Times New Roman" w:hAnsi="Times New Roman" w:cs="Times New Roman"/>
          <w:color w:val="000000" w:themeColor="text1"/>
        </w:rPr>
      </w:pPr>
    </w:p>
    <w:p w:rsidR="003E4B11" w:rsidRPr="00CD1425" w:rsidRDefault="00AF4F55" w:rsidP="000B48D2">
      <w:pPr>
        <w:ind w:left="480"/>
        <w:jc w:val="both"/>
        <w:rPr>
          <w:rFonts w:ascii="Times New Roman" w:hAnsi="Times New Roman" w:cs="Times New Roman"/>
          <w:color w:val="000000" w:themeColor="text1"/>
        </w:rPr>
      </w:pPr>
      <w:r w:rsidRPr="00CD1425">
        <w:rPr>
          <w:rFonts w:ascii="Times New Roman" w:eastAsia="Times New Roman" w:hAnsi="Times New Roman" w:cs="Times New Roman"/>
          <w:color w:val="000000" w:themeColor="text1"/>
        </w:rPr>
        <w:tab/>
        <w:t>P(</w:t>
      </w:r>
      <m:oMath>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i</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oMath>
      <w:r w:rsidRPr="00CD1425">
        <w:rPr>
          <w:rFonts w:ascii="Times New Roman" w:eastAsia="Times New Roman" w:hAnsi="Times New Roman" w:cs="Times New Roman"/>
          <w:color w:val="000000" w:themeColor="text1"/>
        </w:rPr>
        <w:t xml:space="preserve">) = </w:t>
      </w:r>
      <m:oMath>
        <m:f>
          <m:fPr>
            <m:ctrlPr>
              <w:rPr>
                <w:rFonts w:ascii="Cambria Math" w:hAnsi="Cambria Math" w:cs="Times New Roman"/>
                <w:color w:val="000000" w:themeColor="text1"/>
              </w:rPr>
            </m:ctrlPr>
          </m:fPr>
          <m:num>
            <m:r>
              <w:rPr>
                <w:rFonts w:ascii="Cambria Math" w:hAnsi="Cambria Math" w:cs="Times New Roman"/>
                <w:color w:val="000000" w:themeColor="text1"/>
              </w:rPr>
              <m:t xml:space="preserve">Số mẫu có giá trị thuộc tính </m:t>
            </m:r>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i</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i</m:t>
                </m:r>
              </m:sub>
            </m:sSub>
            <m:r>
              <w:rPr>
                <w:rFonts w:ascii="Cambria Math" w:hAnsi="Cambria Math" w:cs="Times New Roman"/>
                <w:color w:val="000000" w:themeColor="text1"/>
              </w:rPr>
              <m:t xml:space="preserve"> và nhãn là </m:t>
            </m:r>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r>
              <m:rPr>
                <m:sty m:val="p"/>
              </m:rPr>
              <w:rPr>
                <w:rFonts w:ascii="Cambria Math" w:hAnsi="Cambria Math" w:cs="Times New Roman"/>
                <w:color w:val="000000" w:themeColor="text1"/>
              </w:rPr>
              <m:t xml:space="preserve"> </m:t>
            </m:r>
          </m:num>
          <m:den>
            <m:r>
              <w:rPr>
                <w:rFonts w:ascii="Cambria Math" w:hAnsi="Cambria Math" w:cs="Times New Roman"/>
                <w:color w:val="000000" w:themeColor="text1"/>
              </w:rPr>
              <m:t xml:space="preserve">số mẫu có nhãn là </m:t>
            </m:r>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r>
              <m:rPr>
                <m:sty m:val="p"/>
              </m:rPr>
              <w:rPr>
                <w:rFonts w:ascii="Cambria Math" w:hAnsi="Cambria Math" w:cs="Times New Roman"/>
                <w:color w:val="000000" w:themeColor="text1"/>
              </w:rPr>
              <m:t xml:space="preserve"> </m:t>
            </m:r>
          </m:den>
        </m:f>
      </m:oMath>
    </w:p>
    <w:p w:rsidR="003E4B11" w:rsidRPr="00CD1425" w:rsidRDefault="00AF4F55" w:rsidP="004A505A">
      <w:pPr>
        <w:ind w:left="480" w:firstLine="480"/>
        <w:jc w:val="both"/>
        <w:rPr>
          <w:rFonts w:ascii="Times New Roman" w:hAnsi="Times New Roman" w:cs="Times New Roman"/>
          <w:color w:val="000000" w:themeColor="text1"/>
        </w:rPr>
      </w:pPr>
      <w:r w:rsidRPr="00CD1425">
        <w:rPr>
          <w:rFonts w:ascii="Times New Roman" w:eastAsia="Times New Roman" w:hAnsi="Times New Roman" w:cs="Times New Roman"/>
          <w:color w:val="000000" w:themeColor="text1"/>
        </w:rPr>
        <w:t>Trong trình bày trên, ta mới đề cập tới tính độc lập xác suất giữa các đặc trưng mà chưa xét tới dạng phân bố xác suất cụ thể của từng đặc trưng, tức là dạng phân bố của P(</w:t>
      </w:r>
      <m:oMath>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i</m:t>
            </m:r>
          </m:sub>
        </m:sSub>
        <m: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j</m:t>
            </m:r>
          </m:sub>
        </m:sSub>
      </m:oMath>
      <w:r w:rsidRPr="00CD1425">
        <w:rPr>
          <w:rFonts w:ascii="Times New Roman" w:eastAsia="Times New Roman" w:hAnsi="Times New Roman" w:cs="Times New Roman"/>
          <w:color w:val="000000" w:themeColor="text1"/>
        </w:rPr>
        <w:t>), ngoài ra ta cũng chưa xét trường hợp đặc trưng nhận giá trị liên tục. Một dạng phân bố xác suất thường dùng với Bayes đơn giản, bao gồm các phân bố liên tục là phân bố Gauss.</w:t>
      </w:r>
    </w:p>
    <w:p w:rsidR="003E4B11" w:rsidRPr="00CD1425" w:rsidRDefault="00AF4F55" w:rsidP="00995002">
      <w:pPr>
        <w:ind w:left="480" w:firstLine="480"/>
        <w:jc w:val="both"/>
        <w:rPr>
          <w:rFonts w:ascii="Times New Roman" w:hAnsi="Times New Roman" w:cs="Times New Roman"/>
          <w:color w:val="000000" w:themeColor="text1"/>
        </w:rPr>
      </w:pPr>
      <w:r w:rsidRPr="00CD1425">
        <w:rPr>
          <w:rFonts w:ascii="Times New Roman" w:eastAsia="Times New Roman" w:hAnsi="Times New Roman" w:cs="Times New Roman"/>
          <w:color w:val="000000" w:themeColor="text1"/>
        </w:rPr>
        <w:t xml:space="preserve">Trong trường hợp thuộc tính nhận giá trị liên tục, người ta thường giả sử giá trị đặc trưng liên quan tới mỗi nhãn phân loại tuân theo phân bố Gauss và sử dụng phân bố này để biểu diễn. Mô hình này được gọi là Bayes đơn giản Gauss </w:t>
      </w:r>
      <w:proofErr w:type="gramStart"/>
      <w:r w:rsidRPr="00CD1425">
        <w:rPr>
          <w:rFonts w:ascii="Times New Roman" w:eastAsia="Times New Roman" w:hAnsi="Times New Roman" w:cs="Times New Roman"/>
          <w:color w:val="000000" w:themeColor="text1"/>
        </w:rPr>
        <w:t>( Gaussian</w:t>
      </w:r>
      <w:proofErr w:type="gramEnd"/>
      <w:r w:rsidRPr="00CD1425">
        <w:rPr>
          <w:rFonts w:ascii="Times New Roman" w:eastAsia="Times New Roman" w:hAnsi="Times New Roman" w:cs="Times New Roman"/>
          <w:color w:val="000000" w:themeColor="text1"/>
        </w:rPr>
        <w:t xml:space="preserve"> naive Bayes ). Cụ thể với mỗi thuộc tính liên tục </w:t>
      </w:r>
      <m:oMath>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i</m:t>
            </m:r>
          </m:sub>
        </m:sSub>
      </m:oMath>
      <w:r w:rsidRPr="00CD1425">
        <w:rPr>
          <w:rFonts w:ascii="Times New Roman" w:eastAsia="Times New Roman" w:hAnsi="Times New Roman" w:cs="Times New Roman"/>
          <w:color w:val="000000" w:themeColor="text1"/>
        </w:rPr>
        <w:t xml:space="preserve">, trước tiên ta phân chia dữ liệu theo các phần theo giá trị của nhãn phân loại. Tiếp theo ta tính giá trị trung bình </w:t>
      </w:r>
      <m:oMath>
        <m:sSub>
          <m:sSubPr>
            <m:ctrlPr>
              <w:rPr>
                <w:rFonts w:ascii="Cambria Math" w:hAnsi="Cambria Math" w:cs="Times New Roman"/>
                <w:color w:val="000000" w:themeColor="text1"/>
              </w:rPr>
            </m:ctrlPr>
          </m:sSubPr>
          <m:e>
            <m:r>
              <w:rPr>
                <w:rFonts w:ascii="Cambria Math" w:hAnsi="Cambria Math" w:cs="Times New Roman"/>
                <w:color w:val="000000" w:themeColor="text1"/>
              </w:rPr>
              <m:t>μ</m:t>
            </m:r>
          </m:e>
          <m:sub>
            <m:r>
              <w:rPr>
                <w:rFonts w:ascii="Cambria Math" w:hAnsi="Cambria Math" w:cs="Times New Roman"/>
                <w:color w:val="000000" w:themeColor="text1"/>
              </w:rPr>
              <m:t>y</m:t>
            </m:r>
          </m:sub>
        </m:sSub>
      </m:oMath>
      <w:r w:rsidRPr="00CD1425">
        <w:rPr>
          <w:rFonts w:ascii="Times New Roman" w:eastAsia="Times New Roman" w:hAnsi="Times New Roman" w:cs="Times New Roman"/>
          <w:color w:val="000000" w:themeColor="text1"/>
        </w:rPr>
        <w:t xml:space="preserve"> và phương sai </w:t>
      </w:r>
      <m:oMath>
        <m:sSubSup>
          <m:sSubSupPr>
            <m:ctrlPr>
              <w:rPr>
                <w:rFonts w:ascii="Cambria Math" w:hAnsi="Cambria Math" w:cs="Times New Roman"/>
                <w:color w:val="000000" w:themeColor="text1"/>
              </w:rPr>
            </m:ctrlPr>
          </m:sSubSupPr>
          <m:e>
            <m:r>
              <w:rPr>
                <w:rFonts w:ascii="Cambria Math" w:hAnsi="Cambria Math" w:cs="Times New Roman"/>
                <w:color w:val="000000" w:themeColor="text1"/>
              </w:rPr>
              <m:t>σ</m:t>
            </m:r>
          </m:e>
          <m:sub>
            <m:r>
              <w:rPr>
                <w:rFonts w:ascii="Cambria Math" w:hAnsi="Cambria Math" w:cs="Times New Roman"/>
                <w:color w:val="000000" w:themeColor="text1"/>
              </w:rPr>
              <m:t>y</m:t>
            </m:r>
          </m:sub>
          <m:sup>
            <m:r>
              <w:rPr>
                <w:rFonts w:ascii="Cambria Math" w:hAnsi="Cambria Math" w:cs="Times New Roman"/>
                <w:color w:val="000000" w:themeColor="text1"/>
              </w:rPr>
              <m:t>2</m:t>
            </m:r>
          </m:sup>
        </m:sSubSup>
      </m:oMath>
      <w:r w:rsidRPr="00CD1425">
        <w:rPr>
          <w:rFonts w:ascii="Times New Roman" w:eastAsia="Times New Roman" w:hAnsi="Times New Roman" w:cs="Times New Roman"/>
          <w:color w:val="000000" w:themeColor="text1"/>
        </w:rPr>
        <w:t xml:space="preserve"> cho các giá trị của thuộc tính </w:t>
      </w:r>
      <m:oMath>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i</m:t>
            </m:r>
          </m:sub>
        </m:sSub>
      </m:oMath>
      <w:r w:rsidRPr="00CD1425">
        <w:rPr>
          <w:rFonts w:ascii="Times New Roman" w:eastAsia="Times New Roman" w:hAnsi="Times New Roman" w:cs="Times New Roman"/>
          <w:color w:val="000000" w:themeColor="text1"/>
        </w:rPr>
        <w:t xml:space="preserve"> gắn với nhãn phân loại </w:t>
      </w:r>
      <m:oMath>
        <m:r>
          <w:rPr>
            <w:rFonts w:ascii="Cambria Math" w:hAnsi="Cambria Math" w:cs="Times New Roman"/>
            <w:color w:val="000000" w:themeColor="text1"/>
          </w:rPr>
          <m:t>y</m:t>
        </m:r>
      </m:oMath>
      <w:r w:rsidRPr="00CD1425">
        <w:rPr>
          <w:rFonts w:ascii="Times New Roman" w:eastAsia="Times New Roman" w:hAnsi="Times New Roman" w:cs="Times New Roman"/>
          <w:color w:val="000000" w:themeColor="text1"/>
        </w:rPr>
        <w:t xml:space="preserve">. Xác suất thuộc tính </w:t>
      </w:r>
      <m:oMath>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i</m:t>
            </m:r>
          </m:sub>
        </m:sSub>
      </m:oMath>
      <w:r w:rsidRPr="00CD1425">
        <w:rPr>
          <w:rFonts w:ascii="Times New Roman" w:eastAsia="Times New Roman" w:hAnsi="Times New Roman" w:cs="Times New Roman"/>
          <w:color w:val="000000" w:themeColor="text1"/>
        </w:rPr>
        <w:t xml:space="preserve"> nhận giá trị </w:t>
      </w:r>
      <m:oMath>
        <m:r>
          <w:rPr>
            <w:rFonts w:ascii="Cambria Math" w:hAnsi="Cambria Math" w:cs="Times New Roman"/>
            <w:color w:val="000000" w:themeColor="text1"/>
          </w:rPr>
          <m:t>v</m:t>
        </m:r>
      </m:oMath>
      <w:r w:rsidRPr="00CD1425">
        <w:rPr>
          <w:rFonts w:ascii="Times New Roman" w:eastAsia="Times New Roman" w:hAnsi="Times New Roman" w:cs="Times New Roman"/>
          <w:color w:val="000000" w:themeColor="text1"/>
        </w:rPr>
        <w:t xml:space="preserve"> được tính bằng cách thay </w:t>
      </w:r>
      <m:oMath>
        <m:r>
          <w:rPr>
            <w:rFonts w:ascii="Cambria Math" w:hAnsi="Cambria Math" w:cs="Times New Roman"/>
            <w:color w:val="000000" w:themeColor="text1"/>
          </w:rPr>
          <m:t>v</m:t>
        </m:r>
      </m:oMath>
      <w:r w:rsidRPr="00CD1425">
        <w:rPr>
          <w:rFonts w:ascii="Times New Roman" w:eastAsia="Times New Roman" w:hAnsi="Times New Roman" w:cs="Times New Roman"/>
          <w:color w:val="000000" w:themeColor="text1"/>
        </w:rPr>
        <w:t xml:space="preserve"> vào biểu thức phân bố Gauss với giá trị trung bình và độ lệch chuẩn tính được ở trên:</w:t>
      </w:r>
    </w:p>
    <w:p w:rsidR="003E4B11" w:rsidRPr="00CD1425" w:rsidRDefault="00AF4F55" w:rsidP="000B48D2">
      <w:pPr>
        <w:ind w:left="480"/>
        <w:jc w:val="both"/>
        <w:rPr>
          <w:rFonts w:ascii="Times New Roman" w:hAnsi="Times New Roman" w:cs="Times New Roman"/>
          <w:color w:val="000000" w:themeColor="text1"/>
        </w:rPr>
      </w:pPr>
      <w:r w:rsidRPr="00CD1425">
        <w:rPr>
          <w:rFonts w:ascii="Times New Roman" w:eastAsia="Times New Roman" w:hAnsi="Times New Roman" w:cs="Times New Roman"/>
          <w:color w:val="000000" w:themeColor="text1"/>
        </w:rPr>
        <w:tab/>
      </w:r>
      <m:oMath>
        <m:r>
          <w:rPr>
            <w:rFonts w:ascii="Cambria Math" w:hAnsi="Cambria Math" w:cs="Times New Roman"/>
            <w:color w:val="000000" w:themeColor="text1"/>
          </w:rPr>
          <m:t>P</m:t>
        </m:r>
        <m:d>
          <m:dPr>
            <m:endChr m:val="|"/>
            <m:ctrlPr>
              <w:rPr>
                <w:rFonts w:ascii="Cambria Math" w:hAnsi="Cambria Math" w:cs="Times New Roman"/>
                <w:color w:val="000000" w:themeColor="text1"/>
              </w:rPr>
            </m:ctrlPr>
          </m:dPr>
          <m:e>
            <m:sSub>
              <m:sSubPr>
                <m:ctrlPr>
                  <w:rPr>
                    <w:rFonts w:ascii="Cambria Math" w:hAnsi="Cambria Math" w:cs="Times New Roman"/>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i</m:t>
                </m:r>
              </m:sub>
            </m:sSub>
            <m:r>
              <w:rPr>
                <w:rFonts w:ascii="Cambria Math" w:hAnsi="Cambria Math" w:cs="Times New Roman"/>
                <w:color w:val="000000" w:themeColor="text1"/>
              </w:rPr>
              <m:t>= v</m:t>
            </m:r>
          </m:e>
        </m:d>
        <m:r>
          <w:rPr>
            <w:rFonts w:ascii="Cambria Math" w:hAnsi="Cambria Math" w:cs="Times New Roman"/>
            <w:color w:val="000000" w:themeColor="text1"/>
          </w:rPr>
          <m:t xml:space="preserve"> y)=</m:t>
        </m:r>
        <m:f>
          <m:fPr>
            <m:ctrlPr>
              <w:rPr>
                <w:rFonts w:ascii="Cambria Math" w:hAnsi="Cambria Math" w:cs="Times New Roman"/>
                <w:color w:val="000000" w:themeColor="text1"/>
              </w:rPr>
            </m:ctrlPr>
          </m:fPr>
          <m:num>
            <m:r>
              <w:rPr>
                <w:rFonts w:ascii="Cambria Math" w:hAnsi="Cambria Math" w:cs="Times New Roman"/>
                <w:color w:val="000000" w:themeColor="text1"/>
              </w:rPr>
              <m:t>1</m:t>
            </m:r>
          </m:num>
          <m:den>
            <m:rad>
              <m:radPr>
                <m:degHide m:val="1"/>
                <m:ctrlPr>
                  <w:rPr>
                    <w:rFonts w:ascii="Cambria Math" w:hAnsi="Cambria Math" w:cs="Times New Roman"/>
                    <w:color w:val="000000" w:themeColor="text1"/>
                  </w:rPr>
                </m:ctrlPr>
              </m:radPr>
              <m:deg/>
              <m:e>
                <m:r>
                  <w:rPr>
                    <w:rFonts w:ascii="Cambria Math" w:hAnsi="Cambria Math" w:cs="Times New Roman"/>
                    <w:color w:val="000000" w:themeColor="text1"/>
                  </w:rPr>
                  <m:t>2π</m:t>
                </m:r>
                <m:sSubSup>
                  <m:sSubSupPr>
                    <m:ctrlPr>
                      <w:rPr>
                        <w:rFonts w:ascii="Cambria Math" w:hAnsi="Cambria Math" w:cs="Times New Roman"/>
                        <w:color w:val="000000" w:themeColor="text1"/>
                      </w:rPr>
                    </m:ctrlPr>
                  </m:sSubSupPr>
                  <m:e>
                    <m:r>
                      <w:rPr>
                        <w:rFonts w:ascii="Cambria Math" w:hAnsi="Cambria Math" w:cs="Times New Roman"/>
                        <w:color w:val="000000" w:themeColor="text1"/>
                      </w:rPr>
                      <m:t>σ</m:t>
                    </m:r>
                  </m:e>
                  <m:sub>
                    <m:r>
                      <w:rPr>
                        <w:rFonts w:ascii="Cambria Math" w:hAnsi="Cambria Math" w:cs="Times New Roman"/>
                        <w:color w:val="000000" w:themeColor="text1"/>
                      </w:rPr>
                      <m:t>y</m:t>
                    </m:r>
                  </m:sub>
                  <m:sup>
                    <m:r>
                      <w:rPr>
                        <w:rFonts w:ascii="Cambria Math" w:hAnsi="Cambria Math" w:cs="Times New Roman"/>
                        <w:color w:val="000000" w:themeColor="text1"/>
                      </w:rPr>
                      <m:t>2</m:t>
                    </m:r>
                  </m:sup>
                </m:sSubSup>
              </m:e>
            </m:rad>
          </m:den>
        </m:f>
        <m:r>
          <m:rPr>
            <m:sty m:val="p"/>
          </m:rPr>
          <w:rPr>
            <w:rFonts w:ascii="Cambria Math" w:hAnsi="Cambria Math" w:cs="Times New Roman"/>
            <w:color w:val="000000" w:themeColor="text1"/>
          </w:rPr>
          <m:t>exp</m:t>
        </m:r>
        <m:d>
          <m:dPr>
            <m:ctrlPr>
              <w:rPr>
                <w:rFonts w:ascii="Cambria Math" w:hAnsi="Cambria Math" w:cs="Times New Roman"/>
                <w:color w:val="000000" w:themeColor="text1"/>
              </w:rPr>
            </m:ctrlPr>
          </m:dPr>
          <m:e>
            <m:r>
              <w:rPr>
                <w:rFonts w:ascii="Cambria Math" w:hAnsi="Cambria Math" w:cs="Times New Roman"/>
                <w:color w:val="000000" w:themeColor="text1"/>
              </w:rPr>
              <m:t>-</m:t>
            </m:r>
            <m:f>
              <m:fPr>
                <m:ctrlPr>
                  <w:rPr>
                    <w:rFonts w:ascii="Cambria Math" w:hAnsi="Cambria Math" w:cs="Times New Roman"/>
                    <w:color w:val="000000" w:themeColor="text1"/>
                  </w:rPr>
                </m:ctrlPr>
              </m:fPr>
              <m:num>
                <m:sSup>
                  <m:sSupPr>
                    <m:ctrlPr>
                      <w:rPr>
                        <w:rFonts w:ascii="Cambria Math" w:hAnsi="Cambria Math" w:cs="Times New Roman"/>
                        <w:color w:val="000000" w:themeColor="text1"/>
                      </w:rPr>
                    </m:ctrlPr>
                  </m:sSupPr>
                  <m:e>
                    <m:d>
                      <m:dPr>
                        <m:ctrlPr>
                          <w:rPr>
                            <w:rFonts w:ascii="Cambria Math" w:hAnsi="Cambria Math" w:cs="Times New Roman"/>
                            <w:color w:val="000000" w:themeColor="text1"/>
                          </w:rPr>
                        </m:ctrlPr>
                      </m:dPr>
                      <m:e>
                        <m:r>
                          <w:rPr>
                            <w:rFonts w:ascii="Cambria Math" w:hAnsi="Cambria Math" w:cs="Times New Roman"/>
                            <w:color w:val="000000" w:themeColor="text1"/>
                          </w:rPr>
                          <m:t>v-</m:t>
                        </m:r>
                        <m:sSub>
                          <m:sSubPr>
                            <m:ctrlPr>
                              <w:rPr>
                                <w:rFonts w:ascii="Cambria Math" w:hAnsi="Cambria Math" w:cs="Times New Roman"/>
                                <w:color w:val="000000" w:themeColor="text1"/>
                              </w:rPr>
                            </m:ctrlPr>
                          </m:sSubPr>
                          <m:e>
                            <m:r>
                              <w:rPr>
                                <w:rFonts w:ascii="Cambria Math" w:hAnsi="Cambria Math" w:cs="Times New Roman"/>
                                <w:color w:val="000000" w:themeColor="text1"/>
                              </w:rPr>
                              <m:t>μ</m:t>
                            </m:r>
                          </m:e>
                          <m:sub>
                            <m:r>
                              <w:rPr>
                                <w:rFonts w:ascii="Cambria Math" w:hAnsi="Cambria Math" w:cs="Times New Roman"/>
                                <w:color w:val="000000" w:themeColor="text1"/>
                              </w:rPr>
                              <m:t>y</m:t>
                            </m:r>
                          </m:sub>
                        </m:sSub>
                      </m:e>
                    </m:d>
                  </m:e>
                  <m:sup>
                    <m:r>
                      <w:rPr>
                        <w:rFonts w:ascii="Cambria Math" w:hAnsi="Cambria Math" w:cs="Times New Roman"/>
                        <w:color w:val="000000" w:themeColor="text1"/>
                      </w:rPr>
                      <m:t>2</m:t>
                    </m:r>
                  </m:sup>
                </m:sSup>
              </m:num>
              <m:den>
                <m:r>
                  <w:rPr>
                    <w:rFonts w:ascii="Cambria Math" w:hAnsi="Cambria Math" w:cs="Times New Roman"/>
                    <w:color w:val="000000" w:themeColor="text1"/>
                  </w:rPr>
                  <m:t>2</m:t>
                </m:r>
                <m:r>
                  <m:rPr>
                    <m:sty m:val="p"/>
                  </m:rPr>
                  <w:rPr>
                    <w:rFonts w:ascii="Cambria Math" w:hAnsi="Cambria Math" w:cs="Times New Roman"/>
                    <w:color w:val="000000" w:themeColor="text1"/>
                  </w:rPr>
                  <m:t xml:space="preserve"> </m:t>
                </m:r>
                <m:sSubSup>
                  <m:sSubSupPr>
                    <m:ctrlPr>
                      <w:rPr>
                        <w:rFonts w:ascii="Cambria Math" w:hAnsi="Cambria Math" w:cs="Times New Roman"/>
                        <w:color w:val="000000" w:themeColor="text1"/>
                      </w:rPr>
                    </m:ctrlPr>
                  </m:sSubSupPr>
                  <m:e>
                    <m:r>
                      <w:rPr>
                        <w:rFonts w:ascii="Cambria Math" w:hAnsi="Cambria Math" w:cs="Times New Roman"/>
                        <w:color w:val="000000" w:themeColor="text1"/>
                      </w:rPr>
                      <m:t>σ</m:t>
                    </m:r>
                  </m:e>
                  <m:sub>
                    <m:r>
                      <w:rPr>
                        <w:rFonts w:ascii="Cambria Math" w:hAnsi="Cambria Math" w:cs="Times New Roman"/>
                        <w:color w:val="000000" w:themeColor="text1"/>
                      </w:rPr>
                      <m:t>y</m:t>
                    </m:r>
                  </m:sub>
                  <m:sup>
                    <m:r>
                      <w:rPr>
                        <w:rFonts w:ascii="Cambria Math" w:hAnsi="Cambria Math" w:cs="Times New Roman"/>
                        <w:color w:val="000000" w:themeColor="text1"/>
                      </w:rPr>
                      <m:t>2</m:t>
                    </m:r>
                  </m:sup>
                </m:sSubSup>
              </m:den>
            </m:f>
          </m:e>
        </m:d>
      </m:oMath>
    </w:p>
    <w:p w:rsidR="003E4B11" w:rsidRPr="00CD1425" w:rsidRDefault="003E4B11">
      <w:pPr>
        <w:ind w:left="720"/>
        <w:jc w:val="both"/>
        <w:rPr>
          <w:rFonts w:ascii="Times New Roman" w:eastAsia="Times New Roman" w:hAnsi="Times New Roman" w:cs="Times New Roman"/>
          <w:color w:val="000000" w:themeColor="text1"/>
        </w:rPr>
      </w:pPr>
    </w:p>
    <w:p w:rsidR="003E4B11" w:rsidRPr="00CD1425" w:rsidRDefault="00B34AAA" w:rsidP="00C46057">
      <w:pPr>
        <w:pStyle w:val="Standard"/>
        <w:numPr>
          <w:ilvl w:val="1"/>
          <w:numId w:val="22"/>
        </w:numPr>
        <w:jc w:val="both"/>
        <w:outlineLvl w:val="1"/>
        <w:rPr>
          <w:rFonts w:ascii="Times New Roman" w:hAnsi="Times New Roman" w:cs="Times New Roman"/>
          <w:b/>
          <w:color w:val="000000" w:themeColor="text1"/>
          <w:sz w:val="26"/>
          <w:szCs w:val="26"/>
        </w:rPr>
      </w:pPr>
      <w:r w:rsidRPr="00CD1425">
        <w:rPr>
          <w:rFonts w:ascii="Times New Roman" w:hAnsi="Times New Roman" w:cs="Times New Roman"/>
          <w:b/>
          <w:color w:val="000000" w:themeColor="text1"/>
          <w:sz w:val="26"/>
          <w:szCs w:val="26"/>
        </w:rPr>
        <w:t xml:space="preserve"> </w:t>
      </w:r>
      <w:bookmarkStart w:id="14" w:name="_Toc45716120"/>
      <w:r w:rsidRPr="00CD1425">
        <w:rPr>
          <w:rFonts w:ascii="Times New Roman" w:hAnsi="Times New Roman" w:cs="Times New Roman"/>
          <w:b/>
          <w:color w:val="000000" w:themeColor="text1"/>
          <w:sz w:val="26"/>
          <w:szCs w:val="26"/>
        </w:rPr>
        <w:t>T</w:t>
      </w:r>
      <w:r w:rsidR="00AA1984" w:rsidRPr="00CD1425">
        <w:rPr>
          <w:rFonts w:ascii="Times New Roman" w:hAnsi="Times New Roman" w:cs="Times New Roman"/>
          <w:b/>
          <w:color w:val="000000" w:themeColor="text1"/>
          <w:sz w:val="26"/>
          <w:szCs w:val="26"/>
        </w:rPr>
        <w:t>huật toán logistic regression.</w:t>
      </w:r>
      <w:bookmarkEnd w:id="14"/>
    </w:p>
    <w:p w:rsidR="003E4B11" w:rsidRPr="00CD1425" w:rsidRDefault="00B34AAA" w:rsidP="00C46057">
      <w:pPr>
        <w:pStyle w:val="Standard"/>
        <w:numPr>
          <w:ilvl w:val="2"/>
          <w:numId w:val="22"/>
        </w:numPr>
        <w:jc w:val="both"/>
        <w:outlineLvl w:val="2"/>
        <w:rPr>
          <w:rFonts w:ascii="Times New Roman" w:hAnsi="Times New Roman" w:cs="Times New Roman"/>
          <w:b/>
          <w:color w:val="000000" w:themeColor="text1"/>
        </w:rPr>
      </w:pPr>
      <w:bookmarkStart w:id="15" w:name="_Toc45716121"/>
      <w:r w:rsidRPr="00CD1425">
        <w:rPr>
          <w:rFonts w:ascii="Times New Roman" w:hAnsi="Times New Roman" w:cs="Times New Roman"/>
          <w:b/>
          <w:color w:val="000000" w:themeColor="text1"/>
          <w:sz w:val="26"/>
          <w:szCs w:val="26"/>
        </w:rPr>
        <w:t>Linear regression.</w:t>
      </w:r>
      <w:bookmarkEnd w:id="15"/>
    </w:p>
    <w:p w:rsidR="00686A45" w:rsidRPr="00CD1425" w:rsidRDefault="005C2EDE" w:rsidP="00D3590A">
      <w:pPr>
        <w:pStyle w:val="Standard"/>
        <w:numPr>
          <w:ilvl w:val="3"/>
          <w:numId w:val="22"/>
        </w:numPr>
        <w:jc w:val="both"/>
        <w:rPr>
          <w:rFonts w:ascii="Times New Roman" w:hAnsi="Times New Roman" w:cs="Times New Roman"/>
          <w:b/>
          <w:color w:val="000000" w:themeColor="text1"/>
        </w:rPr>
      </w:pPr>
      <w:r w:rsidRPr="00CD1425">
        <w:rPr>
          <w:rFonts w:ascii="Times New Roman" w:hAnsi="Times New Roman" w:cs="Times New Roman"/>
          <w:b/>
          <w:color w:val="000000" w:themeColor="text1"/>
          <w:sz w:val="26"/>
          <w:szCs w:val="26"/>
        </w:rPr>
        <w:t>G</w:t>
      </w:r>
      <w:r w:rsidR="00686A45" w:rsidRPr="00CD1425">
        <w:rPr>
          <w:rFonts w:ascii="Times New Roman" w:hAnsi="Times New Roman" w:cs="Times New Roman"/>
          <w:b/>
          <w:color w:val="000000" w:themeColor="text1"/>
          <w:sz w:val="26"/>
          <w:szCs w:val="26"/>
        </w:rPr>
        <w:t>iới thiệu bài toán</w:t>
      </w:r>
      <w:r w:rsidR="00686A45" w:rsidRPr="00CD1425">
        <w:rPr>
          <w:rFonts w:ascii="Times New Roman" w:hAnsi="Times New Roman" w:cs="Times New Roman"/>
          <w:b/>
          <w:color w:val="000000" w:themeColor="text1"/>
        </w:rPr>
        <w:t>.</w:t>
      </w:r>
    </w:p>
    <w:p w:rsidR="003E4B11" w:rsidRPr="00CD1425" w:rsidRDefault="00AF4F55" w:rsidP="005C2EDE">
      <w:pPr>
        <w:pStyle w:val="BodyText"/>
        <w:spacing w:before="2" w:line="228" w:lineRule="auto"/>
        <w:ind w:left="1440" w:right="128" w:firstLine="198"/>
        <w:jc w:val="both"/>
        <w:rPr>
          <w:rFonts w:ascii="Times New Roman" w:hAnsi="Times New Roman" w:cs="Times New Roman"/>
          <w:color w:val="000000" w:themeColor="text1"/>
        </w:rPr>
      </w:pPr>
      <w:r w:rsidRPr="00CD1425">
        <w:rPr>
          <w:rFonts w:ascii="Times New Roman" w:hAnsi="Times New Roman" w:cs="Times New Roman"/>
          <w:color w:val="000000" w:themeColor="text1"/>
        </w:rPr>
        <w:t>Một trong những model (mô hình) đơn giản nhất của bài toán hồi quy ( regression ) là hồi quy tuyến tính ( linear regression ). Mô hình hồi quy tuyến tính là một mô hình liên quan đến sự kết hợp tuyến các đầu</w:t>
      </w:r>
      <w:r w:rsidRPr="00CD1425">
        <w:rPr>
          <w:rFonts w:ascii="Times New Roman" w:hAnsi="Times New Roman" w:cs="Times New Roman"/>
          <w:color w:val="000000" w:themeColor="text1"/>
          <w:spacing w:val="-24"/>
        </w:rPr>
        <w:t xml:space="preserve"> </w:t>
      </w:r>
      <w:r w:rsidRPr="00CD1425">
        <w:rPr>
          <w:rFonts w:ascii="Times New Roman" w:hAnsi="Times New Roman" w:cs="Times New Roman"/>
          <w:color w:val="000000" w:themeColor="text1"/>
        </w:rPr>
        <w:t>vào</w:t>
      </w:r>
      <w:r w:rsidRPr="00CD1425">
        <w:rPr>
          <w:rFonts w:ascii="Times New Roman" w:hAnsi="Times New Roman" w:cs="Times New Roman"/>
          <w:color w:val="000000" w:themeColor="text1"/>
          <w:lang w:val="en-US"/>
        </w:rPr>
        <w:t xml:space="preserve"> sao cho</w:t>
      </w:r>
      <w:r w:rsidRPr="00CD1425">
        <w:rPr>
          <w:rFonts w:ascii="Times New Roman" w:hAnsi="Times New Roman" w:cs="Times New Roman"/>
          <w:color w:val="000000" w:themeColor="text1"/>
        </w:rPr>
        <w:t>:</w:t>
      </w:r>
    </w:p>
    <w:p w:rsidR="003E4B11" w:rsidRPr="00CD1425" w:rsidRDefault="00AF4F55" w:rsidP="007026C9">
      <w:pPr>
        <w:pStyle w:val="BodyText"/>
        <w:spacing w:before="2" w:line="228" w:lineRule="auto"/>
        <w:ind w:left="1440" w:right="128"/>
        <w:jc w:val="both"/>
        <w:rPr>
          <w:rFonts w:ascii="Times New Roman" w:hAnsi="Times New Roman" w:cs="Times New Roman"/>
          <w:color w:val="000000" w:themeColor="text1"/>
        </w:rPr>
      </w:pPr>
      <w:r w:rsidRPr="00CD1425">
        <w:rPr>
          <w:rFonts w:ascii="Times New Roman" w:hAnsi="Times New Roman" w:cs="Times New Roman"/>
          <w:color w:val="000000" w:themeColor="text1"/>
        </w:rPr>
        <w:object w:dxaOrig="4644" w:dyaOrig="396">
          <v:shape id="Object 4" o:spid="_x0000_i1027" type="#_x0000_t75" style="width:231.75pt;height:20.25pt;visibility:visible;mso-wrap-style:square" o:ole="">
            <v:imagedata r:id="rId22" o:title=""/>
          </v:shape>
          <o:OLEObject Type="Embed" ProgID="Equation.DSMT4" ShapeID="Object 4" DrawAspect="Content" ObjectID="_1656360421" r:id="rId23"/>
        </w:object>
      </w:r>
    </w:p>
    <w:p w:rsidR="003E4B11" w:rsidRPr="00CD1425" w:rsidRDefault="00AF4F55" w:rsidP="007026C9">
      <w:pPr>
        <w:pStyle w:val="BodyText"/>
        <w:spacing w:before="2" w:line="228" w:lineRule="auto"/>
        <w:ind w:left="1440" w:right="128"/>
        <w:jc w:val="both"/>
        <w:rPr>
          <w:rFonts w:ascii="Times New Roman" w:hAnsi="Times New Roman" w:cs="Times New Roman"/>
          <w:color w:val="000000" w:themeColor="text1"/>
          <w:lang w:val="en-US"/>
        </w:rPr>
      </w:pPr>
      <w:r w:rsidRPr="00CD1425">
        <w:rPr>
          <w:rFonts w:ascii="Times New Roman" w:hAnsi="Times New Roman" w:cs="Times New Roman"/>
          <w:color w:val="000000" w:themeColor="text1"/>
          <w:lang w:val="en-US"/>
        </w:rPr>
        <w:t>Trong đó:</w:t>
      </w:r>
    </w:p>
    <w:p w:rsidR="003E4B11" w:rsidRPr="00CD1425" w:rsidRDefault="00AF4F55" w:rsidP="007026C9">
      <w:pPr>
        <w:pStyle w:val="BodyText"/>
        <w:numPr>
          <w:ilvl w:val="0"/>
          <w:numId w:val="8"/>
        </w:numPr>
        <w:spacing w:before="2" w:line="228" w:lineRule="auto"/>
        <w:ind w:right="128"/>
        <w:jc w:val="both"/>
        <w:rPr>
          <w:rFonts w:ascii="Times New Roman" w:hAnsi="Times New Roman" w:cs="Times New Roman"/>
          <w:color w:val="000000" w:themeColor="text1"/>
        </w:rPr>
      </w:pPr>
      <w:r w:rsidRPr="00CD1425">
        <w:rPr>
          <w:rFonts w:ascii="Times New Roman" w:hAnsi="Times New Roman" w:cs="Times New Roman"/>
          <w:color w:val="000000" w:themeColor="text1"/>
        </w:rPr>
        <w:object w:dxaOrig="2304" w:dyaOrig="444">
          <v:shape id="Object 15" o:spid="_x0000_i1028" type="#_x0000_t75" style="width:115.5pt;height:21.75pt;visibility:visible;mso-wrap-style:square" o:ole="">
            <v:imagedata r:id="rId24" o:title=""/>
          </v:shape>
          <o:OLEObject Type="Embed" ProgID="Equation.DSMT4" ShapeID="Object 15" DrawAspect="Content" ObjectID="_1656360422" r:id="rId25"/>
        </w:object>
      </w:r>
      <w:r w:rsidRPr="00CD1425">
        <w:rPr>
          <w:rFonts w:ascii="Times New Roman" w:hAnsi="Times New Roman" w:cs="Times New Roman"/>
          <w:color w:val="000000" w:themeColor="text1"/>
          <w:lang w:val="en-US"/>
        </w:rPr>
        <w:t xml:space="preserve"> là vector weight (hay thường được gọi là paramaters)</w:t>
      </w:r>
    </w:p>
    <w:p w:rsidR="003E4B11" w:rsidRPr="00CD1425" w:rsidRDefault="00AF4F55" w:rsidP="007026C9">
      <w:pPr>
        <w:pStyle w:val="BodyText"/>
        <w:numPr>
          <w:ilvl w:val="0"/>
          <w:numId w:val="8"/>
        </w:numPr>
        <w:spacing w:before="2" w:line="228" w:lineRule="auto"/>
        <w:ind w:right="128"/>
        <w:jc w:val="both"/>
        <w:rPr>
          <w:rFonts w:ascii="Times New Roman" w:hAnsi="Times New Roman" w:cs="Times New Roman"/>
          <w:color w:val="000000" w:themeColor="text1"/>
        </w:rPr>
      </w:pPr>
      <w:r w:rsidRPr="00CD1425">
        <w:rPr>
          <w:rFonts w:ascii="Times New Roman" w:hAnsi="Times New Roman" w:cs="Times New Roman"/>
          <w:color w:val="000000" w:themeColor="text1"/>
        </w:rPr>
        <w:object w:dxaOrig="2040" w:dyaOrig="444">
          <v:shape id="Object 18" o:spid="_x0000_i1029" type="#_x0000_t75" style="width:102pt;height:21.75pt;visibility:visible;mso-wrap-style:square" o:ole="">
            <v:imagedata r:id="rId26" o:title=""/>
          </v:shape>
          <o:OLEObject Type="Embed" ProgID="Equation.DSMT4" ShapeID="Object 18" DrawAspect="Content" ObjectID="_1656360423" r:id="rId27"/>
        </w:object>
      </w:r>
      <w:r w:rsidRPr="00CD1425">
        <w:rPr>
          <w:rFonts w:ascii="Times New Roman" w:hAnsi="Times New Roman" w:cs="Times New Roman"/>
          <w:color w:val="000000" w:themeColor="text1"/>
          <w:lang w:val="en-US"/>
        </w:rPr>
        <w:t xml:space="preserve"> là vector đầu vào.</w:t>
      </w:r>
    </w:p>
    <w:p w:rsidR="003E4B11" w:rsidRPr="00CD1425" w:rsidRDefault="00AF4F55" w:rsidP="007026C9">
      <w:pPr>
        <w:pStyle w:val="BodyText"/>
        <w:spacing w:before="2" w:line="228" w:lineRule="auto"/>
        <w:ind w:left="1440" w:right="128" w:firstLine="48"/>
        <w:jc w:val="both"/>
        <w:rPr>
          <w:rFonts w:ascii="Times New Roman" w:hAnsi="Times New Roman" w:cs="Times New Roman"/>
          <w:color w:val="000000" w:themeColor="text1"/>
        </w:rPr>
      </w:pPr>
      <w:r w:rsidRPr="00CD1425">
        <w:rPr>
          <w:rFonts w:ascii="Times New Roman" w:hAnsi="Times New Roman" w:cs="Times New Roman"/>
          <w:color w:val="000000" w:themeColor="text1"/>
          <w:lang w:val="en-US"/>
        </w:rPr>
        <w:t xml:space="preserve">Trong một số sách thì được viết: </w:t>
      </w:r>
      <w:r w:rsidRPr="00CD1425">
        <w:rPr>
          <w:rFonts w:ascii="Times New Roman" w:hAnsi="Times New Roman" w:cs="Times New Roman"/>
          <w:color w:val="000000" w:themeColor="text1"/>
        </w:rPr>
        <w:object w:dxaOrig="2196" w:dyaOrig="396">
          <v:shape id="Object 21" o:spid="_x0000_i1030" type="#_x0000_t75" style="width:110.25pt;height:20.25pt;visibility:visible;mso-wrap-style:square" o:ole="">
            <v:imagedata r:id="rId28" o:title=""/>
          </v:shape>
          <o:OLEObject Type="Embed" ProgID="Equation.DSMT4" ShapeID="Object 21" DrawAspect="Content" ObjectID="_1656360424" r:id="rId29"/>
        </w:object>
      </w:r>
      <w:r w:rsidRPr="00CD1425">
        <w:rPr>
          <w:rFonts w:ascii="Times New Roman" w:hAnsi="Times New Roman" w:cs="Times New Roman"/>
          <w:color w:val="000000" w:themeColor="text1"/>
          <w:lang w:val="en-US"/>
        </w:rPr>
        <w:t xml:space="preserve">trong đó </w:t>
      </w:r>
      <w:r w:rsidRPr="00CD1425">
        <w:rPr>
          <w:rFonts w:ascii="Times New Roman" w:hAnsi="Times New Roman" w:cs="Times New Roman"/>
          <w:color w:val="000000" w:themeColor="text1"/>
        </w:rPr>
        <w:object w:dxaOrig="540" w:dyaOrig="396">
          <v:shape id="Object 24" o:spid="_x0000_i1031" type="#_x0000_t75" style="width:27pt;height:20.25pt;visibility:visible;mso-wrap-style:square" o:ole="">
            <v:imagedata r:id="rId30" o:title=""/>
          </v:shape>
          <o:OLEObject Type="Embed" ProgID="Equation.DSMT4" ShapeID="Object 24" DrawAspect="Content" ObjectID="_1656360425" r:id="rId31"/>
        </w:object>
      </w:r>
      <w:r w:rsidRPr="00CD1425">
        <w:rPr>
          <w:rFonts w:ascii="Times New Roman" w:hAnsi="Times New Roman" w:cs="Times New Roman"/>
          <w:color w:val="000000" w:themeColor="text1"/>
          <w:lang w:val="en-US"/>
        </w:rPr>
        <w:t xml:space="preserve"> là 1 hàm transform đầu vào của x mục đích để biến tập dữ liệu không dự đoán bằng linear thành tập dữ liệu có thế dự đoán được bằng hàm linear.</w:t>
      </w:r>
    </w:p>
    <w:p w:rsidR="005D5BDF" w:rsidRPr="00CD1425" w:rsidRDefault="00AF4F55" w:rsidP="007026C9">
      <w:pPr>
        <w:pStyle w:val="BodyText"/>
        <w:spacing w:before="2" w:line="228" w:lineRule="auto"/>
        <w:ind w:left="528" w:right="128"/>
        <w:jc w:val="both"/>
        <w:rPr>
          <w:rFonts w:ascii="Times New Roman" w:hAnsi="Times New Roman" w:cs="Times New Roman"/>
          <w:b/>
          <w:color w:val="000000" w:themeColor="text1"/>
          <w:lang w:val="en-US"/>
        </w:rPr>
      </w:pPr>
      <w:r w:rsidRPr="00CD1425">
        <w:rPr>
          <w:rFonts w:ascii="Times New Roman" w:hAnsi="Times New Roman" w:cs="Times New Roman"/>
          <w:color w:val="000000" w:themeColor="text1"/>
          <w:lang w:val="en-US"/>
        </w:rPr>
        <w:tab/>
      </w:r>
      <w:r w:rsidRPr="00CD1425">
        <w:rPr>
          <w:rFonts w:ascii="Times New Roman" w:hAnsi="Times New Roman" w:cs="Times New Roman"/>
          <w:color w:val="000000" w:themeColor="text1"/>
          <w:lang w:val="en-US"/>
        </w:rPr>
        <w:tab/>
      </w:r>
    </w:p>
    <w:p w:rsidR="003E4B11" w:rsidRPr="00CD1425" w:rsidRDefault="00AF4F55" w:rsidP="00D3590A">
      <w:pPr>
        <w:pStyle w:val="BodyText"/>
        <w:numPr>
          <w:ilvl w:val="3"/>
          <w:numId w:val="22"/>
        </w:numPr>
        <w:spacing w:before="2" w:line="228" w:lineRule="auto"/>
        <w:ind w:right="128"/>
        <w:jc w:val="both"/>
        <w:rPr>
          <w:rFonts w:ascii="Times New Roman" w:hAnsi="Times New Roman" w:cs="Times New Roman"/>
          <w:color w:val="000000" w:themeColor="text1"/>
          <w:sz w:val="26"/>
          <w:szCs w:val="26"/>
        </w:rPr>
      </w:pPr>
      <w:r w:rsidRPr="00CD1425">
        <w:rPr>
          <w:rFonts w:ascii="Times New Roman" w:hAnsi="Times New Roman" w:cs="Times New Roman"/>
          <w:b/>
          <w:color w:val="000000" w:themeColor="text1"/>
          <w:sz w:val="26"/>
          <w:szCs w:val="26"/>
          <w:lang w:val="en-US"/>
        </w:rPr>
        <w:t>Xây dựng bài toán:</w:t>
      </w:r>
    </w:p>
    <w:p w:rsidR="007B0EB5" w:rsidRDefault="00AF4F55" w:rsidP="007B0EB5">
      <w:pPr>
        <w:pStyle w:val="BodyText"/>
        <w:spacing w:before="2" w:line="228" w:lineRule="auto"/>
        <w:ind w:left="1440" w:right="128" w:firstLine="480"/>
        <w:rPr>
          <w:rFonts w:ascii="Times New Roman" w:hAnsi="Times New Roman" w:cs="Times New Roman"/>
          <w:color w:val="000000" w:themeColor="text1"/>
          <w:lang w:val="en-US"/>
        </w:rPr>
      </w:pPr>
      <w:r w:rsidRPr="00CD1425">
        <w:rPr>
          <w:rFonts w:ascii="Times New Roman" w:hAnsi="Times New Roman" w:cs="Times New Roman"/>
          <w:color w:val="000000" w:themeColor="text1"/>
          <w:lang w:val="en-US"/>
        </w:rPr>
        <w:t xml:space="preserve">Cũng giống như các bài toán supervide linear regression cũng đi tìm những tham số cho model chi tiết là vector weight sao cho </w:t>
      </w:r>
      <w:r w:rsidRPr="00CD1425">
        <w:rPr>
          <w:rFonts w:ascii="Times New Roman" w:hAnsi="Times New Roman" w:cs="Times New Roman"/>
          <w:color w:val="000000" w:themeColor="text1"/>
        </w:rPr>
        <w:object w:dxaOrig="5016" w:dyaOrig="396">
          <v:shape id="Object 27" o:spid="_x0000_i1032" type="#_x0000_t75" style="width:250.5pt;height:20.25pt;visibility:visible;mso-wrap-style:square" o:ole="">
            <v:imagedata r:id="rId32" o:title=""/>
          </v:shape>
          <o:OLEObject Type="Embed" ProgID="Equation.DSMT4" ShapeID="Object 27" DrawAspect="Content" ObjectID="_1656360426" r:id="rId33"/>
        </w:object>
      </w:r>
      <w:r w:rsidR="007B0EB5">
        <w:rPr>
          <w:rFonts w:ascii="Times New Roman" w:hAnsi="Times New Roman" w:cs="Times New Roman"/>
          <w:color w:val="000000" w:themeColor="text1"/>
          <w:lang w:val="en-US"/>
        </w:rPr>
        <w:t xml:space="preserve"> </w:t>
      </w:r>
    </w:p>
    <w:p w:rsidR="003E4B11" w:rsidRPr="00CD1425" w:rsidRDefault="00AF4F55" w:rsidP="007B0EB5">
      <w:pPr>
        <w:pStyle w:val="BodyText"/>
        <w:spacing w:before="2" w:line="228" w:lineRule="auto"/>
        <w:ind w:left="1440" w:right="128" w:firstLine="480"/>
        <w:jc w:val="both"/>
        <w:rPr>
          <w:rFonts w:ascii="Times New Roman" w:hAnsi="Times New Roman" w:cs="Times New Roman"/>
          <w:color w:val="000000" w:themeColor="text1"/>
        </w:rPr>
      </w:pPr>
      <w:r w:rsidRPr="00CD1425">
        <w:rPr>
          <w:rFonts w:ascii="Times New Roman" w:hAnsi="Times New Roman" w:cs="Times New Roman"/>
          <w:color w:val="000000" w:themeColor="text1"/>
          <w:lang w:val="en-US"/>
        </w:rPr>
        <w:t xml:space="preserve">Để tìm ra paramaters ta cần 1 phép đánh giá tính phù hợp của tham số đối với bài toán. Với bài toán regression nói chung thì chúng ta đang muốn sự sai khác e giữa giá trị thực y và giá trị dự đoán </w:t>
      </w:r>
      <w:r w:rsidRPr="00CD1425">
        <w:rPr>
          <w:rFonts w:ascii="Times New Roman" w:hAnsi="Times New Roman" w:cs="Times New Roman"/>
          <w:color w:val="000000" w:themeColor="text1"/>
        </w:rPr>
        <w:object w:dxaOrig="216" w:dyaOrig="324">
          <v:shape id="Object 30" o:spid="_x0000_i1033" type="#_x0000_t75" style="width:10.5pt;height:15.75pt;visibility:visible;mso-wrap-style:square" o:ole="">
            <v:imagedata r:id="rId34" o:title=""/>
          </v:shape>
          <o:OLEObject Type="Embed" ProgID="Equation.DSMT4" ShapeID="Object 30" DrawAspect="Content" ObjectID="_1656360427" r:id="rId35"/>
        </w:object>
      </w:r>
      <w:r w:rsidRPr="00CD1425">
        <w:rPr>
          <w:rFonts w:ascii="Times New Roman" w:hAnsi="Times New Roman" w:cs="Times New Roman"/>
          <w:color w:val="000000" w:themeColor="text1"/>
          <w:lang w:val="en-US"/>
        </w:rPr>
        <w:t>là nhỏ nhất. Nói cách khác, chúng ta đang muốn giá trị sau đây càng nhỏ càng tốt. Ta gọi đó là hàm Lossfuntion:</w:t>
      </w:r>
    </w:p>
    <w:p w:rsidR="003E4B11" w:rsidRPr="00CD1425" w:rsidRDefault="003E4B11" w:rsidP="007026C9">
      <w:pPr>
        <w:pStyle w:val="BodyText"/>
        <w:spacing w:before="2" w:line="228" w:lineRule="auto"/>
        <w:ind w:left="1440" w:right="128"/>
        <w:jc w:val="both"/>
        <w:rPr>
          <w:rFonts w:ascii="Times New Roman" w:hAnsi="Times New Roman" w:cs="Times New Roman"/>
          <w:color w:val="000000" w:themeColor="text1"/>
          <w:lang w:val="en-US"/>
        </w:rPr>
      </w:pPr>
    </w:p>
    <w:p w:rsidR="003E4B11" w:rsidRPr="00CD1425" w:rsidRDefault="00AF4F55" w:rsidP="007026C9">
      <w:pPr>
        <w:pStyle w:val="Standard"/>
        <w:ind w:left="1440"/>
        <w:jc w:val="both"/>
        <w:rPr>
          <w:rFonts w:ascii="Times New Roman" w:hAnsi="Times New Roman" w:cs="Times New Roman"/>
          <w:color w:val="000000" w:themeColor="text1"/>
        </w:rPr>
      </w:pPr>
      <w:r w:rsidRPr="00CD1425">
        <w:rPr>
          <w:rFonts w:ascii="Times New Roman" w:hAnsi="Times New Roman" w:cs="Times New Roman"/>
          <w:color w:val="000000" w:themeColor="text1"/>
        </w:rPr>
        <w:object w:dxaOrig="6480" w:dyaOrig="684">
          <v:shape id="Object 33" o:spid="_x0000_i1034" type="#_x0000_t75" style="width:324pt;height:33.75pt;visibility:visible;mso-wrap-style:square" o:ole="">
            <v:imagedata r:id="rId36" o:title=""/>
          </v:shape>
          <o:OLEObject Type="Embed" ProgID="Equation.DSMT4" ShapeID="Object 33" DrawAspect="Content" ObjectID="_1656360428" r:id="rId37"/>
        </w:object>
      </w:r>
      <w:r w:rsidRPr="00CD1425">
        <w:rPr>
          <w:rFonts w:ascii="Times New Roman" w:hAnsi="Times New Roman" w:cs="Times New Roman"/>
          <w:color w:val="000000" w:themeColor="text1"/>
        </w:rPr>
        <w:t xml:space="preserve"> </w:t>
      </w:r>
    </w:p>
    <w:p w:rsidR="003E4B11" w:rsidRPr="00CD1425" w:rsidRDefault="00AF4F55" w:rsidP="007026C9">
      <w:pPr>
        <w:pStyle w:val="Standard"/>
        <w:ind w:left="1440"/>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Với </w:t>
      </w:r>
      <w:r w:rsidRPr="00CD1425">
        <w:rPr>
          <w:rFonts w:ascii="Times New Roman" w:hAnsi="Times New Roman" w:cs="Times New Roman"/>
          <w:color w:val="000000" w:themeColor="text1"/>
        </w:rPr>
        <w:object w:dxaOrig="1896" w:dyaOrig="360">
          <v:shape id="Object 38" o:spid="_x0000_i1035" type="#_x0000_t75" style="width:94.5pt;height:18pt;visibility:visible;mso-wrap-style:square" o:ole="">
            <v:imagedata r:id="rId38" o:title=""/>
          </v:shape>
          <o:OLEObject Type="Embed" ProgID="Equation.DSMT4" ShapeID="Object 38" DrawAspect="Content" ObjectID="_1656360429" r:id="rId39"/>
        </w:object>
      </w:r>
      <w:r w:rsidRPr="00CD1425">
        <w:rPr>
          <w:rFonts w:ascii="Times New Roman" w:hAnsi="Times New Roman" w:cs="Times New Roman"/>
          <w:color w:val="000000" w:themeColor="text1"/>
        </w:rPr>
        <w:t xml:space="preserve">. </w:t>
      </w:r>
    </w:p>
    <w:p w:rsidR="003E4B11" w:rsidRPr="00CD1425" w:rsidRDefault="00AF4F55" w:rsidP="007026C9">
      <w:pPr>
        <w:pStyle w:val="Standard"/>
        <w:ind w:left="1440"/>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Để hàm lossfuntion nhỏ nhất theo w thì nghiệm ta cần tìm là </w:t>
      </w:r>
      <w:r w:rsidRPr="00CD1425">
        <w:rPr>
          <w:rFonts w:ascii="Times New Roman" w:hAnsi="Times New Roman" w:cs="Times New Roman"/>
          <w:color w:val="000000" w:themeColor="text1"/>
        </w:rPr>
        <w:object w:dxaOrig="1764" w:dyaOrig="504">
          <v:shape id="Object 41" o:spid="_x0000_i1036" type="#_x0000_t75" style="width:87.75pt;height:25.5pt;visibility:visible;mso-wrap-style:square" o:ole="">
            <v:imagedata r:id="rId40" o:title=""/>
          </v:shape>
          <o:OLEObject Type="Embed" ProgID="Equation.DSMT4" ShapeID="Object 41" DrawAspect="Content" ObjectID="_1656360430" r:id="rId41"/>
        </w:object>
      </w:r>
      <w:r w:rsidRPr="00CD1425">
        <w:rPr>
          <w:rFonts w:ascii="Times New Roman" w:hAnsi="Times New Roman" w:cs="Times New Roman"/>
          <w:color w:val="000000" w:themeColor="text1"/>
        </w:rPr>
        <w:t xml:space="preserve">. Chúng ta có thể sử dụng phương pháp đạo hàm và giải nghiệm bằng cách cho đạo hàm bằng </w:t>
      </w:r>
      <w:r w:rsidRPr="00CD1425">
        <w:rPr>
          <w:rFonts w:ascii="Times New Roman" w:hAnsi="Times New Roman" w:cs="Times New Roman"/>
          <w:color w:val="000000" w:themeColor="text1"/>
        </w:rPr>
        <w:lastRenderedPageBreak/>
        <w:t>0. Nhưng tiểu luận xin phép trình bày về phương pháp Stochastic Gradient Descent (SGD).</w:t>
      </w:r>
    </w:p>
    <w:p w:rsidR="003E4B11" w:rsidRPr="00CD1425" w:rsidRDefault="00AF4F55" w:rsidP="007026C9">
      <w:pPr>
        <w:pStyle w:val="BodyText"/>
        <w:spacing w:before="2" w:line="228" w:lineRule="auto"/>
        <w:ind w:left="1440" w:right="4173"/>
        <w:jc w:val="both"/>
        <w:rPr>
          <w:rFonts w:ascii="Times New Roman" w:hAnsi="Times New Roman" w:cs="Times New Roman"/>
          <w:color w:val="000000" w:themeColor="text1"/>
        </w:rPr>
      </w:pPr>
      <w:r w:rsidRPr="00CD1425">
        <w:rPr>
          <w:rFonts w:ascii="Times New Roman" w:hAnsi="Times New Roman" w:cs="Times New Roman"/>
          <w:color w:val="000000" w:themeColor="text1"/>
        </w:rPr>
        <w:t>thuật toán SGD với linear regression:</w:t>
      </w:r>
    </w:p>
    <w:p w:rsidR="003E4B11" w:rsidRPr="00CD1425" w:rsidRDefault="00AF4F55" w:rsidP="007026C9">
      <w:pPr>
        <w:pStyle w:val="BodyText"/>
        <w:spacing w:before="2" w:line="228" w:lineRule="auto"/>
        <w:ind w:left="1440" w:right="4173"/>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 Khởi Tạo:</w:t>
      </w:r>
    </w:p>
    <w:p w:rsidR="003E4B11" w:rsidRPr="00CD1425" w:rsidRDefault="00AF4F55" w:rsidP="007026C9">
      <w:pPr>
        <w:pStyle w:val="BodyText"/>
        <w:spacing w:line="276" w:lineRule="exact"/>
        <w:ind w:left="1920"/>
        <w:jc w:val="both"/>
        <w:rPr>
          <w:rFonts w:ascii="Times New Roman" w:hAnsi="Times New Roman" w:cs="Times New Roman"/>
          <w:color w:val="000000" w:themeColor="text1"/>
        </w:rPr>
      </w:pPr>
      <w:r w:rsidRPr="00CD1425">
        <w:rPr>
          <w:rFonts w:ascii="Times New Roman" w:hAnsi="Times New Roman" w:cs="Times New Roman"/>
          <w:color w:val="000000" w:themeColor="text1"/>
        </w:rPr>
        <w:t>X - ma trận đầu vào</w:t>
      </w:r>
    </w:p>
    <w:p w:rsidR="003E4B11" w:rsidRPr="00CD1425" w:rsidRDefault="00AF4F55" w:rsidP="007026C9">
      <w:pPr>
        <w:pStyle w:val="BodyText"/>
        <w:spacing w:before="2" w:line="228" w:lineRule="auto"/>
        <w:ind w:left="1920" w:right="4499"/>
        <w:jc w:val="both"/>
        <w:rPr>
          <w:rFonts w:ascii="Times New Roman" w:hAnsi="Times New Roman" w:cs="Times New Roman"/>
          <w:color w:val="000000" w:themeColor="text1"/>
        </w:rPr>
      </w:pPr>
      <w:r w:rsidRPr="00CD1425">
        <w:rPr>
          <w:rFonts w:ascii="Times New Roman" w:hAnsi="Times New Roman" w:cs="Times New Roman"/>
          <w:color w:val="000000" w:themeColor="text1"/>
        </w:rPr>
        <w:t>y - mục vector mục tiêu Datas = (X,y)</w:t>
      </w:r>
    </w:p>
    <w:p w:rsidR="003E4B11" w:rsidRPr="00CD1425" w:rsidRDefault="00AF4F55" w:rsidP="007026C9">
      <w:pPr>
        <w:pStyle w:val="BodyText"/>
        <w:spacing w:before="2"/>
        <w:ind w:left="1920"/>
        <w:jc w:val="both"/>
        <w:rPr>
          <w:rFonts w:ascii="Times New Roman" w:hAnsi="Times New Roman" w:cs="Times New Roman"/>
          <w:color w:val="000000" w:themeColor="text1"/>
        </w:rPr>
      </w:pPr>
      <w:r w:rsidRPr="00CD1425">
        <w:rPr>
          <w:rFonts w:ascii="Times New Roman" w:hAnsi="Times New Roman" w:cs="Times New Roman"/>
          <w:color w:val="000000" w:themeColor="text1"/>
        </w:rPr>
        <w:t>lr - learning rate</w:t>
      </w:r>
    </w:p>
    <w:p w:rsidR="003E4B11" w:rsidRPr="00CD1425" w:rsidRDefault="00AF4F55" w:rsidP="007026C9">
      <w:pPr>
        <w:pStyle w:val="BodyText"/>
        <w:spacing w:line="278" w:lineRule="exact"/>
        <w:ind w:left="1440"/>
        <w:jc w:val="both"/>
        <w:rPr>
          <w:rFonts w:ascii="Times New Roman" w:hAnsi="Times New Roman" w:cs="Times New Roman"/>
          <w:color w:val="000000" w:themeColor="text1"/>
        </w:rPr>
      </w:pPr>
      <w:r w:rsidRPr="00CD1425">
        <w:rPr>
          <w:rFonts w:ascii="Times New Roman" w:hAnsi="Times New Roman" w:cs="Times New Roman"/>
          <w:color w:val="000000" w:themeColor="text1"/>
        </w:rPr>
        <w:t>Lặp:</w:t>
      </w:r>
    </w:p>
    <w:p w:rsidR="003E4B11" w:rsidRPr="00CD1425" w:rsidRDefault="00AF4F55" w:rsidP="007026C9">
      <w:pPr>
        <w:pStyle w:val="BodyText"/>
        <w:ind w:left="2630" w:right="3969" w:hanging="710"/>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For epoch from 0 to epochs: </w:t>
      </w:r>
    </w:p>
    <w:p w:rsidR="003E4B11" w:rsidRPr="00CD1425" w:rsidRDefault="00AF4F55" w:rsidP="007026C9">
      <w:pPr>
        <w:pStyle w:val="BodyText"/>
        <w:ind w:left="2630" w:right="3969" w:hanging="230"/>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Datas = shuffle(Datas) </w:t>
      </w:r>
    </w:p>
    <w:p w:rsidR="003E4B11" w:rsidRPr="00CD1425" w:rsidRDefault="00AF4F55" w:rsidP="007026C9">
      <w:pPr>
        <w:pStyle w:val="BodyText"/>
        <w:ind w:left="1920" w:right="3969" w:firstLine="480"/>
        <w:jc w:val="both"/>
        <w:rPr>
          <w:rFonts w:ascii="Times New Roman" w:hAnsi="Times New Roman" w:cs="Times New Roman"/>
          <w:color w:val="000000" w:themeColor="text1"/>
        </w:rPr>
      </w:pPr>
      <w:r w:rsidRPr="00CD1425">
        <w:rPr>
          <w:rFonts w:ascii="Times New Roman" w:hAnsi="Times New Roman" w:cs="Times New Roman"/>
          <w:color w:val="000000" w:themeColor="text1"/>
        </w:rPr>
        <w:t>for x,y in Datas:</w:t>
      </w:r>
    </w:p>
    <w:p w:rsidR="003E4B11" w:rsidRPr="00CD1425" w:rsidRDefault="00AF4F55" w:rsidP="007026C9">
      <w:pPr>
        <w:spacing w:line="320" w:lineRule="exact"/>
        <w:ind w:left="2400" w:firstLine="480"/>
        <w:jc w:val="both"/>
        <w:rPr>
          <w:rFonts w:ascii="Times New Roman" w:hAnsi="Times New Roman" w:cs="Times New Roman"/>
          <w:color w:val="000000" w:themeColor="text1"/>
        </w:rPr>
      </w:pPr>
      <w:r w:rsidRPr="00CD1425">
        <w:rPr>
          <w:rFonts w:ascii="Times New Roman" w:hAnsi="Times New Roman" w:cs="Times New Roman"/>
          <w:i/>
          <w:color w:val="000000" w:themeColor="text1"/>
        </w:rPr>
        <w:t xml:space="preserve">w </w:t>
      </w:r>
      <w:r w:rsidRPr="00CD1425">
        <w:rPr>
          <w:rFonts w:ascii="Times New Roman" w:hAnsi="Times New Roman" w:cs="Times New Roman"/>
          <w:i/>
          <w:color w:val="000000" w:themeColor="text1"/>
          <w:spacing w:val="16"/>
        </w:rPr>
        <w:t>←w</w:t>
      </w:r>
      <w:r w:rsidRPr="00CD1425">
        <w:rPr>
          <w:rFonts w:ascii="Times New Roman" w:hAnsi="Times New Roman" w:cs="Times New Roman"/>
          <w:color w:val="000000" w:themeColor="text1"/>
          <w:spacing w:val="16"/>
        </w:rPr>
        <w:t>−</w:t>
      </w:r>
      <w:r w:rsidRPr="00CD1425">
        <w:rPr>
          <w:rFonts w:ascii="Times New Roman" w:hAnsi="Times New Roman" w:cs="Times New Roman"/>
          <w:color w:val="000000" w:themeColor="text1"/>
          <w:spacing w:val="-56"/>
        </w:rPr>
        <w:t xml:space="preserve"> </w:t>
      </w:r>
      <w:r w:rsidRPr="00CD1425">
        <w:rPr>
          <w:rFonts w:ascii="Times New Roman" w:hAnsi="Times New Roman" w:cs="Times New Roman"/>
          <w:i/>
          <w:color w:val="000000" w:themeColor="text1"/>
        </w:rPr>
        <w:t xml:space="preserve">lr </w:t>
      </w:r>
      <w:r w:rsidRPr="00CD1425">
        <w:rPr>
          <w:rFonts w:ascii="Cambria Math" w:hAnsi="Cambria Math" w:cs="Cambria Math"/>
          <w:color w:val="000000" w:themeColor="text1"/>
          <w:spacing w:val="-11"/>
        </w:rPr>
        <w:t>∗∇</w:t>
      </w:r>
      <w:r w:rsidRPr="00CD1425">
        <w:rPr>
          <w:rFonts w:ascii="Times New Roman" w:hAnsi="Times New Roman" w:cs="Times New Roman"/>
          <w:i/>
          <w:color w:val="000000" w:themeColor="text1"/>
          <w:spacing w:val="-11"/>
          <w:position w:val="-5"/>
        </w:rPr>
        <w:t xml:space="preserve">w </w:t>
      </w:r>
      <w:proofErr w:type="gramStart"/>
      <w:r w:rsidRPr="00CD1425">
        <w:rPr>
          <w:rFonts w:ascii="Times New Roman" w:hAnsi="Times New Roman" w:cs="Times New Roman"/>
          <w:i/>
          <w:color w:val="000000" w:themeColor="text1"/>
          <w:spacing w:val="6"/>
        </w:rPr>
        <w:t>L</w:t>
      </w:r>
      <w:r w:rsidRPr="00CD1425">
        <w:rPr>
          <w:rFonts w:ascii="Times New Roman" w:hAnsi="Times New Roman" w:cs="Times New Roman"/>
          <w:color w:val="000000" w:themeColor="text1"/>
          <w:spacing w:val="6"/>
        </w:rPr>
        <w:t>(</w:t>
      </w:r>
      <w:proofErr w:type="gramEnd"/>
      <w:r w:rsidRPr="00CD1425">
        <w:rPr>
          <w:rFonts w:ascii="Times New Roman" w:hAnsi="Times New Roman" w:cs="Times New Roman"/>
          <w:i/>
          <w:color w:val="000000" w:themeColor="text1"/>
          <w:spacing w:val="6"/>
        </w:rPr>
        <w:t xml:space="preserve">w </w:t>
      </w:r>
      <w:r w:rsidRPr="00CD1425">
        <w:rPr>
          <w:rFonts w:ascii="Times New Roman" w:hAnsi="Times New Roman" w:cs="Times New Roman"/>
          <w:i/>
          <w:color w:val="000000" w:themeColor="text1"/>
        </w:rPr>
        <w:t xml:space="preserve">, x , y </w:t>
      </w:r>
      <w:r w:rsidRPr="00CD1425">
        <w:rPr>
          <w:rFonts w:ascii="Times New Roman" w:hAnsi="Times New Roman" w:cs="Times New Roman"/>
          <w:color w:val="000000" w:themeColor="text1"/>
        </w:rPr>
        <w:t>)</w:t>
      </w:r>
    </w:p>
    <w:p w:rsidR="003E4B11" w:rsidRPr="00CD1425" w:rsidRDefault="00AF4F55" w:rsidP="007026C9">
      <w:pPr>
        <w:pStyle w:val="BodyText"/>
        <w:spacing w:line="264" w:lineRule="exact"/>
        <w:ind w:left="1920" w:right="1826" w:firstLine="480"/>
        <w:jc w:val="both"/>
        <w:rPr>
          <w:rFonts w:ascii="Times New Roman" w:hAnsi="Times New Roman" w:cs="Times New Roman"/>
          <w:color w:val="000000" w:themeColor="text1"/>
        </w:rPr>
      </w:pPr>
      <w:r w:rsidRPr="00CD1425">
        <w:rPr>
          <w:rFonts w:ascii="Times New Roman" w:hAnsi="Times New Roman" w:cs="Times New Roman"/>
          <w:color w:val="000000" w:themeColor="text1"/>
        </w:rPr>
        <w:t>endfor</w:t>
      </w:r>
    </w:p>
    <w:p w:rsidR="003E4B11" w:rsidRPr="00CD1425" w:rsidRDefault="00AF4F55" w:rsidP="007026C9">
      <w:pPr>
        <w:pStyle w:val="BodyText"/>
        <w:ind w:left="1440" w:right="3246" w:firstLine="480"/>
        <w:jc w:val="both"/>
        <w:rPr>
          <w:rFonts w:ascii="Times New Roman" w:hAnsi="Times New Roman" w:cs="Times New Roman"/>
          <w:color w:val="000000" w:themeColor="text1"/>
        </w:rPr>
      </w:pPr>
      <w:r w:rsidRPr="00CD1425">
        <w:rPr>
          <w:rFonts w:ascii="Times New Roman" w:hAnsi="Times New Roman" w:cs="Times New Roman"/>
          <w:color w:val="000000" w:themeColor="text1"/>
        </w:rPr>
        <w:t>endfor</w:t>
      </w:r>
    </w:p>
    <w:p w:rsidR="003E4B11" w:rsidRPr="00CD1425" w:rsidRDefault="00AF4F55" w:rsidP="007026C9">
      <w:pPr>
        <w:pStyle w:val="BodyText"/>
        <w:ind w:left="1440" w:right="2361" w:firstLine="480"/>
        <w:jc w:val="both"/>
        <w:rPr>
          <w:rFonts w:ascii="Times New Roman" w:hAnsi="Times New Roman" w:cs="Times New Roman"/>
          <w:color w:val="000000" w:themeColor="text1"/>
        </w:rPr>
      </w:pPr>
      <w:r w:rsidRPr="00CD1425">
        <w:rPr>
          <w:rFonts w:ascii="Times New Roman" w:hAnsi="Times New Roman" w:cs="Times New Roman"/>
          <w:color w:val="000000" w:themeColor="text1"/>
        </w:rPr>
        <w:t>return:</w:t>
      </w:r>
    </w:p>
    <w:p w:rsidR="003E4B11" w:rsidRPr="00CD1425" w:rsidRDefault="00AF4F55" w:rsidP="007026C9">
      <w:pPr>
        <w:pStyle w:val="BodyText"/>
        <w:ind w:left="1920" w:right="774" w:firstLine="480"/>
        <w:jc w:val="both"/>
        <w:rPr>
          <w:rFonts w:ascii="Times New Roman" w:hAnsi="Times New Roman" w:cs="Times New Roman"/>
          <w:color w:val="000000" w:themeColor="text1"/>
        </w:rPr>
      </w:pPr>
      <w:r w:rsidRPr="00CD1425">
        <w:rPr>
          <w:rFonts w:ascii="Times New Roman" w:hAnsi="Times New Roman" w:cs="Times New Roman"/>
          <w:color w:val="000000" w:themeColor="text1"/>
        </w:rPr>
        <w:t>return w</w:t>
      </w:r>
    </w:p>
    <w:p w:rsidR="003E4B11" w:rsidRPr="00CD1425" w:rsidRDefault="003E4B11" w:rsidP="007026C9">
      <w:pPr>
        <w:pStyle w:val="BodyText"/>
        <w:spacing w:before="9"/>
        <w:ind w:left="480"/>
        <w:jc w:val="both"/>
        <w:rPr>
          <w:rFonts w:ascii="Times New Roman" w:hAnsi="Times New Roman" w:cs="Times New Roman"/>
          <w:color w:val="000000" w:themeColor="text1"/>
        </w:rPr>
      </w:pPr>
    </w:p>
    <w:p w:rsidR="003E4B11" w:rsidRPr="00CD1425" w:rsidRDefault="00AF4F55" w:rsidP="007026C9">
      <w:pPr>
        <w:tabs>
          <w:tab w:val="left" w:pos="3496"/>
        </w:tabs>
        <w:spacing w:line="432" w:lineRule="exact"/>
        <w:ind w:left="1670"/>
        <w:jc w:val="both"/>
        <w:rPr>
          <w:rFonts w:ascii="Times New Roman" w:hAnsi="Times New Roman" w:cs="Times New Roman"/>
          <w:color w:val="000000" w:themeColor="text1"/>
        </w:rPr>
      </w:pPr>
      <w:r w:rsidRPr="00CD1425">
        <w:rPr>
          <w:rFonts w:ascii="Times New Roman" w:hAnsi="Times New Roman" w:cs="Times New Roman"/>
          <w:color w:val="000000" w:themeColor="text1"/>
          <w:position w:val="1"/>
        </w:rPr>
        <w:t>với</w:t>
      </w:r>
      <w:r w:rsidRPr="00CD1425">
        <w:rPr>
          <w:rFonts w:ascii="Times New Roman" w:hAnsi="Times New Roman" w:cs="Times New Roman"/>
          <w:color w:val="000000" w:themeColor="text1"/>
          <w:spacing w:val="58"/>
          <w:position w:val="1"/>
        </w:rPr>
        <w:t xml:space="preserve"> </w:t>
      </w:r>
      <w:r w:rsidRPr="00CD1425">
        <w:rPr>
          <w:rFonts w:ascii="Times New Roman" w:hAnsi="Times New Roman" w:cs="Times New Roman"/>
          <w:color w:val="000000" w:themeColor="text1"/>
          <w:position w:val="1"/>
        </w:rPr>
        <w:t>:</w:t>
      </w:r>
      <w:r w:rsidRPr="00CD1425">
        <w:rPr>
          <w:rFonts w:ascii="Times New Roman" w:hAnsi="Times New Roman" w:cs="Times New Roman"/>
          <w:color w:val="000000" w:themeColor="text1"/>
        </w:rPr>
        <w:t xml:space="preserve"> </w:t>
      </w:r>
      <w:r w:rsidRPr="00CD1425">
        <w:rPr>
          <w:rFonts w:ascii="Times New Roman" w:hAnsi="Times New Roman" w:cs="Times New Roman"/>
          <w:color w:val="000000" w:themeColor="text1"/>
        </w:rPr>
        <w:object w:dxaOrig="2604" w:dyaOrig="444">
          <v:shape id="Object 75" o:spid="_x0000_i1037" type="#_x0000_t75" style="width:129.75pt;height:21.75pt;visibility:visible;mso-wrap-style:square" o:ole="">
            <v:imagedata r:id="rId42" o:title=""/>
          </v:shape>
          <o:OLEObject Type="Embed" ProgID="Equation.DSMT4" ShapeID="Object 75" DrawAspect="Content" ObjectID="_1656360431" r:id="rId43"/>
        </w:object>
      </w:r>
      <w:r w:rsidRPr="00CD1425">
        <w:rPr>
          <w:rFonts w:ascii="Times New Roman" w:hAnsi="Times New Roman" w:cs="Times New Roman"/>
          <w:color w:val="000000" w:themeColor="text1"/>
        </w:rPr>
        <w:t xml:space="preserve"> </w:t>
      </w:r>
      <w:r w:rsidRPr="00CD1425">
        <w:rPr>
          <w:rFonts w:ascii="Times New Roman" w:hAnsi="Times New Roman" w:cs="Times New Roman"/>
          <w:color w:val="000000" w:themeColor="text1"/>
          <w:position w:val="1"/>
        </w:rPr>
        <w:t>và shuffle(Datas)</w:t>
      </w:r>
      <w:r w:rsidRPr="00CD1425">
        <w:rPr>
          <w:rFonts w:ascii="Times New Roman" w:hAnsi="Times New Roman" w:cs="Times New Roman"/>
          <w:color w:val="000000" w:themeColor="text1"/>
          <w:spacing w:val="1"/>
          <w:position w:val="1"/>
        </w:rPr>
        <w:t xml:space="preserve"> </w:t>
      </w:r>
      <w:r w:rsidRPr="00CD1425">
        <w:rPr>
          <w:rFonts w:ascii="Times New Roman" w:hAnsi="Times New Roman" w:cs="Times New Roman"/>
          <w:color w:val="000000" w:themeColor="text1"/>
          <w:position w:val="1"/>
        </w:rPr>
        <w:t>là</w:t>
      </w:r>
      <w:r w:rsidRPr="00CD1425">
        <w:rPr>
          <w:rFonts w:ascii="Times New Roman" w:hAnsi="Times New Roman" w:cs="Times New Roman"/>
          <w:color w:val="000000" w:themeColor="text1"/>
          <w:spacing w:val="1"/>
          <w:position w:val="1"/>
        </w:rPr>
        <w:t xml:space="preserve"> </w:t>
      </w:r>
      <w:r w:rsidRPr="00CD1425">
        <w:rPr>
          <w:rFonts w:ascii="Times New Roman" w:hAnsi="Times New Roman" w:cs="Times New Roman"/>
          <w:color w:val="000000" w:themeColor="text1"/>
          <w:position w:val="1"/>
        </w:rPr>
        <w:t>hàm</w:t>
      </w:r>
      <w:r w:rsidRPr="00CD1425">
        <w:rPr>
          <w:rFonts w:ascii="Times New Roman" w:hAnsi="Times New Roman" w:cs="Times New Roman"/>
          <w:color w:val="000000" w:themeColor="text1"/>
          <w:spacing w:val="2"/>
          <w:position w:val="1"/>
        </w:rPr>
        <w:t xml:space="preserve"> </w:t>
      </w:r>
      <w:r w:rsidRPr="00CD1425">
        <w:rPr>
          <w:rFonts w:ascii="Times New Roman" w:hAnsi="Times New Roman" w:cs="Times New Roman"/>
          <w:color w:val="000000" w:themeColor="text1"/>
          <w:position w:val="1"/>
        </w:rPr>
        <w:t xml:space="preserve">xáo trộn </w:t>
      </w:r>
      <w:r w:rsidRPr="00CD1425">
        <w:rPr>
          <w:rFonts w:ascii="Times New Roman" w:hAnsi="Times New Roman" w:cs="Times New Roman"/>
          <w:color w:val="000000" w:themeColor="text1"/>
        </w:rPr>
        <w:t>lại cặp (input,output ) để đảm bảo tính ngẫu nhiên. Việc này cũng ảnh hưởng tới hiệu năng của SGD. Đây cũng chính là lý do thuật toán này có chứa từ stochastic (ngẫu nhiên).</w:t>
      </w:r>
    </w:p>
    <w:p w:rsidR="003E4B11" w:rsidRPr="00CD1425" w:rsidRDefault="009E5605" w:rsidP="00D74981">
      <w:pPr>
        <w:pStyle w:val="ListParagraph"/>
        <w:numPr>
          <w:ilvl w:val="2"/>
          <w:numId w:val="22"/>
        </w:numPr>
        <w:tabs>
          <w:tab w:val="left" w:pos="3496"/>
        </w:tabs>
        <w:spacing w:line="432" w:lineRule="exact"/>
        <w:outlineLvl w:val="2"/>
        <w:rPr>
          <w:rFonts w:ascii="Times New Roman" w:hAnsi="Times New Roman"/>
          <w:color w:val="000000" w:themeColor="text1"/>
          <w:sz w:val="26"/>
          <w:szCs w:val="26"/>
        </w:rPr>
      </w:pPr>
      <w:bookmarkStart w:id="16" w:name="_Toc45716122"/>
      <w:r w:rsidRPr="00CD1425">
        <w:rPr>
          <w:rFonts w:ascii="Times New Roman" w:hAnsi="Times New Roman"/>
          <w:b/>
          <w:color w:val="000000" w:themeColor="text1"/>
          <w:sz w:val="26"/>
          <w:szCs w:val="26"/>
        </w:rPr>
        <w:t>L</w:t>
      </w:r>
      <w:r w:rsidR="00AF4F55" w:rsidRPr="00CD1425">
        <w:rPr>
          <w:rFonts w:ascii="Times New Roman" w:hAnsi="Times New Roman"/>
          <w:b/>
          <w:color w:val="000000" w:themeColor="text1"/>
          <w:sz w:val="26"/>
          <w:szCs w:val="26"/>
        </w:rPr>
        <w:t>ogistic regression</w:t>
      </w:r>
      <w:bookmarkEnd w:id="16"/>
    </w:p>
    <w:p w:rsidR="003E4B11" w:rsidRPr="00CD1425" w:rsidRDefault="005C2EDE">
      <w:pPr>
        <w:tabs>
          <w:tab w:val="left" w:pos="3496"/>
        </w:tabs>
        <w:spacing w:line="432" w:lineRule="exact"/>
        <w:ind w:left="960"/>
        <w:jc w:val="both"/>
        <w:rPr>
          <w:rFonts w:ascii="Times New Roman" w:hAnsi="Times New Roman" w:cs="Times New Roman"/>
          <w:color w:val="000000" w:themeColor="text1"/>
        </w:rPr>
      </w:pPr>
      <w:r w:rsidRPr="00CD1425">
        <w:rPr>
          <w:rFonts w:ascii="Times New Roman" w:hAnsi="Times New Roman" w:cs="Times New Roman"/>
          <w:noProof/>
          <w:color w:val="000000" w:themeColor="text1"/>
          <w:lang w:eastAsia="en-US" w:bidi="ar-SA"/>
        </w:rPr>
        <w:lastRenderedPageBreak/>
        <w:drawing>
          <wp:anchor distT="0" distB="0" distL="114300" distR="114300" simplePos="0" relativeHeight="251660288" behindDoc="0" locked="0" layoutInCell="1" allowOverlap="1">
            <wp:simplePos x="0" y="0"/>
            <wp:positionH relativeFrom="margin">
              <wp:posOffset>826770</wp:posOffset>
            </wp:positionH>
            <wp:positionV relativeFrom="paragraph">
              <wp:posOffset>359410</wp:posOffset>
            </wp:positionV>
            <wp:extent cx="5288280" cy="5691505"/>
            <wp:effectExtent l="0" t="0" r="7620" b="4445"/>
            <wp:wrapTopAndBottom/>
            <wp:docPr id="144"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288280" cy="5691505"/>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sidR="00AF4F55" w:rsidRPr="00CD1425">
        <w:rPr>
          <w:rFonts w:ascii="Times New Roman" w:hAnsi="Times New Roman" w:cs="Times New Roman"/>
          <w:noProof/>
          <w:color w:val="000000" w:themeColor="text1"/>
          <w:lang w:eastAsia="en-US" w:bidi="ar-SA"/>
        </w:rPr>
        <w:drawing>
          <wp:anchor distT="0" distB="0" distL="114300" distR="114300" simplePos="0" relativeHeight="251661312" behindDoc="0" locked="0" layoutInCell="1" allowOverlap="1">
            <wp:simplePos x="0" y="0"/>
            <wp:positionH relativeFrom="margin">
              <wp:align>right</wp:align>
            </wp:positionH>
            <wp:positionV relativeFrom="paragraph">
              <wp:posOffset>6518913</wp:posOffset>
            </wp:positionV>
            <wp:extent cx="4968666" cy="1920404"/>
            <wp:effectExtent l="0" t="0" r="3384" b="3646"/>
            <wp:wrapTopAndBottom/>
            <wp:docPr id="145" name="Picture 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4968666" cy="1920404"/>
                    </a:xfrm>
                    <a:prstGeom prst="rect">
                      <a:avLst/>
                    </a:prstGeom>
                    <a:noFill/>
                    <a:ln>
                      <a:noFill/>
                      <a:prstDash/>
                    </a:ln>
                  </pic:spPr>
                </pic:pic>
              </a:graphicData>
            </a:graphic>
          </wp:anchor>
        </w:drawing>
      </w:r>
    </w:p>
    <w:p w:rsidR="003E4B11" w:rsidRPr="00CD1425" w:rsidRDefault="00AF4F55">
      <w:pPr>
        <w:tabs>
          <w:tab w:val="left" w:pos="3496"/>
        </w:tabs>
        <w:spacing w:line="432" w:lineRule="exact"/>
        <w:ind w:left="1440"/>
        <w:jc w:val="both"/>
        <w:rPr>
          <w:rFonts w:ascii="Times New Roman" w:hAnsi="Times New Roman" w:cs="Times New Roman"/>
          <w:color w:val="000000" w:themeColor="text1"/>
        </w:rPr>
      </w:pPr>
      <w:r w:rsidRPr="00CD1425">
        <w:rPr>
          <w:rFonts w:ascii="Times New Roman" w:hAnsi="Times New Roman" w:cs="Times New Roman"/>
          <w:b/>
          <w:color w:val="000000" w:themeColor="text1"/>
        </w:rPr>
        <w:t>b)</w:t>
      </w:r>
      <w:r w:rsidRPr="00CD1425">
        <w:rPr>
          <w:rFonts w:ascii="Times New Roman" w:hAnsi="Times New Roman" w:cs="Times New Roman"/>
          <w:color w:val="000000" w:themeColor="text1"/>
        </w:rPr>
        <w:t xml:space="preserve"> </w:t>
      </w:r>
      <w:r w:rsidRPr="00CD1425">
        <w:rPr>
          <w:rFonts w:ascii="Times New Roman" w:hAnsi="Times New Roman" w:cs="Times New Roman"/>
          <w:b/>
          <w:color w:val="000000" w:themeColor="text1"/>
        </w:rPr>
        <w:t>xây dựng hàm lossfuntion.</w:t>
      </w:r>
    </w:p>
    <w:p w:rsidR="003E4B11" w:rsidRPr="00CD1425" w:rsidRDefault="00AF4F55" w:rsidP="007B0EB5">
      <w:pPr>
        <w:tabs>
          <w:tab w:val="left" w:pos="3496"/>
        </w:tabs>
        <w:spacing w:line="432" w:lineRule="exact"/>
        <w:ind w:left="1440"/>
        <w:jc w:val="both"/>
        <w:rPr>
          <w:rFonts w:ascii="Times New Roman" w:hAnsi="Times New Roman" w:cs="Times New Roman"/>
          <w:color w:val="000000" w:themeColor="text1"/>
        </w:rPr>
      </w:pPr>
      <w:r w:rsidRPr="00CD1425">
        <w:rPr>
          <w:rFonts w:ascii="Times New Roman" w:hAnsi="Times New Roman" w:cs="Times New Roman"/>
          <w:color w:val="000000" w:themeColor="text1"/>
        </w:rPr>
        <w:lastRenderedPageBreak/>
        <w:t xml:space="preserve">- Độ bất định: trong lí thuyết thông tin thì độ bất định là độ đo tính mập mờ của 1 sự kiện. độ bất định càng cao thì độ mập mờ của thông tin càng cao hay độ bất định càng thấp thì thông tin càng có ý </w:t>
      </w:r>
      <w:proofErr w:type="gramStart"/>
      <w:r w:rsidRPr="00CD1425">
        <w:rPr>
          <w:rFonts w:ascii="Times New Roman" w:hAnsi="Times New Roman" w:cs="Times New Roman"/>
          <w:color w:val="000000" w:themeColor="text1"/>
        </w:rPr>
        <w:t>nghĩa .</w:t>
      </w:r>
      <w:proofErr w:type="gramEnd"/>
      <w:r w:rsidRPr="00CD1425">
        <w:rPr>
          <w:rFonts w:ascii="Times New Roman" w:hAnsi="Times New Roman" w:cs="Times New Roman"/>
          <w:color w:val="000000" w:themeColor="text1"/>
        </w:rPr>
        <w:t xml:space="preserve"> độ bất định có quan hệ mật thiết với xác suất.</w:t>
      </w:r>
    </w:p>
    <w:p w:rsidR="003E4B11" w:rsidRPr="00CD1425" w:rsidRDefault="00AF4F55" w:rsidP="007B0EB5">
      <w:pPr>
        <w:tabs>
          <w:tab w:val="left" w:pos="3496"/>
        </w:tabs>
        <w:spacing w:line="432" w:lineRule="exact"/>
        <w:ind w:left="1440"/>
        <w:rPr>
          <w:rFonts w:ascii="Times New Roman" w:hAnsi="Times New Roman" w:cs="Times New Roman"/>
          <w:color w:val="000000" w:themeColor="text1"/>
        </w:rPr>
      </w:pPr>
      <w:r w:rsidRPr="00CD1425">
        <w:rPr>
          <w:rFonts w:ascii="Times New Roman" w:hAnsi="Times New Roman" w:cs="Times New Roman"/>
          <w:color w:val="000000" w:themeColor="text1"/>
        </w:rPr>
        <w:t>- các tính chất của độ bất định:</w:t>
      </w:r>
    </w:p>
    <w:p w:rsidR="003E4B11" w:rsidRPr="00CD1425" w:rsidRDefault="00AF4F55">
      <w:pPr>
        <w:pStyle w:val="ListParagraph"/>
        <w:numPr>
          <w:ilvl w:val="0"/>
          <w:numId w:val="9"/>
        </w:numPr>
        <w:tabs>
          <w:tab w:val="left" w:pos="1576"/>
        </w:tabs>
        <w:spacing w:line="432" w:lineRule="exact"/>
        <w:ind w:left="2160"/>
        <w:jc w:val="both"/>
        <w:rPr>
          <w:rFonts w:ascii="Times New Roman" w:hAnsi="Times New Roman"/>
          <w:color w:val="000000" w:themeColor="text1"/>
          <w:sz w:val="24"/>
          <w:szCs w:val="24"/>
        </w:rPr>
      </w:pPr>
      <w:r w:rsidRPr="00CD1425">
        <w:rPr>
          <w:rFonts w:ascii="Times New Roman" w:hAnsi="Times New Roman"/>
          <w:color w:val="000000" w:themeColor="text1"/>
          <w:sz w:val="24"/>
          <w:szCs w:val="24"/>
          <w:lang w:val="en-US"/>
        </w:rPr>
        <w:t>Nếu sự kiện X chỉ có 1 trường hợp sảy ra là x suy ra p(x) = 1 kéo theo độ bất định d(x) = 0</w:t>
      </w:r>
    </w:p>
    <w:p w:rsidR="003E4B11" w:rsidRPr="00CD1425" w:rsidRDefault="00AF4F55">
      <w:pPr>
        <w:pStyle w:val="ListParagraph"/>
        <w:numPr>
          <w:ilvl w:val="0"/>
          <w:numId w:val="9"/>
        </w:numPr>
        <w:tabs>
          <w:tab w:val="left" w:pos="1576"/>
        </w:tabs>
        <w:spacing w:line="432" w:lineRule="exact"/>
        <w:ind w:left="2160"/>
        <w:jc w:val="both"/>
        <w:rPr>
          <w:rFonts w:ascii="Times New Roman" w:hAnsi="Times New Roman"/>
          <w:color w:val="000000" w:themeColor="text1"/>
          <w:sz w:val="24"/>
          <w:szCs w:val="24"/>
        </w:rPr>
      </w:pPr>
      <w:r w:rsidRPr="00CD1425">
        <w:rPr>
          <w:rFonts w:ascii="Times New Roman" w:hAnsi="Times New Roman"/>
          <w:color w:val="000000" w:themeColor="text1"/>
          <w:sz w:val="24"/>
          <w:szCs w:val="24"/>
          <w:lang w:val="en-US"/>
        </w:rPr>
        <w:t xml:space="preserve">Xác suất sảy ra của 1 trường hợp càng lớn thì độ bất định càng </w:t>
      </w:r>
      <w:proofErr w:type="gramStart"/>
      <w:r w:rsidRPr="00CD1425">
        <w:rPr>
          <w:rFonts w:ascii="Times New Roman" w:hAnsi="Times New Roman"/>
          <w:color w:val="000000" w:themeColor="text1"/>
          <w:sz w:val="24"/>
          <w:szCs w:val="24"/>
          <w:lang w:val="en-US"/>
        </w:rPr>
        <w:t>nhỏ .</w:t>
      </w:r>
      <w:proofErr w:type="gramEnd"/>
    </w:p>
    <w:p w:rsidR="003E4B11" w:rsidRPr="00CD1425" w:rsidRDefault="00AF4F55">
      <w:pPr>
        <w:pStyle w:val="ListParagraph"/>
        <w:numPr>
          <w:ilvl w:val="0"/>
          <w:numId w:val="9"/>
        </w:numPr>
        <w:tabs>
          <w:tab w:val="left" w:pos="1576"/>
        </w:tabs>
        <w:spacing w:line="432" w:lineRule="exact"/>
        <w:ind w:left="2160"/>
        <w:jc w:val="both"/>
        <w:rPr>
          <w:rFonts w:ascii="Times New Roman" w:hAnsi="Times New Roman"/>
          <w:color w:val="000000" w:themeColor="text1"/>
          <w:sz w:val="24"/>
          <w:szCs w:val="24"/>
        </w:rPr>
      </w:pPr>
      <w:r w:rsidRPr="00CD1425">
        <w:rPr>
          <w:rFonts w:ascii="Times New Roman" w:hAnsi="Times New Roman"/>
          <w:color w:val="000000" w:themeColor="text1"/>
          <w:sz w:val="24"/>
          <w:szCs w:val="24"/>
          <w:lang w:val="en-US"/>
        </w:rPr>
        <w:t>Và số trường hợp sảy ra càng lớn thì trung bình độ bất định cả sự kiện càng lớn.</w:t>
      </w:r>
    </w:p>
    <w:p w:rsidR="003E4B11" w:rsidRPr="00CD1425" w:rsidRDefault="00AF4F55">
      <w:pPr>
        <w:tabs>
          <w:tab w:val="left" w:pos="1576"/>
        </w:tabs>
        <w:spacing w:line="432" w:lineRule="exact"/>
        <w:ind w:left="1576"/>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Công thức tính độ bất định là : </w:t>
      </w:r>
      <w:r w:rsidRPr="00CD1425">
        <w:rPr>
          <w:rFonts w:ascii="Times New Roman" w:hAnsi="Times New Roman" w:cs="Times New Roman"/>
          <w:color w:val="000000" w:themeColor="text1"/>
        </w:rPr>
        <w:object w:dxaOrig="1860" w:dyaOrig="396">
          <v:shape id="Object 26" o:spid="_x0000_i1038" type="#_x0000_t75" style="width:93pt;height:20.25pt;visibility:visible;mso-wrap-style:square" o:ole="">
            <v:imagedata r:id="rId46" o:title=""/>
          </v:shape>
          <o:OLEObject Type="Embed" ProgID="Equation.DSMT4" ShapeID="Object 26" DrawAspect="Content" ObjectID="_1656360432" r:id="rId47"/>
        </w:object>
      </w:r>
      <w:r w:rsidRPr="00CD1425">
        <w:rPr>
          <w:rFonts w:ascii="Times New Roman" w:hAnsi="Times New Roman" w:cs="Times New Roman"/>
          <w:color w:val="000000" w:themeColor="text1"/>
        </w:rPr>
        <w:t xml:space="preserve"> trong đó p(x) là xác suất để trường hợp x sảy ra trong tập trường hợp X.</w:t>
      </w:r>
    </w:p>
    <w:p w:rsidR="003E4B11" w:rsidRPr="00CD1425" w:rsidRDefault="00AF4F55">
      <w:pPr>
        <w:tabs>
          <w:tab w:val="left" w:pos="1576"/>
        </w:tabs>
        <w:spacing w:line="432" w:lineRule="exact"/>
        <w:ind w:left="1576"/>
        <w:jc w:val="both"/>
        <w:rPr>
          <w:rFonts w:ascii="Times New Roman" w:hAnsi="Times New Roman" w:cs="Times New Roman"/>
          <w:color w:val="000000" w:themeColor="text1"/>
        </w:rPr>
      </w:pPr>
      <w:r w:rsidRPr="00CD1425">
        <w:rPr>
          <w:rFonts w:ascii="Times New Roman" w:hAnsi="Times New Roman" w:cs="Times New Roman"/>
          <w:noProof/>
          <w:color w:val="000000" w:themeColor="text1"/>
          <w:lang w:eastAsia="en-US" w:bidi="ar-SA"/>
        </w:rPr>
        <w:drawing>
          <wp:anchor distT="0" distB="0" distL="114300" distR="114300" simplePos="0" relativeHeight="251662336" behindDoc="0" locked="0" layoutInCell="1" allowOverlap="1">
            <wp:simplePos x="0" y="0"/>
            <wp:positionH relativeFrom="page">
              <wp:posOffset>1767836</wp:posOffset>
            </wp:positionH>
            <wp:positionV relativeFrom="paragraph">
              <wp:posOffset>292736</wp:posOffset>
            </wp:positionV>
            <wp:extent cx="5220967" cy="1937385"/>
            <wp:effectExtent l="0" t="0" r="0" b="5715"/>
            <wp:wrapTopAndBottom/>
            <wp:docPr id="146" name="Picture 1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220967" cy="1937385"/>
                    </a:xfrm>
                    <a:prstGeom prst="rect">
                      <a:avLst/>
                    </a:prstGeom>
                    <a:noFill/>
                    <a:ln>
                      <a:noFill/>
                      <a:prstDash/>
                    </a:ln>
                  </pic:spPr>
                </pic:pic>
              </a:graphicData>
            </a:graphic>
          </wp:anchor>
        </w:drawing>
      </w:r>
    </w:p>
    <w:p w:rsidR="003E4B11" w:rsidRPr="00CD1425" w:rsidRDefault="003E4B11">
      <w:pPr>
        <w:tabs>
          <w:tab w:val="left" w:pos="3496"/>
        </w:tabs>
        <w:spacing w:line="432" w:lineRule="exact"/>
        <w:ind w:left="1320"/>
        <w:jc w:val="both"/>
        <w:rPr>
          <w:rFonts w:ascii="Times New Roman" w:hAnsi="Times New Roman" w:cs="Times New Roman"/>
          <w:color w:val="000000" w:themeColor="text1"/>
        </w:rPr>
      </w:pPr>
    </w:p>
    <w:p w:rsidR="003E4B11" w:rsidRPr="00CD1425" w:rsidRDefault="003E4B11">
      <w:pPr>
        <w:tabs>
          <w:tab w:val="left" w:pos="3496"/>
        </w:tabs>
        <w:spacing w:line="432" w:lineRule="exact"/>
        <w:ind w:left="960"/>
        <w:jc w:val="both"/>
        <w:rPr>
          <w:rFonts w:ascii="Times New Roman" w:hAnsi="Times New Roman" w:cs="Times New Roman"/>
          <w:color w:val="000000" w:themeColor="text1"/>
        </w:rPr>
      </w:pPr>
    </w:p>
    <w:p w:rsidR="003E4B11" w:rsidRPr="00CD1425" w:rsidRDefault="00AF4F55" w:rsidP="00D74981">
      <w:pPr>
        <w:pStyle w:val="Standard"/>
        <w:numPr>
          <w:ilvl w:val="1"/>
          <w:numId w:val="22"/>
        </w:numPr>
        <w:jc w:val="both"/>
        <w:outlineLvl w:val="1"/>
        <w:rPr>
          <w:rFonts w:ascii="Times New Roman" w:hAnsi="Times New Roman" w:cs="Times New Roman"/>
          <w:color w:val="000000" w:themeColor="text1"/>
          <w:sz w:val="26"/>
          <w:szCs w:val="26"/>
        </w:rPr>
      </w:pPr>
      <w:r w:rsidRPr="00CD1425">
        <w:rPr>
          <w:rFonts w:ascii="Times New Roman" w:hAnsi="Times New Roman" w:cs="Times New Roman"/>
          <w:b/>
          <w:color w:val="000000" w:themeColor="text1"/>
        </w:rPr>
        <w:t xml:space="preserve"> </w:t>
      </w:r>
      <w:bookmarkStart w:id="17" w:name="_Toc45716123"/>
      <w:r w:rsidR="000A36CD" w:rsidRPr="00CD1425">
        <w:rPr>
          <w:rFonts w:ascii="Times New Roman" w:hAnsi="Times New Roman" w:cs="Times New Roman"/>
          <w:b/>
          <w:color w:val="000000" w:themeColor="text1"/>
          <w:sz w:val="26"/>
          <w:szCs w:val="26"/>
        </w:rPr>
        <w:t>T</w:t>
      </w:r>
      <w:r w:rsidRPr="00CD1425">
        <w:rPr>
          <w:rFonts w:ascii="Times New Roman" w:hAnsi="Times New Roman" w:cs="Times New Roman"/>
          <w:b/>
          <w:color w:val="000000" w:themeColor="text1"/>
          <w:sz w:val="26"/>
          <w:szCs w:val="26"/>
        </w:rPr>
        <w:t>huật toán cây quyết định</w:t>
      </w:r>
      <w:r w:rsidRPr="00CD1425">
        <w:rPr>
          <w:rFonts w:ascii="Times New Roman" w:hAnsi="Times New Roman" w:cs="Times New Roman"/>
          <w:b/>
          <w:color w:val="000000" w:themeColor="text1"/>
          <w:sz w:val="26"/>
          <w:szCs w:val="26"/>
          <w:lang w:val="vi-VN"/>
        </w:rPr>
        <w:t>.</w:t>
      </w:r>
      <w:bookmarkEnd w:id="17"/>
    </w:p>
    <w:p w:rsidR="003E4B11" w:rsidRPr="00CD1425" w:rsidRDefault="00AF4F55" w:rsidP="00736A80">
      <w:pPr>
        <w:pStyle w:val="ListParagraph"/>
        <w:numPr>
          <w:ilvl w:val="2"/>
          <w:numId w:val="22"/>
        </w:numPr>
        <w:spacing w:line="247" w:lineRule="auto"/>
        <w:jc w:val="both"/>
        <w:outlineLvl w:val="2"/>
        <w:rPr>
          <w:rFonts w:ascii="Times New Roman" w:hAnsi="Times New Roman"/>
          <w:color w:val="000000" w:themeColor="text1"/>
          <w:sz w:val="26"/>
          <w:szCs w:val="26"/>
        </w:rPr>
      </w:pPr>
      <w:bookmarkStart w:id="18" w:name="_Toc45716124"/>
      <w:r w:rsidRPr="00CD1425">
        <w:rPr>
          <w:rFonts w:ascii="Times New Roman" w:hAnsi="Times New Roman"/>
          <w:b/>
          <w:color w:val="000000" w:themeColor="text1"/>
          <w:sz w:val="26"/>
          <w:szCs w:val="26"/>
          <w:shd w:val="clear" w:color="auto" w:fill="FFFFFF"/>
        </w:rPr>
        <w:t>Định nghĩa</w:t>
      </w:r>
      <w:bookmarkEnd w:id="18"/>
    </w:p>
    <w:p w:rsidR="003E4B11" w:rsidRPr="00CD1425" w:rsidRDefault="00AF4F55" w:rsidP="00B53652">
      <w:pPr>
        <w:pStyle w:val="ListParagraph"/>
        <w:ind w:left="960" w:firstLine="174"/>
        <w:jc w:val="both"/>
        <w:rPr>
          <w:rFonts w:ascii="Times New Roman" w:hAnsi="Times New Roman"/>
          <w:color w:val="000000" w:themeColor="text1"/>
          <w:sz w:val="24"/>
          <w:szCs w:val="24"/>
          <w:shd w:val="clear" w:color="auto" w:fill="FFFFFF"/>
        </w:rPr>
      </w:pPr>
      <w:r w:rsidRPr="00CD1425">
        <w:rPr>
          <w:rFonts w:ascii="Times New Roman" w:hAnsi="Times New Roman"/>
          <w:color w:val="000000" w:themeColor="text1"/>
          <w:sz w:val="24"/>
          <w:szCs w:val="24"/>
          <w:shd w:val="clear" w:color="auto" w:fill="FFFFFF"/>
        </w:rPr>
        <w:t>Decision Tree là một thuật toán thuộc loại Supervised Learning, phương pháp học có giám sát, kết quả biến mục tiêu của Decision Tree chủ yế là biến phân loại. Các thuật toán được xây dựng giống hình dạng một các cây có ngọn cây, thân cây, lá cây kết nối bằng các cành cây, và mỗi thành phần đều có ý nghĩa riêng của nó, như các yếu tốc tác động lên quyết địng sau cùng.</w:t>
      </w:r>
    </w:p>
    <w:p w:rsidR="003E4B11" w:rsidRPr="00CD1425" w:rsidRDefault="00AF4F55" w:rsidP="00B53652">
      <w:pPr>
        <w:pStyle w:val="ListParagraph"/>
        <w:ind w:left="960"/>
        <w:jc w:val="both"/>
        <w:rPr>
          <w:rFonts w:ascii="Times New Roman" w:hAnsi="Times New Roman"/>
          <w:color w:val="000000" w:themeColor="text1"/>
          <w:sz w:val="24"/>
          <w:szCs w:val="24"/>
          <w:shd w:val="clear" w:color="auto" w:fill="FFFFFF"/>
        </w:rPr>
      </w:pPr>
      <w:r w:rsidRPr="00CD1425">
        <w:rPr>
          <w:rFonts w:ascii="Times New Roman" w:hAnsi="Times New Roman"/>
          <w:color w:val="000000" w:themeColor="text1"/>
          <w:sz w:val="24"/>
          <w:szCs w:val="24"/>
          <w:shd w:val="clear" w:color="auto" w:fill="FFFFFF"/>
        </w:rPr>
        <w:t xml:space="preserve">Một cây quyết địng bao gồm: </w:t>
      </w:r>
    </w:p>
    <w:p w:rsidR="003E4B11" w:rsidRPr="00CD1425" w:rsidRDefault="00AF4F55" w:rsidP="00B53652">
      <w:pPr>
        <w:pStyle w:val="ListParagraph"/>
        <w:numPr>
          <w:ilvl w:val="0"/>
          <w:numId w:val="11"/>
        </w:numPr>
        <w:spacing w:line="247" w:lineRule="auto"/>
        <w:ind w:left="1320"/>
        <w:jc w:val="both"/>
        <w:rPr>
          <w:rFonts w:ascii="Times New Roman" w:hAnsi="Times New Roman"/>
          <w:color w:val="000000" w:themeColor="text1"/>
          <w:sz w:val="24"/>
          <w:szCs w:val="24"/>
          <w:shd w:val="clear" w:color="auto" w:fill="FFFFFF"/>
        </w:rPr>
      </w:pPr>
      <w:r w:rsidRPr="00CD1425">
        <w:rPr>
          <w:rFonts w:ascii="Times New Roman" w:hAnsi="Times New Roman"/>
          <w:color w:val="000000" w:themeColor="text1"/>
          <w:sz w:val="24"/>
          <w:szCs w:val="24"/>
          <w:shd w:val="clear" w:color="auto" w:fill="FFFFFF"/>
        </w:rPr>
        <w:t>Root node: điểm ngọn chứa giá trị của biến đầu tiên được dùng để phân nhánh.</w:t>
      </w:r>
    </w:p>
    <w:p w:rsidR="003E4B11" w:rsidRPr="00CD1425" w:rsidRDefault="00AF4F55" w:rsidP="00B53652">
      <w:pPr>
        <w:pStyle w:val="ListParagraph"/>
        <w:numPr>
          <w:ilvl w:val="0"/>
          <w:numId w:val="11"/>
        </w:numPr>
        <w:spacing w:line="247" w:lineRule="auto"/>
        <w:ind w:left="1320"/>
        <w:jc w:val="both"/>
        <w:rPr>
          <w:rFonts w:ascii="Times New Roman" w:hAnsi="Times New Roman"/>
          <w:color w:val="000000" w:themeColor="text1"/>
          <w:sz w:val="24"/>
          <w:szCs w:val="24"/>
          <w:shd w:val="clear" w:color="auto" w:fill="FFFFFF"/>
        </w:rPr>
      </w:pPr>
      <w:r w:rsidRPr="00CD1425">
        <w:rPr>
          <w:rFonts w:ascii="Times New Roman" w:hAnsi="Times New Roman"/>
          <w:color w:val="000000" w:themeColor="text1"/>
          <w:sz w:val="24"/>
          <w:szCs w:val="24"/>
          <w:shd w:val="clear" w:color="auto" w:fill="FFFFFF"/>
        </w:rPr>
        <w:t>Internal node: các điểm bên trong thân cây là các biến chứa các giá trị dữ liệu được dùng để xét cho các phân nhánh tiếp theo.</w:t>
      </w:r>
    </w:p>
    <w:p w:rsidR="003E4B11" w:rsidRPr="00CD1425" w:rsidRDefault="00AF4F55" w:rsidP="00B53652">
      <w:pPr>
        <w:pStyle w:val="ListParagraph"/>
        <w:numPr>
          <w:ilvl w:val="0"/>
          <w:numId w:val="11"/>
        </w:numPr>
        <w:spacing w:line="247" w:lineRule="auto"/>
        <w:ind w:left="1320"/>
        <w:jc w:val="both"/>
        <w:rPr>
          <w:rFonts w:ascii="Times New Roman" w:hAnsi="Times New Roman"/>
          <w:color w:val="000000" w:themeColor="text1"/>
          <w:sz w:val="24"/>
          <w:szCs w:val="24"/>
          <w:shd w:val="clear" w:color="auto" w:fill="FFFFFF"/>
        </w:rPr>
      </w:pPr>
      <w:r w:rsidRPr="00CD1425">
        <w:rPr>
          <w:rFonts w:ascii="Times New Roman" w:hAnsi="Times New Roman"/>
          <w:color w:val="000000" w:themeColor="text1"/>
          <w:sz w:val="24"/>
          <w:szCs w:val="24"/>
          <w:shd w:val="clear" w:color="auto" w:fill="FFFFFF"/>
        </w:rPr>
        <w:t>Leaf node: là các lá cây chứa giá trị của biến phân loại sau cùng.</w:t>
      </w:r>
    </w:p>
    <w:p w:rsidR="003E4B11" w:rsidRPr="00CD1425" w:rsidRDefault="00AF4F55" w:rsidP="00B53652">
      <w:pPr>
        <w:pStyle w:val="ListParagraph"/>
        <w:numPr>
          <w:ilvl w:val="0"/>
          <w:numId w:val="11"/>
        </w:numPr>
        <w:spacing w:line="247" w:lineRule="auto"/>
        <w:ind w:left="1320"/>
        <w:jc w:val="both"/>
        <w:rPr>
          <w:rFonts w:ascii="Times New Roman" w:hAnsi="Times New Roman"/>
          <w:color w:val="000000" w:themeColor="text1"/>
          <w:sz w:val="24"/>
          <w:szCs w:val="24"/>
          <w:shd w:val="clear" w:color="auto" w:fill="FFFFFF"/>
        </w:rPr>
      </w:pPr>
      <w:r w:rsidRPr="00CD1425">
        <w:rPr>
          <w:rFonts w:ascii="Times New Roman" w:hAnsi="Times New Roman"/>
          <w:color w:val="000000" w:themeColor="text1"/>
          <w:sz w:val="24"/>
          <w:szCs w:val="24"/>
          <w:shd w:val="clear" w:color="auto" w:fill="FFFFFF"/>
        </w:rPr>
        <w:lastRenderedPageBreak/>
        <w:t>Branch là quy luật phân nhánh, nói đơn giản là mối quan hệ giữa giá trị của biến độc lập</w:t>
      </w:r>
      <w:r w:rsidR="00B75937">
        <w:rPr>
          <w:rFonts w:ascii="Times New Roman" w:hAnsi="Times New Roman"/>
          <w:color w:val="000000" w:themeColor="text1"/>
          <w:sz w:val="24"/>
          <w:szCs w:val="24"/>
          <w:shd w:val="clear" w:color="auto" w:fill="FFFFFF"/>
          <w:lang w:val="en-US"/>
        </w:rPr>
        <w:t xml:space="preserve"> </w:t>
      </w:r>
      <w:r w:rsidRPr="00CD1425">
        <w:rPr>
          <w:rFonts w:ascii="Times New Roman" w:hAnsi="Times New Roman"/>
          <w:color w:val="000000" w:themeColor="text1"/>
          <w:sz w:val="24"/>
          <w:szCs w:val="24"/>
          <w:shd w:val="clear" w:color="auto" w:fill="FFFFFF"/>
        </w:rPr>
        <w:t>( Internal  node) và giá trị của biến mục tiêu leaf node).</w:t>
      </w:r>
    </w:p>
    <w:p w:rsidR="003E4B11" w:rsidRPr="00736A80" w:rsidRDefault="00AF4F55" w:rsidP="003A5346">
      <w:pPr>
        <w:pStyle w:val="ListParagraph"/>
        <w:numPr>
          <w:ilvl w:val="2"/>
          <w:numId w:val="22"/>
        </w:numPr>
        <w:spacing w:line="247" w:lineRule="auto"/>
        <w:jc w:val="both"/>
        <w:outlineLvl w:val="2"/>
        <w:rPr>
          <w:rFonts w:ascii="Times New Roman" w:hAnsi="Times New Roman"/>
          <w:b/>
          <w:color w:val="000000" w:themeColor="text1"/>
          <w:sz w:val="26"/>
          <w:szCs w:val="26"/>
          <w:shd w:val="clear" w:color="auto" w:fill="FFFFFF"/>
        </w:rPr>
      </w:pPr>
      <w:bookmarkStart w:id="19" w:name="_Toc45716125"/>
      <w:r w:rsidRPr="00736A80">
        <w:rPr>
          <w:rFonts w:ascii="Times New Roman" w:hAnsi="Times New Roman"/>
          <w:b/>
          <w:color w:val="000000" w:themeColor="text1"/>
          <w:sz w:val="26"/>
          <w:szCs w:val="26"/>
          <w:shd w:val="clear" w:color="auto" w:fill="FFFFFF"/>
        </w:rPr>
        <w:t>Thuật toán ID3</w:t>
      </w:r>
      <w:bookmarkEnd w:id="19"/>
    </w:p>
    <w:p w:rsidR="00C6153E" w:rsidRPr="00CD1425" w:rsidRDefault="00C6153E" w:rsidP="00C6153E">
      <w:pPr>
        <w:ind w:left="960" w:firstLine="480"/>
        <w:jc w:val="both"/>
        <w:rPr>
          <w:rFonts w:ascii="Times New Roman" w:hAnsi="Times New Roman" w:cs="Times New Roman"/>
          <w:color w:val="000000" w:themeColor="text1"/>
        </w:rPr>
      </w:pPr>
      <w:r w:rsidRPr="00CD1425">
        <w:rPr>
          <w:rFonts w:ascii="Times New Roman" w:hAnsi="Times New Roman" w:cs="Times New Roman"/>
          <w:color w:val="000000" w:themeColor="text1"/>
          <w:shd w:val="clear" w:color="auto" w:fill="FFFFFF"/>
        </w:rPr>
        <w:t>ID3 (J. R. Quinlan 1993) sử dụng phương pháp tham lam tìm kiếm từ trên xuống thông qua không gian của các nhánh có thể không có backtracking. ID3 sử dụng Entropy và Information Gain để xây dựng một cây quyết định.</w:t>
      </w:r>
    </w:p>
    <w:p w:rsidR="00C6153E" w:rsidRPr="00CD1425" w:rsidRDefault="00C6153E" w:rsidP="00C6153E">
      <w:pPr>
        <w:ind w:left="960"/>
        <w:jc w:val="both"/>
        <w:rPr>
          <w:rFonts w:ascii="Times New Roman" w:hAnsi="Times New Roman" w:cs="Times New Roman"/>
          <w:i/>
          <w:color w:val="000000" w:themeColor="text1"/>
          <w:u w:val="single"/>
          <w:shd w:val="clear" w:color="auto" w:fill="FFFFFF"/>
        </w:rPr>
      </w:pPr>
      <w:r w:rsidRPr="00CD1425">
        <w:rPr>
          <w:rFonts w:ascii="Times New Roman" w:hAnsi="Times New Roman" w:cs="Times New Roman"/>
          <w:i/>
          <w:color w:val="000000" w:themeColor="text1"/>
          <w:u w:val="single"/>
          <w:shd w:val="clear" w:color="auto" w:fill="FFFFFF"/>
        </w:rPr>
        <w:t xml:space="preserve">Entropy trong cây quyết </w:t>
      </w:r>
      <w:proofErr w:type="gramStart"/>
      <w:r w:rsidRPr="00CD1425">
        <w:rPr>
          <w:rFonts w:ascii="Times New Roman" w:hAnsi="Times New Roman" w:cs="Times New Roman"/>
          <w:i/>
          <w:color w:val="000000" w:themeColor="text1"/>
          <w:u w:val="single"/>
          <w:shd w:val="clear" w:color="auto" w:fill="FFFFFF"/>
        </w:rPr>
        <w:t>định( Decision</w:t>
      </w:r>
      <w:proofErr w:type="gramEnd"/>
      <w:r w:rsidRPr="00CD1425">
        <w:rPr>
          <w:rFonts w:ascii="Times New Roman" w:hAnsi="Times New Roman" w:cs="Times New Roman"/>
          <w:i/>
          <w:color w:val="000000" w:themeColor="text1"/>
          <w:u w:val="single"/>
          <w:shd w:val="clear" w:color="auto" w:fill="FFFFFF"/>
        </w:rPr>
        <w:t xml:space="preserve"> Tree)</w:t>
      </w:r>
    </w:p>
    <w:p w:rsidR="00C6153E" w:rsidRPr="00CD1425" w:rsidRDefault="00C6153E" w:rsidP="00C6153E">
      <w:pPr>
        <w:ind w:left="960"/>
        <w:jc w:val="both"/>
        <w:rPr>
          <w:rFonts w:ascii="Times New Roman" w:hAnsi="Times New Roman" w:cs="Times New Roman"/>
          <w:color w:val="000000" w:themeColor="text1"/>
          <w:shd w:val="clear" w:color="auto" w:fill="FFFFFF"/>
        </w:rPr>
      </w:pPr>
      <w:r w:rsidRPr="00CD1425">
        <w:rPr>
          <w:rFonts w:ascii="Times New Roman" w:hAnsi="Times New Roman" w:cs="Times New Roman"/>
          <w:color w:val="000000" w:themeColor="text1"/>
          <w:shd w:val="clear" w:color="auto" w:fill="FFFFFF"/>
        </w:rPr>
        <w:t>Emtropy là thuật ngữ thuộc Nhiệt động lực học, là thước đo của sự biến đổi, hỗn loạn hoặc ngẫu nhiên. Năm 1984, Shannon đã mở rộng khái niệm Emtropy sang lĩnh vực nghiên cứu, thống kê với công thức sau:</w:t>
      </w:r>
    </w:p>
    <w:p w:rsidR="00C6153E" w:rsidRPr="00CD1425" w:rsidRDefault="00C6153E" w:rsidP="00C6153E">
      <w:pPr>
        <w:ind w:left="960"/>
        <w:jc w:val="both"/>
        <w:rPr>
          <w:rFonts w:ascii="Times New Roman" w:hAnsi="Times New Roman" w:cs="Times New Roman"/>
          <w:color w:val="000000" w:themeColor="text1"/>
          <w:shd w:val="clear" w:color="auto" w:fill="FFFFFF"/>
        </w:rPr>
      </w:pPr>
      <w:r w:rsidRPr="00CD1425">
        <w:rPr>
          <w:rFonts w:ascii="Times New Roman" w:hAnsi="Times New Roman" w:cs="Times New Roman"/>
          <w:color w:val="000000" w:themeColor="text1"/>
          <w:shd w:val="clear" w:color="auto" w:fill="FFFFFF"/>
        </w:rPr>
        <w:t>Với một phân phối xác xuất của một biến rời rạc x có thể nhận n giá trị khác nhau x</w:t>
      </w:r>
      <w:proofErr w:type="gramStart"/>
      <w:r w:rsidRPr="00CD1425">
        <w:rPr>
          <w:rFonts w:ascii="Times New Roman" w:hAnsi="Times New Roman" w:cs="Times New Roman"/>
          <w:color w:val="000000" w:themeColor="text1"/>
          <w:shd w:val="clear" w:color="auto" w:fill="FFFFFF"/>
        </w:rPr>
        <w:t>1,x</w:t>
      </w:r>
      <w:proofErr w:type="gramEnd"/>
      <w:r w:rsidRPr="00CD1425">
        <w:rPr>
          <w:rFonts w:ascii="Times New Roman" w:hAnsi="Times New Roman" w:cs="Times New Roman"/>
          <w:color w:val="000000" w:themeColor="text1"/>
          <w:shd w:val="clear" w:color="auto" w:fill="FFFFFF"/>
        </w:rPr>
        <w:t>2,...,xn.</w:t>
      </w:r>
    </w:p>
    <w:p w:rsidR="00C6153E" w:rsidRPr="00CD1425" w:rsidRDefault="00C6153E" w:rsidP="00C6153E">
      <w:pPr>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shd w:val="clear" w:color="auto" w:fill="FFFFFF"/>
        </w:rPr>
        <w:t xml:space="preserve">Gỉa sử rằng xác xuất để x nhận các giá trị này là </w:t>
      </w:r>
      <w:r w:rsidRPr="00CD1425">
        <w:rPr>
          <w:rFonts w:ascii="Times New Roman" w:hAnsi="Times New Roman" w:cs="Times New Roman"/>
          <w:color w:val="000000" w:themeColor="text1"/>
        </w:rPr>
        <w:t>p</w:t>
      </w:r>
      <w:r w:rsidRPr="00CD1425">
        <w:rPr>
          <w:rFonts w:ascii="Times New Roman" w:hAnsi="Times New Roman" w:cs="Times New Roman"/>
          <w:color w:val="000000" w:themeColor="text1"/>
          <w:vertAlign w:val="subscript"/>
        </w:rPr>
        <w:t>i</w:t>
      </w:r>
      <w:r w:rsidRPr="00CD1425">
        <w:rPr>
          <w:rFonts w:ascii="Times New Roman" w:hAnsi="Times New Roman" w:cs="Times New Roman"/>
          <w:color w:val="000000" w:themeColor="text1"/>
        </w:rPr>
        <w:t>=p(x=x</w:t>
      </w:r>
      <w:r w:rsidRPr="00CD1425">
        <w:rPr>
          <w:rFonts w:ascii="Times New Roman" w:hAnsi="Times New Roman" w:cs="Times New Roman"/>
          <w:color w:val="000000" w:themeColor="text1"/>
          <w:vertAlign w:val="subscript"/>
        </w:rPr>
        <w:t>i</w:t>
      </w:r>
      <w:r w:rsidRPr="00CD1425">
        <w:rPr>
          <w:rFonts w:ascii="Times New Roman" w:hAnsi="Times New Roman" w:cs="Times New Roman"/>
          <w:color w:val="000000" w:themeColor="text1"/>
        </w:rPr>
        <w:t>).</w:t>
      </w:r>
    </w:p>
    <w:p w:rsidR="00C6153E" w:rsidRPr="00CD1425" w:rsidRDefault="00C6153E" w:rsidP="00C6153E">
      <w:pPr>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shd w:val="clear" w:color="auto" w:fill="FFFFFF"/>
        </w:rPr>
        <w:t xml:space="preserve">Ký hiệu phân phối này là </w:t>
      </w:r>
      <w:r w:rsidRPr="00CD1425">
        <w:rPr>
          <w:rFonts w:ascii="Times New Roman" w:hAnsi="Times New Roman" w:cs="Times New Roman"/>
          <w:color w:val="000000" w:themeColor="text1"/>
        </w:rPr>
        <w:t>p</w:t>
      </w:r>
      <w:proofErr w:type="gramStart"/>
      <w:r w:rsidRPr="00CD1425">
        <w:rPr>
          <w:rFonts w:ascii="Times New Roman" w:hAnsi="Times New Roman" w:cs="Times New Roman"/>
          <w:color w:val="000000" w:themeColor="text1"/>
        </w:rPr>
        <w:t>=(</w:t>
      </w:r>
      <w:proofErr w:type="gramEnd"/>
      <w:r w:rsidRPr="00CD1425">
        <w:rPr>
          <w:rFonts w:ascii="Times New Roman" w:hAnsi="Times New Roman" w:cs="Times New Roman"/>
          <w:color w:val="000000" w:themeColor="text1"/>
        </w:rPr>
        <w:t>p</w:t>
      </w:r>
      <w:r w:rsidRPr="00CD1425">
        <w:rPr>
          <w:rFonts w:ascii="Times New Roman" w:hAnsi="Times New Roman" w:cs="Times New Roman"/>
          <w:color w:val="000000" w:themeColor="text1"/>
          <w:vertAlign w:val="subscript"/>
        </w:rPr>
        <w:t>1</w:t>
      </w:r>
      <w:r w:rsidRPr="00CD1425">
        <w:rPr>
          <w:rFonts w:ascii="Times New Roman" w:hAnsi="Times New Roman" w:cs="Times New Roman"/>
          <w:color w:val="000000" w:themeColor="text1"/>
        </w:rPr>
        <w:t> ,p</w:t>
      </w:r>
      <w:r w:rsidRPr="00CD1425">
        <w:rPr>
          <w:rFonts w:ascii="Times New Roman" w:hAnsi="Times New Roman" w:cs="Times New Roman"/>
          <w:color w:val="000000" w:themeColor="text1"/>
          <w:vertAlign w:val="subscript"/>
        </w:rPr>
        <w:t>2</w:t>
      </w:r>
      <w:r w:rsidRPr="00CD1425">
        <w:rPr>
          <w:rFonts w:ascii="Times New Roman" w:hAnsi="Times New Roman" w:cs="Times New Roman"/>
          <w:color w:val="000000" w:themeColor="text1"/>
        </w:rPr>
        <w:t> ,…,p</w:t>
      </w:r>
      <w:r w:rsidRPr="00CD1425">
        <w:rPr>
          <w:rFonts w:ascii="Times New Roman" w:hAnsi="Times New Roman" w:cs="Times New Roman"/>
          <w:color w:val="000000" w:themeColor="text1"/>
          <w:vertAlign w:val="subscript"/>
        </w:rPr>
        <w:t>n</w:t>
      </w:r>
      <w:r w:rsidRPr="00CD1425">
        <w:rPr>
          <w:rFonts w:ascii="Times New Roman" w:hAnsi="Times New Roman" w:cs="Times New Roman"/>
          <w:color w:val="000000" w:themeColor="text1"/>
        </w:rPr>
        <w:t xml:space="preserve">). Entrpy của phân phối này được định nghĩa là: </w:t>
      </w:r>
    </w:p>
    <w:p w:rsidR="00C6153E" w:rsidRPr="00CD1425" w:rsidRDefault="00C6153E" w:rsidP="00C6153E">
      <w:pPr>
        <w:pStyle w:val="has-text-align-center"/>
        <w:shd w:val="clear" w:color="auto" w:fill="FFFFFF"/>
        <w:spacing w:before="0" w:after="225" w:line="330" w:lineRule="atLeast"/>
        <w:ind w:left="960"/>
        <w:jc w:val="both"/>
        <w:rPr>
          <w:color w:val="000000" w:themeColor="text1"/>
        </w:rPr>
      </w:pPr>
      <w:r w:rsidRPr="00CD1425">
        <w:rPr>
          <w:color w:val="000000" w:themeColor="text1"/>
          <w:shd w:val="clear" w:color="auto" w:fill="FFFFFF"/>
          <w:lang w:val="vi-VN"/>
        </w:rPr>
        <w:t xml:space="preserve">                         </w:t>
      </w:r>
      <w:r w:rsidRPr="00CD1425">
        <w:rPr>
          <w:color w:val="000000" w:themeColor="text1"/>
        </w:rPr>
        <w:t>H(p)</w:t>
      </w:r>
      <w:proofErr w:type="gramStart"/>
      <w:r w:rsidRPr="00CD1425">
        <w:rPr>
          <w:color w:val="000000" w:themeColor="text1"/>
        </w:rPr>
        <w:t>=  –</w:t>
      </w:r>
      <w:proofErr w:type="gramEnd"/>
      <w:r w:rsidRPr="00CD1425">
        <w:rPr>
          <w:color w:val="000000" w:themeColor="text1"/>
        </w:rPr>
        <w:t xml:space="preserve"> ∑</w:t>
      </w:r>
      <w:r w:rsidRPr="00CD1425">
        <w:rPr>
          <w:color w:val="000000" w:themeColor="text1"/>
          <w:vertAlign w:val="superscript"/>
        </w:rPr>
        <w:t>n</w:t>
      </w:r>
      <w:r w:rsidRPr="00CD1425">
        <w:rPr>
          <w:color w:val="000000" w:themeColor="text1"/>
          <w:vertAlign w:val="subscript"/>
        </w:rPr>
        <w:t>n=1</w:t>
      </w:r>
      <w:r w:rsidRPr="00CD1425">
        <w:rPr>
          <w:color w:val="000000" w:themeColor="text1"/>
        </w:rPr>
        <w:t> p</w:t>
      </w:r>
      <w:r w:rsidRPr="00CD1425">
        <w:rPr>
          <w:color w:val="000000" w:themeColor="text1"/>
          <w:vertAlign w:val="subscript"/>
        </w:rPr>
        <w:t>i</w:t>
      </w:r>
      <w:r w:rsidRPr="00CD1425">
        <w:rPr>
          <w:color w:val="000000" w:themeColor="text1"/>
        </w:rPr>
        <w:t> log(p</w:t>
      </w:r>
      <w:r w:rsidRPr="00CD1425">
        <w:rPr>
          <w:color w:val="000000" w:themeColor="text1"/>
          <w:vertAlign w:val="subscript"/>
        </w:rPr>
        <w:t>i</w:t>
      </w:r>
      <w:r w:rsidRPr="00CD1425">
        <w:rPr>
          <w:color w:val="000000" w:themeColor="text1"/>
        </w:rPr>
        <w:t>)</w:t>
      </w:r>
    </w:p>
    <w:p w:rsidR="00C6153E" w:rsidRPr="00CD1425" w:rsidRDefault="00C6153E" w:rsidP="00C6153E">
      <w:pPr>
        <w:pStyle w:val="has-text-align-center"/>
        <w:shd w:val="clear" w:color="auto" w:fill="FFFFFF"/>
        <w:spacing w:before="0" w:after="225" w:line="330" w:lineRule="atLeast"/>
        <w:ind w:left="960"/>
        <w:jc w:val="both"/>
        <w:rPr>
          <w:color w:val="000000" w:themeColor="text1"/>
        </w:rPr>
      </w:pPr>
      <w:r w:rsidRPr="00CD1425">
        <w:rPr>
          <w:color w:val="000000" w:themeColor="text1"/>
          <w:lang w:val="vi-VN"/>
        </w:rPr>
        <w:t xml:space="preserve">               </w:t>
      </w:r>
      <w:r w:rsidRPr="00CD1425">
        <w:rPr>
          <w:i/>
          <w:color w:val="000000" w:themeColor="text1"/>
          <w:u w:val="single"/>
          <w:lang w:val="vi-VN"/>
        </w:rPr>
        <w:t xml:space="preserve"> Information Gain trong cây quyết định( Decision Tree) </w:t>
      </w:r>
      <w:r w:rsidRPr="00CD1425">
        <w:rPr>
          <w:color w:val="000000" w:themeColor="text1"/>
          <w:lang w:val="vi-VN"/>
        </w:rPr>
        <w:t xml:space="preserve">                                               Information Gain dựa trên sự giảm của hàm Entropy khi tập dữ liệu được phân chia trên một thuộc tính. Để xây dựng một cây quyết định, ta phải tìm tất cả thuộc tính trả về Infomation gain cao nhất.</w:t>
      </w:r>
    </w:p>
    <w:p w:rsidR="00C6153E" w:rsidRPr="00CD1425" w:rsidRDefault="00C6153E" w:rsidP="00C6153E">
      <w:pPr>
        <w:pStyle w:val="has-text-align-center"/>
        <w:shd w:val="clear" w:color="auto" w:fill="FFFFFF"/>
        <w:spacing w:before="0" w:after="225" w:line="330" w:lineRule="atLeast"/>
        <w:ind w:left="960"/>
        <w:jc w:val="both"/>
        <w:rPr>
          <w:color w:val="000000" w:themeColor="text1"/>
          <w:lang w:val="vi-VN"/>
        </w:rPr>
      </w:pPr>
      <w:r w:rsidRPr="00CD1425">
        <w:rPr>
          <w:color w:val="000000" w:themeColor="text1"/>
          <w:lang w:val="vi-VN"/>
        </w:rPr>
        <w:t xml:space="preserve">Để xác định các nút trong mô hình cây quyết định, ta thực hiện tính Information Gain tại mỗi nút theo trình tự sau: </w:t>
      </w:r>
    </w:p>
    <w:p w:rsidR="00C6153E" w:rsidRPr="00CD1425" w:rsidRDefault="00C6153E" w:rsidP="00C6153E">
      <w:pPr>
        <w:shd w:val="clear" w:color="auto" w:fill="FFFFFF"/>
        <w:spacing w:after="225" w:line="330" w:lineRule="atLeast"/>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w:t>
      </w:r>
      <w:r w:rsidRPr="00CD1425">
        <w:rPr>
          <w:rFonts w:ascii="Times New Roman" w:hAnsi="Times New Roman" w:cs="Times New Roman"/>
          <w:b/>
          <w:bCs/>
          <w:color w:val="000000" w:themeColor="text1"/>
        </w:rPr>
        <w:t>Bước 1</w:t>
      </w:r>
      <w:r w:rsidRPr="00CD1425">
        <w:rPr>
          <w:rFonts w:ascii="Times New Roman" w:hAnsi="Times New Roman" w:cs="Times New Roman"/>
          <w:color w:val="000000" w:themeColor="text1"/>
        </w:rPr>
        <w:t xml:space="preserve">: Tính toán hệ số </w:t>
      </w:r>
      <w:r w:rsidRPr="00CD1425">
        <w:rPr>
          <w:rFonts w:ascii="Times New Roman" w:hAnsi="Times New Roman" w:cs="Times New Roman"/>
          <w:color w:val="000000" w:themeColor="text1"/>
          <w:lang w:val="vi-VN"/>
        </w:rPr>
        <w:t>Entropy</w:t>
      </w:r>
      <w:r w:rsidRPr="00CD1425">
        <w:rPr>
          <w:rFonts w:ascii="Times New Roman" w:hAnsi="Times New Roman" w:cs="Times New Roman"/>
          <w:color w:val="000000" w:themeColor="text1"/>
        </w:rPr>
        <w:t> của biến mục tiêu S có N phần tử với N</w:t>
      </w:r>
      <w:r w:rsidRPr="00CD1425">
        <w:rPr>
          <w:rFonts w:ascii="Times New Roman" w:hAnsi="Times New Roman" w:cs="Times New Roman"/>
          <w:color w:val="000000" w:themeColor="text1"/>
          <w:vertAlign w:val="subscript"/>
        </w:rPr>
        <w:t>c</w:t>
      </w:r>
      <w:r w:rsidRPr="00CD1425">
        <w:rPr>
          <w:rFonts w:ascii="Times New Roman" w:hAnsi="Times New Roman" w:cs="Times New Roman"/>
          <w:color w:val="000000" w:themeColor="text1"/>
        </w:rPr>
        <w:t> phần tử thuộc lớp c cho trước:</w:t>
      </w:r>
    </w:p>
    <w:p w:rsidR="00C6153E" w:rsidRPr="00CD1425" w:rsidRDefault="00C6153E" w:rsidP="00C6153E">
      <w:pPr>
        <w:shd w:val="clear" w:color="auto" w:fill="FFFFFF"/>
        <w:spacing w:after="225" w:line="330" w:lineRule="atLeast"/>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H(S)</w:t>
      </w:r>
      <w:proofErr w:type="gramStart"/>
      <w:r w:rsidRPr="00CD1425">
        <w:rPr>
          <w:rFonts w:ascii="Times New Roman" w:hAnsi="Times New Roman" w:cs="Times New Roman"/>
          <w:color w:val="000000" w:themeColor="text1"/>
        </w:rPr>
        <w:t>=  –</w:t>
      </w:r>
      <w:proofErr w:type="gramEnd"/>
      <w:r w:rsidRPr="00CD1425">
        <w:rPr>
          <w:rFonts w:ascii="Times New Roman" w:hAnsi="Times New Roman" w:cs="Times New Roman"/>
          <w:color w:val="000000" w:themeColor="text1"/>
        </w:rPr>
        <w:t xml:space="preserve"> ∑</w:t>
      </w:r>
      <w:r w:rsidRPr="00CD1425">
        <w:rPr>
          <w:rFonts w:ascii="Times New Roman" w:hAnsi="Times New Roman" w:cs="Times New Roman"/>
          <w:color w:val="000000" w:themeColor="text1"/>
          <w:vertAlign w:val="superscript"/>
        </w:rPr>
        <w:t>c</w:t>
      </w:r>
      <w:r w:rsidRPr="00CD1425">
        <w:rPr>
          <w:rFonts w:ascii="Times New Roman" w:hAnsi="Times New Roman" w:cs="Times New Roman"/>
          <w:color w:val="000000" w:themeColor="text1"/>
          <w:vertAlign w:val="subscript"/>
        </w:rPr>
        <w:t>c=1</w:t>
      </w:r>
      <w:r w:rsidRPr="00CD1425">
        <w:rPr>
          <w:rFonts w:ascii="Times New Roman" w:hAnsi="Times New Roman" w:cs="Times New Roman"/>
          <w:color w:val="000000" w:themeColor="text1"/>
        </w:rPr>
        <w:t> (N</w:t>
      </w:r>
      <w:r w:rsidRPr="00CD1425">
        <w:rPr>
          <w:rFonts w:ascii="Times New Roman" w:hAnsi="Times New Roman" w:cs="Times New Roman"/>
          <w:color w:val="000000" w:themeColor="text1"/>
          <w:vertAlign w:val="subscript"/>
        </w:rPr>
        <w:t>c</w:t>
      </w:r>
      <w:r w:rsidRPr="00CD1425">
        <w:rPr>
          <w:rFonts w:ascii="Times New Roman" w:hAnsi="Times New Roman" w:cs="Times New Roman"/>
          <w:color w:val="000000" w:themeColor="text1"/>
        </w:rPr>
        <w:t>/N) log(N</w:t>
      </w:r>
      <w:r w:rsidRPr="00CD1425">
        <w:rPr>
          <w:rFonts w:ascii="Times New Roman" w:hAnsi="Times New Roman" w:cs="Times New Roman"/>
          <w:color w:val="000000" w:themeColor="text1"/>
          <w:vertAlign w:val="subscript"/>
        </w:rPr>
        <w:t>c</w:t>
      </w:r>
      <w:r w:rsidRPr="00CD1425">
        <w:rPr>
          <w:rFonts w:ascii="Times New Roman" w:hAnsi="Times New Roman" w:cs="Times New Roman"/>
          <w:color w:val="000000" w:themeColor="text1"/>
        </w:rPr>
        <w:t>/N)</w:t>
      </w:r>
    </w:p>
    <w:p w:rsidR="00C6153E" w:rsidRPr="00CD1425" w:rsidRDefault="00C6153E" w:rsidP="00C6153E">
      <w:pPr>
        <w:shd w:val="clear" w:color="auto" w:fill="FFFFFF"/>
        <w:spacing w:after="225" w:line="330" w:lineRule="atLeast"/>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w:t>
      </w:r>
      <w:r w:rsidRPr="00CD1425">
        <w:rPr>
          <w:rFonts w:ascii="Times New Roman" w:hAnsi="Times New Roman" w:cs="Times New Roman"/>
          <w:b/>
          <w:bCs/>
          <w:color w:val="000000" w:themeColor="text1"/>
        </w:rPr>
        <w:t>Bước 2</w:t>
      </w:r>
      <w:r w:rsidRPr="00CD1425">
        <w:rPr>
          <w:rFonts w:ascii="Times New Roman" w:hAnsi="Times New Roman" w:cs="Times New Roman"/>
          <w:color w:val="000000" w:themeColor="text1"/>
        </w:rPr>
        <w:t xml:space="preserve">: Tính hàm số </w:t>
      </w:r>
      <w:r w:rsidRPr="00CD1425">
        <w:rPr>
          <w:rFonts w:ascii="Times New Roman" w:hAnsi="Times New Roman" w:cs="Times New Roman"/>
          <w:color w:val="000000" w:themeColor="text1"/>
          <w:lang w:val="vi-VN"/>
        </w:rPr>
        <w:t>Entropy</w:t>
      </w:r>
      <w:r w:rsidRPr="00CD1425">
        <w:rPr>
          <w:rFonts w:ascii="Times New Roman" w:hAnsi="Times New Roman" w:cs="Times New Roman"/>
          <w:color w:val="000000" w:themeColor="text1"/>
        </w:rPr>
        <w:t> tại mỗi thuộc tính: với thuộc tính x, các điểm dữ liệu trong S được chia ra K child node S</w:t>
      </w:r>
      <w:r w:rsidRPr="00CD1425">
        <w:rPr>
          <w:rFonts w:ascii="Times New Roman" w:hAnsi="Times New Roman" w:cs="Times New Roman"/>
          <w:color w:val="000000" w:themeColor="text1"/>
          <w:vertAlign w:val="subscript"/>
        </w:rPr>
        <w:t>1</w:t>
      </w:r>
      <w:r w:rsidRPr="00CD1425">
        <w:rPr>
          <w:rFonts w:ascii="Times New Roman" w:hAnsi="Times New Roman" w:cs="Times New Roman"/>
          <w:color w:val="000000" w:themeColor="text1"/>
        </w:rPr>
        <w:t>, S</w:t>
      </w:r>
      <w:r w:rsidRPr="00CD1425">
        <w:rPr>
          <w:rFonts w:ascii="Times New Roman" w:hAnsi="Times New Roman" w:cs="Times New Roman"/>
          <w:color w:val="000000" w:themeColor="text1"/>
          <w:vertAlign w:val="subscript"/>
        </w:rPr>
        <w:t>2</w:t>
      </w:r>
      <w:r w:rsidRPr="00CD1425">
        <w:rPr>
          <w:rFonts w:ascii="Times New Roman" w:hAnsi="Times New Roman" w:cs="Times New Roman"/>
          <w:color w:val="000000" w:themeColor="text1"/>
        </w:rPr>
        <w:t>, …, S</w:t>
      </w:r>
      <w:r w:rsidRPr="00CD1425">
        <w:rPr>
          <w:rFonts w:ascii="Times New Roman" w:hAnsi="Times New Roman" w:cs="Times New Roman"/>
          <w:color w:val="000000" w:themeColor="text1"/>
          <w:vertAlign w:val="subscript"/>
        </w:rPr>
        <w:t>K</w:t>
      </w:r>
      <w:r w:rsidRPr="00CD1425">
        <w:rPr>
          <w:rFonts w:ascii="Times New Roman" w:hAnsi="Times New Roman" w:cs="Times New Roman"/>
          <w:color w:val="000000" w:themeColor="text1"/>
        </w:rPr>
        <w:t> với số điểm trong mỗi child node lần lượt là m</w:t>
      </w:r>
      <w:r w:rsidRPr="00CD1425">
        <w:rPr>
          <w:rFonts w:ascii="Times New Roman" w:hAnsi="Times New Roman" w:cs="Times New Roman"/>
          <w:color w:val="000000" w:themeColor="text1"/>
          <w:vertAlign w:val="subscript"/>
        </w:rPr>
        <w:t>1,</w:t>
      </w:r>
      <w:r w:rsidRPr="00CD1425">
        <w:rPr>
          <w:rFonts w:ascii="Times New Roman" w:hAnsi="Times New Roman" w:cs="Times New Roman"/>
          <w:color w:val="000000" w:themeColor="text1"/>
        </w:rPr>
        <w:t> m</w:t>
      </w:r>
      <w:r w:rsidRPr="00CD1425">
        <w:rPr>
          <w:rFonts w:ascii="Times New Roman" w:hAnsi="Times New Roman" w:cs="Times New Roman"/>
          <w:color w:val="000000" w:themeColor="text1"/>
          <w:vertAlign w:val="subscript"/>
        </w:rPr>
        <w:t>2</w:t>
      </w:r>
      <w:proofErr w:type="gramStart"/>
      <w:r w:rsidRPr="00CD1425">
        <w:rPr>
          <w:rFonts w:ascii="Times New Roman" w:hAnsi="Times New Roman" w:cs="Times New Roman"/>
          <w:color w:val="000000" w:themeColor="text1"/>
        </w:rPr>
        <w:t> ,…</w:t>
      </w:r>
      <w:proofErr w:type="gramEnd"/>
      <w:r w:rsidRPr="00CD1425">
        <w:rPr>
          <w:rFonts w:ascii="Times New Roman" w:hAnsi="Times New Roman" w:cs="Times New Roman"/>
          <w:color w:val="000000" w:themeColor="text1"/>
        </w:rPr>
        <w:t>, m</w:t>
      </w:r>
      <w:r w:rsidRPr="00CD1425">
        <w:rPr>
          <w:rFonts w:ascii="Times New Roman" w:hAnsi="Times New Roman" w:cs="Times New Roman"/>
          <w:color w:val="000000" w:themeColor="text1"/>
          <w:vertAlign w:val="subscript"/>
        </w:rPr>
        <w:t>K</w:t>
      </w:r>
      <w:r w:rsidRPr="00CD1425">
        <w:rPr>
          <w:rFonts w:ascii="Times New Roman" w:hAnsi="Times New Roman" w:cs="Times New Roman"/>
          <w:color w:val="000000" w:themeColor="text1"/>
        </w:rPr>
        <w:t> , ta có:</w:t>
      </w:r>
    </w:p>
    <w:p w:rsidR="00C6153E" w:rsidRPr="00CD1425" w:rsidRDefault="00C6153E" w:rsidP="00C6153E">
      <w:pPr>
        <w:shd w:val="clear" w:color="auto" w:fill="FFFFFF"/>
        <w:spacing w:after="225" w:line="330" w:lineRule="atLeast"/>
        <w:ind w:left="960"/>
        <w:jc w:val="both"/>
        <w:rPr>
          <w:rFonts w:ascii="Times New Roman" w:hAnsi="Times New Roman" w:cs="Times New Roman"/>
          <w:color w:val="000000" w:themeColor="text1"/>
        </w:rPr>
      </w:pPr>
      <w:proofErr w:type="gramStart"/>
      <w:r w:rsidRPr="00CD1425">
        <w:rPr>
          <w:rFonts w:ascii="Times New Roman" w:hAnsi="Times New Roman" w:cs="Times New Roman"/>
          <w:color w:val="000000" w:themeColor="text1"/>
        </w:rPr>
        <w:t>H(</w:t>
      </w:r>
      <w:proofErr w:type="gramEnd"/>
      <w:r w:rsidRPr="00CD1425">
        <w:rPr>
          <w:rFonts w:ascii="Times New Roman" w:hAnsi="Times New Roman" w:cs="Times New Roman"/>
          <w:color w:val="000000" w:themeColor="text1"/>
        </w:rPr>
        <w:t>x, S) = ∑</w:t>
      </w:r>
      <w:r w:rsidRPr="00CD1425">
        <w:rPr>
          <w:rFonts w:ascii="Times New Roman" w:hAnsi="Times New Roman" w:cs="Times New Roman"/>
          <w:color w:val="000000" w:themeColor="text1"/>
          <w:vertAlign w:val="superscript"/>
        </w:rPr>
        <w:t>K</w:t>
      </w:r>
      <w:r w:rsidRPr="00CD1425">
        <w:rPr>
          <w:rFonts w:ascii="Times New Roman" w:hAnsi="Times New Roman" w:cs="Times New Roman"/>
          <w:color w:val="000000" w:themeColor="text1"/>
          <w:vertAlign w:val="subscript"/>
        </w:rPr>
        <w:t>k=1</w:t>
      </w:r>
      <w:r w:rsidRPr="00CD1425">
        <w:rPr>
          <w:rFonts w:ascii="Times New Roman" w:hAnsi="Times New Roman" w:cs="Times New Roman"/>
          <w:color w:val="000000" w:themeColor="text1"/>
        </w:rPr>
        <w:t> (m</w:t>
      </w:r>
      <w:r w:rsidRPr="00CD1425">
        <w:rPr>
          <w:rFonts w:ascii="Times New Roman" w:hAnsi="Times New Roman" w:cs="Times New Roman"/>
          <w:color w:val="000000" w:themeColor="text1"/>
          <w:vertAlign w:val="subscript"/>
        </w:rPr>
        <w:t>k</w:t>
      </w:r>
      <w:r w:rsidRPr="00CD1425">
        <w:rPr>
          <w:rFonts w:ascii="Times New Roman" w:hAnsi="Times New Roman" w:cs="Times New Roman"/>
          <w:color w:val="000000" w:themeColor="text1"/>
        </w:rPr>
        <w:t> / N) * H(S</w:t>
      </w:r>
      <w:r w:rsidRPr="00CD1425">
        <w:rPr>
          <w:rFonts w:ascii="Times New Roman" w:hAnsi="Times New Roman" w:cs="Times New Roman"/>
          <w:color w:val="000000" w:themeColor="text1"/>
          <w:vertAlign w:val="subscript"/>
        </w:rPr>
        <w:t>k</w:t>
      </w:r>
      <w:r w:rsidRPr="00CD1425">
        <w:rPr>
          <w:rFonts w:ascii="Times New Roman" w:hAnsi="Times New Roman" w:cs="Times New Roman"/>
          <w:color w:val="000000" w:themeColor="text1"/>
        </w:rPr>
        <w:t> )</w:t>
      </w:r>
    </w:p>
    <w:p w:rsidR="00C6153E" w:rsidRPr="00CD1425" w:rsidRDefault="00C6153E" w:rsidP="00C6153E">
      <w:pPr>
        <w:shd w:val="clear" w:color="auto" w:fill="FFFFFF"/>
        <w:spacing w:after="225" w:line="330" w:lineRule="atLeast"/>
        <w:ind w:left="960"/>
        <w:jc w:val="both"/>
        <w:rPr>
          <w:rFonts w:ascii="Times New Roman" w:hAnsi="Times New Roman" w:cs="Times New Roman"/>
          <w:color w:val="000000" w:themeColor="text1"/>
        </w:rPr>
      </w:pPr>
      <w:r w:rsidRPr="00CD1425">
        <w:rPr>
          <w:rFonts w:ascii="Times New Roman" w:hAnsi="Times New Roman" w:cs="Times New Roman"/>
          <w:b/>
          <w:bCs/>
          <w:color w:val="000000" w:themeColor="text1"/>
        </w:rPr>
        <w:t>Bước 3</w:t>
      </w:r>
      <w:r w:rsidRPr="00CD1425">
        <w:rPr>
          <w:rFonts w:ascii="Times New Roman" w:hAnsi="Times New Roman" w:cs="Times New Roman"/>
          <w:color w:val="000000" w:themeColor="text1"/>
        </w:rPr>
        <w:t>: Chỉ số Gain Information được tính bằng:</w:t>
      </w:r>
    </w:p>
    <w:p w:rsidR="00C6153E" w:rsidRPr="00CD1425" w:rsidRDefault="00C6153E" w:rsidP="00C6153E">
      <w:pPr>
        <w:shd w:val="clear" w:color="auto" w:fill="FFFFFF"/>
        <w:spacing w:after="225" w:line="330" w:lineRule="atLeast"/>
        <w:ind w:left="960"/>
        <w:jc w:val="both"/>
        <w:rPr>
          <w:rFonts w:ascii="Times New Roman" w:hAnsi="Times New Roman" w:cs="Times New Roman"/>
          <w:color w:val="000000" w:themeColor="text1"/>
        </w:rPr>
      </w:pPr>
      <w:proofErr w:type="gramStart"/>
      <w:r w:rsidRPr="00CD1425">
        <w:rPr>
          <w:rFonts w:ascii="Times New Roman" w:hAnsi="Times New Roman" w:cs="Times New Roman"/>
          <w:b/>
          <w:bCs/>
          <w:color w:val="000000" w:themeColor="text1"/>
        </w:rPr>
        <w:t>G(</w:t>
      </w:r>
      <w:proofErr w:type="gramEnd"/>
      <w:r w:rsidRPr="00CD1425">
        <w:rPr>
          <w:rFonts w:ascii="Times New Roman" w:hAnsi="Times New Roman" w:cs="Times New Roman"/>
          <w:b/>
          <w:bCs/>
          <w:color w:val="000000" w:themeColor="text1"/>
        </w:rPr>
        <w:t>x, S) = H(S) – H(x,S)</w:t>
      </w:r>
    </w:p>
    <w:p w:rsidR="00C6153E" w:rsidRPr="00CD1425" w:rsidRDefault="00C6153E" w:rsidP="00C6153E">
      <w:pPr>
        <w:pStyle w:val="ListParagraph"/>
        <w:spacing w:line="247" w:lineRule="auto"/>
        <w:ind w:left="1620"/>
        <w:jc w:val="both"/>
        <w:rPr>
          <w:rFonts w:ascii="Times New Roman" w:hAnsi="Times New Roman"/>
          <w:b/>
          <w:color w:val="000000" w:themeColor="text1"/>
          <w:sz w:val="24"/>
          <w:szCs w:val="24"/>
          <w:shd w:val="clear" w:color="auto" w:fill="FFFFFF"/>
        </w:rPr>
      </w:pPr>
    </w:p>
    <w:p w:rsidR="00C6153E" w:rsidRPr="00CD1425" w:rsidRDefault="00C6153E" w:rsidP="003A5346">
      <w:pPr>
        <w:pStyle w:val="ListParagraph"/>
        <w:numPr>
          <w:ilvl w:val="2"/>
          <w:numId w:val="23"/>
        </w:numPr>
        <w:spacing w:line="247" w:lineRule="auto"/>
        <w:jc w:val="both"/>
        <w:outlineLvl w:val="2"/>
        <w:rPr>
          <w:rFonts w:ascii="Times New Roman" w:hAnsi="Times New Roman"/>
          <w:b/>
          <w:color w:val="000000" w:themeColor="text1"/>
          <w:sz w:val="24"/>
          <w:szCs w:val="24"/>
          <w:shd w:val="clear" w:color="auto" w:fill="FFFFFF"/>
        </w:rPr>
      </w:pPr>
      <w:bookmarkStart w:id="20" w:name="_Toc45716126"/>
      <w:r w:rsidRPr="00CD1425">
        <w:rPr>
          <w:rFonts w:ascii="Times New Roman" w:hAnsi="Times New Roman"/>
          <w:b/>
          <w:color w:val="000000" w:themeColor="text1"/>
          <w:sz w:val="26"/>
          <w:szCs w:val="26"/>
        </w:rPr>
        <w:t>Thuật toán C4.5</w:t>
      </w:r>
      <w:bookmarkEnd w:id="20"/>
    </w:p>
    <w:p w:rsidR="003E4B11" w:rsidRPr="00CD1425" w:rsidRDefault="00AF4F55" w:rsidP="00842600">
      <w:pPr>
        <w:shd w:val="clear" w:color="auto" w:fill="FFFFFF"/>
        <w:spacing w:after="225" w:line="330" w:lineRule="atLeast"/>
        <w:ind w:left="480" w:firstLine="480"/>
        <w:jc w:val="both"/>
        <w:rPr>
          <w:rFonts w:ascii="Times New Roman" w:hAnsi="Times New Roman" w:cs="Times New Roman"/>
          <w:color w:val="000000" w:themeColor="text1"/>
        </w:rPr>
      </w:pPr>
      <w:r w:rsidRPr="00CD1425">
        <w:rPr>
          <w:rFonts w:ascii="Times New Roman" w:hAnsi="Times New Roman" w:cs="Times New Roman"/>
          <w:color w:val="000000" w:themeColor="text1"/>
        </w:rPr>
        <w:t>Thuật toán C4.5 là thuật toán cải tiến của ID3.</w:t>
      </w:r>
    </w:p>
    <w:p w:rsidR="003E4B11" w:rsidRPr="00CD1425" w:rsidRDefault="00AF4F55" w:rsidP="00842600">
      <w:pPr>
        <w:pStyle w:val="ListParagraph"/>
        <w:shd w:val="clear" w:color="auto" w:fill="FFFFFF"/>
        <w:spacing w:after="225" w:line="330" w:lineRule="atLeast"/>
        <w:ind w:left="960" w:firstLine="480"/>
        <w:jc w:val="both"/>
        <w:rPr>
          <w:rFonts w:ascii="Times New Roman" w:hAnsi="Times New Roman"/>
          <w:color w:val="000000" w:themeColor="text1"/>
          <w:sz w:val="24"/>
          <w:szCs w:val="24"/>
        </w:rPr>
      </w:pPr>
      <w:r w:rsidRPr="00CD1425">
        <w:rPr>
          <w:rFonts w:ascii="Times New Roman" w:hAnsi="Times New Roman"/>
          <w:color w:val="000000" w:themeColor="text1"/>
          <w:sz w:val="24"/>
          <w:szCs w:val="24"/>
        </w:rPr>
        <w:t>Trong thuật toán ID3, Information Gain được sử dụng làm độ đo. Tuy nhiên, phương pháp này lại ưu tiên những thuộc tính có số lượng lớn các giá trị mà ít xét tới những giá trị nhỏ hơn. Do vậy, để khắc phục nhược điểm trên, ta sử dụng độ đo Gain Ratio (trong thuật toán C4.5) như sau:</w:t>
      </w:r>
    </w:p>
    <w:p w:rsidR="003E4B11" w:rsidRPr="00CD1425" w:rsidRDefault="00AF4F55" w:rsidP="00ED6588">
      <w:pPr>
        <w:pStyle w:val="ListParagraph"/>
        <w:shd w:val="clear" w:color="auto" w:fill="FFFFFF"/>
        <w:spacing w:after="225" w:line="330" w:lineRule="atLeast"/>
        <w:ind w:left="960"/>
        <w:jc w:val="both"/>
        <w:rPr>
          <w:rFonts w:ascii="Times New Roman" w:hAnsi="Times New Roman"/>
          <w:color w:val="000000" w:themeColor="text1"/>
          <w:sz w:val="24"/>
          <w:szCs w:val="24"/>
        </w:rPr>
      </w:pPr>
      <w:r w:rsidRPr="00CD1425">
        <w:rPr>
          <w:rFonts w:ascii="Times New Roman" w:hAnsi="Times New Roman"/>
          <w:color w:val="000000" w:themeColor="text1"/>
          <w:sz w:val="24"/>
          <w:szCs w:val="24"/>
        </w:rPr>
        <w:lastRenderedPageBreak/>
        <w:t>Đầu tiên, ta chuẩn hoá information gain với trị thông tin phân tách (split information):</w:t>
      </w:r>
    </w:p>
    <w:p w:rsidR="003E4B11" w:rsidRPr="00CD1425" w:rsidRDefault="00AF4F55" w:rsidP="00ED6588">
      <w:pPr>
        <w:pStyle w:val="ListParagraph"/>
        <w:shd w:val="clear" w:color="auto" w:fill="FFFFFF"/>
        <w:spacing w:after="240" w:line="240" w:lineRule="auto"/>
        <w:ind w:left="960"/>
        <w:jc w:val="both"/>
        <w:rPr>
          <w:rFonts w:ascii="Times New Roman" w:hAnsi="Times New Roman"/>
          <w:color w:val="000000" w:themeColor="text1"/>
          <w:sz w:val="24"/>
          <w:szCs w:val="24"/>
        </w:rPr>
      </w:pPr>
      <w:r w:rsidRPr="00CD1425">
        <w:rPr>
          <w:rFonts w:ascii="Times New Roman" w:hAnsi="Times New Roman"/>
          <w:color w:val="000000" w:themeColor="text1"/>
          <w:sz w:val="24"/>
          <w:szCs w:val="24"/>
        </w:rPr>
        <w:t xml:space="preserve">                     </w:t>
      </w:r>
      <w:r w:rsidRPr="00CD1425">
        <w:rPr>
          <w:rFonts w:ascii="Times New Roman" w:hAnsi="Times New Roman"/>
          <w:noProof/>
          <w:color w:val="000000" w:themeColor="text1"/>
          <w:sz w:val="24"/>
          <w:szCs w:val="24"/>
          <w:lang w:val="en-US" w:eastAsia="en-US"/>
        </w:rPr>
        <w:drawing>
          <wp:inline distT="0" distB="0" distL="0" distR="0">
            <wp:extent cx="2087876" cy="403863"/>
            <wp:effectExtent l="0" t="0" r="7624" b="0"/>
            <wp:docPr id="147" name="Picture 9" descr="https://i0.wp.com/trituenhantao-1161c.kxcdn.com/wp-content/uploads/2020/04/Formula-10.jpg?w=810&amp;ssl=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rcRect/>
                    <a:stretch>
                      <a:fillRect/>
                    </a:stretch>
                  </pic:blipFill>
                  <pic:spPr>
                    <a:xfrm>
                      <a:off x="0" y="0"/>
                      <a:ext cx="2087876" cy="403863"/>
                    </a:xfrm>
                    <a:prstGeom prst="rect">
                      <a:avLst/>
                    </a:prstGeom>
                    <a:noFill/>
                    <a:ln>
                      <a:noFill/>
                      <a:prstDash/>
                    </a:ln>
                  </pic:spPr>
                </pic:pic>
              </a:graphicData>
            </a:graphic>
          </wp:inline>
        </w:drawing>
      </w:r>
    </w:p>
    <w:p w:rsidR="003E4B11" w:rsidRPr="00CD1425" w:rsidRDefault="00AF4F55" w:rsidP="00ED6588">
      <w:pPr>
        <w:pStyle w:val="ListParagraph"/>
        <w:shd w:val="clear" w:color="auto" w:fill="FFFFFF"/>
        <w:spacing w:after="225" w:line="330" w:lineRule="atLeast"/>
        <w:ind w:left="960"/>
        <w:jc w:val="both"/>
        <w:rPr>
          <w:rFonts w:ascii="Times New Roman" w:hAnsi="Times New Roman"/>
          <w:color w:val="000000" w:themeColor="text1"/>
          <w:sz w:val="24"/>
          <w:szCs w:val="24"/>
        </w:rPr>
      </w:pPr>
      <w:r w:rsidRPr="00CD1425">
        <w:rPr>
          <w:rFonts w:ascii="Times New Roman" w:hAnsi="Times New Roman"/>
          <w:color w:val="000000" w:themeColor="text1"/>
          <w:sz w:val="24"/>
          <w:szCs w:val="24"/>
        </w:rPr>
        <w:t>Trong đó: Split Info được tính như sau:</w:t>
      </w:r>
    </w:p>
    <w:p w:rsidR="003E4B11" w:rsidRPr="00CD1425" w:rsidRDefault="00AF4F55" w:rsidP="00ED6588">
      <w:pPr>
        <w:shd w:val="clear" w:color="auto" w:fill="FFFFFF"/>
        <w:spacing w:after="240"/>
        <w:ind w:left="600"/>
        <w:jc w:val="both"/>
        <w:rPr>
          <w:rFonts w:ascii="Times New Roman" w:hAnsi="Times New Roman" w:cs="Times New Roman"/>
          <w:color w:val="000000" w:themeColor="text1"/>
        </w:rPr>
      </w:pPr>
      <w:r w:rsidRPr="00CD1425">
        <w:rPr>
          <w:rFonts w:ascii="Times New Roman" w:eastAsia="Times New Roman" w:hAnsi="Times New Roman" w:cs="Times New Roman"/>
          <w:color w:val="000000" w:themeColor="text1"/>
          <w:lang w:val="vi-VN"/>
        </w:rPr>
        <w:t xml:space="preserve">                                          </w:t>
      </w:r>
      <w:r w:rsidRPr="00CD1425">
        <w:rPr>
          <w:rFonts w:ascii="Times New Roman" w:hAnsi="Times New Roman" w:cs="Times New Roman"/>
          <w:noProof/>
          <w:color w:val="000000" w:themeColor="text1"/>
          <w:lang w:eastAsia="en-US" w:bidi="ar-SA"/>
        </w:rPr>
        <w:drawing>
          <wp:inline distT="0" distB="0" distL="0" distR="0">
            <wp:extent cx="1021083" cy="533396"/>
            <wp:effectExtent l="0" t="0" r="7617" b="4"/>
            <wp:docPr id="148" name="Picture 10" descr="https://i1.wp.com/trituenhantao-1161c.kxcdn.com/wp-content/uploads/2020/04/Formula-11.jpg?w=810&amp;ssl=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rcRect/>
                    <a:stretch>
                      <a:fillRect/>
                    </a:stretch>
                  </pic:blipFill>
                  <pic:spPr>
                    <a:xfrm>
                      <a:off x="0" y="0"/>
                      <a:ext cx="1021083" cy="533396"/>
                    </a:xfrm>
                    <a:prstGeom prst="rect">
                      <a:avLst/>
                    </a:prstGeom>
                    <a:noFill/>
                    <a:ln>
                      <a:noFill/>
                      <a:prstDash/>
                    </a:ln>
                  </pic:spPr>
                </pic:pic>
              </a:graphicData>
            </a:graphic>
          </wp:inline>
        </w:drawing>
      </w:r>
    </w:p>
    <w:p w:rsidR="003E4B11" w:rsidRPr="00CD1425" w:rsidRDefault="00AF4F55" w:rsidP="00ED6588">
      <w:pPr>
        <w:pStyle w:val="ListParagraph"/>
        <w:shd w:val="clear" w:color="auto" w:fill="FFFFFF"/>
        <w:spacing w:after="225" w:line="330" w:lineRule="atLeast"/>
        <w:ind w:left="960"/>
        <w:jc w:val="both"/>
        <w:rPr>
          <w:rFonts w:ascii="Times New Roman" w:hAnsi="Times New Roman"/>
          <w:color w:val="000000" w:themeColor="text1"/>
          <w:sz w:val="24"/>
          <w:szCs w:val="24"/>
        </w:rPr>
      </w:pPr>
      <w:r w:rsidRPr="00CD1425">
        <w:rPr>
          <w:rFonts w:ascii="Times New Roman" w:hAnsi="Times New Roman"/>
          <w:color w:val="000000" w:themeColor="text1"/>
          <w:sz w:val="24"/>
          <w:szCs w:val="24"/>
        </w:rPr>
        <w:t>Giả sử chúng ta phân chia biến thành n nút cón và Di đại diện cho số lượng bản ghi thuộc nút đó. Do đó, hệ số Gain Ratio sẽ xem xét được xu hướng phân phối khi chia cây.</w:t>
      </w:r>
    </w:p>
    <w:p w:rsidR="003E4B11" w:rsidRPr="003A5346" w:rsidRDefault="00AF4F55" w:rsidP="0035587D">
      <w:pPr>
        <w:pStyle w:val="ListParagraph"/>
        <w:numPr>
          <w:ilvl w:val="2"/>
          <w:numId w:val="23"/>
        </w:numPr>
        <w:spacing w:line="247" w:lineRule="auto"/>
        <w:jc w:val="both"/>
        <w:outlineLvl w:val="2"/>
        <w:rPr>
          <w:rFonts w:ascii="Times New Roman" w:hAnsi="Times New Roman"/>
          <w:b/>
          <w:color w:val="000000" w:themeColor="text1"/>
          <w:sz w:val="26"/>
          <w:szCs w:val="26"/>
          <w:shd w:val="clear" w:color="auto" w:fill="FFFFFF"/>
        </w:rPr>
      </w:pPr>
      <w:bookmarkStart w:id="21" w:name="_Toc45716127"/>
      <w:r w:rsidRPr="003A5346">
        <w:rPr>
          <w:rFonts w:ascii="Times New Roman" w:hAnsi="Times New Roman"/>
          <w:b/>
          <w:color w:val="000000" w:themeColor="text1"/>
          <w:sz w:val="26"/>
          <w:szCs w:val="26"/>
          <w:shd w:val="clear" w:color="auto" w:fill="FFFFFF"/>
        </w:rPr>
        <w:t>Ưu/nhược điểm của thuật toán cây quyết định</w:t>
      </w:r>
      <w:bookmarkEnd w:id="21"/>
    </w:p>
    <w:p w:rsidR="003E4B11" w:rsidRPr="00CD1425" w:rsidRDefault="00AF4F55" w:rsidP="00B53652">
      <w:pPr>
        <w:pStyle w:val="ListParagraph"/>
        <w:ind w:left="960"/>
        <w:jc w:val="both"/>
        <w:rPr>
          <w:rFonts w:ascii="Times New Roman" w:hAnsi="Times New Roman"/>
          <w:b/>
          <w:color w:val="000000" w:themeColor="text1"/>
          <w:sz w:val="24"/>
          <w:szCs w:val="24"/>
          <w:u w:val="single"/>
          <w:shd w:val="clear" w:color="auto" w:fill="FFFFFF"/>
          <w:lang w:val="en-US"/>
        </w:rPr>
      </w:pPr>
      <w:r w:rsidRPr="00CD1425">
        <w:rPr>
          <w:rFonts w:ascii="Times New Roman" w:hAnsi="Times New Roman"/>
          <w:b/>
          <w:color w:val="000000" w:themeColor="text1"/>
          <w:sz w:val="24"/>
          <w:szCs w:val="24"/>
          <w:u w:val="single"/>
          <w:shd w:val="clear" w:color="auto" w:fill="FFFFFF"/>
        </w:rPr>
        <w:t>Ưu điểm</w:t>
      </w:r>
    </w:p>
    <w:p w:rsidR="003E4B11" w:rsidRPr="00CD1425" w:rsidRDefault="00AF4F55" w:rsidP="00B53652">
      <w:pPr>
        <w:pStyle w:val="ListParagraph"/>
        <w:ind w:left="960"/>
        <w:jc w:val="both"/>
        <w:rPr>
          <w:rFonts w:ascii="Times New Roman" w:hAnsi="Times New Roman"/>
          <w:color w:val="000000" w:themeColor="text1"/>
          <w:sz w:val="24"/>
          <w:szCs w:val="24"/>
          <w:shd w:val="clear" w:color="auto" w:fill="FFFFFF"/>
        </w:rPr>
      </w:pPr>
      <w:r w:rsidRPr="00CD1425">
        <w:rPr>
          <w:rFonts w:ascii="Times New Roman" w:hAnsi="Times New Roman"/>
          <w:color w:val="000000" w:themeColor="text1"/>
          <w:sz w:val="24"/>
          <w:szCs w:val="24"/>
          <w:shd w:val="clear" w:color="auto" w:fill="FFFFFF"/>
        </w:rPr>
        <w:t xml:space="preserve">Cây quyết định là một thuật toán đơn giản và phổ biến. Thuật toán này được sử dụng rộng rãi bởi những lợi ích của nó: </w:t>
      </w:r>
    </w:p>
    <w:p w:rsidR="003E4B11" w:rsidRPr="00CD1425" w:rsidRDefault="00AF4F55" w:rsidP="00B53652">
      <w:pPr>
        <w:pStyle w:val="ListParagraph"/>
        <w:numPr>
          <w:ilvl w:val="0"/>
          <w:numId w:val="13"/>
        </w:numPr>
        <w:spacing w:line="247" w:lineRule="auto"/>
        <w:ind w:left="1680"/>
        <w:jc w:val="both"/>
        <w:rPr>
          <w:rFonts w:ascii="Times New Roman" w:hAnsi="Times New Roman"/>
          <w:color w:val="000000" w:themeColor="text1"/>
          <w:sz w:val="24"/>
          <w:szCs w:val="24"/>
        </w:rPr>
      </w:pPr>
      <w:r w:rsidRPr="00CD1425">
        <w:rPr>
          <w:rFonts w:ascii="Times New Roman" w:hAnsi="Times New Roman"/>
          <w:color w:val="000000" w:themeColor="text1"/>
          <w:sz w:val="24"/>
          <w:szCs w:val="24"/>
          <w:shd w:val="clear" w:color="auto" w:fill="FFFFFF"/>
        </w:rPr>
        <w:t>Mô hình sinh ra các quy tắ</w:t>
      </w:r>
      <w:r w:rsidR="00A60ED2">
        <w:rPr>
          <w:rFonts w:ascii="Times New Roman" w:hAnsi="Times New Roman"/>
          <w:color w:val="000000" w:themeColor="text1"/>
          <w:sz w:val="24"/>
          <w:szCs w:val="24"/>
          <w:shd w:val="clear" w:color="auto" w:fill="FFFFFF"/>
          <w:lang w:val="en-US"/>
        </w:rPr>
        <w:t>c</w:t>
      </w:r>
      <w:r w:rsidRPr="00CD1425">
        <w:rPr>
          <w:rFonts w:ascii="Times New Roman" w:hAnsi="Times New Roman"/>
          <w:color w:val="000000" w:themeColor="text1"/>
          <w:sz w:val="24"/>
          <w:szCs w:val="24"/>
          <w:shd w:val="clear" w:color="auto" w:fill="FFFFFF"/>
        </w:rPr>
        <w:t xml:space="preserve"> dễ hiểu cho người đọc , tạo ra b</w:t>
      </w:r>
      <w:r w:rsidRPr="00CD1425">
        <w:rPr>
          <w:rFonts w:ascii="Times New Roman" w:hAnsi="Times New Roman"/>
          <w:color w:val="000000" w:themeColor="text1"/>
          <w:sz w:val="24"/>
          <w:szCs w:val="24"/>
          <w:shd w:val="clear" w:color="auto" w:fill="FFFFFF"/>
          <w:lang w:val="en-US"/>
        </w:rPr>
        <w:t>ộ</w:t>
      </w:r>
      <w:r w:rsidRPr="00CD1425">
        <w:rPr>
          <w:rFonts w:ascii="Times New Roman" w:hAnsi="Times New Roman"/>
          <w:color w:val="000000" w:themeColor="text1"/>
          <w:sz w:val="24"/>
          <w:szCs w:val="24"/>
          <w:shd w:val="clear" w:color="auto" w:fill="FFFFFF"/>
        </w:rPr>
        <w:t xml:space="preserve"> luật với mỗi nhánh lá là một luật của cây.</w:t>
      </w:r>
    </w:p>
    <w:p w:rsidR="003E4B11" w:rsidRPr="00CD1425" w:rsidRDefault="00AF4F55" w:rsidP="00B53652">
      <w:pPr>
        <w:pStyle w:val="ListParagraph"/>
        <w:numPr>
          <w:ilvl w:val="0"/>
          <w:numId w:val="13"/>
        </w:numPr>
        <w:spacing w:line="247" w:lineRule="auto"/>
        <w:ind w:left="1680"/>
        <w:jc w:val="both"/>
        <w:rPr>
          <w:rFonts w:ascii="Times New Roman" w:hAnsi="Times New Roman"/>
          <w:color w:val="000000" w:themeColor="text1"/>
          <w:sz w:val="24"/>
          <w:szCs w:val="24"/>
          <w:shd w:val="clear" w:color="auto" w:fill="FFFFFF"/>
        </w:rPr>
      </w:pPr>
      <w:r w:rsidRPr="00CD1425">
        <w:rPr>
          <w:rFonts w:ascii="Times New Roman" w:hAnsi="Times New Roman"/>
          <w:color w:val="000000" w:themeColor="text1"/>
          <w:sz w:val="24"/>
          <w:szCs w:val="24"/>
          <w:shd w:val="clear" w:color="auto" w:fill="FFFFFF"/>
        </w:rPr>
        <w:t>Dữ liệu đầu vào có thể là dữ liệu missing, không cần chuẩn hóa hoặc tạo biến giả</w:t>
      </w:r>
    </w:p>
    <w:p w:rsidR="003E4B11" w:rsidRPr="00CD1425" w:rsidRDefault="00AF4F55" w:rsidP="00B53652">
      <w:pPr>
        <w:pStyle w:val="ListParagraph"/>
        <w:numPr>
          <w:ilvl w:val="0"/>
          <w:numId w:val="13"/>
        </w:numPr>
        <w:spacing w:line="247" w:lineRule="auto"/>
        <w:ind w:left="1680"/>
        <w:jc w:val="both"/>
        <w:rPr>
          <w:rFonts w:ascii="Times New Roman" w:hAnsi="Times New Roman"/>
          <w:color w:val="000000" w:themeColor="text1"/>
          <w:sz w:val="24"/>
          <w:szCs w:val="24"/>
          <w:shd w:val="clear" w:color="auto" w:fill="FFFFFF"/>
        </w:rPr>
      </w:pPr>
      <w:r w:rsidRPr="00CD1425">
        <w:rPr>
          <w:rFonts w:ascii="Times New Roman" w:hAnsi="Times New Roman"/>
          <w:color w:val="000000" w:themeColor="text1"/>
          <w:sz w:val="24"/>
          <w:szCs w:val="24"/>
          <w:shd w:val="clear" w:color="auto" w:fill="FFFFFF"/>
        </w:rPr>
        <w:t xml:space="preserve">Có thể làm việc với cả dữ </w:t>
      </w:r>
      <w:r w:rsidR="008F410C">
        <w:rPr>
          <w:rFonts w:ascii="Times New Roman" w:hAnsi="Times New Roman"/>
          <w:color w:val="000000" w:themeColor="text1"/>
          <w:sz w:val="24"/>
          <w:szCs w:val="24"/>
          <w:shd w:val="clear" w:color="auto" w:fill="FFFFFF"/>
        </w:rPr>
        <w:t>liệu số và dữ liệu phân loại</w:t>
      </w:r>
    </w:p>
    <w:p w:rsidR="003E4B11" w:rsidRPr="00CD1425" w:rsidRDefault="00AF4F55" w:rsidP="00B53652">
      <w:pPr>
        <w:pStyle w:val="ListParagraph"/>
        <w:numPr>
          <w:ilvl w:val="0"/>
          <w:numId w:val="13"/>
        </w:numPr>
        <w:spacing w:line="247" w:lineRule="auto"/>
        <w:ind w:left="1680"/>
        <w:jc w:val="both"/>
        <w:rPr>
          <w:rFonts w:ascii="Times New Roman" w:hAnsi="Times New Roman"/>
          <w:color w:val="000000" w:themeColor="text1"/>
          <w:sz w:val="24"/>
          <w:szCs w:val="24"/>
          <w:shd w:val="clear" w:color="auto" w:fill="FFFFFF"/>
        </w:rPr>
      </w:pPr>
      <w:r w:rsidRPr="00CD1425">
        <w:rPr>
          <w:rFonts w:ascii="Times New Roman" w:hAnsi="Times New Roman"/>
          <w:color w:val="000000" w:themeColor="text1"/>
          <w:sz w:val="24"/>
          <w:szCs w:val="24"/>
          <w:shd w:val="clear" w:color="auto" w:fill="FFFFFF"/>
        </w:rPr>
        <w:t>Có thể xác thực mô hình bằng cách sử dụng các kiểm tra thống kê</w:t>
      </w:r>
    </w:p>
    <w:p w:rsidR="003E4B11" w:rsidRDefault="00AF4F55" w:rsidP="00B53652">
      <w:pPr>
        <w:pStyle w:val="ListParagraph"/>
        <w:numPr>
          <w:ilvl w:val="0"/>
          <w:numId w:val="13"/>
        </w:numPr>
        <w:spacing w:line="247" w:lineRule="auto"/>
        <w:ind w:left="1680"/>
        <w:jc w:val="both"/>
        <w:rPr>
          <w:rFonts w:ascii="Times New Roman" w:hAnsi="Times New Roman"/>
          <w:color w:val="000000" w:themeColor="text1"/>
          <w:sz w:val="24"/>
          <w:szCs w:val="24"/>
          <w:shd w:val="clear" w:color="auto" w:fill="FFFFFF"/>
        </w:rPr>
      </w:pPr>
      <w:r w:rsidRPr="00CD1425">
        <w:rPr>
          <w:rFonts w:ascii="Times New Roman" w:hAnsi="Times New Roman"/>
          <w:color w:val="000000" w:themeColor="text1"/>
          <w:sz w:val="24"/>
          <w:szCs w:val="24"/>
          <w:shd w:val="clear" w:color="auto" w:fill="FFFFFF"/>
        </w:rPr>
        <w:t>Có khả năng làm việc với dữ liệu lớn</w:t>
      </w:r>
    </w:p>
    <w:p w:rsidR="008F410C" w:rsidRPr="00E41802" w:rsidRDefault="008F410C" w:rsidP="00B53652">
      <w:pPr>
        <w:pStyle w:val="ListParagraph"/>
        <w:numPr>
          <w:ilvl w:val="0"/>
          <w:numId w:val="13"/>
        </w:numPr>
        <w:spacing w:line="247" w:lineRule="auto"/>
        <w:ind w:left="1680"/>
        <w:jc w:val="both"/>
        <w:rPr>
          <w:rFonts w:ascii="Times New Roman" w:hAnsi="Times New Roman"/>
          <w:color w:val="000000" w:themeColor="text1"/>
          <w:sz w:val="24"/>
          <w:szCs w:val="24"/>
          <w:shd w:val="clear" w:color="auto" w:fill="FFFFFF"/>
        </w:rPr>
      </w:pPr>
      <w:r>
        <w:rPr>
          <w:rFonts w:ascii="Times New Roman" w:hAnsi="Times New Roman"/>
          <w:color w:val="000000" w:themeColor="text1"/>
          <w:sz w:val="24"/>
          <w:szCs w:val="24"/>
          <w:shd w:val="clear" w:color="auto" w:fill="FFFFFF"/>
          <w:lang w:val="en-US"/>
        </w:rPr>
        <w:t>Cây quyết định ít ảnh hưởng với dữ liệu ngoại lệ (</w:t>
      </w:r>
      <w:r w:rsidR="00F57FED">
        <w:rPr>
          <w:rFonts w:ascii="Times New Roman" w:hAnsi="Times New Roman"/>
          <w:color w:val="000000" w:themeColor="text1"/>
          <w:sz w:val="24"/>
          <w:szCs w:val="24"/>
          <w:shd w:val="clear" w:color="auto" w:fill="FFFFFF"/>
          <w:lang w:val="en-US"/>
        </w:rPr>
        <w:t>outliers</w:t>
      </w:r>
      <w:r>
        <w:rPr>
          <w:rFonts w:ascii="Times New Roman" w:hAnsi="Times New Roman"/>
          <w:color w:val="000000" w:themeColor="text1"/>
          <w:sz w:val="24"/>
          <w:szCs w:val="24"/>
          <w:shd w:val="clear" w:color="auto" w:fill="FFFFFF"/>
          <w:lang w:val="en-US"/>
        </w:rPr>
        <w:t>)</w:t>
      </w:r>
      <w:r w:rsidR="00E41802">
        <w:rPr>
          <w:rFonts w:ascii="Times New Roman" w:hAnsi="Times New Roman"/>
          <w:color w:val="000000" w:themeColor="text1"/>
          <w:sz w:val="24"/>
          <w:szCs w:val="24"/>
          <w:shd w:val="clear" w:color="auto" w:fill="FFFFFF"/>
          <w:lang w:val="en-US"/>
        </w:rPr>
        <w:t>.</w:t>
      </w:r>
    </w:p>
    <w:p w:rsidR="00E41802" w:rsidRPr="00CD1425" w:rsidRDefault="00EC5869" w:rsidP="00B53652">
      <w:pPr>
        <w:pStyle w:val="ListParagraph"/>
        <w:numPr>
          <w:ilvl w:val="0"/>
          <w:numId w:val="13"/>
        </w:numPr>
        <w:spacing w:line="247" w:lineRule="auto"/>
        <w:ind w:left="1680"/>
        <w:jc w:val="both"/>
        <w:rPr>
          <w:rFonts w:ascii="Times New Roman" w:hAnsi="Times New Roman"/>
          <w:color w:val="000000" w:themeColor="text1"/>
          <w:sz w:val="24"/>
          <w:szCs w:val="24"/>
          <w:shd w:val="clear" w:color="auto" w:fill="FFFFFF"/>
        </w:rPr>
      </w:pPr>
      <w:r>
        <w:rPr>
          <w:rFonts w:ascii="Times New Roman" w:hAnsi="Times New Roman"/>
          <w:color w:val="000000" w:themeColor="text1"/>
          <w:sz w:val="24"/>
          <w:szCs w:val="24"/>
          <w:shd w:val="clear" w:color="auto" w:fill="FFFFFF"/>
          <w:lang w:val="en-US"/>
        </w:rPr>
        <w:t>Dễ dàng chuyển sang luật</w:t>
      </w:r>
      <w:r w:rsidR="00E41802">
        <w:rPr>
          <w:rFonts w:ascii="Times New Roman" w:hAnsi="Times New Roman"/>
          <w:color w:val="000000" w:themeColor="text1"/>
          <w:sz w:val="24"/>
          <w:szCs w:val="24"/>
          <w:shd w:val="clear" w:color="auto" w:fill="FFFFFF"/>
          <w:lang w:val="en-US"/>
        </w:rPr>
        <w:t xml:space="preserve"> ra quyết định</w:t>
      </w:r>
      <w:r>
        <w:rPr>
          <w:rFonts w:ascii="Times New Roman" w:hAnsi="Times New Roman"/>
          <w:color w:val="000000" w:themeColor="text1"/>
          <w:sz w:val="24"/>
          <w:szCs w:val="24"/>
          <w:shd w:val="clear" w:color="auto" w:fill="FFFFFF"/>
          <w:lang w:val="en-US"/>
        </w:rPr>
        <w:t xml:space="preserve"> (Decesion </w:t>
      </w:r>
      <w:proofErr w:type="gramStart"/>
      <w:r>
        <w:rPr>
          <w:rFonts w:ascii="Times New Roman" w:hAnsi="Times New Roman"/>
          <w:color w:val="000000" w:themeColor="text1"/>
          <w:sz w:val="24"/>
          <w:szCs w:val="24"/>
          <w:shd w:val="clear" w:color="auto" w:fill="FFFFFF"/>
          <w:lang w:val="en-US"/>
        </w:rPr>
        <w:t>rule )</w:t>
      </w:r>
      <w:proofErr w:type="gramEnd"/>
    </w:p>
    <w:p w:rsidR="003E4B11" w:rsidRPr="00CD1425" w:rsidRDefault="00AF4F55" w:rsidP="00B53652">
      <w:pPr>
        <w:ind w:left="960"/>
        <w:jc w:val="both"/>
        <w:rPr>
          <w:rFonts w:ascii="Times New Roman" w:hAnsi="Times New Roman" w:cs="Times New Roman"/>
          <w:b/>
          <w:color w:val="000000" w:themeColor="text1"/>
          <w:u w:val="single"/>
          <w:shd w:val="clear" w:color="auto" w:fill="FFFFFF"/>
          <w:lang w:val="vi-VN"/>
        </w:rPr>
      </w:pPr>
      <w:r w:rsidRPr="00CD1425">
        <w:rPr>
          <w:rFonts w:ascii="Times New Roman" w:hAnsi="Times New Roman" w:cs="Times New Roman"/>
          <w:b/>
          <w:color w:val="000000" w:themeColor="text1"/>
          <w:u w:val="single"/>
          <w:shd w:val="clear" w:color="auto" w:fill="FFFFFF"/>
          <w:lang w:val="vi-VN"/>
        </w:rPr>
        <w:t>Nhược điểm</w:t>
      </w:r>
    </w:p>
    <w:p w:rsidR="003E4B11" w:rsidRPr="00CD1425" w:rsidRDefault="00AF4F55" w:rsidP="00B53652">
      <w:pPr>
        <w:ind w:left="960"/>
        <w:jc w:val="both"/>
        <w:rPr>
          <w:rFonts w:ascii="Times New Roman" w:hAnsi="Times New Roman" w:cs="Times New Roman"/>
          <w:color w:val="000000" w:themeColor="text1"/>
          <w:shd w:val="clear" w:color="auto" w:fill="FFFFFF"/>
          <w:lang w:val="vi-VN"/>
        </w:rPr>
      </w:pPr>
      <w:r w:rsidRPr="00CD1425">
        <w:rPr>
          <w:rFonts w:ascii="Times New Roman" w:hAnsi="Times New Roman" w:cs="Times New Roman"/>
          <w:color w:val="000000" w:themeColor="text1"/>
          <w:shd w:val="clear" w:color="auto" w:fill="FFFFFF"/>
          <w:lang w:val="vi-VN"/>
        </w:rPr>
        <w:t>Kèm với đó, cây quyết định cũng có những nhược điểm cụ thể:</w:t>
      </w:r>
    </w:p>
    <w:p w:rsidR="003E4B11" w:rsidRPr="00CD1425" w:rsidRDefault="00AF4F55" w:rsidP="00B53652">
      <w:pPr>
        <w:pStyle w:val="ListParagraph"/>
        <w:numPr>
          <w:ilvl w:val="0"/>
          <w:numId w:val="13"/>
        </w:numPr>
        <w:spacing w:line="247" w:lineRule="auto"/>
        <w:ind w:left="1680"/>
        <w:jc w:val="both"/>
        <w:rPr>
          <w:rFonts w:ascii="Times New Roman" w:hAnsi="Times New Roman"/>
          <w:color w:val="000000" w:themeColor="text1"/>
          <w:sz w:val="24"/>
          <w:szCs w:val="24"/>
          <w:shd w:val="clear" w:color="auto" w:fill="FFFFFF"/>
        </w:rPr>
      </w:pPr>
      <w:r w:rsidRPr="00CD1425">
        <w:rPr>
          <w:rFonts w:ascii="Times New Roman" w:hAnsi="Times New Roman"/>
          <w:color w:val="000000" w:themeColor="text1"/>
          <w:sz w:val="24"/>
          <w:szCs w:val="24"/>
          <w:shd w:val="clear" w:color="auto" w:fill="FFFFFF"/>
        </w:rPr>
        <w:t>Mô hình cây quyết định phụ thuộc rất lớn vào dữ liệu của bạn. Thậm chí, với một sự thay đổi nhỏ trong bộ dữ liệu, cấu trúc mô hình cây quyết định có thể thay đổi hoàn toàn.</w:t>
      </w:r>
    </w:p>
    <w:p w:rsidR="003E4B11" w:rsidRDefault="00AF4F55" w:rsidP="00B53652">
      <w:pPr>
        <w:pStyle w:val="ListParagraph"/>
        <w:numPr>
          <w:ilvl w:val="0"/>
          <w:numId w:val="13"/>
        </w:numPr>
        <w:spacing w:line="247" w:lineRule="auto"/>
        <w:ind w:left="1680"/>
        <w:jc w:val="both"/>
        <w:rPr>
          <w:rFonts w:ascii="Times New Roman" w:hAnsi="Times New Roman"/>
          <w:color w:val="000000" w:themeColor="text1"/>
          <w:sz w:val="24"/>
          <w:szCs w:val="24"/>
          <w:shd w:val="clear" w:color="auto" w:fill="FFFFFF"/>
        </w:rPr>
      </w:pPr>
      <w:r w:rsidRPr="00CD1425">
        <w:rPr>
          <w:rFonts w:ascii="Times New Roman" w:hAnsi="Times New Roman"/>
          <w:color w:val="000000" w:themeColor="text1"/>
          <w:sz w:val="24"/>
          <w:szCs w:val="24"/>
          <w:shd w:val="clear" w:color="auto" w:fill="FFFFFF"/>
        </w:rPr>
        <w:t>Cây quyết định hay gặp vấn đề overfitting( Là hiện tượng mô hình ghi nhớ quá tốt dữ liệu huấn luyện và phụ thuộc vào nó, việc này khiến cho mô hình không thể tổng quát hóa các quy luật để hoạt động với dữ liệu chưa từng được chứng kiến.)</w:t>
      </w:r>
    </w:p>
    <w:p w:rsidR="00404E1B" w:rsidRPr="00404E1B" w:rsidRDefault="00404E1B" w:rsidP="00404E1B">
      <w:pPr>
        <w:ind w:left="960"/>
        <w:rPr>
          <w:b/>
        </w:rPr>
      </w:pPr>
      <w:r w:rsidRPr="00404E1B">
        <w:rPr>
          <w:b/>
        </w:rPr>
        <w:t xml:space="preserve">Cách làm giảm Overfit của cây quyết định: </w:t>
      </w:r>
    </w:p>
    <w:p w:rsidR="00404E1B" w:rsidRDefault="00404E1B" w:rsidP="007B0EB5">
      <w:pPr>
        <w:ind w:left="1440"/>
        <w:jc w:val="both"/>
      </w:pPr>
      <w:r>
        <w:t>Dùng phương pháp “Stopping Criteria” yếu tố ngừng phân nhánh với Pruning method, phương pháp” ngắt cành sao sao thuật toán Decision trees mang lại kết quả phân loại tối ưu</w:t>
      </w:r>
    </w:p>
    <w:p w:rsidR="00404E1B" w:rsidRPr="008D1C64" w:rsidRDefault="00404E1B" w:rsidP="007B0EB5">
      <w:pPr>
        <w:ind w:left="1440"/>
        <w:jc w:val="both"/>
      </w:pPr>
      <w:r w:rsidRPr="00404E1B">
        <w:t xml:space="preserve">Lưu ý: </w:t>
      </w:r>
    </w:p>
    <w:p w:rsidR="00404E1B" w:rsidRPr="00404E1B" w:rsidRDefault="00404E1B" w:rsidP="007B0EB5">
      <w:pPr>
        <w:ind w:left="1440"/>
        <w:jc w:val="both"/>
      </w:pPr>
      <w:r w:rsidRPr="00404E1B">
        <w:t>- Mục đích của quá trình phân tích dữ liệu hay huấn luyện mô hình phân tích là để làm sao khi áp dụng cho bộ dữ liệu thực tế chhusng đem lại kết quả chính xác nhất chứ không phải tập trung vào dữ liệu training.</w:t>
      </w:r>
    </w:p>
    <w:p w:rsidR="00404E1B" w:rsidRPr="00404E1B" w:rsidRDefault="00404E1B" w:rsidP="007B0EB5">
      <w:pPr>
        <w:ind w:left="1440"/>
        <w:jc w:val="both"/>
      </w:pPr>
      <w:r w:rsidRPr="00404E1B">
        <w:lastRenderedPageBreak/>
        <w:t xml:space="preserve">- Không phải phương pháp Stopping criteria hay Pruning lúc nào cũng đem lại hiệu quả, do đó bất kể mô hình nào thì chúng ta cũng phải sử dụng các phương pháp đánh </w:t>
      </w:r>
      <w:proofErr w:type="gramStart"/>
      <w:r w:rsidRPr="00404E1B">
        <w:t>giá( Classification</w:t>
      </w:r>
      <w:proofErr w:type="gramEnd"/>
      <w:r w:rsidRPr="00404E1B">
        <w:t xml:space="preserve"> evaluation method) để kiểm tra và đưa ra những điểu chỉnh kịp thời</w:t>
      </w:r>
    </w:p>
    <w:p w:rsidR="00404E1B" w:rsidRPr="00404E1B" w:rsidRDefault="00404E1B" w:rsidP="007B0EB5">
      <w:pPr>
        <w:ind w:left="1440"/>
        <w:jc w:val="both"/>
      </w:pPr>
      <w:r w:rsidRPr="00404E1B">
        <w:rPr>
          <w:b/>
        </w:rPr>
        <w:t>Phương pháp Stopping criteria có</w:t>
      </w:r>
      <w:r w:rsidRPr="00404E1B">
        <w:t xml:space="preserve"> thể kể đơn giản như các phương pháp hạn chế </w:t>
      </w:r>
      <w:proofErr w:type="gramStart"/>
      <w:r w:rsidRPr="00404E1B">
        <w:t>kích  thước</w:t>
      </w:r>
      <w:proofErr w:type="gramEnd"/>
      <w:r w:rsidRPr="00404E1B">
        <w:t xml:space="preserve"> hay chiều sâu của cây quyết định bao gồm giới hạn, hay cung cấp số lượng tập con, hay số lượng mẫu(sample) tối thiểu cho một lần phân nhánh từ một node, nhưng node không có phân nhánh tiếp theo( termial node) hay giới hạn tối đa số thuôc tính được dùng để phân nhánh.</w:t>
      </w:r>
    </w:p>
    <w:p w:rsidR="00404E1B" w:rsidRPr="00CD1425" w:rsidRDefault="00404E1B" w:rsidP="00404E1B">
      <w:pPr>
        <w:pStyle w:val="ListParagraph"/>
        <w:spacing w:line="247" w:lineRule="auto"/>
        <w:ind w:left="2160"/>
        <w:jc w:val="both"/>
        <w:rPr>
          <w:rFonts w:ascii="Times New Roman" w:hAnsi="Times New Roman"/>
          <w:color w:val="000000" w:themeColor="text1"/>
          <w:sz w:val="24"/>
          <w:szCs w:val="24"/>
          <w:shd w:val="clear" w:color="auto" w:fill="FFFFFF"/>
        </w:rPr>
      </w:pPr>
    </w:p>
    <w:p w:rsidR="003E4B11" w:rsidRPr="00CD1425" w:rsidRDefault="003E4B11">
      <w:pPr>
        <w:pStyle w:val="Standard"/>
        <w:jc w:val="both"/>
        <w:rPr>
          <w:rFonts w:ascii="Times New Roman" w:hAnsi="Times New Roman" w:cs="Times New Roman"/>
          <w:b/>
          <w:color w:val="000000" w:themeColor="text1"/>
          <w:lang w:val="vi-VN"/>
        </w:rPr>
      </w:pPr>
    </w:p>
    <w:p w:rsidR="003E4B11" w:rsidRPr="00CD1425" w:rsidRDefault="00EA5280" w:rsidP="0035587D">
      <w:pPr>
        <w:pStyle w:val="Standard"/>
        <w:numPr>
          <w:ilvl w:val="1"/>
          <w:numId w:val="23"/>
        </w:numPr>
        <w:jc w:val="both"/>
        <w:outlineLvl w:val="1"/>
        <w:rPr>
          <w:rFonts w:ascii="Times New Roman" w:hAnsi="Times New Roman" w:cs="Times New Roman"/>
          <w:b/>
          <w:color w:val="000000" w:themeColor="text1"/>
          <w:sz w:val="26"/>
          <w:szCs w:val="26"/>
        </w:rPr>
      </w:pPr>
      <w:bookmarkStart w:id="22" w:name="_Toc45716128"/>
      <w:r w:rsidRPr="00CD1425">
        <w:rPr>
          <w:rFonts w:ascii="Times New Roman" w:hAnsi="Times New Roman" w:cs="Times New Roman"/>
          <w:b/>
          <w:color w:val="000000" w:themeColor="text1"/>
          <w:sz w:val="26"/>
          <w:szCs w:val="26"/>
        </w:rPr>
        <w:t>T</w:t>
      </w:r>
      <w:r w:rsidR="00AF4F55" w:rsidRPr="00CD1425">
        <w:rPr>
          <w:rFonts w:ascii="Times New Roman" w:hAnsi="Times New Roman" w:cs="Times New Roman"/>
          <w:b/>
          <w:color w:val="000000" w:themeColor="text1"/>
          <w:sz w:val="26"/>
          <w:szCs w:val="26"/>
        </w:rPr>
        <w:t>huật toán KNN</w:t>
      </w:r>
      <w:bookmarkEnd w:id="22"/>
    </w:p>
    <w:p w:rsidR="00EB37E3" w:rsidRPr="00CD1425" w:rsidRDefault="00EB37E3" w:rsidP="00EB37E3">
      <w:pPr>
        <w:ind w:left="480" w:firstLine="222"/>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Định nghĩa KNN (K-Nearest Neighbors) là một trong những thuật toán học có giám sát đơn giản nhất được sử dụng nhiều trong khai phá dữ liệu và học máy. Ý tưởng của thuật toán này là nó không học một điều gì từ tập dữ liệu học (nên KNN được xếp vào loại lazy learning), mọi tính toán được thực hiện khi nó cần dự đoán nhãn của dữ liệu mới. Lớp (nhãn) của một đối tượng dữ liệu mới có thể dự đoán từ các lớp (nhãn) của k hàng xóm gần nó nhất. </w:t>
      </w:r>
    </w:p>
    <w:p w:rsidR="00EB37E3" w:rsidRPr="00CD1425" w:rsidRDefault="00EB37E3" w:rsidP="00EB37E3">
      <w:pPr>
        <w:ind w:left="480"/>
        <w:jc w:val="both"/>
        <w:rPr>
          <w:rFonts w:ascii="Times New Roman" w:hAnsi="Times New Roman" w:cs="Times New Roman"/>
          <w:b/>
          <w:i/>
          <w:color w:val="000000" w:themeColor="text1"/>
          <w:u w:val="single"/>
        </w:rPr>
      </w:pPr>
      <w:r w:rsidRPr="00CD1425">
        <w:rPr>
          <w:rFonts w:ascii="Times New Roman" w:hAnsi="Times New Roman" w:cs="Times New Roman"/>
          <w:b/>
          <w:i/>
          <w:color w:val="000000" w:themeColor="text1"/>
          <w:u w:val="single"/>
        </w:rPr>
        <w:t xml:space="preserve">Các bước trong KNN </w:t>
      </w:r>
    </w:p>
    <w:p w:rsidR="00EB37E3" w:rsidRPr="00CD1425" w:rsidRDefault="00EB37E3" w:rsidP="00A02D7F">
      <w:pPr>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1.  Ta có D là tập các điểm dữ liệu đã được gắn nhãn và A là dữ liệu chưa được phân loại. </w:t>
      </w:r>
    </w:p>
    <w:p w:rsidR="00EB37E3" w:rsidRPr="00CD1425" w:rsidRDefault="00EB37E3" w:rsidP="00A02D7F">
      <w:pPr>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2.  Đo khoảng cách (Euclidian, Manhattan, Minkowski, Minkowski hoặc Trọng số) từ dữ liệu mới A đến tất cả các dữ liệu khác đã được phân loại trong D. </w:t>
      </w:r>
    </w:p>
    <w:p w:rsidR="00EB37E3" w:rsidRPr="00CD1425" w:rsidRDefault="00EB37E3" w:rsidP="00A02D7F">
      <w:pPr>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3.  Chọn K (K là tham số mà bạn định nghĩa) khoảng cách nhỏ nhất. 4.Kiểm tra danh sách các lớp có khoảng cách ngắn nhất và đếm số lượng của mỗi lớp xuất hiện.</w:t>
      </w:r>
    </w:p>
    <w:p w:rsidR="00EB37E3" w:rsidRPr="00CD1425" w:rsidRDefault="00EB37E3" w:rsidP="00A02D7F">
      <w:pPr>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5.  Lấy đúng lớp (lớp xuất hiện nhiều lần nhất). </w:t>
      </w:r>
    </w:p>
    <w:p w:rsidR="00EB37E3" w:rsidRPr="00CD1425" w:rsidRDefault="00EB37E3" w:rsidP="00A02D7F">
      <w:pPr>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6.Lớp của dữ liệu mới là lớp mà bạn đã nhận được ở bước 5.</w:t>
      </w:r>
    </w:p>
    <w:p w:rsidR="00EB37E3" w:rsidRPr="00CD1425" w:rsidRDefault="00EB37E3" w:rsidP="00EB37E3">
      <w:pPr>
        <w:ind w:left="480"/>
        <w:jc w:val="both"/>
        <w:rPr>
          <w:rFonts w:ascii="Times New Roman" w:hAnsi="Times New Roman" w:cs="Times New Roman"/>
          <w:color w:val="000000" w:themeColor="text1"/>
        </w:rPr>
      </w:pPr>
    </w:p>
    <w:p w:rsidR="00EB37E3" w:rsidRPr="00CD1425" w:rsidRDefault="00EB37E3" w:rsidP="00EB37E3">
      <w:pPr>
        <w:ind w:left="480"/>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 </w:t>
      </w:r>
      <w:r w:rsidRPr="00CD1425">
        <w:rPr>
          <w:rFonts w:ascii="Times New Roman" w:hAnsi="Times New Roman" w:cs="Times New Roman"/>
          <w:b/>
          <w:i/>
          <w:color w:val="000000" w:themeColor="text1"/>
        </w:rPr>
        <w:t xml:space="preserve">Ưu điểm </w:t>
      </w:r>
    </w:p>
    <w:p w:rsidR="00EB37E3" w:rsidRPr="00CD1425" w:rsidRDefault="00EB37E3" w:rsidP="00A02D7F">
      <w:pPr>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1. Thuật toán đơn giản, dễ dàng triển khai. </w:t>
      </w:r>
    </w:p>
    <w:p w:rsidR="00EB37E3" w:rsidRPr="00CD1425" w:rsidRDefault="00EB37E3" w:rsidP="00A02D7F">
      <w:pPr>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2. Độ phức tạp tính toán nhỏ. </w:t>
      </w:r>
    </w:p>
    <w:p w:rsidR="00EB37E3" w:rsidRPr="00CD1425" w:rsidRDefault="00EB37E3" w:rsidP="00A02D7F">
      <w:pPr>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3. Xử lý tốt với tập dữ liệu nhiễu đối với K đủ lớn</w:t>
      </w:r>
    </w:p>
    <w:p w:rsidR="00EB37E3" w:rsidRPr="00CD1425" w:rsidRDefault="00EB37E3" w:rsidP="00EB37E3">
      <w:pPr>
        <w:ind w:left="480"/>
        <w:jc w:val="both"/>
        <w:rPr>
          <w:rFonts w:ascii="Times New Roman" w:hAnsi="Times New Roman" w:cs="Times New Roman"/>
          <w:b/>
          <w:i/>
          <w:color w:val="000000" w:themeColor="text1"/>
        </w:rPr>
      </w:pPr>
      <w:r w:rsidRPr="00CD1425">
        <w:rPr>
          <w:rFonts w:ascii="Times New Roman" w:hAnsi="Times New Roman" w:cs="Times New Roman"/>
          <w:b/>
          <w:i/>
          <w:color w:val="000000" w:themeColor="text1"/>
        </w:rPr>
        <w:t xml:space="preserve">Nhược điểm </w:t>
      </w:r>
    </w:p>
    <w:p w:rsidR="00EB37E3" w:rsidRPr="00CD1425" w:rsidRDefault="00EB37E3" w:rsidP="00A02D7F">
      <w:pPr>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1. Với K nhỏ dễ gặp nhiễu dẫn tới kết quả đưa ra không chính xác </w:t>
      </w:r>
    </w:p>
    <w:p w:rsidR="00EB37E3" w:rsidRPr="00CD1425" w:rsidRDefault="00EB37E3" w:rsidP="00A02D7F">
      <w:pPr>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2. Cần nhiều thời gian để thực hiện do phải tính toán khoảng cách với tất cả các đối tượng trong tập dữ liệu. </w:t>
      </w:r>
    </w:p>
    <w:p w:rsidR="00EB37E3" w:rsidRPr="00CD1425" w:rsidRDefault="00EB37E3" w:rsidP="00A02D7F">
      <w:pPr>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3. Cần chuyển đổi kiểu dữ liệu thành các yếu tố định tính.</w:t>
      </w:r>
    </w:p>
    <w:p w:rsidR="00EB37E3" w:rsidRPr="00CD1425" w:rsidRDefault="00EB37E3" w:rsidP="00EB37E3">
      <w:pPr>
        <w:pStyle w:val="Standard"/>
        <w:ind w:left="702"/>
        <w:jc w:val="both"/>
        <w:rPr>
          <w:rFonts w:ascii="Times New Roman" w:hAnsi="Times New Roman" w:cs="Times New Roman"/>
          <w:b/>
          <w:color w:val="000000" w:themeColor="text1"/>
        </w:rPr>
      </w:pPr>
    </w:p>
    <w:p w:rsidR="004F0C47" w:rsidRPr="00CD1425" w:rsidRDefault="004F0C47" w:rsidP="0035587D">
      <w:pPr>
        <w:pStyle w:val="Standard"/>
        <w:numPr>
          <w:ilvl w:val="1"/>
          <w:numId w:val="23"/>
        </w:numPr>
        <w:jc w:val="both"/>
        <w:outlineLvl w:val="1"/>
        <w:rPr>
          <w:rFonts w:ascii="Times New Roman" w:hAnsi="Times New Roman" w:cs="Times New Roman"/>
          <w:b/>
          <w:color w:val="000000" w:themeColor="text1"/>
          <w:sz w:val="26"/>
          <w:szCs w:val="26"/>
        </w:rPr>
      </w:pPr>
      <w:r w:rsidRPr="00CD1425">
        <w:rPr>
          <w:rFonts w:ascii="Times New Roman" w:hAnsi="Times New Roman" w:cs="Times New Roman"/>
          <w:b/>
          <w:color w:val="000000" w:themeColor="text1"/>
          <w:sz w:val="26"/>
          <w:szCs w:val="26"/>
        </w:rPr>
        <w:t xml:space="preserve"> </w:t>
      </w:r>
      <w:bookmarkStart w:id="23" w:name="_Toc45716129"/>
      <w:r w:rsidRPr="00CD1425">
        <w:rPr>
          <w:rFonts w:ascii="Times New Roman" w:hAnsi="Times New Roman" w:cs="Times New Roman"/>
          <w:b/>
          <w:color w:val="000000" w:themeColor="text1"/>
          <w:sz w:val="26"/>
          <w:szCs w:val="26"/>
        </w:rPr>
        <w:t>F1-score</w:t>
      </w:r>
      <w:bookmarkEnd w:id="23"/>
    </w:p>
    <w:p w:rsidR="003E4B11" w:rsidRPr="00CD1425" w:rsidRDefault="004F0C47" w:rsidP="0035587D">
      <w:pPr>
        <w:pStyle w:val="Standard"/>
        <w:numPr>
          <w:ilvl w:val="2"/>
          <w:numId w:val="24"/>
        </w:numPr>
        <w:jc w:val="both"/>
        <w:outlineLvl w:val="2"/>
        <w:rPr>
          <w:rFonts w:ascii="Times New Roman" w:hAnsi="Times New Roman" w:cs="Times New Roman"/>
          <w:b/>
          <w:color w:val="000000" w:themeColor="text1"/>
          <w:sz w:val="26"/>
          <w:szCs w:val="26"/>
        </w:rPr>
      </w:pPr>
      <w:r w:rsidRPr="00CD1425">
        <w:rPr>
          <w:rFonts w:ascii="Times New Roman" w:hAnsi="Times New Roman" w:cs="Times New Roman"/>
          <w:b/>
          <w:color w:val="000000" w:themeColor="text1"/>
          <w:sz w:val="26"/>
          <w:szCs w:val="26"/>
        </w:rPr>
        <w:t xml:space="preserve"> </w:t>
      </w:r>
      <w:bookmarkStart w:id="24" w:name="_Toc45716130"/>
      <w:r w:rsidR="00AF4F55" w:rsidRPr="00CD1425">
        <w:rPr>
          <w:rFonts w:ascii="Times New Roman" w:hAnsi="Times New Roman" w:cs="Times New Roman"/>
          <w:b/>
          <w:bCs/>
          <w:color w:val="000000" w:themeColor="text1"/>
          <w:sz w:val="26"/>
          <w:szCs w:val="26"/>
        </w:rPr>
        <w:t>Precision và Recall</w:t>
      </w:r>
      <w:bookmarkEnd w:id="24"/>
      <w:r w:rsidR="00AF4F55" w:rsidRPr="00CD1425">
        <w:rPr>
          <w:rFonts w:ascii="Times New Roman" w:hAnsi="Times New Roman" w:cs="Times New Roman"/>
          <w:b/>
          <w:bCs/>
          <w:color w:val="000000" w:themeColor="text1"/>
          <w:sz w:val="26"/>
          <w:szCs w:val="26"/>
          <w:lang w:val="vi-VN"/>
        </w:rPr>
        <w:t xml:space="preserve"> </w:t>
      </w:r>
    </w:p>
    <w:p w:rsidR="003E4B11" w:rsidRPr="00CD1425" w:rsidRDefault="00AF4F55">
      <w:pPr>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shd w:val="clear" w:color="auto" w:fill="FFFFFF"/>
        </w:rPr>
        <w:t>Hay còn gọi là </w:t>
      </w:r>
      <w:r w:rsidRPr="00CD1425">
        <w:rPr>
          <w:rFonts w:ascii="Times New Roman" w:hAnsi="Times New Roman" w:cs="Times New Roman"/>
          <w:b/>
          <w:bCs/>
          <w:color w:val="000000" w:themeColor="text1"/>
          <w:shd w:val="clear" w:color="auto" w:fill="FFFFFF"/>
        </w:rPr>
        <w:t xml:space="preserve">Độ chính xác </w:t>
      </w:r>
      <w:r w:rsidRPr="00CD1425">
        <w:rPr>
          <w:rFonts w:ascii="Times New Roman" w:hAnsi="Times New Roman" w:cs="Times New Roman"/>
          <w:color w:val="000000" w:themeColor="text1"/>
          <w:shd w:val="clear" w:color="auto" w:fill="FFFFFF"/>
        </w:rPr>
        <w:t>và </w:t>
      </w:r>
      <w:r w:rsidRPr="00CD1425">
        <w:rPr>
          <w:rFonts w:ascii="Times New Roman" w:hAnsi="Times New Roman" w:cs="Times New Roman"/>
          <w:b/>
          <w:bCs/>
          <w:color w:val="000000" w:themeColor="text1"/>
          <w:shd w:val="clear" w:color="auto" w:fill="FFFFFF"/>
        </w:rPr>
        <w:t>Độ bao ph</w:t>
      </w:r>
      <w:r w:rsidRPr="00CD1425">
        <w:rPr>
          <w:rFonts w:ascii="Times New Roman" w:hAnsi="Times New Roman" w:cs="Times New Roman"/>
          <w:b/>
          <w:bCs/>
          <w:color w:val="000000" w:themeColor="text1"/>
          <w:shd w:val="clear" w:color="auto" w:fill="FFFFFF"/>
          <w:lang w:val="vi-VN"/>
        </w:rPr>
        <w:t xml:space="preserve">ủ, </w:t>
      </w:r>
      <w:r w:rsidRPr="00CD1425">
        <w:rPr>
          <w:rFonts w:ascii="Times New Roman" w:hAnsi="Times New Roman" w:cs="Times New Roman"/>
          <w:color w:val="000000" w:themeColor="text1"/>
          <w:shd w:val="clear" w:color="auto" w:fill="FFFFFF"/>
          <w:lang w:val="vi-VN"/>
        </w:rPr>
        <w:t xml:space="preserve">được sử dụng trong các loại bài toán phân </w:t>
      </w:r>
      <w:proofErr w:type="gramStart"/>
      <w:r w:rsidRPr="00CD1425">
        <w:rPr>
          <w:rFonts w:ascii="Times New Roman" w:hAnsi="Times New Roman" w:cs="Times New Roman"/>
          <w:color w:val="000000" w:themeColor="text1"/>
          <w:shd w:val="clear" w:color="auto" w:fill="FFFFFF"/>
          <w:lang w:val="vi-VN"/>
        </w:rPr>
        <w:t>loại.</w:t>
      </w:r>
      <w:r w:rsidRPr="00CD1425">
        <w:rPr>
          <w:rFonts w:ascii="Times New Roman" w:hAnsi="Times New Roman" w:cs="Times New Roman"/>
          <w:color w:val="000000" w:themeColor="text1"/>
        </w:rPr>
        <w:t>Trước</w:t>
      </w:r>
      <w:proofErr w:type="gramEnd"/>
      <w:r w:rsidRPr="00CD1425">
        <w:rPr>
          <w:rFonts w:ascii="Times New Roman" w:hAnsi="Times New Roman" w:cs="Times New Roman"/>
          <w:color w:val="000000" w:themeColor="text1"/>
        </w:rPr>
        <w:t xml:space="preserve"> hết xét bài toán phân loại nhị phân. Ta cũng coi một trong hai lớp là </w:t>
      </w:r>
      <w:r w:rsidRPr="00CD1425">
        <w:rPr>
          <w:rStyle w:val="Emphasis"/>
          <w:rFonts w:ascii="Times New Roman" w:hAnsi="Times New Roman" w:cs="Times New Roman"/>
          <w:color w:val="000000" w:themeColor="text1"/>
        </w:rPr>
        <w:t>positive</w:t>
      </w:r>
      <w:r w:rsidRPr="00CD1425">
        <w:rPr>
          <w:rFonts w:ascii="Times New Roman" w:hAnsi="Times New Roman" w:cs="Times New Roman"/>
          <w:color w:val="000000" w:themeColor="text1"/>
        </w:rPr>
        <w:t>, lớp còn lại là </w:t>
      </w:r>
      <w:r w:rsidRPr="00CD1425">
        <w:rPr>
          <w:rStyle w:val="Emphasis"/>
          <w:rFonts w:ascii="Times New Roman" w:hAnsi="Times New Roman" w:cs="Times New Roman"/>
          <w:color w:val="000000" w:themeColor="text1"/>
        </w:rPr>
        <w:t>negative</w:t>
      </w:r>
      <w:r w:rsidRPr="00CD1425">
        <w:rPr>
          <w:rFonts w:ascii="Times New Roman" w:hAnsi="Times New Roman" w:cs="Times New Roman"/>
          <w:color w:val="000000" w:themeColor="text1"/>
        </w:rPr>
        <w:t>.</w:t>
      </w:r>
    </w:p>
    <w:p w:rsidR="003E4B11" w:rsidRPr="00CD1425" w:rsidRDefault="00AF4F55">
      <w:pPr>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Ta c</w:t>
      </w:r>
      <w:r w:rsidRPr="00CD1425">
        <w:rPr>
          <w:rFonts w:ascii="Times New Roman" w:hAnsi="Times New Roman" w:cs="Times New Roman"/>
          <w:color w:val="000000" w:themeColor="text1"/>
          <w:lang w:val="vi-VN"/>
        </w:rPr>
        <w:t xml:space="preserve">ó ma trận nhầm </w:t>
      </w:r>
      <w:proofErr w:type="gramStart"/>
      <w:r w:rsidRPr="00CD1425">
        <w:rPr>
          <w:rFonts w:ascii="Times New Roman" w:hAnsi="Times New Roman" w:cs="Times New Roman"/>
          <w:color w:val="000000" w:themeColor="text1"/>
          <w:lang w:val="vi-VN"/>
        </w:rPr>
        <w:t>lẫn(</w:t>
      </w:r>
      <w:proofErr w:type="gramEnd"/>
      <w:r w:rsidRPr="00CD1425">
        <w:rPr>
          <w:rFonts w:ascii="Times New Roman" w:hAnsi="Times New Roman" w:cs="Times New Roman"/>
          <w:i/>
          <w:iCs/>
          <w:color w:val="000000" w:themeColor="text1"/>
          <w:shd w:val="clear" w:color="auto" w:fill="FFFFFF"/>
        </w:rPr>
        <w:t>confusion matrix</w:t>
      </w:r>
      <w:r w:rsidRPr="00CD1425">
        <w:rPr>
          <w:rFonts w:ascii="Times New Roman" w:hAnsi="Times New Roman" w:cs="Times New Roman"/>
          <w:color w:val="000000" w:themeColor="text1"/>
          <w:lang w:val="vi-VN"/>
        </w:rPr>
        <w:t>)</w:t>
      </w:r>
    </w:p>
    <w:p w:rsidR="003E4B11" w:rsidRPr="00CD1425" w:rsidRDefault="00AF4F55">
      <w:pPr>
        <w:ind w:left="960"/>
        <w:jc w:val="both"/>
        <w:rPr>
          <w:rFonts w:ascii="Times New Roman" w:hAnsi="Times New Roman" w:cs="Times New Roman"/>
          <w:color w:val="000000" w:themeColor="text1"/>
        </w:rPr>
      </w:pPr>
      <w:r w:rsidRPr="00CD1425">
        <w:rPr>
          <w:rFonts w:ascii="Times New Roman" w:hAnsi="Times New Roman" w:cs="Times New Roman"/>
          <w:noProof/>
          <w:color w:val="000000" w:themeColor="text1"/>
          <w:lang w:eastAsia="en-US" w:bidi="ar-SA"/>
        </w:rPr>
        <w:lastRenderedPageBreak/>
        <w:drawing>
          <wp:inline distT="0" distB="0" distL="0" distR="0">
            <wp:extent cx="4063995" cy="2057400"/>
            <wp:effectExtent l="0" t="0" r="0" b="0"/>
            <wp:docPr id="149" name="Picture 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4063995" cy="2057400"/>
                    </a:xfrm>
                    <a:prstGeom prst="rect">
                      <a:avLst/>
                    </a:prstGeom>
                    <a:noFill/>
                    <a:ln>
                      <a:noFill/>
                      <a:prstDash/>
                    </a:ln>
                  </pic:spPr>
                </pic:pic>
              </a:graphicData>
            </a:graphic>
          </wp:inline>
        </w:drawing>
      </w:r>
    </w:p>
    <w:p w:rsidR="003E4B11" w:rsidRPr="00CD1425" w:rsidRDefault="003E4B11">
      <w:pPr>
        <w:ind w:left="960"/>
        <w:jc w:val="both"/>
        <w:rPr>
          <w:rFonts w:ascii="Times New Roman" w:hAnsi="Times New Roman" w:cs="Times New Roman"/>
          <w:color w:val="000000" w:themeColor="text1"/>
        </w:rPr>
      </w:pPr>
    </w:p>
    <w:p w:rsidR="003E4B11" w:rsidRPr="00CD1425" w:rsidRDefault="00AF4F55">
      <w:pPr>
        <w:pStyle w:val="NormalWeb"/>
        <w:shd w:val="clear" w:color="auto" w:fill="FFFFFF"/>
        <w:spacing w:before="0" w:after="180"/>
        <w:ind w:left="960"/>
        <w:jc w:val="both"/>
        <w:rPr>
          <w:color w:val="000000" w:themeColor="text1"/>
        </w:rPr>
      </w:pPr>
      <w:r w:rsidRPr="00CD1425">
        <w:rPr>
          <w:color w:val="000000" w:themeColor="text1"/>
        </w:rPr>
        <w:t>Xét Hình 3 dưới đây:</w:t>
      </w:r>
    </w:p>
    <w:p w:rsidR="003E4B11" w:rsidRPr="00CD1425" w:rsidRDefault="00AF4F55">
      <w:pPr>
        <w:ind w:left="960"/>
        <w:jc w:val="both"/>
        <w:rPr>
          <w:rFonts w:ascii="Times New Roman" w:hAnsi="Times New Roman" w:cs="Times New Roman"/>
          <w:color w:val="000000" w:themeColor="text1"/>
        </w:rPr>
      </w:pPr>
      <w:r w:rsidRPr="00CD1425">
        <w:rPr>
          <w:rFonts w:ascii="Times New Roman" w:hAnsi="Times New Roman" w:cs="Times New Roman"/>
          <w:noProof/>
          <w:color w:val="000000" w:themeColor="text1"/>
          <w:lang w:eastAsia="en-US" w:bidi="ar-SA"/>
        </w:rPr>
        <w:drawing>
          <wp:inline distT="0" distB="0" distL="0" distR="0">
            <wp:extent cx="5727701" cy="3343905"/>
            <wp:effectExtent l="0" t="0" r="6349" b="8895"/>
            <wp:docPr id="150"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rcRect/>
                    <a:stretch>
                      <a:fillRect/>
                    </a:stretch>
                  </pic:blipFill>
                  <pic:spPr>
                    <a:xfrm>
                      <a:off x="0" y="0"/>
                      <a:ext cx="5727701" cy="3343905"/>
                    </a:xfrm>
                    <a:prstGeom prst="rect">
                      <a:avLst/>
                    </a:prstGeom>
                    <a:noFill/>
                    <a:ln>
                      <a:noFill/>
                      <a:prstDash/>
                    </a:ln>
                  </pic:spPr>
                </pic:pic>
              </a:graphicData>
            </a:graphic>
          </wp:inline>
        </w:drawing>
      </w:r>
    </w:p>
    <w:p w:rsidR="003E4B11" w:rsidRPr="00CD1425" w:rsidRDefault="00AF4F55">
      <w:pPr>
        <w:ind w:left="2400" w:firstLine="720"/>
        <w:jc w:val="both"/>
        <w:rPr>
          <w:rFonts w:ascii="Times New Roman" w:hAnsi="Times New Roman" w:cs="Times New Roman"/>
          <w:i/>
          <w:iCs/>
          <w:color w:val="000000" w:themeColor="text1"/>
          <w:shd w:val="clear" w:color="auto" w:fill="FFFFFF"/>
        </w:rPr>
      </w:pPr>
      <w:r w:rsidRPr="00CD1425">
        <w:rPr>
          <w:rFonts w:ascii="Times New Roman" w:hAnsi="Times New Roman" w:cs="Times New Roman"/>
          <w:i/>
          <w:iCs/>
          <w:color w:val="000000" w:themeColor="text1"/>
          <w:shd w:val="clear" w:color="auto" w:fill="FFFFFF"/>
        </w:rPr>
        <w:t>Hình 3: Cách tính Precision và Recall.</w:t>
      </w:r>
    </w:p>
    <w:p w:rsidR="003E4B11" w:rsidRPr="00CD1425" w:rsidRDefault="003E4B11">
      <w:pPr>
        <w:ind w:left="2400" w:firstLine="720"/>
        <w:jc w:val="both"/>
        <w:rPr>
          <w:rFonts w:ascii="Times New Roman" w:hAnsi="Times New Roman" w:cs="Times New Roman"/>
          <w:i/>
          <w:iCs/>
          <w:color w:val="000000" w:themeColor="text1"/>
        </w:rPr>
      </w:pPr>
    </w:p>
    <w:p w:rsidR="003E4B11" w:rsidRPr="00CD1425" w:rsidRDefault="00AF4F55">
      <w:pPr>
        <w:shd w:val="clear" w:color="auto" w:fill="FFFFFF"/>
        <w:spacing w:after="180"/>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Với một cách xác định một lớp là </w:t>
      </w:r>
      <w:r w:rsidRPr="00CD1425">
        <w:rPr>
          <w:rFonts w:ascii="Times New Roman" w:hAnsi="Times New Roman" w:cs="Times New Roman"/>
          <w:i/>
          <w:iCs/>
          <w:color w:val="000000" w:themeColor="text1"/>
        </w:rPr>
        <w:t>positive</w:t>
      </w:r>
      <w:r w:rsidRPr="00CD1425">
        <w:rPr>
          <w:rFonts w:ascii="Times New Roman" w:hAnsi="Times New Roman" w:cs="Times New Roman"/>
          <w:color w:val="000000" w:themeColor="text1"/>
        </w:rPr>
        <w:t>, </w:t>
      </w:r>
      <w:r w:rsidRPr="00CD1425">
        <w:rPr>
          <w:rFonts w:ascii="Times New Roman" w:hAnsi="Times New Roman" w:cs="Times New Roman"/>
          <w:b/>
          <w:bCs/>
          <w:color w:val="000000" w:themeColor="text1"/>
        </w:rPr>
        <w:t>Precision</w:t>
      </w:r>
      <w:r w:rsidRPr="00CD1425">
        <w:rPr>
          <w:rFonts w:ascii="Times New Roman" w:hAnsi="Times New Roman" w:cs="Times New Roman"/>
          <w:color w:val="000000" w:themeColor="text1"/>
        </w:rPr>
        <w:t> được định nghĩa là tỉ lệ số điểm </w:t>
      </w:r>
      <w:r w:rsidRPr="00CD1425">
        <w:rPr>
          <w:rFonts w:ascii="Times New Roman" w:hAnsi="Times New Roman" w:cs="Times New Roman"/>
          <w:b/>
          <w:bCs/>
          <w:color w:val="000000" w:themeColor="text1"/>
        </w:rPr>
        <w:t>true positive</w:t>
      </w:r>
      <w:r w:rsidRPr="00CD1425">
        <w:rPr>
          <w:rFonts w:ascii="Times New Roman" w:hAnsi="Times New Roman" w:cs="Times New Roman"/>
          <w:color w:val="000000" w:themeColor="text1"/>
        </w:rPr>
        <w:t> trong số những điểm </w:t>
      </w:r>
      <w:r w:rsidRPr="00CD1425">
        <w:rPr>
          <w:rFonts w:ascii="Times New Roman" w:hAnsi="Times New Roman" w:cs="Times New Roman"/>
          <w:b/>
          <w:bCs/>
          <w:color w:val="000000" w:themeColor="text1"/>
        </w:rPr>
        <w:t>được phân loại là </w:t>
      </w:r>
      <w:r w:rsidRPr="00CD1425">
        <w:rPr>
          <w:rFonts w:ascii="Times New Roman" w:hAnsi="Times New Roman" w:cs="Times New Roman"/>
          <w:b/>
          <w:bCs/>
          <w:i/>
          <w:iCs/>
          <w:color w:val="000000" w:themeColor="text1"/>
        </w:rPr>
        <w:t>positive</w:t>
      </w:r>
      <w:r w:rsidRPr="00CD1425">
        <w:rPr>
          <w:rFonts w:ascii="Times New Roman" w:hAnsi="Times New Roman" w:cs="Times New Roman"/>
          <w:color w:val="000000" w:themeColor="text1"/>
        </w:rPr>
        <w:t> (TP + FP).</w:t>
      </w:r>
    </w:p>
    <w:p w:rsidR="003E4B11" w:rsidRPr="00CD1425" w:rsidRDefault="00AF4F55">
      <w:pPr>
        <w:shd w:val="clear" w:color="auto" w:fill="FFFFFF"/>
        <w:spacing w:after="180"/>
        <w:ind w:left="960"/>
        <w:jc w:val="both"/>
        <w:rPr>
          <w:rFonts w:ascii="Times New Roman" w:hAnsi="Times New Roman" w:cs="Times New Roman"/>
          <w:color w:val="000000" w:themeColor="text1"/>
        </w:rPr>
      </w:pPr>
      <w:r w:rsidRPr="00CD1425">
        <w:rPr>
          <w:rFonts w:ascii="Times New Roman" w:hAnsi="Times New Roman" w:cs="Times New Roman"/>
          <w:b/>
          <w:bCs/>
          <w:color w:val="000000" w:themeColor="text1"/>
        </w:rPr>
        <w:t>Recall</w:t>
      </w:r>
      <w:r w:rsidRPr="00CD1425">
        <w:rPr>
          <w:rFonts w:ascii="Times New Roman" w:hAnsi="Times New Roman" w:cs="Times New Roman"/>
          <w:color w:val="000000" w:themeColor="text1"/>
        </w:rPr>
        <w:t> được định nghĩa là tỉ lệ số điểm </w:t>
      </w:r>
      <w:r w:rsidRPr="00CD1425">
        <w:rPr>
          <w:rFonts w:ascii="Times New Roman" w:hAnsi="Times New Roman" w:cs="Times New Roman"/>
          <w:b/>
          <w:bCs/>
          <w:color w:val="000000" w:themeColor="text1"/>
        </w:rPr>
        <w:t>true positive</w:t>
      </w:r>
      <w:r w:rsidRPr="00CD1425">
        <w:rPr>
          <w:rFonts w:ascii="Times New Roman" w:hAnsi="Times New Roman" w:cs="Times New Roman"/>
          <w:color w:val="000000" w:themeColor="text1"/>
        </w:rPr>
        <w:t> trong số những điểm </w:t>
      </w:r>
      <w:r w:rsidRPr="00CD1425">
        <w:rPr>
          <w:rFonts w:ascii="Times New Roman" w:hAnsi="Times New Roman" w:cs="Times New Roman"/>
          <w:b/>
          <w:bCs/>
          <w:color w:val="000000" w:themeColor="text1"/>
        </w:rPr>
        <w:t>thực sự là </w:t>
      </w:r>
      <w:r w:rsidRPr="00CD1425">
        <w:rPr>
          <w:rFonts w:ascii="Times New Roman" w:hAnsi="Times New Roman" w:cs="Times New Roman"/>
          <w:b/>
          <w:bCs/>
          <w:i/>
          <w:iCs/>
          <w:color w:val="000000" w:themeColor="text1"/>
        </w:rPr>
        <w:t>positive</w:t>
      </w:r>
      <w:r w:rsidRPr="00CD1425">
        <w:rPr>
          <w:rFonts w:ascii="Times New Roman" w:hAnsi="Times New Roman" w:cs="Times New Roman"/>
          <w:color w:val="000000" w:themeColor="text1"/>
        </w:rPr>
        <w:t> (TP + FN).</w:t>
      </w:r>
    </w:p>
    <w:p w:rsidR="003E4B11" w:rsidRPr="00CD1425" w:rsidRDefault="00AF4F55">
      <w:pPr>
        <w:shd w:val="clear" w:color="auto" w:fill="FFFFFF"/>
        <w:spacing w:after="180"/>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Một cách toán học, Precison và Recall là hai phân số có tử số bằng nhau nhưng mẫu số khác nhau:</w:t>
      </w:r>
    </w:p>
    <w:p w:rsidR="003E4B11" w:rsidRPr="00CD1425" w:rsidRDefault="00AF4F55">
      <w:pPr>
        <w:shd w:val="clear" w:color="auto" w:fill="FFFFFF"/>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Precision=</w:t>
      </w:r>
      <m:oMath>
        <m:f>
          <m:fPr>
            <m:ctrlPr>
              <w:rPr>
                <w:rFonts w:ascii="Cambria Math" w:hAnsi="Cambria Math" w:cs="Times New Roman"/>
                <w:color w:val="000000" w:themeColor="text1"/>
              </w:rPr>
            </m:ctrlPr>
          </m:fPr>
          <m:num>
            <m:r>
              <w:rPr>
                <w:rFonts w:ascii="Cambria Math" w:hAnsi="Cambria Math" w:cs="Times New Roman"/>
                <w:color w:val="000000" w:themeColor="text1"/>
              </w:rPr>
              <m:t>TP</m:t>
            </m:r>
          </m:num>
          <m:den>
            <m:r>
              <w:rPr>
                <w:rFonts w:ascii="Cambria Math" w:hAnsi="Cambria Math" w:cs="Times New Roman"/>
                <w:color w:val="000000" w:themeColor="text1"/>
              </w:rPr>
              <m:t>TP+FP</m:t>
            </m:r>
          </m:den>
        </m:f>
      </m:oMath>
    </w:p>
    <w:p w:rsidR="003E4B11" w:rsidRPr="00CD1425" w:rsidRDefault="003E4B11">
      <w:pPr>
        <w:shd w:val="clear" w:color="auto" w:fill="FFFFFF"/>
        <w:ind w:left="960"/>
        <w:jc w:val="both"/>
        <w:rPr>
          <w:rFonts w:ascii="Times New Roman" w:hAnsi="Times New Roman" w:cs="Times New Roman"/>
          <w:color w:val="000000" w:themeColor="text1"/>
        </w:rPr>
      </w:pPr>
    </w:p>
    <w:p w:rsidR="003E4B11" w:rsidRPr="00CD1425" w:rsidRDefault="00AF4F55">
      <w:pPr>
        <w:shd w:val="clear" w:color="auto" w:fill="FFFFFF"/>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Recall=</w:t>
      </w:r>
      <m:oMath>
        <m:f>
          <m:fPr>
            <m:ctrlPr>
              <w:rPr>
                <w:rFonts w:ascii="Cambria Math" w:hAnsi="Cambria Math" w:cs="Times New Roman"/>
                <w:color w:val="000000" w:themeColor="text1"/>
              </w:rPr>
            </m:ctrlPr>
          </m:fPr>
          <m:num>
            <m:r>
              <w:rPr>
                <w:rFonts w:ascii="Cambria Math" w:hAnsi="Cambria Math" w:cs="Times New Roman"/>
                <w:color w:val="000000" w:themeColor="text1"/>
              </w:rPr>
              <m:t>TP</m:t>
            </m:r>
          </m:num>
          <m:den>
            <m:r>
              <w:rPr>
                <w:rFonts w:ascii="Cambria Math" w:hAnsi="Cambria Math" w:cs="Times New Roman"/>
                <w:color w:val="000000" w:themeColor="text1"/>
              </w:rPr>
              <m:t>TP+FN</m:t>
            </m:r>
          </m:den>
        </m:f>
      </m:oMath>
      <w:r w:rsidRPr="00CD1425">
        <w:rPr>
          <w:rFonts w:ascii="Times New Roman" w:hAnsi="Times New Roman" w:cs="Times New Roman"/>
          <w:color w:val="000000" w:themeColor="text1"/>
          <w:lang w:val="vi-VN"/>
        </w:rPr>
        <w:t xml:space="preserve"> </w:t>
      </w:r>
    </w:p>
    <w:p w:rsidR="003E4B11" w:rsidRPr="00CD1425" w:rsidRDefault="00AF4F55" w:rsidP="008F184C">
      <w:pPr>
        <w:shd w:val="clear" w:color="auto" w:fill="FFFFFF"/>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Bạn đọc có thể nhận thấy rằng TPR và Recall là hai đại lượng bằng nhau. Ngoài ra, cả Precision và Recall đều là các số không âm nhỏ hơn hoặc bằng một.</w:t>
      </w:r>
    </w:p>
    <w:p w:rsidR="003E4B11" w:rsidRPr="00CD1425" w:rsidRDefault="00AF4F55">
      <w:pPr>
        <w:shd w:val="clear" w:color="auto" w:fill="FFFFFF"/>
        <w:ind w:left="960"/>
        <w:jc w:val="both"/>
        <w:rPr>
          <w:rFonts w:ascii="Times New Roman" w:hAnsi="Times New Roman" w:cs="Times New Roman"/>
          <w:b/>
          <w:bCs/>
          <w:color w:val="000000" w:themeColor="text1"/>
          <w:lang w:val="vi-VN"/>
        </w:rPr>
      </w:pPr>
      <w:r w:rsidRPr="00CD1425">
        <w:rPr>
          <w:rFonts w:ascii="Times New Roman" w:hAnsi="Times New Roman" w:cs="Times New Roman"/>
          <w:b/>
          <w:bCs/>
          <w:color w:val="000000" w:themeColor="text1"/>
          <w:lang w:val="vi-VN"/>
        </w:rPr>
        <w:t xml:space="preserve">Ý nghĩa của percision và recall: </w:t>
      </w:r>
    </w:p>
    <w:p w:rsidR="003E4B11" w:rsidRPr="00CD1425" w:rsidRDefault="00AF4F55">
      <w:pPr>
        <w:shd w:val="clear" w:color="auto" w:fill="FFFFFF"/>
        <w:ind w:left="960"/>
        <w:jc w:val="both"/>
        <w:rPr>
          <w:rFonts w:ascii="Times New Roman" w:hAnsi="Times New Roman" w:cs="Times New Roman"/>
          <w:color w:val="000000" w:themeColor="text1"/>
        </w:rPr>
      </w:pPr>
      <w:r w:rsidRPr="00CD1425">
        <w:rPr>
          <w:rFonts w:ascii="Times New Roman" w:hAnsi="Times New Roman" w:cs="Times New Roman"/>
          <w:b/>
          <w:bCs/>
          <w:i/>
          <w:iCs/>
          <w:color w:val="000000" w:themeColor="text1"/>
        </w:rPr>
        <w:t>Precision: </w:t>
      </w:r>
      <w:r w:rsidRPr="00CD1425">
        <w:rPr>
          <w:rFonts w:ascii="Times New Roman" w:hAnsi="Times New Roman" w:cs="Times New Roman"/>
          <w:i/>
          <w:iCs/>
          <w:color w:val="000000" w:themeColor="text1"/>
        </w:rPr>
        <w:t>trong tập tìm được thì bao nhiêu cái (phân loại) đúng.</w:t>
      </w:r>
    </w:p>
    <w:p w:rsidR="003E4B11" w:rsidRPr="00CD1425" w:rsidRDefault="00AF4F55">
      <w:pPr>
        <w:shd w:val="clear" w:color="auto" w:fill="FFFFFF"/>
        <w:ind w:left="960"/>
        <w:jc w:val="both"/>
        <w:rPr>
          <w:rFonts w:ascii="Times New Roman" w:hAnsi="Times New Roman" w:cs="Times New Roman"/>
          <w:color w:val="000000" w:themeColor="text1"/>
        </w:rPr>
      </w:pPr>
      <w:r w:rsidRPr="00CD1425">
        <w:rPr>
          <w:rFonts w:ascii="Times New Roman" w:hAnsi="Times New Roman" w:cs="Times New Roman"/>
          <w:b/>
          <w:bCs/>
          <w:i/>
          <w:iCs/>
          <w:color w:val="000000" w:themeColor="text1"/>
        </w:rPr>
        <w:lastRenderedPageBreak/>
        <w:t>Recall</w:t>
      </w:r>
      <w:r w:rsidRPr="00CD1425">
        <w:rPr>
          <w:rFonts w:ascii="Times New Roman" w:hAnsi="Times New Roman" w:cs="Times New Roman"/>
          <w:i/>
          <w:iCs/>
          <w:color w:val="000000" w:themeColor="text1"/>
        </w:rPr>
        <w:t>: trong số các tồn tại, tìm ra được bao nhiêu cái (phân loại).</w:t>
      </w:r>
    </w:p>
    <w:p w:rsidR="001D49C0" w:rsidRPr="00B55DA7" w:rsidRDefault="001515C8" w:rsidP="0035587D">
      <w:pPr>
        <w:pStyle w:val="ListParagraph"/>
        <w:numPr>
          <w:ilvl w:val="2"/>
          <w:numId w:val="24"/>
        </w:numPr>
        <w:outlineLvl w:val="2"/>
        <w:rPr>
          <w:rFonts w:ascii="Times New Roman" w:hAnsi="Times New Roman"/>
          <w:b/>
          <w:color w:val="000000" w:themeColor="text1"/>
          <w:sz w:val="26"/>
          <w:szCs w:val="26"/>
        </w:rPr>
      </w:pPr>
      <w:bookmarkStart w:id="25" w:name="_Toc45716131"/>
      <w:r w:rsidRPr="00B55DA7">
        <w:rPr>
          <w:rFonts w:ascii="Times New Roman" w:hAnsi="Times New Roman"/>
          <w:b/>
          <w:bCs/>
          <w:color w:val="000000" w:themeColor="text1"/>
          <w:sz w:val="26"/>
          <w:szCs w:val="26"/>
        </w:rPr>
        <w:t>F1-</w:t>
      </w:r>
      <w:r w:rsidR="00AF4F55" w:rsidRPr="00B55DA7">
        <w:rPr>
          <w:rFonts w:ascii="Times New Roman" w:hAnsi="Times New Roman"/>
          <w:b/>
          <w:bCs/>
          <w:color w:val="000000" w:themeColor="text1"/>
          <w:sz w:val="26"/>
          <w:szCs w:val="26"/>
        </w:rPr>
        <w:t>score:</w:t>
      </w:r>
      <w:bookmarkEnd w:id="25"/>
      <w:r w:rsidR="00AF4F55" w:rsidRPr="00B55DA7">
        <w:rPr>
          <w:rFonts w:ascii="Times New Roman" w:hAnsi="Times New Roman"/>
          <w:b/>
          <w:bCs/>
          <w:color w:val="000000" w:themeColor="text1"/>
          <w:sz w:val="26"/>
          <w:szCs w:val="26"/>
        </w:rPr>
        <w:t xml:space="preserve"> </w:t>
      </w:r>
    </w:p>
    <w:p w:rsidR="003E4B11" w:rsidRPr="00CD1425" w:rsidRDefault="003F3A3B" w:rsidP="00B55DA7">
      <w:pPr>
        <w:ind w:left="960"/>
        <w:rPr>
          <w:rFonts w:ascii="Times New Roman" w:hAnsi="Times New Roman"/>
          <w:color w:val="000000" w:themeColor="text1"/>
        </w:rPr>
      </w:pPr>
      <w:r w:rsidRPr="00CD1425">
        <w:rPr>
          <w:rFonts w:ascii="Times New Roman" w:hAnsi="Times New Roman"/>
          <w:color w:val="000000" w:themeColor="text1"/>
          <w14:shadow w14:blurRad="38036" w14:dist="18745" w14:dir="2700000" w14:sx="100000" w14:sy="100000" w14:kx="0" w14:ky="0" w14:algn="b">
            <w14:srgbClr w14:val="000000"/>
          </w14:shadow>
        </w:rPr>
        <w:t xml:space="preserve">F1-score </w:t>
      </w:r>
      <w:r w:rsidR="00AF4F55" w:rsidRPr="00CD1425">
        <w:rPr>
          <w:rFonts w:ascii="Times New Roman" w:hAnsi="Times New Roman"/>
          <w:color w:val="000000" w:themeColor="text1"/>
          <w:lang w:val="vi-VN"/>
          <w14:shadow w14:blurRad="38036" w14:dist="18745" w14:dir="2700000" w14:sx="100000" w14:sy="100000" w14:kx="0" w14:ky="0" w14:algn="b">
            <w14:srgbClr w14:val="000000"/>
          </w14:shadow>
        </w:rPr>
        <w:t>là 1 phương pháp để đánh giá tính hiệu quả của 1 hệ thống phân lớp</w:t>
      </w:r>
    </w:p>
    <w:p w:rsidR="003E4B11" w:rsidRPr="00CD1425" w:rsidRDefault="00330628" w:rsidP="00B55DA7">
      <w:pPr>
        <w:ind w:left="960"/>
        <w:rPr>
          <w:color w:val="000000" w:themeColor="text1"/>
        </w:rPr>
      </w:pPr>
      <m:oMath>
        <m:sSub>
          <m:sSubPr>
            <m:ctrlPr>
              <w:rPr>
                <w:rFonts w:ascii="Cambria Math" w:hAnsi="Cambria Math"/>
                <w:color w:val="000000" w:themeColor="text1"/>
              </w:rPr>
            </m:ctrlPr>
          </m:sSubPr>
          <m:e>
            <m:r>
              <w:rPr>
                <w:rFonts w:ascii="Cambria Math" w:hAnsi="Cambria Math"/>
                <w:color w:val="000000" w:themeColor="text1"/>
              </w:rPr>
              <m:t>F</m:t>
            </m:r>
          </m:e>
          <m:sub>
            <m:r>
              <w:rPr>
                <w:rFonts w:ascii="Cambria Math" w:hAnsi="Cambria Math"/>
                <w:color w:val="000000" w:themeColor="text1"/>
              </w:rPr>
              <m:t>1</m:t>
            </m:r>
          </m:sub>
        </m:sSub>
      </m:oMath>
      <w:r w:rsidR="00AF4F55" w:rsidRPr="00CD1425">
        <w:rPr>
          <w:color w:val="000000" w:themeColor="text1"/>
        </w:rPr>
        <w:t>-score, là </w:t>
      </w:r>
      <w:r w:rsidR="00AF4F55" w:rsidRPr="00CD1425">
        <w:rPr>
          <w:rStyle w:val="Emphasis"/>
          <w:color w:val="000000" w:themeColor="text1"/>
        </w:rPr>
        <w:t>harmonic mean</w:t>
      </w:r>
      <w:r w:rsidR="00AF4F55" w:rsidRPr="00CD1425">
        <w:rPr>
          <w:color w:val="000000" w:themeColor="text1"/>
        </w:rPr>
        <w:t> của precision và recall (giả sử rằng hai đại lượng</w:t>
      </w:r>
      <w:r w:rsidR="00AF4F55" w:rsidRPr="00CD1425">
        <w:rPr>
          <w:color w:val="000000" w:themeColor="text1"/>
          <w:lang w:val="vi-VN"/>
        </w:rPr>
        <w:t xml:space="preserve"> </w:t>
      </w:r>
      <w:r w:rsidR="00AF4F55" w:rsidRPr="00CD1425">
        <w:rPr>
          <w:color w:val="000000" w:themeColor="text1"/>
        </w:rPr>
        <w:t>này</w:t>
      </w:r>
      <w:r w:rsidR="00AF4F55" w:rsidRPr="00CD1425">
        <w:rPr>
          <w:color w:val="000000" w:themeColor="text1"/>
          <w:lang w:val="vi-VN"/>
        </w:rPr>
        <w:t xml:space="preserve"> </w:t>
      </w:r>
      <w:r w:rsidR="00AF4F55" w:rsidRPr="00CD1425">
        <w:rPr>
          <w:color w:val="000000" w:themeColor="text1"/>
        </w:rPr>
        <w:t>khác</w:t>
      </w:r>
      <w:r w:rsidR="00AF4F55" w:rsidRPr="00CD1425">
        <w:rPr>
          <w:color w:val="000000" w:themeColor="text1"/>
          <w:lang w:val="vi-VN"/>
        </w:rPr>
        <w:t xml:space="preserve"> </w:t>
      </w:r>
      <w:r w:rsidR="00AF4F55" w:rsidRPr="00CD1425">
        <w:rPr>
          <w:color w:val="000000" w:themeColor="text1"/>
        </w:rPr>
        <w:t>không)</w:t>
      </w:r>
      <w:r w:rsidR="00AF4F55" w:rsidRPr="00CD1425">
        <w:rPr>
          <w:color w:val="000000" w:themeColor="text1"/>
          <w:lang w:val="vi-VN"/>
        </w:rPr>
        <w:t xml:space="preserve"> </w:t>
      </w:r>
    </w:p>
    <w:p w:rsidR="003E4B11" w:rsidRPr="00CD1425" w:rsidRDefault="00330628" w:rsidP="00B55DA7">
      <w:pPr>
        <w:ind w:left="960"/>
        <w:rPr>
          <w:rFonts w:ascii="Times New Roman" w:hAnsi="Times New Roman" w:cs="Times New Roman"/>
          <w:color w:val="000000" w:themeColor="text1"/>
        </w:rPr>
      </w:pPr>
      <m:oMath>
        <m:sSub>
          <m:sSubPr>
            <m:ctrlPr>
              <w:rPr>
                <w:rFonts w:ascii="Cambria Math" w:hAnsi="Cambria Math" w:cs="Times New Roman"/>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1</m:t>
            </m:r>
          </m:sub>
        </m:sSub>
      </m:oMath>
      <w:r w:rsidR="00AF4F55" w:rsidRPr="00CD1425">
        <w:rPr>
          <w:rFonts w:ascii="Times New Roman" w:hAnsi="Times New Roman" w:cs="Times New Roman"/>
          <w:color w:val="000000" w:themeColor="text1"/>
          <w:lang w:val="vi-VN"/>
        </w:rPr>
        <w:t xml:space="preserve">= </w:t>
      </w:r>
      <m:oMath>
        <m:f>
          <m:fPr>
            <m:ctrlPr>
              <w:rPr>
                <w:rFonts w:ascii="Cambria Math" w:hAnsi="Cambria Math" w:cs="Times New Roman"/>
                <w:color w:val="000000" w:themeColor="text1"/>
              </w:rPr>
            </m:ctrlPr>
          </m:fPr>
          <m:num>
            <m:r>
              <w:rPr>
                <w:rFonts w:ascii="Cambria Math" w:hAnsi="Cambria Math" w:cs="Times New Roman"/>
                <w:color w:val="000000" w:themeColor="text1"/>
              </w:rPr>
              <m:t>2</m:t>
            </m:r>
          </m:num>
          <m:den>
            <m:sSup>
              <m:sSupPr>
                <m:ctrlPr>
                  <w:rPr>
                    <w:rFonts w:ascii="Cambria Math" w:hAnsi="Cambria Math" w:cs="Times New Roman"/>
                    <w:color w:val="000000" w:themeColor="text1"/>
                  </w:rPr>
                </m:ctrlPr>
              </m:sSupPr>
              <m:e>
                <m:r>
                  <w:rPr>
                    <w:rFonts w:ascii="Cambria Math" w:hAnsi="Cambria Math" w:cs="Times New Roman"/>
                    <w:color w:val="000000" w:themeColor="text1"/>
                  </w:rPr>
                  <m:t>precision</m:t>
                </m:r>
              </m:e>
              <m:sup>
                <m:r>
                  <w:rPr>
                    <w:rFonts w:ascii="Cambria Math" w:hAnsi="Cambria Math" w:cs="Times New Roman"/>
                    <w:color w:val="000000" w:themeColor="text1"/>
                  </w:rPr>
                  <m:t>-1</m:t>
                </m:r>
              </m:sup>
            </m:sSup>
            <m:r>
              <w:rPr>
                <w:rFonts w:ascii="Cambria Math" w:hAnsi="Cambria Math" w:cs="Times New Roman"/>
                <w:color w:val="000000" w:themeColor="text1"/>
              </w:rPr>
              <m:t xml:space="preserve">+ </m:t>
            </m:r>
            <m:sSup>
              <m:sSupPr>
                <m:ctrlPr>
                  <w:rPr>
                    <w:rFonts w:ascii="Cambria Math" w:hAnsi="Cambria Math" w:cs="Times New Roman"/>
                    <w:color w:val="000000" w:themeColor="text1"/>
                  </w:rPr>
                </m:ctrlPr>
              </m:sSupPr>
              <m:e>
                <m:r>
                  <w:rPr>
                    <w:rFonts w:ascii="Cambria Math" w:hAnsi="Cambria Math" w:cs="Times New Roman"/>
                    <w:color w:val="000000" w:themeColor="text1"/>
                  </w:rPr>
                  <m:t>recall</m:t>
                </m:r>
              </m:e>
              <m:sup>
                <m:r>
                  <w:rPr>
                    <w:rFonts w:ascii="Cambria Math" w:hAnsi="Cambria Math" w:cs="Times New Roman"/>
                    <w:color w:val="000000" w:themeColor="text1"/>
                  </w:rPr>
                  <m:t>-1</m:t>
                </m:r>
              </m:sup>
            </m:sSup>
          </m:den>
        </m:f>
      </m:oMath>
      <w:r w:rsidR="00AF4F55" w:rsidRPr="00CD1425">
        <w:rPr>
          <w:rFonts w:ascii="Times New Roman" w:eastAsia="Times New Roman" w:hAnsi="Times New Roman" w:cs="Times New Roman"/>
          <w:color w:val="000000" w:themeColor="text1"/>
          <w:lang w:val="vi-VN"/>
        </w:rPr>
        <w:t>=2</w:t>
      </w:r>
      <m:oMath>
        <m:f>
          <m:fPr>
            <m:ctrlPr>
              <w:rPr>
                <w:rFonts w:ascii="Cambria Math" w:hAnsi="Cambria Math" w:cs="Times New Roman"/>
                <w:color w:val="000000" w:themeColor="text1"/>
              </w:rPr>
            </m:ctrlPr>
          </m:fPr>
          <m:num>
            <m:r>
              <m:rPr>
                <m:sty m:val="p"/>
              </m:rPr>
              <w:rPr>
                <w:rFonts w:ascii="Cambria Math" w:hAnsi="Cambria Math" w:cs="Times New Roman"/>
                <w:color w:val="000000" w:themeColor="text1"/>
              </w:rPr>
              <m:t>precion</m:t>
            </m:r>
            <m:r>
              <w:rPr>
                <w:rFonts w:ascii="Cambria Math" w:hAnsi="Cambria Math" w:cs="Times New Roman"/>
                <w:color w:val="000000" w:themeColor="text1"/>
              </w:rPr>
              <m:t>⋅</m:t>
            </m:r>
            <m:r>
              <m:rPr>
                <m:sty m:val="p"/>
              </m:rPr>
              <w:rPr>
                <w:rFonts w:ascii="Cambria Math" w:hAnsi="Cambria Math" w:cs="Times New Roman"/>
                <w:color w:val="000000" w:themeColor="text1"/>
              </w:rPr>
              <m:t>recall</m:t>
            </m:r>
          </m:num>
          <m:den>
            <m:r>
              <m:rPr>
                <m:sty m:val="p"/>
              </m:rPr>
              <w:rPr>
                <w:rFonts w:ascii="Cambria Math" w:hAnsi="Cambria Math" w:cs="Times New Roman"/>
                <w:color w:val="000000" w:themeColor="text1"/>
              </w:rPr>
              <m:t>precision</m:t>
            </m:r>
            <m:r>
              <w:rPr>
                <w:rFonts w:ascii="Cambria Math" w:hAnsi="Cambria Math" w:cs="Times New Roman"/>
                <w:color w:val="000000" w:themeColor="text1"/>
              </w:rPr>
              <m:t>+</m:t>
            </m:r>
            <m:r>
              <m:rPr>
                <m:sty m:val="p"/>
              </m:rPr>
              <w:rPr>
                <w:rFonts w:ascii="Cambria Math" w:hAnsi="Cambria Math" w:cs="Times New Roman"/>
                <w:color w:val="000000" w:themeColor="text1"/>
              </w:rPr>
              <m:t>recall</m:t>
            </m:r>
          </m:den>
        </m:f>
      </m:oMath>
    </w:p>
    <w:p w:rsidR="003E4B11" w:rsidRPr="00CD1425" w:rsidRDefault="00330628" w:rsidP="007B0EB5">
      <w:pPr>
        <w:ind w:left="960"/>
        <w:jc w:val="both"/>
        <w:rPr>
          <w:color w:val="000000" w:themeColor="text1"/>
        </w:rPr>
      </w:pPr>
      <m:oMath>
        <m:sSub>
          <m:sSubPr>
            <m:ctrlPr>
              <w:rPr>
                <w:rFonts w:ascii="Cambria Math" w:hAnsi="Cambria Math"/>
                <w:color w:val="000000" w:themeColor="text1"/>
              </w:rPr>
            </m:ctrlPr>
          </m:sSubPr>
          <m:e>
            <m:r>
              <w:rPr>
                <w:rFonts w:ascii="Cambria Math" w:hAnsi="Cambria Math"/>
                <w:color w:val="000000" w:themeColor="text1"/>
              </w:rPr>
              <m:t>F</m:t>
            </m:r>
          </m:e>
          <m:sub>
            <m:r>
              <w:rPr>
                <w:rFonts w:ascii="Cambria Math" w:hAnsi="Cambria Math"/>
                <w:color w:val="000000" w:themeColor="text1"/>
              </w:rPr>
              <m:t>1</m:t>
            </m:r>
          </m:sub>
        </m:sSub>
      </m:oMath>
      <w:r w:rsidR="00AF4F55" w:rsidRPr="00CD1425">
        <w:rPr>
          <w:color w:val="000000" w:themeColor="text1"/>
        </w:rPr>
        <w:t>-score có giá trị nằm trong nửa khoảng </w:t>
      </w:r>
      <w:r w:rsidR="00AF4F55" w:rsidRPr="00CD1425">
        <w:rPr>
          <w:rStyle w:val="mjx-char"/>
          <w:color w:val="000000" w:themeColor="text1"/>
        </w:rPr>
        <w:t>(0,1]</w:t>
      </w:r>
      <w:r w:rsidR="00AF4F55" w:rsidRPr="00CD1425">
        <w:rPr>
          <w:color w:val="000000" w:themeColor="text1"/>
        </w:rPr>
        <w:t>. </w:t>
      </w:r>
      <m:oMath>
        <m:sSub>
          <m:sSubPr>
            <m:ctrlPr>
              <w:rPr>
                <w:rFonts w:ascii="Cambria Math" w:hAnsi="Cambria Math"/>
                <w:color w:val="000000" w:themeColor="text1"/>
              </w:rPr>
            </m:ctrlPr>
          </m:sSubPr>
          <m:e>
            <m:r>
              <w:rPr>
                <w:rFonts w:ascii="Cambria Math" w:hAnsi="Cambria Math"/>
                <w:color w:val="000000" w:themeColor="text1"/>
              </w:rPr>
              <m:t>F</m:t>
            </m:r>
          </m:e>
          <m:sub>
            <m:r>
              <w:rPr>
                <w:rFonts w:ascii="Cambria Math" w:hAnsi="Cambria Math"/>
                <w:color w:val="000000" w:themeColor="text1"/>
              </w:rPr>
              <m:t>1</m:t>
            </m:r>
          </m:sub>
        </m:sSub>
      </m:oMath>
      <w:r w:rsidR="00AF4F55" w:rsidRPr="00CD1425">
        <w:rPr>
          <w:color w:val="000000" w:themeColor="text1"/>
        </w:rPr>
        <w:t> càng cao, bộ phân lớp càng tốt. Khi cả recall và precision đều bằng 1 (tốt nhất có thể), </w:t>
      </w:r>
      <m:oMath>
        <m:sSub>
          <m:sSubPr>
            <m:ctrlPr>
              <w:rPr>
                <w:rFonts w:ascii="Cambria Math" w:hAnsi="Cambria Math"/>
                <w:color w:val="000000" w:themeColor="text1"/>
              </w:rPr>
            </m:ctrlPr>
          </m:sSubPr>
          <m:e>
            <m:r>
              <w:rPr>
                <w:rFonts w:ascii="Cambria Math" w:hAnsi="Cambria Math"/>
                <w:color w:val="000000" w:themeColor="text1"/>
              </w:rPr>
              <m:t>F</m:t>
            </m:r>
          </m:e>
          <m:sub>
            <m:r>
              <w:rPr>
                <w:rFonts w:ascii="Cambria Math" w:hAnsi="Cambria Math"/>
                <w:color w:val="000000" w:themeColor="text1"/>
              </w:rPr>
              <m:t>1</m:t>
            </m:r>
          </m:sub>
        </m:sSub>
      </m:oMath>
      <w:r w:rsidR="00AF4F55" w:rsidRPr="00CD1425">
        <w:rPr>
          <w:rStyle w:val="mjx-char"/>
          <w:color w:val="000000" w:themeColor="text1"/>
        </w:rPr>
        <w:t>=1</w:t>
      </w:r>
      <w:r w:rsidR="00AF4F55" w:rsidRPr="00CD1425">
        <w:rPr>
          <w:color w:val="000000" w:themeColor="text1"/>
        </w:rPr>
        <w:t>. Khi cả recall và precision đều thấp</w:t>
      </w:r>
    </w:p>
    <w:p w:rsidR="003E4B11" w:rsidRPr="00CD1425" w:rsidRDefault="003E4B11" w:rsidP="00B55DA7">
      <w:pPr>
        <w:rPr>
          <w:rFonts w:ascii="Times New Roman" w:hAnsi="Times New Roman" w:cs="Times New Roman"/>
          <w:b/>
          <w:color w:val="000000" w:themeColor="text1"/>
          <w:sz w:val="26"/>
          <w:szCs w:val="26"/>
        </w:rPr>
      </w:pPr>
    </w:p>
    <w:p w:rsidR="003E4B11" w:rsidRPr="00CD1425" w:rsidRDefault="00AF4F55" w:rsidP="0035587D">
      <w:pPr>
        <w:pStyle w:val="Standard"/>
        <w:numPr>
          <w:ilvl w:val="1"/>
          <w:numId w:val="24"/>
        </w:numPr>
        <w:jc w:val="both"/>
        <w:outlineLvl w:val="1"/>
        <w:rPr>
          <w:rFonts w:ascii="Times New Roman" w:hAnsi="Times New Roman" w:cs="Times New Roman"/>
          <w:b/>
          <w:color w:val="000000" w:themeColor="text1"/>
          <w:sz w:val="26"/>
          <w:szCs w:val="26"/>
        </w:rPr>
      </w:pPr>
      <w:r w:rsidRPr="00CD1425">
        <w:rPr>
          <w:rFonts w:ascii="Times New Roman" w:hAnsi="Times New Roman" w:cs="Times New Roman"/>
          <w:b/>
          <w:color w:val="000000" w:themeColor="text1"/>
          <w:sz w:val="26"/>
          <w:szCs w:val="26"/>
        </w:rPr>
        <w:t xml:space="preserve"> </w:t>
      </w:r>
      <w:bookmarkStart w:id="26" w:name="_Toc45716132"/>
      <w:r w:rsidRPr="00CD1425">
        <w:rPr>
          <w:rFonts w:ascii="Times New Roman" w:hAnsi="Times New Roman" w:cs="Times New Roman"/>
          <w:b/>
          <w:color w:val="000000" w:themeColor="text1"/>
          <w:sz w:val="26"/>
          <w:szCs w:val="26"/>
        </w:rPr>
        <w:t>Những vấn đề hay gặp khi training.</w:t>
      </w:r>
      <w:bookmarkEnd w:id="26"/>
    </w:p>
    <w:p w:rsidR="00E92746" w:rsidRPr="00CD1425" w:rsidRDefault="00E92746" w:rsidP="00B55DA7">
      <w:pPr>
        <w:ind w:left="480"/>
        <w:rPr>
          <w:rFonts w:ascii="Times New Roman" w:hAnsi="Times New Roman" w:cs="Times New Roman"/>
          <w:b/>
          <w:color w:val="000000" w:themeColor="text1"/>
          <w:shd w:val="clear" w:color="auto" w:fill="FFFFFF"/>
        </w:rPr>
      </w:pPr>
      <w:r w:rsidRPr="00CD1425">
        <w:rPr>
          <w:rFonts w:ascii="Times New Roman" w:hAnsi="Times New Roman" w:cs="Times New Roman"/>
          <w:b/>
          <w:color w:val="000000" w:themeColor="text1"/>
          <w:shd w:val="clear" w:color="auto" w:fill="FFFFFF"/>
        </w:rPr>
        <w:t>Overfitting</w:t>
      </w:r>
    </w:p>
    <w:p w:rsidR="00E92746" w:rsidRPr="00CD1425" w:rsidRDefault="00E92746" w:rsidP="007B0EB5">
      <w:pPr>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Là hiện tượng mô hình trở lên quá khớp với dữ liệu huấn luyện, mô hình nhớ những dữ liệu huấn luyện, dẫn tới độ chính xác trên tập huấn luyện cao, nhưng độ chính xác trên tập kiểm tra thấp. Nguyên nhân do mô hình không đủ tính tổng </w:t>
      </w:r>
      <w:proofErr w:type="gramStart"/>
      <w:r w:rsidRPr="00CD1425">
        <w:rPr>
          <w:rFonts w:ascii="Times New Roman" w:hAnsi="Times New Roman" w:cs="Times New Roman"/>
          <w:color w:val="000000" w:themeColor="text1"/>
        </w:rPr>
        <w:t>quát:</w:t>
      </w:r>
      <w:r w:rsidR="000E00DF" w:rsidRPr="00CD1425">
        <w:rPr>
          <w:rFonts w:ascii="Times New Roman" w:hAnsi="Times New Roman" w:cs="Times New Roman"/>
          <w:color w:val="000000" w:themeColor="text1"/>
        </w:rPr>
        <w:t>có</w:t>
      </w:r>
      <w:proofErr w:type="gramEnd"/>
      <w:r w:rsidR="000E00DF" w:rsidRPr="00CD1425">
        <w:rPr>
          <w:rFonts w:ascii="Times New Roman" w:hAnsi="Times New Roman" w:cs="Times New Roman"/>
          <w:color w:val="000000" w:themeColor="text1"/>
        </w:rPr>
        <w:t xml:space="preserve"> nhiều tập dữ liệu nhưng có quá nhiều nhiễm</w:t>
      </w:r>
      <w:r w:rsidR="002237B8" w:rsidRPr="00CD1425">
        <w:rPr>
          <w:rFonts w:ascii="Times New Roman" w:hAnsi="Times New Roman" w:cs="Times New Roman"/>
          <w:color w:val="000000" w:themeColor="text1"/>
        </w:rPr>
        <w:t xml:space="preserve"> </w:t>
      </w:r>
      <w:r w:rsidR="000E00DF" w:rsidRPr="00CD1425">
        <w:rPr>
          <w:rFonts w:ascii="Times New Roman" w:hAnsi="Times New Roman" w:cs="Times New Roman"/>
          <w:color w:val="000000" w:themeColor="text1"/>
        </w:rPr>
        <w:t>,</w:t>
      </w:r>
      <w:r w:rsidRPr="00CD1425">
        <w:rPr>
          <w:rFonts w:ascii="Times New Roman" w:hAnsi="Times New Roman" w:cs="Times New Roman"/>
          <w:color w:val="000000" w:themeColor="text1"/>
        </w:rPr>
        <w:t xml:space="preserve"> Ít dữ liệu huấn luyện, học quá lâu, …</w:t>
      </w:r>
    </w:p>
    <w:p w:rsidR="00E92746" w:rsidRPr="00CD1425" w:rsidRDefault="00E92746" w:rsidP="007B0EB5">
      <w:pPr>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Một trong những cách nhận biết mô hình bị </w:t>
      </w:r>
      <w:r w:rsidRPr="00CD1425">
        <w:rPr>
          <w:rFonts w:ascii="Times New Roman" w:hAnsi="Times New Roman" w:cs="Times New Roman"/>
          <w:i/>
          <w:color w:val="000000" w:themeColor="text1"/>
        </w:rPr>
        <w:t>overfitting</w:t>
      </w:r>
      <w:r w:rsidRPr="00CD1425">
        <w:rPr>
          <w:rFonts w:ascii="Times New Roman" w:hAnsi="Times New Roman" w:cs="Times New Roman"/>
          <w:color w:val="000000" w:themeColor="text1"/>
        </w:rPr>
        <w:t>: mất mát trên tập đánh giá đang giảm thì tăng trong khi mất mất trên tập huấn luyện vẫn giảm</w:t>
      </w:r>
    </w:p>
    <w:p w:rsidR="00E92746" w:rsidRPr="00CD1425" w:rsidRDefault="00E92746" w:rsidP="007B0EB5">
      <w:pPr>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Một số giải pháp: </w:t>
      </w:r>
      <w:r w:rsidR="00E53E01" w:rsidRPr="00CD1425">
        <w:rPr>
          <w:rFonts w:ascii="Times New Roman" w:hAnsi="Times New Roman" w:cs="Times New Roman"/>
          <w:color w:val="000000" w:themeColor="text1"/>
        </w:rPr>
        <w:t xml:space="preserve">mỗi </w:t>
      </w:r>
      <w:r w:rsidR="00912171" w:rsidRPr="00CD1425">
        <w:rPr>
          <w:rFonts w:ascii="Times New Roman" w:hAnsi="Times New Roman" w:cs="Times New Roman"/>
          <w:color w:val="000000" w:themeColor="text1"/>
        </w:rPr>
        <w:t xml:space="preserve">thuật toán đều có những phương pháp giải quyết </w:t>
      </w:r>
      <w:r w:rsidR="004C4F6C" w:rsidRPr="00CD1425">
        <w:rPr>
          <w:rFonts w:ascii="Times New Roman" w:hAnsi="Times New Roman" w:cs="Times New Roman"/>
          <w:color w:val="000000" w:themeColor="text1"/>
        </w:rPr>
        <w:t xml:space="preserve">riêng. Đối với cây quyết định chúng ta có thể </w:t>
      </w:r>
      <w:r w:rsidR="00181123" w:rsidRPr="00CD1425">
        <w:rPr>
          <w:rFonts w:ascii="Times New Roman" w:hAnsi="Times New Roman" w:cs="Times New Roman"/>
          <w:color w:val="000000" w:themeColor="text1"/>
        </w:rPr>
        <w:t xml:space="preserve">ngừng phân nhánh khi số lượng mẫu trong 1 </w:t>
      </w:r>
      <w:proofErr w:type="gramStart"/>
      <w:r w:rsidR="00181123" w:rsidRPr="00CD1425">
        <w:rPr>
          <w:rFonts w:ascii="Times New Roman" w:hAnsi="Times New Roman" w:cs="Times New Roman"/>
          <w:color w:val="000000" w:themeColor="text1"/>
        </w:rPr>
        <w:t>nhánh  bằng</w:t>
      </w:r>
      <w:proofErr w:type="gramEnd"/>
      <w:r w:rsidR="00181123" w:rsidRPr="00CD1425">
        <w:rPr>
          <w:rFonts w:ascii="Times New Roman" w:hAnsi="Times New Roman" w:cs="Times New Roman"/>
          <w:color w:val="000000" w:themeColor="text1"/>
        </w:rPr>
        <w:t xml:space="preserve"> 1 số luật mà chúng ta đặtr a từ trước (Stopping)</w:t>
      </w:r>
      <w:r w:rsidR="008102AC" w:rsidRPr="00CD1425">
        <w:rPr>
          <w:rFonts w:ascii="Times New Roman" w:hAnsi="Times New Roman" w:cs="Times New Roman"/>
          <w:color w:val="000000" w:themeColor="text1"/>
        </w:rPr>
        <w:t xml:space="preserve">. Đối với KNN thì việc chọn lựa K </w:t>
      </w:r>
      <w:r w:rsidR="003B456A" w:rsidRPr="00CD1425">
        <w:rPr>
          <w:rFonts w:ascii="Times New Roman" w:hAnsi="Times New Roman" w:cs="Times New Roman"/>
          <w:color w:val="000000" w:themeColor="text1"/>
        </w:rPr>
        <w:t>đủ lớn.</w:t>
      </w:r>
      <w:r w:rsidR="003356AF" w:rsidRPr="00CD1425">
        <w:rPr>
          <w:rFonts w:ascii="Times New Roman" w:hAnsi="Times New Roman" w:cs="Times New Roman"/>
          <w:color w:val="000000" w:themeColor="text1"/>
        </w:rPr>
        <w:t xml:space="preserve"> Hoặc đối với thuật toán logistic regression chúng ta có thể thêm lượng phạt theo chuẩn l1 hoặc là l2</w:t>
      </w:r>
      <w:r w:rsidR="00D23517" w:rsidRPr="00CD1425">
        <w:rPr>
          <w:rFonts w:ascii="Times New Roman" w:hAnsi="Times New Roman" w:cs="Times New Roman"/>
          <w:color w:val="000000" w:themeColor="text1"/>
        </w:rPr>
        <w:t>…</w:t>
      </w:r>
    </w:p>
    <w:p w:rsidR="00E92746" w:rsidRPr="00CD1425" w:rsidRDefault="00E92746" w:rsidP="00B55DA7">
      <w:pPr>
        <w:ind w:left="480"/>
        <w:rPr>
          <w:rFonts w:ascii="Times New Roman" w:hAnsi="Times New Roman" w:cs="Times New Roman"/>
          <w:b/>
          <w:color w:val="000000" w:themeColor="text1"/>
          <w:shd w:val="clear" w:color="auto" w:fill="FFFFFF"/>
        </w:rPr>
      </w:pPr>
      <w:r w:rsidRPr="00CD1425">
        <w:rPr>
          <w:rFonts w:ascii="Times New Roman" w:hAnsi="Times New Roman" w:cs="Times New Roman"/>
          <w:b/>
          <w:color w:val="000000" w:themeColor="text1"/>
          <w:shd w:val="clear" w:color="auto" w:fill="FFFFFF"/>
        </w:rPr>
        <w:t>Underfitting</w:t>
      </w:r>
    </w:p>
    <w:p w:rsidR="00E92746" w:rsidRPr="00CD1425" w:rsidRDefault="00E92746" w:rsidP="007B0EB5">
      <w:pPr>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Ngược lại với overfitting, mô hình dự đoán kém trên cả tập huấn luyện và kiểm tra. Nguyên nhân do mô hình quá đơn giản.</w:t>
      </w:r>
    </w:p>
    <w:p w:rsidR="00E92746" w:rsidRPr="00CD1425" w:rsidRDefault="00E92746" w:rsidP="007B0EB5">
      <w:pPr>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Một trong những cách nhận biết: độ chính xác trên cả tập huấn luyện và kiểm tra đều thấp.</w:t>
      </w:r>
    </w:p>
    <w:p w:rsidR="00E92746" w:rsidRPr="00CD1425" w:rsidRDefault="00E92746" w:rsidP="007B0EB5">
      <w:pPr>
        <w:ind w:left="960"/>
        <w:jc w:val="both"/>
        <w:rPr>
          <w:rFonts w:ascii="Times New Roman" w:hAnsi="Times New Roman" w:cs="Times New Roman"/>
          <w:color w:val="000000" w:themeColor="text1"/>
        </w:rPr>
      </w:pPr>
      <w:r w:rsidRPr="00CD1425">
        <w:rPr>
          <w:rFonts w:ascii="Times New Roman" w:hAnsi="Times New Roman" w:cs="Times New Roman"/>
          <w:color w:val="000000" w:themeColor="text1"/>
        </w:rPr>
        <w:t>Một số giải pháp: Tăng độ phức tạp củ</w:t>
      </w:r>
      <w:r w:rsidR="00766996" w:rsidRPr="00CD1425">
        <w:rPr>
          <w:rFonts w:ascii="Times New Roman" w:hAnsi="Times New Roman" w:cs="Times New Roman"/>
          <w:color w:val="000000" w:themeColor="text1"/>
        </w:rPr>
        <w:t>a mô hình lên.</w:t>
      </w:r>
    </w:p>
    <w:p w:rsidR="00E92746" w:rsidRPr="00CD1425" w:rsidRDefault="00E92746" w:rsidP="00B55DA7">
      <w:pPr>
        <w:rPr>
          <w:rFonts w:ascii="Times New Roman" w:hAnsi="Times New Roman" w:cs="Times New Roman"/>
          <w:color w:val="000000" w:themeColor="text1"/>
        </w:rPr>
      </w:pPr>
      <w:r w:rsidRPr="00CD1425">
        <w:rPr>
          <w:rFonts w:ascii="Times New Roman" w:hAnsi="Times New Roman" w:cs="Times New Roman"/>
          <w:noProof/>
          <w:color w:val="000000" w:themeColor="text1"/>
          <w:lang w:eastAsia="en-US" w:bidi="ar-SA"/>
        </w:rPr>
        <w:drawing>
          <wp:inline distT="0" distB="0" distL="0" distR="0" wp14:anchorId="021C7D4C" wp14:editId="19FF74A0">
            <wp:extent cx="5943600" cy="2065655"/>
            <wp:effectExtent l="0" t="0" r="0" b="0"/>
            <wp:docPr id="192" name="Picture 192" descr="Image result for overfitt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Image result for overfitti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2065655"/>
                    </a:xfrm>
                    <a:prstGeom prst="rect">
                      <a:avLst/>
                    </a:prstGeom>
                    <a:noFill/>
                    <a:ln>
                      <a:noFill/>
                    </a:ln>
                  </pic:spPr>
                </pic:pic>
              </a:graphicData>
            </a:graphic>
          </wp:inline>
        </w:drawing>
      </w:r>
    </w:p>
    <w:p w:rsidR="00E92746" w:rsidRPr="00CD1425" w:rsidRDefault="00E92746" w:rsidP="000E00DF">
      <w:pPr>
        <w:pStyle w:val="Caption"/>
        <w:ind w:left="480"/>
        <w:jc w:val="center"/>
        <w:rPr>
          <w:rFonts w:ascii="Times New Roman" w:hAnsi="Times New Roman" w:cs="Times New Roman"/>
          <w:color w:val="000000" w:themeColor="text1"/>
        </w:rPr>
      </w:pPr>
      <w:bookmarkStart w:id="27" w:name="_Toc28330289"/>
      <w:r w:rsidRPr="00CD1425">
        <w:rPr>
          <w:rFonts w:ascii="Times New Roman" w:hAnsi="Times New Roman" w:cs="Times New Roman"/>
          <w:color w:val="000000" w:themeColor="text1"/>
        </w:rPr>
        <w:t>Hình</w:t>
      </w:r>
      <w:r w:rsidR="00411AE8" w:rsidRPr="00CD1425">
        <w:rPr>
          <w:rFonts w:ascii="Times New Roman" w:hAnsi="Times New Roman" w:cs="Times New Roman"/>
          <w:color w:val="000000" w:themeColor="text1"/>
        </w:rPr>
        <w:t xml:space="preserve"> 4.7.1 </w:t>
      </w:r>
      <w:r w:rsidRPr="00CD1425">
        <w:rPr>
          <w:rFonts w:ascii="Times New Roman" w:hAnsi="Times New Roman" w:cs="Times New Roman"/>
          <w:color w:val="000000" w:themeColor="text1"/>
        </w:rPr>
        <w:t>: Minh họa đồ thị của hàm số trong 3 trường hơp: underfitting, good fit, overfitting</w:t>
      </w:r>
      <w:r w:rsidRPr="00CD1425">
        <w:rPr>
          <w:rStyle w:val="FootnoteReference"/>
          <w:rFonts w:ascii="Times New Roman" w:hAnsi="Times New Roman" w:cs="Times New Roman"/>
          <w:color w:val="000000" w:themeColor="text1"/>
        </w:rPr>
        <w:footnoteReference w:id="1"/>
      </w:r>
      <w:bookmarkEnd w:id="27"/>
    </w:p>
    <w:p w:rsidR="003E4B11" w:rsidRPr="00CD1425" w:rsidRDefault="00AF4F55" w:rsidP="0035587D">
      <w:pPr>
        <w:pStyle w:val="Standard"/>
        <w:numPr>
          <w:ilvl w:val="0"/>
          <w:numId w:val="22"/>
        </w:numPr>
        <w:jc w:val="both"/>
        <w:outlineLvl w:val="0"/>
        <w:rPr>
          <w:rFonts w:ascii="Times New Roman" w:hAnsi="Times New Roman" w:cs="Times New Roman"/>
          <w:b/>
          <w:color w:val="000000" w:themeColor="text1"/>
          <w:sz w:val="26"/>
          <w:szCs w:val="26"/>
        </w:rPr>
      </w:pPr>
      <w:bookmarkStart w:id="28" w:name="_Toc45716133"/>
      <w:r w:rsidRPr="00CD1425">
        <w:rPr>
          <w:rFonts w:ascii="Times New Roman" w:hAnsi="Times New Roman" w:cs="Times New Roman"/>
          <w:b/>
          <w:color w:val="000000" w:themeColor="text1"/>
          <w:sz w:val="26"/>
          <w:szCs w:val="26"/>
        </w:rPr>
        <w:t>Th</w:t>
      </w:r>
      <w:r w:rsidR="006C0A04">
        <w:rPr>
          <w:rFonts w:ascii="Times New Roman" w:hAnsi="Times New Roman" w:cs="Times New Roman"/>
          <w:b/>
          <w:color w:val="000000" w:themeColor="text1"/>
          <w:sz w:val="26"/>
          <w:szCs w:val="26"/>
        </w:rPr>
        <w:t>ực</w:t>
      </w:r>
      <w:r w:rsidRPr="00CD1425">
        <w:rPr>
          <w:rFonts w:ascii="Times New Roman" w:hAnsi="Times New Roman" w:cs="Times New Roman"/>
          <w:b/>
          <w:color w:val="000000" w:themeColor="text1"/>
          <w:sz w:val="26"/>
          <w:szCs w:val="26"/>
        </w:rPr>
        <w:t xml:space="preserve"> nghiệ</w:t>
      </w:r>
      <w:r w:rsidR="006C0A04">
        <w:rPr>
          <w:rFonts w:ascii="Times New Roman" w:hAnsi="Times New Roman" w:cs="Times New Roman"/>
          <w:b/>
          <w:color w:val="000000" w:themeColor="text1"/>
          <w:sz w:val="26"/>
          <w:szCs w:val="26"/>
        </w:rPr>
        <w:t>m</w:t>
      </w:r>
      <w:r w:rsidRPr="00CD1425">
        <w:rPr>
          <w:rFonts w:ascii="Times New Roman" w:hAnsi="Times New Roman" w:cs="Times New Roman"/>
          <w:b/>
          <w:color w:val="000000" w:themeColor="text1"/>
          <w:sz w:val="26"/>
          <w:szCs w:val="26"/>
        </w:rPr>
        <w:t>.</w:t>
      </w:r>
      <w:bookmarkEnd w:id="28"/>
    </w:p>
    <w:p w:rsidR="003E4B11" w:rsidRDefault="00AF4F55" w:rsidP="00820A4D">
      <w:pPr>
        <w:pStyle w:val="Standard"/>
        <w:ind w:left="480" w:firstLine="222"/>
        <w:jc w:val="both"/>
        <w:rPr>
          <w:rFonts w:ascii="Times New Roman" w:hAnsi="Times New Roman" w:cs="Times New Roman"/>
          <w:color w:val="000000" w:themeColor="text1"/>
        </w:rPr>
      </w:pPr>
      <w:r w:rsidRPr="00CD1425">
        <w:rPr>
          <w:rFonts w:ascii="Times New Roman" w:hAnsi="Times New Roman" w:cs="Times New Roman"/>
          <w:b/>
          <w:color w:val="000000" w:themeColor="text1"/>
        </w:rPr>
        <w:t xml:space="preserve">Dữ liệu bao gồm là </w:t>
      </w:r>
      <w:r w:rsidRPr="00CD1425">
        <w:rPr>
          <w:rFonts w:ascii="Times New Roman" w:hAnsi="Times New Roman" w:cs="Times New Roman"/>
          <w:color w:val="000000" w:themeColor="text1"/>
        </w:rPr>
        <w:t>119390</w:t>
      </w:r>
      <w:r w:rsidR="0035587D">
        <w:rPr>
          <w:rFonts w:ascii="Times New Roman" w:hAnsi="Times New Roman" w:cs="Times New Roman"/>
          <w:color w:val="000000" w:themeColor="text1"/>
        </w:rPr>
        <w:t xml:space="preserve"> </w:t>
      </w:r>
      <w:r w:rsidRPr="00CD1425">
        <w:rPr>
          <w:rFonts w:ascii="Times New Roman" w:hAnsi="Times New Roman" w:cs="Times New Roman"/>
          <w:color w:val="000000" w:themeColor="text1"/>
        </w:rPr>
        <w:t>bản ghi sau khi lựa feature và tranform dữ liệu thì mỗi bản ghi sẽ có 236 chiều dữ liệu. ta sẽ chia ra 39399 bản ghi làm test để đánh giá mô hình và 79991 bản ghi làm tập tranning.</w:t>
      </w:r>
    </w:p>
    <w:p w:rsidR="00D4272C" w:rsidRDefault="00D4272C" w:rsidP="00820A4D">
      <w:pPr>
        <w:pStyle w:val="Standard"/>
        <w:ind w:left="480" w:firstLine="222"/>
        <w:jc w:val="both"/>
        <w:rPr>
          <w:rFonts w:ascii="Times New Roman" w:hAnsi="Times New Roman" w:cs="Times New Roman"/>
          <w:color w:val="000000" w:themeColor="text1"/>
        </w:rPr>
      </w:pPr>
    </w:p>
    <w:p w:rsidR="00D4272C" w:rsidRDefault="00D4272C" w:rsidP="00820A4D">
      <w:pPr>
        <w:pStyle w:val="Standard"/>
        <w:ind w:left="480" w:firstLine="222"/>
        <w:jc w:val="both"/>
        <w:rPr>
          <w:rFonts w:ascii="Times New Roman" w:hAnsi="Times New Roman" w:cs="Times New Roman"/>
          <w:color w:val="000000" w:themeColor="text1"/>
        </w:rPr>
      </w:pPr>
    </w:p>
    <w:p w:rsidR="00F37B14" w:rsidRPr="00CD1425" w:rsidRDefault="00BE6C5B" w:rsidP="00820A4D">
      <w:pPr>
        <w:pStyle w:val="Standard"/>
        <w:ind w:left="480" w:firstLine="222"/>
        <w:jc w:val="both"/>
        <w:rPr>
          <w:rFonts w:ascii="Times New Roman" w:hAnsi="Times New Roman" w:cs="Times New Roman"/>
          <w:color w:val="000000" w:themeColor="text1"/>
        </w:rPr>
      </w:pPr>
      <w:r>
        <w:rPr>
          <w:rFonts w:ascii="Times New Roman" w:hAnsi="Times New Roman" w:cs="Times New Roman"/>
          <w:color w:val="000000" w:themeColor="text1"/>
        </w:rPr>
        <w:t>Bảng kết quả tranning.</w:t>
      </w:r>
    </w:p>
    <w:tbl>
      <w:tblPr>
        <w:tblW w:w="9805" w:type="dxa"/>
        <w:tblInd w:w="480" w:type="dxa"/>
        <w:tblCellMar>
          <w:left w:w="10" w:type="dxa"/>
          <w:right w:w="10" w:type="dxa"/>
        </w:tblCellMar>
        <w:tblLook w:val="0000" w:firstRow="0" w:lastRow="0" w:firstColumn="0" w:lastColumn="0" w:noHBand="0" w:noVBand="0"/>
      </w:tblPr>
      <w:tblGrid>
        <w:gridCol w:w="1485"/>
        <w:gridCol w:w="1709"/>
        <w:gridCol w:w="1745"/>
        <w:gridCol w:w="1624"/>
        <w:gridCol w:w="1614"/>
        <w:gridCol w:w="1628"/>
      </w:tblGrid>
      <w:tr w:rsidR="00426A9D" w:rsidRPr="00CD1425" w:rsidTr="00820A4D">
        <w:tc>
          <w:tcPr>
            <w:tcW w:w="148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lastRenderedPageBreak/>
              <w:t>Thuật toán</w:t>
            </w:r>
          </w:p>
        </w:tc>
        <w:tc>
          <w:tcPr>
            <w:tcW w:w="1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37099B">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N</w:t>
            </w:r>
            <w:r w:rsidR="00AF4F55" w:rsidRPr="00CD1425">
              <w:rPr>
                <w:rFonts w:ascii="Times New Roman" w:hAnsi="Times New Roman" w:cs="Times New Roman"/>
                <w:b/>
                <w:color w:val="000000" w:themeColor="text1"/>
              </w:rPr>
              <w:t>hãn</w:t>
            </w:r>
          </w:p>
        </w:tc>
        <w:tc>
          <w:tcPr>
            <w:tcW w:w="17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precision</w:t>
            </w:r>
          </w:p>
        </w:tc>
        <w:tc>
          <w:tcPr>
            <w:tcW w:w="16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recall</w:t>
            </w:r>
          </w:p>
        </w:tc>
        <w:tc>
          <w:tcPr>
            <w:tcW w:w="16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F1-score</w:t>
            </w:r>
          </w:p>
        </w:tc>
        <w:tc>
          <w:tcPr>
            <w:tcW w:w="162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Average F1</w:t>
            </w:r>
          </w:p>
        </w:tc>
      </w:tr>
      <w:tr w:rsidR="00426A9D" w:rsidRPr="00CD1425" w:rsidTr="00820A4D">
        <w:tc>
          <w:tcPr>
            <w:tcW w:w="1485"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Naïve bayes</w:t>
            </w:r>
          </w:p>
        </w:tc>
        <w:tc>
          <w:tcPr>
            <w:tcW w:w="1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w:t>
            </w:r>
          </w:p>
        </w:tc>
        <w:tc>
          <w:tcPr>
            <w:tcW w:w="17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76</w:t>
            </w:r>
          </w:p>
        </w:tc>
        <w:tc>
          <w:tcPr>
            <w:tcW w:w="16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92</w:t>
            </w:r>
          </w:p>
        </w:tc>
        <w:tc>
          <w:tcPr>
            <w:tcW w:w="16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83</w:t>
            </w:r>
          </w:p>
        </w:tc>
        <w:tc>
          <w:tcPr>
            <w:tcW w:w="1628"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center"/>
              <w:rPr>
                <w:rFonts w:ascii="Times New Roman" w:hAnsi="Times New Roman" w:cs="Times New Roman"/>
                <w:b/>
                <w:color w:val="000000" w:themeColor="text1"/>
              </w:rPr>
            </w:pPr>
            <w:r w:rsidRPr="00CD1425">
              <w:rPr>
                <w:rFonts w:ascii="Times New Roman" w:hAnsi="Times New Roman" w:cs="Times New Roman"/>
                <w:b/>
                <w:color w:val="000000" w:themeColor="text1"/>
              </w:rPr>
              <w:t>0.73</w:t>
            </w:r>
          </w:p>
        </w:tc>
      </w:tr>
      <w:tr w:rsidR="00426A9D" w:rsidRPr="00CD1425" w:rsidTr="00820A4D">
        <w:tc>
          <w:tcPr>
            <w:tcW w:w="1485"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3E4B11">
            <w:pPr>
              <w:pStyle w:val="Standard"/>
              <w:jc w:val="both"/>
              <w:rPr>
                <w:rFonts w:ascii="Times New Roman" w:hAnsi="Times New Roman" w:cs="Times New Roman"/>
                <w:b/>
                <w:color w:val="000000" w:themeColor="text1"/>
              </w:rPr>
            </w:pPr>
          </w:p>
        </w:tc>
        <w:tc>
          <w:tcPr>
            <w:tcW w:w="1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1</w:t>
            </w:r>
          </w:p>
        </w:tc>
        <w:tc>
          <w:tcPr>
            <w:tcW w:w="17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80</w:t>
            </w:r>
          </w:p>
        </w:tc>
        <w:tc>
          <w:tcPr>
            <w:tcW w:w="16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51</w:t>
            </w:r>
          </w:p>
        </w:tc>
        <w:tc>
          <w:tcPr>
            <w:tcW w:w="16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62</w:t>
            </w:r>
          </w:p>
        </w:tc>
        <w:tc>
          <w:tcPr>
            <w:tcW w:w="162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3E4B11">
            <w:pPr>
              <w:pStyle w:val="Standard"/>
              <w:jc w:val="both"/>
              <w:rPr>
                <w:rFonts w:ascii="Times New Roman" w:hAnsi="Times New Roman" w:cs="Times New Roman"/>
                <w:b/>
                <w:color w:val="000000" w:themeColor="text1"/>
              </w:rPr>
            </w:pPr>
          </w:p>
        </w:tc>
      </w:tr>
      <w:tr w:rsidR="00426A9D" w:rsidRPr="00CD1425" w:rsidTr="00820A4D">
        <w:tc>
          <w:tcPr>
            <w:tcW w:w="1485"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Logistic regression</w:t>
            </w:r>
          </w:p>
        </w:tc>
        <w:tc>
          <w:tcPr>
            <w:tcW w:w="1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w:t>
            </w:r>
          </w:p>
        </w:tc>
        <w:tc>
          <w:tcPr>
            <w:tcW w:w="17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81</w:t>
            </w:r>
          </w:p>
        </w:tc>
        <w:tc>
          <w:tcPr>
            <w:tcW w:w="16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91</w:t>
            </w:r>
          </w:p>
        </w:tc>
        <w:tc>
          <w:tcPr>
            <w:tcW w:w="16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86</w:t>
            </w:r>
          </w:p>
        </w:tc>
        <w:tc>
          <w:tcPr>
            <w:tcW w:w="1628"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center"/>
              <w:rPr>
                <w:rFonts w:ascii="Times New Roman" w:hAnsi="Times New Roman" w:cs="Times New Roman"/>
                <w:b/>
                <w:color w:val="000000" w:themeColor="text1"/>
              </w:rPr>
            </w:pPr>
            <w:r w:rsidRPr="00CD1425">
              <w:rPr>
                <w:rFonts w:ascii="Times New Roman" w:hAnsi="Times New Roman" w:cs="Times New Roman"/>
                <w:b/>
                <w:color w:val="000000" w:themeColor="text1"/>
              </w:rPr>
              <w:t>0.79</w:t>
            </w:r>
          </w:p>
        </w:tc>
      </w:tr>
      <w:tr w:rsidR="00426A9D" w:rsidRPr="00CD1425" w:rsidTr="00820A4D">
        <w:tc>
          <w:tcPr>
            <w:tcW w:w="1485"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3E4B11">
            <w:pPr>
              <w:pStyle w:val="Standard"/>
              <w:jc w:val="both"/>
              <w:rPr>
                <w:rFonts w:ascii="Times New Roman" w:hAnsi="Times New Roman" w:cs="Times New Roman"/>
                <w:b/>
                <w:color w:val="000000" w:themeColor="text1"/>
              </w:rPr>
            </w:pPr>
          </w:p>
        </w:tc>
        <w:tc>
          <w:tcPr>
            <w:tcW w:w="1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1</w:t>
            </w:r>
          </w:p>
        </w:tc>
        <w:tc>
          <w:tcPr>
            <w:tcW w:w="17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8</w:t>
            </w:r>
          </w:p>
        </w:tc>
        <w:tc>
          <w:tcPr>
            <w:tcW w:w="16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64</w:t>
            </w:r>
          </w:p>
        </w:tc>
        <w:tc>
          <w:tcPr>
            <w:tcW w:w="16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72</w:t>
            </w:r>
          </w:p>
        </w:tc>
        <w:tc>
          <w:tcPr>
            <w:tcW w:w="162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3E4B11">
            <w:pPr>
              <w:pStyle w:val="Standard"/>
              <w:jc w:val="both"/>
              <w:rPr>
                <w:rFonts w:ascii="Times New Roman" w:hAnsi="Times New Roman" w:cs="Times New Roman"/>
                <w:b/>
                <w:color w:val="000000" w:themeColor="text1"/>
              </w:rPr>
            </w:pPr>
          </w:p>
        </w:tc>
      </w:tr>
      <w:tr w:rsidR="00426A9D" w:rsidRPr="00CD1425" w:rsidTr="00820A4D">
        <w:tc>
          <w:tcPr>
            <w:tcW w:w="1485"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Decision Tree</w:t>
            </w:r>
          </w:p>
        </w:tc>
        <w:tc>
          <w:tcPr>
            <w:tcW w:w="1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w:t>
            </w:r>
          </w:p>
        </w:tc>
        <w:tc>
          <w:tcPr>
            <w:tcW w:w="17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88</w:t>
            </w:r>
          </w:p>
        </w:tc>
        <w:tc>
          <w:tcPr>
            <w:tcW w:w="16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91</w:t>
            </w:r>
          </w:p>
        </w:tc>
        <w:tc>
          <w:tcPr>
            <w:tcW w:w="16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89</w:t>
            </w:r>
          </w:p>
        </w:tc>
        <w:tc>
          <w:tcPr>
            <w:tcW w:w="1628"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center"/>
              <w:rPr>
                <w:rFonts w:ascii="Times New Roman" w:hAnsi="Times New Roman" w:cs="Times New Roman"/>
                <w:b/>
                <w:color w:val="000000" w:themeColor="text1"/>
              </w:rPr>
            </w:pPr>
            <w:r w:rsidRPr="00CD1425">
              <w:rPr>
                <w:rFonts w:ascii="Times New Roman" w:hAnsi="Times New Roman" w:cs="Times New Roman"/>
                <w:b/>
                <w:color w:val="000000" w:themeColor="text1"/>
              </w:rPr>
              <w:t>0.85</w:t>
            </w:r>
          </w:p>
        </w:tc>
      </w:tr>
      <w:tr w:rsidR="00426A9D" w:rsidRPr="00CD1425" w:rsidTr="00820A4D">
        <w:tc>
          <w:tcPr>
            <w:tcW w:w="1485"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3E4B11">
            <w:pPr>
              <w:pStyle w:val="Standard"/>
              <w:jc w:val="both"/>
              <w:rPr>
                <w:rFonts w:ascii="Times New Roman" w:hAnsi="Times New Roman" w:cs="Times New Roman"/>
                <w:b/>
                <w:color w:val="000000" w:themeColor="text1"/>
              </w:rPr>
            </w:pPr>
          </w:p>
        </w:tc>
        <w:tc>
          <w:tcPr>
            <w:tcW w:w="1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1</w:t>
            </w:r>
          </w:p>
        </w:tc>
        <w:tc>
          <w:tcPr>
            <w:tcW w:w="17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84</w:t>
            </w:r>
          </w:p>
        </w:tc>
        <w:tc>
          <w:tcPr>
            <w:tcW w:w="16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79</w:t>
            </w:r>
          </w:p>
        </w:tc>
        <w:tc>
          <w:tcPr>
            <w:tcW w:w="16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81</w:t>
            </w:r>
          </w:p>
        </w:tc>
        <w:tc>
          <w:tcPr>
            <w:tcW w:w="162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3E4B11">
            <w:pPr>
              <w:pStyle w:val="Standard"/>
              <w:jc w:val="both"/>
              <w:rPr>
                <w:rFonts w:ascii="Times New Roman" w:hAnsi="Times New Roman" w:cs="Times New Roman"/>
                <w:b/>
                <w:color w:val="000000" w:themeColor="text1"/>
              </w:rPr>
            </w:pPr>
          </w:p>
        </w:tc>
      </w:tr>
      <w:tr w:rsidR="00426A9D" w:rsidRPr="00CD1425" w:rsidTr="00820A4D">
        <w:tc>
          <w:tcPr>
            <w:tcW w:w="1485"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KNN</w:t>
            </w:r>
          </w:p>
        </w:tc>
        <w:tc>
          <w:tcPr>
            <w:tcW w:w="1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w:t>
            </w:r>
          </w:p>
        </w:tc>
        <w:tc>
          <w:tcPr>
            <w:tcW w:w="17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79</w:t>
            </w:r>
          </w:p>
        </w:tc>
        <w:tc>
          <w:tcPr>
            <w:tcW w:w="16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91</w:t>
            </w:r>
          </w:p>
        </w:tc>
        <w:tc>
          <w:tcPr>
            <w:tcW w:w="16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85</w:t>
            </w:r>
          </w:p>
        </w:tc>
        <w:tc>
          <w:tcPr>
            <w:tcW w:w="1628"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center"/>
              <w:rPr>
                <w:rFonts w:ascii="Times New Roman" w:hAnsi="Times New Roman" w:cs="Times New Roman"/>
                <w:b/>
                <w:color w:val="000000" w:themeColor="text1"/>
              </w:rPr>
            </w:pPr>
            <w:r w:rsidRPr="00CD1425">
              <w:rPr>
                <w:rFonts w:ascii="Times New Roman" w:hAnsi="Times New Roman" w:cs="Times New Roman"/>
                <w:b/>
                <w:color w:val="000000" w:themeColor="text1"/>
              </w:rPr>
              <w:t>0.77</w:t>
            </w:r>
          </w:p>
        </w:tc>
      </w:tr>
      <w:tr w:rsidR="00426A9D" w:rsidRPr="00CD1425" w:rsidTr="00820A4D">
        <w:tc>
          <w:tcPr>
            <w:tcW w:w="1485"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3E4B11">
            <w:pPr>
              <w:pStyle w:val="Standard"/>
              <w:jc w:val="both"/>
              <w:rPr>
                <w:rFonts w:ascii="Times New Roman" w:hAnsi="Times New Roman" w:cs="Times New Roman"/>
                <w:b/>
                <w:color w:val="000000" w:themeColor="text1"/>
              </w:rPr>
            </w:pPr>
          </w:p>
        </w:tc>
        <w:tc>
          <w:tcPr>
            <w:tcW w:w="17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1</w:t>
            </w:r>
          </w:p>
        </w:tc>
        <w:tc>
          <w:tcPr>
            <w:tcW w:w="17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80</w:t>
            </w:r>
          </w:p>
        </w:tc>
        <w:tc>
          <w:tcPr>
            <w:tcW w:w="16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59</w:t>
            </w:r>
          </w:p>
        </w:tc>
        <w:tc>
          <w:tcPr>
            <w:tcW w:w="16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AF4F55">
            <w:pPr>
              <w:pStyle w:val="Standard"/>
              <w:jc w:val="both"/>
              <w:rPr>
                <w:rFonts w:ascii="Times New Roman" w:hAnsi="Times New Roman" w:cs="Times New Roman"/>
                <w:b/>
                <w:color w:val="000000" w:themeColor="text1"/>
              </w:rPr>
            </w:pPr>
            <w:r w:rsidRPr="00CD1425">
              <w:rPr>
                <w:rFonts w:ascii="Times New Roman" w:hAnsi="Times New Roman" w:cs="Times New Roman"/>
                <w:b/>
                <w:color w:val="000000" w:themeColor="text1"/>
              </w:rPr>
              <w:t>0.68</w:t>
            </w:r>
          </w:p>
        </w:tc>
        <w:tc>
          <w:tcPr>
            <w:tcW w:w="162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E4B11" w:rsidRPr="00CD1425" w:rsidRDefault="003E4B11">
            <w:pPr>
              <w:pStyle w:val="Standard"/>
              <w:jc w:val="both"/>
              <w:rPr>
                <w:rFonts w:ascii="Times New Roman" w:hAnsi="Times New Roman" w:cs="Times New Roman"/>
                <w:b/>
                <w:color w:val="000000" w:themeColor="text1"/>
              </w:rPr>
            </w:pPr>
          </w:p>
        </w:tc>
      </w:tr>
    </w:tbl>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A0419B" w:rsidP="00E53ABC">
      <w:pPr>
        <w:pStyle w:val="Standard"/>
        <w:jc w:val="center"/>
        <w:rPr>
          <w:rFonts w:ascii="Times New Roman" w:hAnsi="Times New Roman" w:cs="Times New Roman"/>
          <w:color w:val="000000" w:themeColor="text1"/>
        </w:rPr>
      </w:pPr>
      <w:r>
        <w:rPr>
          <w:rFonts w:ascii="Times New Roman" w:hAnsi="Times New Roman" w:cs="Times New Roman"/>
          <w:noProof/>
          <w:color w:val="000000" w:themeColor="text1"/>
          <w:lang w:eastAsia="en-US" w:bidi="ar-SA"/>
        </w:rPr>
        <w:drawing>
          <wp:inline distT="0" distB="0" distL="0" distR="0">
            <wp:extent cx="6120130" cy="4207510"/>
            <wp:effectExtent l="0" t="0" r="0" b="254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4.png"/>
                    <pic:cNvPicPr/>
                  </pic:nvPicPr>
                  <pic:blipFill>
                    <a:blip r:embed="rId54">
                      <a:extLst>
                        <a:ext uri="{28A0092B-C50C-407E-A947-70E740481C1C}">
                          <a14:useLocalDpi xmlns:a14="http://schemas.microsoft.com/office/drawing/2010/main" val="0"/>
                        </a:ext>
                      </a:extLst>
                    </a:blip>
                    <a:stretch>
                      <a:fillRect/>
                    </a:stretch>
                  </pic:blipFill>
                  <pic:spPr>
                    <a:xfrm>
                      <a:off x="0" y="0"/>
                      <a:ext cx="6120130" cy="4207510"/>
                    </a:xfrm>
                    <a:prstGeom prst="rect">
                      <a:avLst/>
                    </a:prstGeom>
                  </pic:spPr>
                </pic:pic>
              </a:graphicData>
            </a:graphic>
          </wp:inline>
        </w:drawing>
      </w:r>
    </w:p>
    <w:p w:rsidR="003E4B11" w:rsidRPr="00CD1425" w:rsidRDefault="003E4B11">
      <w:pPr>
        <w:pStyle w:val="Standard"/>
        <w:jc w:val="both"/>
        <w:rPr>
          <w:rFonts w:ascii="Times New Roman" w:hAnsi="Times New Roman" w:cs="Times New Roman"/>
          <w:color w:val="000000" w:themeColor="text1"/>
        </w:rPr>
      </w:pPr>
    </w:p>
    <w:p w:rsidR="003E4B11" w:rsidRDefault="00A0419B" w:rsidP="00E53ABC">
      <w:pPr>
        <w:pStyle w:val="Standard"/>
        <w:jc w:val="center"/>
        <w:rPr>
          <w:rFonts w:ascii="Times New Roman" w:hAnsi="Times New Roman" w:cs="Times New Roman"/>
          <w:color w:val="000000" w:themeColor="text1"/>
        </w:rPr>
      </w:pPr>
      <w:r>
        <w:rPr>
          <w:rFonts w:ascii="Times New Roman" w:hAnsi="Times New Roman" w:cs="Times New Roman"/>
          <w:color w:val="000000" w:themeColor="text1"/>
        </w:rPr>
        <w:t xml:space="preserve">Hình </w:t>
      </w:r>
      <w:r w:rsidR="005165B4">
        <w:rPr>
          <w:rFonts w:ascii="Times New Roman" w:hAnsi="Times New Roman" w:cs="Times New Roman"/>
          <w:color w:val="000000" w:themeColor="text1"/>
        </w:rPr>
        <w:t xml:space="preserve">4.1 </w:t>
      </w:r>
      <w:r w:rsidR="00633076">
        <w:rPr>
          <w:rFonts w:ascii="Times New Roman" w:hAnsi="Times New Roman" w:cs="Times New Roman"/>
          <w:color w:val="000000" w:themeColor="text1"/>
        </w:rPr>
        <w:t>Learning Curve của mô hình cây quyết định</w:t>
      </w:r>
    </w:p>
    <w:p w:rsidR="003E52BE" w:rsidRPr="00CD1425" w:rsidRDefault="003E52BE">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Default="00E53ABC">
      <w:pPr>
        <w:pStyle w:val="Standard"/>
        <w:jc w:val="both"/>
        <w:rPr>
          <w:rFonts w:ascii="Times New Roman" w:hAnsi="Times New Roman" w:cs="Times New Roman"/>
          <w:color w:val="000000" w:themeColor="text1"/>
        </w:rPr>
      </w:pPr>
      <w:r>
        <w:rPr>
          <w:rFonts w:ascii="Times New Roman" w:hAnsi="Times New Roman" w:cs="Times New Roman"/>
          <w:noProof/>
          <w:color w:val="000000" w:themeColor="text1"/>
          <w:lang w:eastAsia="en-US" w:bidi="ar-SA"/>
        </w:rPr>
        <w:lastRenderedPageBreak/>
        <w:drawing>
          <wp:inline distT="0" distB="0" distL="0" distR="0">
            <wp:extent cx="6120130" cy="318960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6.png"/>
                    <pic:cNvPicPr/>
                  </pic:nvPicPr>
                  <pic:blipFill>
                    <a:blip r:embed="rId55">
                      <a:extLst>
                        <a:ext uri="{28A0092B-C50C-407E-A947-70E740481C1C}">
                          <a14:useLocalDpi xmlns:a14="http://schemas.microsoft.com/office/drawing/2010/main" val="0"/>
                        </a:ext>
                      </a:extLst>
                    </a:blip>
                    <a:stretch>
                      <a:fillRect/>
                    </a:stretch>
                  </pic:blipFill>
                  <pic:spPr>
                    <a:xfrm>
                      <a:off x="0" y="0"/>
                      <a:ext cx="6120130" cy="3189605"/>
                    </a:xfrm>
                    <a:prstGeom prst="rect">
                      <a:avLst/>
                    </a:prstGeom>
                  </pic:spPr>
                </pic:pic>
              </a:graphicData>
            </a:graphic>
          </wp:inline>
        </w:drawing>
      </w:r>
    </w:p>
    <w:p w:rsidR="00E53ABC" w:rsidRPr="00CD1425" w:rsidRDefault="00E53ABC">
      <w:pPr>
        <w:pStyle w:val="Standard"/>
        <w:jc w:val="both"/>
        <w:rPr>
          <w:rFonts w:ascii="Times New Roman" w:hAnsi="Times New Roman" w:cs="Times New Roman"/>
          <w:color w:val="000000" w:themeColor="text1"/>
        </w:rPr>
      </w:pPr>
    </w:p>
    <w:p w:rsidR="003E4B11" w:rsidRPr="00CD1425" w:rsidRDefault="00E53ABC" w:rsidP="00206512">
      <w:pPr>
        <w:pStyle w:val="Standard"/>
        <w:jc w:val="center"/>
        <w:rPr>
          <w:rFonts w:ascii="Times New Roman" w:hAnsi="Times New Roman" w:cs="Times New Roman"/>
          <w:color w:val="000000" w:themeColor="text1"/>
        </w:rPr>
      </w:pPr>
      <w:r>
        <w:rPr>
          <w:rFonts w:ascii="Times New Roman" w:hAnsi="Times New Roman" w:cs="Times New Roman"/>
          <w:color w:val="000000" w:themeColor="text1"/>
        </w:rPr>
        <w:t>Hình 4.2 Learning Curve của mô hình Logistic regression</w:t>
      </w:r>
    </w:p>
    <w:p w:rsidR="003E4B11" w:rsidRDefault="008C6AE3" w:rsidP="008C6AE3">
      <w:pPr>
        <w:pStyle w:val="Standard"/>
        <w:jc w:val="center"/>
        <w:rPr>
          <w:rFonts w:ascii="Times New Roman" w:hAnsi="Times New Roman" w:cs="Times New Roman"/>
          <w:color w:val="000000" w:themeColor="text1"/>
        </w:rPr>
      </w:pPr>
      <w:r>
        <w:rPr>
          <w:rFonts w:ascii="Times New Roman" w:hAnsi="Times New Roman" w:cs="Times New Roman"/>
          <w:noProof/>
          <w:color w:val="000000" w:themeColor="text1"/>
          <w:lang w:eastAsia="en-US" w:bidi="ar-SA"/>
        </w:rPr>
        <w:drawing>
          <wp:inline distT="0" distB="0" distL="0" distR="0">
            <wp:extent cx="6120130" cy="4207510"/>
            <wp:effectExtent l="0" t="0" r="0" b="254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5.png"/>
                    <pic:cNvPicPr/>
                  </pic:nvPicPr>
                  <pic:blipFill>
                    <a:blip r:embed="rId56">
                      <a:extLst>
                        <a:ext uri="{28A0092B-C50C-407E-A947-70E740481C1C}">
                          <a14:useLocalDpi xmlns:a14="http://schemas.microsoft.com/office/drawing/2010/main" val="0"/>
                        </a:ext>
                      </a:extLst>
                    </a:blip>
                    <a:stretch>
                      <a:fillRect/>
                    </a:stretch>
                  </pic:blipFill>
                  <pic:spPr>
                    <a:xfrm>
                      <a:off x="0" y="0"/>
                      <a:ext cx="6120130" cy="4207510"/>
                    </a:xfrm>
                    <a:prstGeom prst="rect">
                      <a:avLst/>
                    </a:prstGeom>
                  </pic:spPr>
                </pic:pic>
              </a:graphicData>
            </a:graphic>
          </wp:inline>
        </w:drawing>
      </w:r>
    </w:p>
    <w:p w:rsidR="008C6AE3" w:rsidRDefault="00C85787" w:rsidP="007B0EB5">
      <w:pPr>
        <w:pStyle w:val="Standard"/>
        <w:jc w:val="both"/>
        <w:rPr>
          <w:rFonts w:ascii="Times New Roman" w:hAnsi="Times New Roman" w:cs="Times New Roman"/>
          <w:color w:val="000000" w:themeColor="text1"/>
        </w:rPr>
      </w:pPr>
      <w:r>
        <w:rPr>
          <w:rFonts w:ascii="Times New Roman" w:hAnsi="Times New Roman" w:cs="Times New Roman"/>
          <w:color w:val="000000" w:themeColor="text1"/>
        </w:rPr>
        <w:t xml:space="preserve">Hình 4.3 Learning Curve </w:t>
      </w:r>
      <w:r w:rsidR="00996915">
        <w:rPr>
          <w:rFonts w:ascii="Times New Roman" w:hAnsi="Times New Roman" w:cs="Times New Roman"/>
          <w:color w:val="000000" w:themeColor="text1"/>
        </w:rPr>
        <w:t xml:space="preserve">của mô hình </w:t>
      </w:r>
      <w:r w:rsidR="00F1571B">
        <w:rPr>
          <w:rFonts w:ascii="Times New Roman" w:hAnsi="Times New Roman" w:cs="Times New Roman"/>
          <w:color w:val="000000" w:themeColor="text1"/>
        </w:rPr>
        <w:t>Naïve Bayes</w:t>
      </w:r>
    </w:p>
    <w:p w:rsidR="00A61EFF" w:rsidRPr="00CD1425" w:rsidRDefault="00AE0FB5" w:rsidP="007B0EB5">
      <w:pPr>
        <w:pStyle w:val="Standard"/>
        <w:ind w:firstLine="480"/>
        <w:jc w:val="both"/>
        <w:rPr>
          <w:rFonts w:ascii="Times New Roman" w:hAnsi="Times New Roman" w:cs="Times New Roman"/>
          <w:color w:val="000000" w:themeColor="text1"/>
        </w:rPr>
      </w:pPr>
      <w:r>
        <w:rPr>
          <w:rFonts w:ascii="Times New Roman" w:hAnsi="Times New Roman" w:cs="Times New Roman"/>
          <w:color w:val="000000" w:themeColor="text1"/>
        </w:rPr>
        <w:t>Nhận Xét:</w:t>
      </w:r>
      <w:r w:rsidR="0081111D">
        <w:rPr>
          <w:rFonts w:ascii="Times New Roman" w:hAnsi="Times New Roman" w:cs="Times New Roman"/>
          <w:color w:val="000000" w:themeColor="text1"/>
        </w:rPr>
        <w:t xml:space="preserve"> Với dữ liệu Booking Hotel demand thì mô hình cây quyết định cho kết quả cao nhất </w:t>
      </w:r>
      <w:r w:rsidR="00DF5F72">
        <w:rPr>
          <w:rFonts w:ascii="Times New Roman" w:hAnsi="Times New Roman" w:cs="Times New Roman"/>
          <w:color w:val="000000" w:themeColor="text1"/>
        </w:rPr>
        <w:t xml:space="preserve">với F-Measure đạt </w:t>
      </w:r>
      <w:r w:rsidR="00386645">
        <w:rPr>
          <w:rFonts w:ascii="Times New Roman" w:hAnsi="Times New Roman" w:cs="Times New Roman"/>
          <w:color w:val="000000" w:themeColor="text1"/>
        </w:rPr>
        <w:t xml:space="preserve">0.85. Mô hình </w:t>
      </w:r>
      <w:r w:rsidR="00136183">
        <w:rPr>
          <w:rFonts w:ascii="Times New Roman" w:hAnsi="Times New Roman" w:cs="Times New Roman"/>
          <w:color w:val="000000" w:themeColor="text1"/>
        </w:rPr>
        <w:t xml:space="preserve">Naïve Bayes </w:t>
      </w:r>
      <w:r w:rsidR="008A4EE8">
        <w:rPr>
          <w:rFonts w:ascii="Times New Roman" w:hAnsi="Times New Roman" w:cs="Times New Roman"/>
          <w:color w:val="000000" w:themeColor="text1"/>
        </w:rPr>
        <w:t xml:space="preserve">cho kết quả thấp nhất với F-Measure đạt </w:t>
      </w:r>
      <w:r w:rsidR="001A360D">
        <w:rPr>
          <w:rFonts w:ascii="Times New Roman" w:hAnsi="Times New Roman" w:cs="Times New Roman"/>
          <w:color w:val="000000" w:themeColor="text1"/>
        </w:rPr>
        <w:t>0.73.</w:t>
      </w:r>
      <w:r w:rsidR="00D54C01">
        <w:rPr>
          <w:rFonts w:ascii="Times New Roman" w:hAnsi="Times New Roman" w:cs="Times New Roman"/>
          <w:color w:val="000000" w:themeColor="text1"/>
        </w:rPr>
        <w:t xml:space="preserve"> </w:t>
      </w:r>
      <w:r w:rsidR="00D4272C">
        <w:rPr>
          <w:rFonts w:ascii="Times New Roman" w:hAnsi="Times New Roman" w:cs="Times New Roman"/>
          <w:color w:val="000000" w:themeColor="text1"/>
        </w:rPr>
        <w:t xml:space="preserve"> </w:t>
      </w:r>
      <w:r w:rsidR="00BC589E">
        <w:rPr>
          <w:rFonts w:ascii="Times New Roman" w:hAnsi="Times New Roman" w:cs="Times New Roman"/>
          <w:color w:val="000000" w:themeColor="text1"/>
        </w:rPr>
        <w:t xml:space="preserve">Mô hình cây quyết định </w:t>
      </w:r>
      <w:r w:rsidR="00A60ED2">
        <w:rPr>
          <w:rFonts w:ascii="Times New Roman" w:hAnsi="Times New Roman" w:cs="Times New Roman"/>
          <w:color w:val="000000" w:themeColor="text1"/>
        </w:rPr>
        <w:t xml:space="preserve">có kết quả cao như vậy là do </w:t>
      </w:r>
      <w:r w:rsidR="00C81604">
        <w:rPr>
          <w:rFonts w:ascii="Times New Roman" w:hAnsi="Times New Roman" w:cs="Times New Roman"/>
          <w:color w:val="000000" w:themeColor="text1"/>
        </w:rPr>
        <w:t xml:space="preserve">cây quyết định nó có những tính ưu việt </w:t>
      </w:r>
      <w:r w:rsidR="000B313F">
        <w:rPr>
          <w:rFonts w:ascii="Times New Roman" w:hAnsi="Times New Roman" w:cs="Times New Roman"/>
          <w:color w:val="000000" w:themeColor="text1"/>
        </w:rPr>
        <w:t xml:space="preserve">như </w:t>
      </w:r>
      <w:r w:rsidR="00F06B43">
        <w:rPr>
          <w:rFonts w:ascii="Times New Roman" w:hAnsi="Times New Roman" w:cs="Times New Roman"/>
          <w:color w:val="000000" w:themeColor="text1"/>
        </w:rPr>
        <w:t xml:space="preserve">phương pháp không sử dụng tham số hoàn toàn tuân theo luật thống </w:t>
      </w:r>
      <w:proofErr w:type="gramStart"/>
      <w:r w:rsidR="00F06B43">
        <w:rPr>
          <w:rFonts w:ascii="Times New Roman" w:hAnsi="Times New Roman" w:cs="Times New Roman"/>
          <w:color w:val="000000" w:themeColor="text1"/>
        </w:rPr>
        <w:t>kê ,</w:t>
      </w:r>
      <w:proofErr w:type="gramEnd"/>
      <w:r w:rsidR="00F06B43">
        <w:rPr>
          <w:rFonts w:ascii="Times New Roman" w:hAnsi="Times New Roman" w:cs="Times New Roman"/>
          <w:color w:val="000000" w:themeColor="text1"/>
        </w:rPr>
        <w:t xml:space="preserve"> Và nhờ đó kết quả phân tích dữ liệu trở nên khách quan nhất</w:t>
      </w:r>
      <w:r w:rsidR="00E15BBB">
        <w:rPr>
          <w:rFonts w:ascii="Times New Roman" w:hAnsi="Times New Roman" w:cs="Times New Roman"/>
          <w:color w:val="000000" w:themeColor="text1"/>
        </w:rPr>
        <w:t xml:space="preserve"> (tự nhiên nhất)</w:t>
      </w:r>
      <w:r w:rsidR="0059624A">
        <w:rPr>
          <w:rFonts w:ascii="Times New Roman" w:hAnsi="Times New Roman" w:cs="Times New Roman"/>
          <w:color w:val="000000" w:themeColor="text1"/>
        </w:rPr>
        <w:t xml:space="preserve"> Và đặc biệt rằng Mô hình cây quyết định xử lí rất tốt những dữ liệu </w:t>
      </w:r>
      <w:r w:rsidR="009D52AF">
        <w:rPr>
          <w:rFonts w:ascii="Times New Roman" w:hAnsi="Times New Roman" w:cs="Times New Roman"/>
          <w:color w:val="000000" w:themeColor="text1"/>
        </w:rPr>
        <w:t>mà những thuộc tính nó độc lập tuyến tính vớ</w:t>
      </w:r>
      <w:r w:rsidR="00E11D02">
        <w:rPr>
          <w:rFonts w:ascii="Times New Roman" w:hAnsi="Times New Roman" w:cs="Times New Roman"/>
          <w:color w:val="000000" w:themeColor="text1"/>
        </w:rPr>
        <w:t>i nhau</w:t>
      </w:r>
      <w:r w:rsidR="00BF1F7D">
        <w:rPr>
          <w:rFonts w:ascii="Times New Roman" w:hAnsi="Times New Roman" w:cs="Times New Roman"/>
          <w:color w:val="000000" w:themeColor="text1"/>
        </w:rPr>
        <w:t xml:space="preserve"> hay cũng xử lí rất tốt những bản ghi có </w:t>
      </w:r>
      <w:r w:rsidR="00BF1F7D">
        <w:rPr>
          <w:rFonts w:ascii="Times New Roman" w:hAnsi="Times New Roman" w:cs="Times New Roman"/>
          <w:color w:val="000000" w:themeColor="text1"/>
        </w:rPr>
        <w:lastRenderedPageBreak/>
        <w:t>dữ liệu bị miss value</w:t>
      </w:r>
      <w:r w:rsidR="00E15BBB">
        <w:rPr>
          <w:rFonts w:ascii="Times New Roman" w:hAnsi="Times New Roman" w:cs="Times New Roman"/>
          <w:color w:val="000000" w:themeColor="text1"/>
        </w:rPr>
        <w:t xml:space="preserve">. </w:t>
      </w:r>
      <w:r w:rsidR="00875544">
        <w:rPr>
          <w:rFonts w:ascii="Times New Roman" w:hAnsi="Times New Roman" w:cs="Times New Roman"/>
          <w:color w:val="000000" w:themeColor="text1"/>
        </w:rPr>
        <w:t xml:space="preserve">Bên cạnh đó thì mô hình Naïve Bayes cũng không dùng các siêu tham số và học hoàn </w:t>
      </w:r>
      <w:proofErr w:type="gramStart"/>
      <w:r w:rsidR="00875544">
        <w:rPr>
          <w:rFonts w:ascii="Times New Roman" w:hAnsi="Times New Roman" w:cs="Times New Roman"/>
          <w:color w:val="000000" w:themeColor="text1"/>
        </w:rPr>
        <w:t>toàn  dựa</w:t>
      </w:r>
      <w:proofErr w:type="gramEnd"/>
      <w:r w:rsidR="00875544">
        <w:rPr>
          <w:rFonts w:ascii="Times New Roman" w:hAnsi="Times New Roman" w:cs="Times New Roman"/>
          <w:color w:val="000000" w:themeColor="text1"/>
        </w:rPr>
        <w:t xml:space="preserve"> trên thống kê nhưng mô hình </w:t>
      </w:r>
      <w:r w:rsidR="00F51E29">
        <w:rPr>
          <w:rFonts w:ascii="Times New Roman" w:hAnsi="Times New Roman" w:cs="Times New Roman"/>
          <w:color w:val="000000" w:themeColor="text1"/>
        </w:rPr>
        <w:t xml:space="preserve">Naïve Bayes rất nhạy cảm với dữ liệu ngoại lệ </w:t>
      </w:r>
      <w:r w:rsidR="00C0540C">
        <w:rPr>
          <w:rFonts w:ascii="Times New Roman" w:hAnsi="Times New Roman" w:cs="Times New Roman"/>
          <w:color w:val="000000" w:themeColor="text1"/>
        </w:rPr>
        <w:t>(outlier)</w:t>
      </w:r>
      <w:r w:rsidR="008D5B9B">
        <w:rPr>
          <w:rFonts w:ascii="Times New Roman" w:hAnsi="Times New Roman" w:cs="Times New Roman"/>
          <w:color w:val="000000" w:themeColor="text1"/>
        </w:rPr>
        <w:t xml:space="preserve">. </w:t>
      </w: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3E4B11">
      <w:pPr>
        <w:pStyle w:val="Standard"/>
        <w:jc w:val="both"/>
        <w:rPr>
          <w:rFonts w:ascii="Times New Roman" w:hAnsi="Times New Roman" w:cs="Times New Roman"/>
          <w:color w:val="000000" w:themeColor="text1"/>
        </w:rPr>
      </w:pPr>
    </w:p>
    <w:p w:rsidR="003E4B11" w:rsidRPr="00CD1425" w:rsidRDefault="00AF4F55" w:rsidP="00807EF3">
      <w:pPr>
        <w:pStyle w:val="Standard"/>
        <w:jc w:val="both"/>
        <w:outlineLvl w:val="0"/>
        <w:rPr>
          <w:rFonts w:ascii="Times New Roman" w:hAnsi="Times New Roman" w:cs="Times New Roman"/>
          <w:b/>
          <w:color w:val="000000" w:themeColor="text1"/>
          <w:sz w:val="26"/>
          <w:szCs w:val="26"/>
        </w:rPr>
      </w:pPr>
      <w:bookmarkStart w:id="29" w:name="_Toc45716134"/>
      <w:r w:rsidRPr="00CD1425">
        <w:rPr>
          <w:rFonts w:ascii="Times New Roman" w:hAnsi="Times New Roman" w:cs="Times New Roman"/>
          <w:b/>
          <w:color w:val="000000" w:themeColor="text1"/>
          <w:sz w:val="26"/>
          <w:szCs w:val="26"/>
        </w:rPr>
        <w:t>Tài liệu tham khảo.</w:t>
      </w:r>
      <w:bookmarkEnd w:id="29"/>
    </w:p>
    <w:p w:rsidR="003E4B11" w:rsidRPr="00CD1425" w:rsidRDefault="003E4B11">
      <w:pPr>
        <w:pStyle w:val="Standard"/>
        <w:jc w:val="both"/>
        <w:rPr>
          <w:rFonts w:ascii="Times New Roman" w:hAnsi="Times New Roman" w:cs="Times New Roman"/>
          <w:color w:val="000000" w:themeColor="text1"/>
        </w:rPr>
      </w:pPr>
    </w:p>
    <w:p w:rsidR="003E4B11" w:rsidRPr="00CD1425" w:rsidRDefault="00AF4F55">
      <w:pPr>
        <w:pStyle w:val="Footer"/>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1] </w:t>
      </w:r>
      <w:hyperlink r:id="rId57" w:history="1">
        <w:r w:rsidRPr="00CD1425">
          <w:rPr>
            <w:rFonts w:ascii="Times New Roman" w:hAnsi="Times New Roman" w:cs="Times New Roman"/>
            <w:color w:val="000000" w:themeColor="text1"/>
          </w:rPr>
          <w:t>https://www.statista.com/statistics/324901/share-of-guests-returning-to-hotels-worldwide/</w:t>
        </w:r>
      </w:hyperlink>
    </w:p>
    <w:p w:rsidR="003E4B11" w:rsidRPr="00CD1425" w:rsidRDefault="00AF4F55">
      <w:pPr>
        <w:pStyle w:val="Footer"/>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2] Dữ liệu được lấy từ </w:t>
      </w:r>
      <w:bookmarkStart w:id="30" w:name="screen-reader-main-title"/>
      <w:bookmarkEnd w:id="30"/>
      <w:r w:rsidRPr="00CD1425">
        <w:rPr>
          <w:rFonts w:ascii="Times New Roman" w:hAnsi="Times New Roman" w:cs="Times New Roman"/>
          <w:color w:val="000000" w:themeColor="text1"/>
        </w:rPr>
        <w:t>Hotel booking demand datasets-Nuno Antnio, Ana de Almeida, Luis Nunes</w:t>
      </w:r>
    </w:p>
    <w:p w:rsidR="003E4B11" w:rsidRPr="00CD1425" w:rsidRDefault="00AF4F55">
      <w:pPr>
        <w:jc w:val="both"/>
        <w:rPr>
          <w:rFonts w:ascii="Times New Roman" w:hAnsi="Times New Roman" w:cs="Times New Roman"/>
          <w:color w:val="000000" w:themeColor="text1"/>
        </w:rPr>
      </w:pPr>
      <w:r w:rsidRPr="00CD1425">
        <w:rPr>
          <w:rFonts w:ascii="Times New Roman" w:hAnsi="Times New Roman" w:cs="Times New Roman"/>
          <w:color w:val="000000" w:themeColor="text1"/>
        </w:rPr>
        <w:t xml:space="preserve">[3] </w:t>
      </w:r>
      <w:hyperlink r:id="rId58" w:history="1">
        <w:r w:rsidRPr="00CD1425">
          <w:rPr>
            <w:rStyle w:val="Hyperlink"/>
            <w:rFonts w:ascii="Times New Roman" w:hAnsi="Times New Roman" w:cs="Times New Roman"/>
            <w:color w:val="000000" w:themeColor="text1"/>
          </w:rPr>
          <w:t>https://machinelearningcoban.com/2017/08/31/evaluation/</w:t>
        </w:r>
      </w:hyperlink>
    </w:p>
    <w:p w:rsidR="003E4B11" w:rsidRPr="00CD1425" w:rsidRDefault="00AF4F55">
      <w:pPr>
        <w:jc w:val="both"/>
        <w:rPr>
          <w:rFonts w:ascii="Times New Roman" w:hAnsi="Times New Roman" w:cs="Times New Roman"/>
          <w:color w:val="000000" w:themeColor="text1"/>
        </w:rPr>
      </w:pPr>
      <w:r w:rsidRPr="00CD1425">
        <w:rPr>
          <w:rFonts w:ascii="Times New Roman" w:eastAsia="Times New Roman" w:hAnsi="Times New Roman" w:cs="Times New Roman"/>
          <w:color w:val="000000" w:themeColor="text1"/>
          <w:lang w:val="vi-VN"/>
        </w:rPr>
        <w:t xml:space="preserve">[4] </w:t>
      </w:r>
      <w:r w:rsidRPr="00CD1425">
        <w:rPr>
          <w:rFonts w:ascii="Times New Roman" w:eastAsia="Times New Roman" w:hAnsi="Times New Roman" w:cs="Times New Roman"/>
          <w:color w:val="000000" w:themeColor="text1"/>
        </w:rPr>
        <w:t>Giáo trình Nhập môn trí tuệ nhân tạo – Thầy Từ Minh Phương</w:t>
      </w:r>
    </w:p>
    <w:p w:rsidR="003E4B11" w:rsidRPr="00CD1425" w:rsidRDefault="00AF4F55">
      <w:pPr>
        <w:jc w:val="both"/>
        <w:rPr>
          <w:rFonts w:ascii="Times New Roman" w:hAnsi="Times New Roman" w:cs="Times New Roman"/>
          <w:color w:val="000000" w:themeColor="text1"/>
        </w:rPr>
      </w:pPr>
      <w:r w:rsidRPr="00CD1425">
        <w:rPr>
          <w:rFonts w:ascii="Times New Roman" w:eastAsia="Times New Roman" w:hAnsi="Times New Roman" w:cs="Times New Roman"/>
          <w:color w:val="000000" w:themeColor="text1"/>
          <w:lang w:val="vi-VN"/>
        </w:rPr>
        <w:t xml:space="preserve">[5] </w:t>
      </w:r>
      <w:r w:rsidRPr="00CD1425">
        <w:rPr>
          <w:rFonts w:ascii="Times New Roman" w:eastAsia="Times New Roman" w:hAnsi="Times New Roman" w:cs="Times New Roman"/>
          <w:color w:val="000000" w:themeColor="text1"/>
        </w:rPr>
        <w:t>Multiclass classification - wiki</w:t>
      </w:r>
    </w:p>
    <w:p w:rsidR="003E4B11" w:rsidRPr="00CD1425" w:rsidRDefault="00AF4F55">
      <w:pPr>
        <w:rPr>
          <w:rFonts w:ascii="Times New Roman" w:hAnsi="Times New Roman" w:cs="Times New Roman"/>
          <w:color w:val="000000" w:themeColor="text1"/>
        </w:rPr>
      </w:pPr>
      <w:r w:rsidRPr="00CD1425">
        <w:rPr>
          <w:rFonts w:ascii="Times New Roman" w:hAnsi="Times New Roman" w:cs="Times New Roman"/>
          <w:color w:val="000000" w:themeColor="text1"/>
        </w:rPr>
        <w:t xml:space="preserve">[6] theo wikipedia: </w:t>
      </w:r>
      <w:hyperlink r:id="rId59" w:history="1">
        <w:r w:rsidRPr="00CD1425">
          <w:rPr>
            <w:rStyle w:val="Hyperlink"/>
            <w:rFonts w:ascii="Times New Roman" w:hAnsi="Times New Roman" w:cs="Times New Roman"/>
            <w:color w:val="000000" w:themeColor="text1"/>
          </w:rPr>
          <w:t>https://vi.wikipedia.org/wiki/Khai_ph%C3%A1_d%E1%BB%AF_li%E1%BB%87u</w:t>
        </w:r>
      </w:hyperlink>
    </w:p>
    <w:p w:rsidR="005836C6" w:rsidRPr="00CD1425" w:rsidRDefault="005836C6" w:rsidP="005836C6">
      <w:pPr>
        <w:rPr>
          <w:rFonts w:ascii="Times New Roman" w:hAnsi="Times New Roman" w:cs="Times New Roman"/>
          <w:color w:val="000000" w:themeColor="text1"/>
        </w:rPr>
      </w:pPr>
      <w:r w:rsidRPr="00CD1425">
        <w:rPr>
          <w:rFonts w:ascii="Times New Roman" w:hAnsi="Times New Roman" w:cs="Times New Roman"/>
          <w:color w:val="000000" w:themeColor="text1"/>
        </w:rPr>
        <w:t xml:space="preserve">[7] Bài giảng kho dữ liệu và kỹ thuật khai phá – Nguyễn Quỳnh Chi </w:t>
      </w:r>
    </w:p>
    <w:p w:rsidR="003E4B11" w:rsidRPr="00CD1425" w:rsidRDefault="00DA7055" w:rsidP="005836C6">
      <w:pPr>
        <w:rPr>
          <w:rFonts w:ascii="Times New Roman" w:hAnsi="Times New Roman" w:cs="Times New Roman"/>
          <w:color w:val="000000" w:themeColor="text1"/>
        </w:rPr>
      </w:pPr>
      <w:r w:rsidRPr="00CD1425">
        <w:rPr>
          <w:rFonts w:ascii="Times New Roman" w:hAnsi="Times New Roman" w:cs="Times New Roman"/>
          <w:color w:val="000000" w:themeColor="text1"/>
        </w:rPr>
        <w:t xml:space="preserve">[8] </w:t>
      </w:r>
      <w:r w:rsidR="005D5BDF" w:rsidRPr="00CD1425">
        <w:rPr>
          <w:rFonts w:ascii="Times New Roman" w:hAnsi="Times New Roman" w:cs="Times New Roman"/>
          <w:color w:val="000000" w:themeColor="text1"/>
          <w:shd w:val="clear" w:color="auto" w:fill="FFFFFF"/>
        </w:rPr>
        <w:t xml:space="preserve">Pattern Recognition and Machine Learning- </w:t>
      </w:r>
      <w:r w:rsidR="005D5BDF" w:rsidRPr="00CD1425">
        <w:rPr>
          <w:rFonts w:ascii="Times New Roman" w:hAnsi="Times New Roman" w:cs="Times New Roman"/>
          <w:color w:val="000000" w:themeColor="text1"/>
        </w:rPr>
        <w:t>Christopher M. Bishop</w:t>
      </w:r>
    </w:p>
    <w:sectPr w:rsidR="003E4B11" w:rsidRPr="00CD1425">
      <w:footerReference w:type="default" r:id="rId60"/>
      <w:pgSz w:w="11906" w:h="16838"/>
      <w:pgMar w:top="1134" w:right="1134" w:bottom="1134" w:left="1134" w:header="720" w:footer="72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30628" w:rsidRDefault="00330628">
      <w:r>
        <w:separator/>
      </w:r>
    </w:p>
  </w:endnote>
  <w:endnote w:type="continuationSeparator" w:id="0">
    <w:p w:rsidR="00330628" w:rsidRDefault="003306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OpenSymbol">
    <w:charset w:val="02"/>
    <w:family w:val="auto"/>
    <w:pitch w:val="default"/>
  </w:font>
  <w:font w:name="Times">
    <w:panose1 w:val="02020603050405020304"/>
    <w:charset w:val="00"/>
    <w:family w:val="roman"/>
    <w:pitch w:val="variable"/>
    <w:sig w:usb0="E0002EFF" w:usb1="C000785B" w:usb2="00000009" w:usb3="00000000" w:csb0="000001FF" w:csb1="00000000"/>
  </w:font>
  <w:font w:name="Noto Serif CJK SC">
    <w:altName w:val="Times New Roman"/>
    <w:charset w:val="00"/>
    <w:family w:val="auto"/>
    <w:pitch w:val="variable"/>
  </w:font>
  <w:font w:name="Liberation Serif">
    <w:altName w:val="Times New Roman"/>
    <w:charset w:val="00"/>
    <w:family w:val="roman"/>
    <w:pitch w:val="variable"/>
  </w:font>
  <w:font w:name="FreeSans">
    <w:altName w:val="Times New Roman"/>
    <w:charset w:val="00"/>
    <w:family w:val="auto"/>
    <w:pitch w:val="variable"/>
  </w:font>
  <w:font w:name="Calibri Light">
    <w:panose1 w:val="020F0302020204030204"/>
    <w:charset w:val="00"/>
    <w:family w:val="swiss"/>
    <w:pitch w:val="variable"/>
    <w:sig w:usb0="A00002EF" w:usb1="4000207B" w:usb2="00000000" w:usb3="00000000" w:csb0="0000009F" w:csb1="00000000"/>
  </w:font>
  <w:font w:name="Mangal">
    <w:altName w:val="Courier New"/>
    <w:panose1 w:val="00000400000000000000"/>
    <w:charset w:val="00"/>
    <w:family w:val="roman"/>
    <w:pitch w:val="variable"/>
  </w:font>
  <w:font w:name="Liberation Sans">
    <w:altName w:val="Times New Roman"/>
    <w:charset w:val="01"/>
    <w:family w:val="roman"/>
    <w:pitch w:val="variable"/>
  </w:font>
  <w:font w:name="Noto Sans CJK SC">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74A2" w:rsidRDefault="006174A2">
    <w:pPr>
      <w:pStyle w:val="Footer"/>
      <w:pBdr>
        <w:top w:val="single" w:sz="4" w:space="1" w:color="D9D9D9" w:themeColor="background1" w:themeShade="D9"/>
      </w:pBdr>
      <w:jc w:val="right"/>
    </w:pPr>
  </w:p>
  <w:p w:rsidR="006174A2" w:rsidRDefault="006174A2">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671118"/>
      <w:docPartObj>
        <w:docPartGallery w:val="Page Numbers (Bottom of Page)"/>
        <w:docPartUnique/>
      </w:docPartObj>
    </w:sdtPr>
    <w:sdtEndPr>
      <w:rPr>
        <w:color w:val="7F7F7F" w:themeColor="background1" w:themeShade="7F"/>
        <w:spacing w:val="60"/>
      </w:rPr>
    </w:sdtEndPr>
    <w:sdtContent>
      <w:p w:rsidR="00FF7ED7" w:rsidRDefault="00FF7ED7">
        <w:pPr>
          <w:pStyle w:val="Footer"/>
          <w:pBdr>
            <w:top w:val="single" w:sz="4" w:space="1" w:color="D9D9D9" w:themeColor="background1" w:themeShade="D9"/>
          </w:pBdr>
          <w:jc w:val="right"/>
        </w:pPr>
        <w:r>
          <w:fldChar w:fldCharType="begin"/>
        </w:r>
        <w:r>
          <w:instrText xml:space="preserve"> PAGE   \* MERGEFORMAT </w:instrText>
        </w:r>
        <w:r>
          <w:fldChar w:fldCharType="separate"/>
        </w:r>
        <w:r w:rsidR="007B0EB5">
          <w:rPr>
            <w:noProof/>
          </w:rPr>
          <w:t>21</w:t>
        </w:r>
        <w:r>
          <w:rPr>
            <w:noProof/>
          </w:rPr>
          <w:fldChar w:fldCharType="end"/>
        </w:r>
        <w:r>
          <w:t xml:space="preserve"> | </w:t>
        </w:r>
        <w:r>
          <w:rPr>
            <w:color w:val="7F7F7F" w:themeColor="background1" w:themeShade="7F"/>
            <w:spacing w:val="60"/>
          </w:rPr>
          <w:t>Page</w:t>
        </w:r>
      </w:p>
    </w:sdtContent>
  </w:sdt>
  <w:p w:rsidR="00FF7ED7" w:rsidRDefault="00FF7ED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30628" w:rsidRDefault="00330628">
      <w:r>
        <w:rPr>
          <w:color w:val="000000"/>
        </w:rPr>
        <w:separator/>
      </w:r>
    </w:p>
  </w:footnote>
  <w:footnote w:type="continuationSeparator" w:id="0">
    <w:p w:rsidR="00330628" w:rsidRDefault="00330628">
      <w:r>
        <w:continuationSeparator/>
      </w:r>
    </w:p>
  </w:footnote>
  <w:footnote w:id="1">
    <w:p w:rsidR="003A5346" w:rsidRDefault="003A5346" w:rsidP="00E92746">
      <w:pPr>
        <w:pStyle w:val="FootnoteText"/>
      </w:pPr>
      <w:r>
        <w:rPr>
          <w:rStyle w:val="FootnoteReference"/>
        </w:rPr>
        <w:footnoteRef/>
      </w:r>
      <w:r>
        <w:t xml:space="preserve"> Nguồn: </w:t>
      </w:r>
      <w:hyperlink r:id="rId1" w:history="1">
        <w:r w:rsidRPr="004B4E0F">
          <w:rPr>
            <w:rStyle w:val="Hyperlink"/>
          </w:rPr>
          <w:t>https://medium.com/analytics-vidhya/understanding-overfitting-and-underfitting-in-machine-learning-2a2f3577fb27</w:t>
        </w:r>
      </w:hyperlink>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A70E7E"/>
    <w:multiLevelType w:val="multilevel"/>
    <w:tmpl w:val="3B78DD1E"/>
    <w:lvl w:ilvl="0">
      <w:numFmt w:val="bullet"/>
      <w:lvlText w:val="-"/>
      <w:lvlJc w:val="left"/>
      <w:pPr>
        <w:ind w:left="2160" w:hanging="360"/>
      </w:pPr>
      <w:rPr>
        <w:rFonts w:ascii="Times New Roman" w:eastAsia="Calibri" w:hAnsi="Times New Roman" w:cs="Times New Roman"/>
      </w:rPr>
    </w:lvl>
    <w:lvl w:ilvl="1">
      <w:numFmt w:val="bullet"/>
      <w:lvlText w:val="o"/>
      <w:lvlJc w:val="left"/>
      <w:pPr>
        <w:ind w:left="2880" w:hanging="360"/>
      </w:pPr>
      <w:rPr>
        <w:rFonts w:ascii="Courier New" w:hAnsi="Courier New" w:cs="Courier New"/>
      </w:rPr>
    </w:lvl>
    <w:lvl w:ilvl="2">
      <w:numFmt w:val="bullet"/>
      <w:lvlText w:val=""/>
      <w:lvlJc w:val="left"/>
      <w:pPr>
        <w:ind w:left="3600" w:hanging="360"/>
      </w:pPr>
      <w:rPr>
        <w:rFonts w:ascii="Wingdings" w:hAnsi="Wingdings"/>
      </w:rPr>
    </w:lvl>
    <w:lvl w:ilvl="3">
      <w:numFmt w:val="bullet"/>
      <w:lvlText w:val=""/>
      <w:lvlJc w:val="left"/>
      <w:pPr>
        <w:ind w:left="4320" w:hanging="360"/>
      </w:pPr>
      <w:rPr>
        <w:rFonts w:ascii="Symbol" w:hAnsi="Symbol"/>
      </w:rPr>
    </w:lvl>
    <w:lvl w:ilvl="4">
      <w:numFmt w:val="bullet"/>
      <w:lvlText w:val="o"/>
      <w:lvlJc w:val="left"/>
      <w:pPr>
        <w:ind w:left="5040" w:hanging="360"/>
      </w:pPr>
      <w:rPr>
        <w:rFonts w:ascii="Courier New" w:hAnsi="Courier New" w:cs="Courier New"/>
      </w:rPr>
    </w:lvl>
    <w:lvl w:ilvl="5">
      <w:numFmt w:val="bullet"/>
      <w:lvlText w:val=""/>
      <w:lvlJc w:val="left"/>
      <w:pPr>
        <w:ind w:left="5760" w:hanging="360"/>
      </w:pPr>
      <w:rPr>
        <w:rFonts w:ascii="Wingdings" w:hAnsi="Wingdings"/>
      </w:rPr>
    </w:lvl>
    <w:lvl w:ilvl="6">
      <w:numFmt w:val="bullet"/>
      <w:lvlText w:val=""/>
      <w:lvlJc w:val="left"/>
      <w:pPr>
        <w:ind w:left="6480" w:hanging="360"/>
      </w:pPr>
      <w:rPr>
        <w:rFonts w:ascii="Symbol" w:hAnsi="Symbol"/>
      </w:rPr>
    </w:lvl>
    <w:lvl w:ilvl="7">
      <w:numFmt w:val="bullet"/>
      <w:lvlText w:val="o"/>
      <w:lvlJc w:val="left"/>
      <w:pPr>
        <w:ind w:left="7200" w:hanging="360"/>
      </w:pPr>
      <w:rPr>
        <w:rFonts w:ascii="Courier New" w:hAnsi="Courier New" w:cs="Courier New"/>
      </w:rPr>
    </w:lvl>
    <w:lvl w:ilvl="8">
      <w:numFmt w:val="bullet"/>
      <w:lvlText w:val=""/>
      <w:lvlJc w:val="left"/>
      <w:pPr>
        <w:ind w:left="7920" w:hanging="360"/>
      </w:pPr>
      <w:rPr>
        <w:rFonts w:ascii="Wingdings" w:hAnsi="Wingdings"/>
      </w:rPr>
    </w:lvl>
  </w:abstractNum>
  <w:abstractNum w:abstractNumId="1" w15:restartNumberingAfterBreak="0">
    <w:nsid w:val="140E17BE"/>
    <w:multiLevelType w:val="multilevel"/>
    <w:tmpl w:val="8F6474B6"/>
    <w:lvl w:ilvl="0">
      <w:start w:val="1"/>
      <w:numFmt w:val="decimal"/>
      <w:lvlText w:val="%1."/>
      <w:lvlJc w:val="left"/>
      <w:pPr>
        <w:ind w:left="360" w:hanging="360"/>
      </w:pPr>
    </w:lvl>
    <w:lvl w:ilvl="1">
      <w:start w:val="1"/>
      <w:numFmt w:val="decimal"/>
      <w:lvlText w:val="%1.%2."/>
      <w:lvlJc w:val="left"/>
      <w:pPr>
        <w:ind w:left="702" w:hanging="432"/>
      </w:pPr>
      <w:rPr>
        <w:b/>
      </w:rPr>
    </w:lvl>
    <w:lvl w:ilvl="2">
      <w:start w:val="1"/>
      <w:numFmt w:val="decimal"/>
      <w:lvlText w:val="%1.%2.%3."/>
      <w:lvlJc w:val="left"/>
      <w:pPr>
        <w:ind w:left="1134" w:hanging="504"/>
      </w:pPr>
      <w:rPr>
        <w:b/>
        <w:color w:val="000000" w:themeColor="text1"/>
      </w:rPr>
    </w:lvl>
    <w:lvl w:ilvl="3">
      <w:start w:val="1"/>
      <w:numFmt w:val="decimal"/>
      <w:lvlText w:val="%1.%2.%3.%4."/>
      <w:lvlJc w:val="left"/>
      <w:pPr>
        <w:ind w:left="1638" w:hanging="648"/>
      </w:pPr>
      <w:rPr>
        <w:b/>
        <w:sz w:val="26"/>
        <w:szCs w:val="26"/>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15187483"/>
    <w:multiLevelType w:val="hybridMultilevel"/>
    <w:tmpl w:val="0EC86F72"/>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181E60B5"/>
    <w:multiLevelType w:val="multilevel"/>
    <w:tmpl w:val="B93CB30A"/>
    <w:lvl w:ilvl="0">
      <w:numFmt w:val="bullet"/>
      <w:lvlText w:val=""/>
      <w:lvlJc w:val="left"/>
      <w:pPr>
        <w:ind w:left="720" w:hanging="360"/>
      </w:pPr>
      <w:rPr>
        <w:rFonts w:ascii="Symbol" w:hAnsi="Symbol"/>
      </w:rPr>
    </w:lvl>
    <w:lvl w:ilvl="1">
      <w:numFmt w:val="bullet"/>
      <w:lvlText w:val="◦"/>
      <w:lvlJc w:val="left"/>
      <w:pPr>
        <w:ind w:left="1080" w:hanging="360"/>
      </w:pPr>
      <w:rPr>
        <w:rFonts w:ascii="OpenSymbol" w:eastAsia="OpenSymbol" w:hAnsi="OpenSymbol" w:cs="OpenSymbol"/>
      </w:rPr>
    </w:lvl>
    <w:lvl w:ilvl="2">
      <w:numFmt w:val="bullet"/>
      <w:lvlText w:val="▪"/>
      <w:lvlJc w:val="left"/>
      <w:pPr>
        <w:ind w:left="1440" w:hanging="360"/>
      </w:pPr>
      <w:rPr>
        <w:rFonts w:ascii="OpenSymbol" w:eastAsia="OpenSymbol" w:hAnsi="OpenSymbol" w:cs="OpenSymbol"/>
      </w:rPr>
    </w:lvl>
    <w:lvl w:ilvl="3">
      <w:numFmt w:val="bullet"/>
      <w:lvlText w:val="•"/>
      <w:lvlJc w:val="left"/>
      <w:pPr>
        <w:ind w:left="1800" w:hanging="360"/>
      </w:pPr>
      <w:rPr>
        <w:rFonts w:ascii="OpenSymbol" w:eastAsia="OpenSymbol" w:hAnsi="OpenSymbol" w:cs="OpenSymbol"/>
      </w:rPr>
    </w:lvl>
    <w:lvl w:ilvl="4">
      <w:numFmt w:val="bullet"/>
      <w:lvlText w:val="◦"/>
      <w:lvlJc w:val="left"/>
      <w:pPr>
        <w:ind w:left="2160" w:hanging="360"/>
      </w:pPr>
      <w:rPr>
        <w:rFonts w:ascii="OpenSymbol" w:eastAsia="OpenSymbol" w:hAnsi="OpenSymbol" w:cs="OpenSymbol"/>
      </w:rPr>
    </w:lvl>
    <w:lvl w:ilvl="5">
      <w:numFmt w:val="bullet"/>
      <w:lvlText w:val="▪"/>
      <w:lvlJc w:val="left"/>
      <w:pPr>
        <w:ind w:left="2520" w:hanging="360"/>
      </w:pPr>
      <w:rPr>
        <w:rFonts w:ascii="OpenSymbol" w:eastAsia="OpenSymbol" w:hAnsi="OpenSymbol" w:cs="OpenSymbol"/>
      </w:rPr>
    </w:lvl>
    <w:lvl w:ilvl="6">
      <w:numFmt w:val="bullet"/>
      <w:lvlText w:val="•"/>
      <w:lvlJc w:val="left"/>
      <w:pPr>
        <w:ind w:left="2880" w:hanging="360"/>
      </w:pPr>
      <w:rPr>
        <w:rFonts w:ascii="OpenSymbol" w:eastAsia="OpenSymbol" w:hAnsi="OpenSymbol" w:cs="OpenSymbol"/>
      </w:rPr>
    </w:lvl>
    <w:lvl w:ilvl="7">
      <w:numFmt w:val="bullet"/>
      <w:lvlText w:val="◦"/>
      <w:lvlJc w:val="left"/>
      <w:pPr>
        <w:ind w:left="3240" w:hanging="360"/>
      </w:pPr>
      <w:rPr>
        <w:rFonts w:ascii="OpenSymbol" w:eastAsia="OpenSymbol" w:hAnsi="OpenSymbol" w:cs="OpenSymbol"/>
      </w:rPr>
    </w:lvl>
    <w:lvl w:ilvl="8">
      <w:numFmt w:val="bullet"/>
      <w:lvlText w:val="▪"/>
      <w:lvlJc w:val="left"/>
      <w:pPr>
        <w:ind w:left="3600" w:hanging="360"/>
      </w:pPr>
      <w:rPr>
        <w:rFonts w:ascii="OpenSymbol" w:eastAsia="OpenSymbol" w:hAnsi="OpenSymbol" w:cs="OpenSymbol"/>
      </w:rPr>
    </w:lvl>
  </w:abstractNum>
  <w:abstractNum w:abstractNumId="4" w15:restartNumberingAfterBreak="0">
    <w:nsid w:val="1CBB72D2"/>
    <w:multiLevelType w:val="multilevel"/>
    <w:tmpl w:val="65B8BA54"/>
    <w:lvl w:ilvl="0">
      <w:numFmt w:val="bullet"/>
      <w:lvlText w:val=""/>
      <w:lvlJc w:val="left"/>
      <w:pPr>
        <w:ind w:left="990" w:hanging="360"/>
      </w:pPr>
      <w:rPr>
        <w:rFonts w:ascii="Wingdings" w:hAnsi="Wingdings"/>
      </w:rPr>
    </w:lvl>
    <w:lvl w:ilvl="1">
      <w:numFmt w:val="bullet"/>
      <w:lvlText w:val="◦"/>
      <w:lvlJc w:val="left"/>
      <w:pPr>
        <w:ind w:left="1350" w:hanging="360"/>
      </w:pPr>
      <w:rPr>
        <w:rFonts w:ascii="OpenSymbol" w:eastAsia="OpenSymbol" w:hAnsi="OpenSymbol" w:cs="OpenSymbol"/>
      </w:rPr>
    </w:lvl>
    <w:lvl w:ilvl="2">
      <w:numFmt w:val="bullet"/>
      <w:lvlText w:val="▪"/>
      <w:lvlJc w:val="left"/>
      <w:pPr>
        <w:ind w:left="1710" w:hanging="360"/>
      </w:pPr>
      <w:rPr>
        <w:rFonts w:ascii="OpenSymbol" w:eastAsia="OpenSymbol" w:hAnsi="OpenSymbol" w:cs="OpenSymbol"/>
      </w:rPr>
    </w:lvl>
    <w:lvl w:ilvl="3">
      <w:numFmt w:val="bullet"/>
      <w:lvlText w:val="•"/>
      <w:lvlJc w:val="left"/>
      <w:pPr>
        <w:ind w:left="2070" w:hanging="360"/>
      </w:pPr>
      <w:rPr>
        <w:rFonts w:ascii="OpenSymbol" w:eastAsia="OpenSymbol" w:hAnsi="OpenSymbol" w:cs="OpenSymbol"/>
      </w:rPr>
    </w:lvl>
    <w:lvl w:ilvl="4">
      <w:numFmt w:val="bullet"/>
      <w:lvlText w:val="◦"/>
      <w:lvlJc w:val="left"/>
      <w:pPr>
        <w:ind w:left="2430" w:hanging="360"/>
      </w:pPr>
      <w:rPr>
        <w:rFonts w:ascii="OpenSymbol" w:eastAsia="OpenSymbol" w:hAnsi="OpenSymbol" w:cs="OpenSymbol"/>
      </w:rPr>
    </w:lvl>
    <w:lvl w:ilvl="5">
      <w:numFmt w:val="bullet"/>
      <w:lvlText w:val="▪"/>
      <w:lvlJc w:val="left"/>
      <w:pPr>
        <w:ind w:left="2790" w:hanging="360"/>
      </w:pPr>
      <w:rPr>
        <w:rFonts w:ascii="OpenSymbol" w:eastAsia="OpenSymbol" w:hAnsi="OpenSymbol" w:cs="OpenSymbol"/>
      </w:rPr>
    </w:lvl>
    <w:lvl w:ilvl="6">
      <w:numFmt w:val="bullet"/>
      <w:lvlText w:val="•"/>
      <w:lvlJc w:val="left"/>
      <w:pPr>
        <w:ind w:left="3150" w:hanging="360"/>
      </w:pPr>
      <w:rPr>
        <w:rFonts w:ascii="OpenSymbol" w:eastAsia="OpenSymbol" w:hAnsi="OpenSymbol" w:cs="OpenSymbol"/>
      </w:rPr>
    </w:lvl>
    <w:lvl w:ilvl="7">
      <w:numFmt w:val="bullet"/>
      <w:lvlText w:val="◦"/>
      <w:lvlJc w:val="left"/>
      <w:pPr>
        <w:ind w:left="3510" w:hanging="360"/>
      </w:pPr>
      <w:rPr>
        <w:rFonts w:ascii="OpenSymbol" w:eastAsia="OpenSymbol" w:hAnsi="OpenSymbol" w:cs="OpenSymbol"/>
      </w:rPr>
    </w:lvl>
    <w:lvl w:ilvl="8">
      <w:numFmt w:val="bullet"/>
      <w:lvlText w:val="▪"/>
      <w:lvlJc w:val="left"/>
      <w:pPr>
        <w:ind w:left="3870" w:hanging="360"/>
      </w:pPr>
      <w:rPr>
        <w:rFonts w:ascii="OpenSymbol" w:eastAsia="OpenSymbol" w:hAnsi="OpenSymbol" w:cs="OpenSymbol"/>
      </w:rPr>
    </w:lvl>
  </w:abstractNum>
  <w:abstractNum w:abstractNumId="5" w15:restartNumberingAfterBreak="0">
    <w:nsid w:val="1CDF5263"/>
    <w:multiLevelType w:val="multilevel"/>
    <w:tmpl w:val="28B4C862"/>
    <w:lvl w:ilvl="0">
      <w:start w:val="4"/>
      <w:numFmt w:val="decimal"/>
      <w:lvlText w:val="%1"/>
      <w:lvlJc w:val="left"/>
      <w:pPr>
        <w:ind w:left="660" w:hanging="660"/>
      </w:pPr>
      <w:rPr>
        <w:rFonts w:hint="default"/>
      </w:rPr>
    </w:lvl>
    <w:lvl w:ilvl="1">
      <w:start w:val="4"/>
      <w:numFmt w:val="decimal"/>
      <w:lvlText w:val="%1.%2"/>
      <w:lvlJc w:val="left"/>
      <w:pPr>
        <w:ind w:left="1080" w:hanging="660"/>
      </w:pPr>
      <w:rPr>
        <w:rFonts w:hint="default"/>
      </w:rPr>
    </w:lvl>
    <w:lvl w:ilvl="2">
      <w:start w:val="2"/>
      <w:numFmt w:val="decimal"/>
      <w:lvlText w:val="%1.%2.%3"/>
      <w:lvlJc w:val="left"/>
      <w:pPr>
        <w:ind w:left="1560" w:hanging="720"/>
      </w:pPr>
      <w:rPr>
        <w:rFonts w:hint="default"/>
      </w:rPr>
    </w:lvl>
    <w:lvl w:ilvl="3">
      <w:start w:val="1"/>
      <w:numFmt w:val="decimal"/>
      <w:lvlText w:val="%1.%2.%3.%4"/>
      <w:lvlJc w:val="left"/>
      <w:pPr>
        <w:ind w:left="1530" w:hanging="720"/>
      </w:pPr>
      <w:rPr>
        <w:rFonts w:hint="default"/>
        <w:sz w:val="26"/>
        <w:szCs w:val="26"/>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6" w15:restartNumberingAfterBreak="0">
    <w:nsid w:val="244C3E70"/>
    <w:multiLevelType w:val="multilevel"/>
    <w:tmpl w:val="19B69EE6"/>
    <w:lvl w:ilvl="0">
      <w:start w:val="1"/>
      <w:numFmt w:val="decimal"/>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7" w15:restartNumberingAfterBreak="0">
    <w:nsid w:val="28520D8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344C7A07"/>
    <w:multiLevelType w:val="multilevel"/>
    <w:tmpl w:val="7C8A1622"/>
    <w:lvl w:ilvl="0">
      <w:numFmt w:val="bullet"/>
      <w:lvlText w:val="-"/>
      <w:lvlJc w:val="left"/>
      <w:pPr>
        <w:ind w:left="1800" w:hanging="360"/>
      </w:pPr>
      <w:rPr>
        <w:rFonts w:ascii="Times New Roman" w:eastAsia="Calibri" w:hAnsi="Times New Roman" w:cs="Times New Roman"/>
      </w:rPr>
    </w:lvl>
    <w:lvl w:ilvl="1">
      <w:numFmt w:val="bullet"/>
      <w:lvlText w:val="o"/>
      <w:lvlJc w:val="left"/>
      <w:pPr>
        <w:ind w:left="2520" w:hanging="360"/>
      </w:pPr>
      <w:rPr>
        <w:rFonts w:ascii="Courier New" w:hAnsi="Courier New" w:cs="Courier New"/>
      </w:rPr>
    </w:lvl>
    <w:lvl w:ilvl="2">
      <w:numFmt w:val="bullet"/>
      <w:lvlText w:val=""/>
      <w:lvlJc w:val="left"/>
      <w:pPr>
        <w:ind w:left="3240" w:hanging="360"/>
      </w:pPr>
      <w:rPr>
        <w:rFonts w:ascii="Wingdings" w:hAnsi="Wingdings"/>
      </w:rPr>
    </w:lvl>
    <w:lvl w:ilvl="3">
      <w:numFmt w:val="bullet"/>
      <w:lvlText w:val=""/>
      <w:lvlJc w:val="left"/>
      <w:pPr>
        <w:ind w:left="3960" w:hanging="360"/>
      </w:pPr>
      <w:rPr>
        <w:rFonts w:ascii="Symbol" w:hAnsi="Symbol"/>
      </w:rPr>
    </w:lvl>
    <w:lvl w:ilvl="4">
      <w:numFmt w:val="bullet"/>
      <w:lvlText w:val="o"/>
      <w:lvlJc w:val="left"/>
      <w:pPr>
        <w:ind w:left="4680" w:hanging="360"/>
      </w:pPr>
      <w:rPr>
        <w:rFonts w:ascii="Courier New" w:hAnsi="Courier New" w:cs="Courier New"/>
      </w:rPr>
    </w:lvl>
    <w:lvl w:ilvl="5">
      <w:numFmt w:val="bullet"/>
      <w:lvlText w:val=""/>
      <w:lvlJc w:val="left"/>
      <w:pPr>
        <w:ind w:left="5400" w:hanging="360"/>
      </w:pPr>
      <w:rPr>
        <w:rFonts w:ascii="Wingdings" w:hAnsi="Wingdings"/>
      </w:rPr>
    </w:lvl>
    <w:lvl w:ilvl="6">
      <w:numFmt w:val="bullet"/>
      <w:lvlText w:val=""/>
      <w:lvlJc w:val="left"/>
      <w:pPr>
        <w:ind w:left="6120" w:hanging="360"/>
      </w:pPr>
      <w:rPr>
        <w:rFonts w:ascii="Symbol" w:hAnsi="Symbol"/>
      </w:rPr>
    </w:lvl>
    <w:lvl w:ilvl="7">
      <w:numFmt w:val="bullet"/>
      <w:lvlText w:val="o"/>
      <w:lvlJc w:val="left"/>
      <w:pPr>
        <w:ind w:left="6840" w:hanging="360"/>
      </w:pPr>
      <w:rPr>
        <w:rFonts w:ascii="Courier New" w:hAnsi="Courier New" w:cs="Courier New"/>
      </w:rPr>
    </w:lvl>
    <w:lvl w:ilvl="8">
      <w:numFmt w:val="bullet"/>
      <w:lvlText w:val=""/>
      <w:lvlJc w:val="left"/>
      <w:pPr>
        <w:ind w:left="7560" w:hanging="360"/>
      </w:pPr>
      <w:rPr>
        <w:rFonts w:ascii="Wingdings" w:hAnsi="Wingdings"/>
      </w:rPr>
    </w:lvl>
  </w:abstractNum>
  <w:abstractNum w:abstractNumId="9" w15:restartNumberingAfterBreak="0">
    <w:nsid w:val="3BC65B06"/>
    <w:multiLevelType w:val="multilevel"/>
    <w:tmpl w:val="5E44EB74"/>
    <w:lvl w:ilvl="0">
      <w:numFmt w:val="bullet"/>
      <w:lvlText w:val=""/>
      <w:lvlJc w:val="left"/>
      <w:pPr>
        <w:ind w:left="720" w:hanging="360"/>
      </w:pPr>
      <w:rPr>
        <w:rFonts w:ascii="Symbol" w:hAnsi="Symbol"/>
      </w:rPr>
    </w:lvl>
    <w:lvl w:ilvl="1">
      <w:numFmt w:val="bullet"/>
      <w:lvlText w:val="◦"/>
      <w:lvlJc w:val="left"/>
      <w:pPr>
        <w:ind w:left="1080" w:hanging="360"/>
      </w:pPr>
      <w:rPr>
        <w:rFonts w:ascii="OpenSymbol" w:eastAsia="OpenSymbol" w:hAnsi="OpenSymbol" w:cs="OpenSymbol"/>
      </w:rPr>
    </w:lvl>
    <w:lvl w:ilvl="2">
      <w:numFmt w:val="bullet"/>
      <w:lvlText w:val="▪"/>
      <w:lvlJc w:val="left"/>
      <w:pPr>
        <w:ind w:left="1440" w:hanging="360"/>
      </w:pPr>
      <w:rPr>
        <w:rFonts w:ascii="OpenSymbol" w:eastAsia="OpenSymbol" w:hAnsi="OpenSymbol" w:cs="OpenSymbol"/>
      </w:rPr>
    </w:lvl>
    <w:lvl w:ilvl="3">
      <w:numFmt w:val="bullet"/>
      <w:lvlText w:val="•"/>
      <w:lvlJc w:val="left"/>
      <w:pPr>
        <w:ind w:left="1800" w:hanging="360"/>
      </w:pPr>
      <w:rPr>
        <w:rFonts w:ascii="OpenSymbol" w:eastAsia="OpenSymbol" w:hAnsi="OpenSymbol" w:cs="OpenSymbol"/>
      </w:rPr>
    </w:lvl>
    <w:lvl w:ilvl="4">
      <w:numFmt w:val="bullet"/>
      <w:lvlText w:val="◦"/>
      <w:lvlJc w:val="left"/>
      <w:pPr>
        <w:ind w:left="2160" w:hanging="360"/>
      </w:pPr>
      <w:rPr>
        <w:rFonts w:ascii="OpenSymbol" w:eastAsia="OpenSymbol" w:hAnsi="OpenSymbol" w:cs="OpenSymbol"/>
      </w:rPr>
    </w:lvl>
    <w:lvl w:ilvl="5">
      <w:numFmt w:val="bullet"/>
      <w:lvlText w:val="▪"/>
      <w:lvlJc w:val="left"/>
      <w:pPr>
        <w:ind w:left="2520" w:hanging="360"/>
      </w:pPr>
      <w:rPr>
        <w:rFonts w:ascii="OpenSymbol" w:eastAsia="OpenSymbol" w:hAnsi="OpenSymbol" w:cs="OpenSymbol"/>
      </w:rPr>
    </w:lvl>
    <w:lvl w:ilvl="6">
      <w:numFmt w:val="bullet"/>
      <w:lvlText w:val="•"/>
      <w:lvlJc w:val="left"/>
      <w:pPr>
        <w:ind w:left="2880" w:hanging="360"/>
      </w:pPr>
      <w:rPr>
        <w:rFonts w:ascii="OpenSymbol" w:eastAsia="OpenSymbol" w:hAnsi="OpenSymbol" w:cs="OpenSymbol"/>
      </w:rPr>
    </w:lvl>
    <w:lvl w:ilvl="7">
      <w:numFmt w:val="bullet"/>
      <w:lvlText w:val="◦"/>
      <w:lvlJc w:val="left"/>
      <w:pPr>
        <w:ind w:left="3240" w:hanging="360"/>
      </w:pPr>
      <w:rPr>
        <w:rFonts w:ascii="OpenSymbol" w:eastAsia="OpenSymbol" w:hAnsi="OpenSymbol" w:cs="OpenSymbol"/>
      </w:rPr>
    </w:lvl>
    <w:lvl w:ilvl="8">
      <w:numFmt w:val="bullet"/>
      <w:lvlText w:val="▪"/>
      <w:lvlJc w:val="left"/>
      <w:pPr>
        <w:ind w:left="3600" w:hanging="360"/>
      </w:pPr>
      <w:rPr>
        <w:rFonts w:ascii="OpenSymbol" w:eastAsia="OpenSymbol" w:hAnsi="OpenSymbol" w:cs="OpenSymbol"/>
      </w:rPr>
    </w:lvl>
  </w:abstractNum>
  <w:abstractNum w:abstractNumId="10" w15:restartNumberingAfterBreak="0">
    <w:nsid w:val="424C3253"/>
    <w:multiLevelType w:val="multilevel"/>
    <w:tmpl w:val="25162C32"/>
    <w:lvl w:ilvl="0">
      <w:start w:val="1"/>
      <w:numFmt w:val="decimal"/>
      <w:lvlText w:val="%1."/>
      <w:lvlJc w:val="left"/>
      <w:pPr>
        <w:ind w:left="360" w:hanging="360"/>
      </w:pPr>
      <w:rPr>
        <w:rFonts w:hint="default"/>
      </w:rPr>
    </w:lvl>
    <w:lvl w:ilvl="1">
      <w:start w:val="1"/>
      <w:numFmt w:val="decimal"/>
      <w:lvlText w:val="%1.%2."/>
      <w:lvlJc w:val="left"/>
      <w:pPr>
        <w:ind w:left="792" w:hanging="432"/>
      </w:pPr>
      <w:rPr>
        <w:b/>
      </w:rPr>
    </w:lvl>
    <w:lvl w:ilvl="2">
      <w:start w:val="1"/>
      <w:numFmt w:val="decimal"/>
      <w:lvlText w:val="%1.%2.%3."/>
      <w:lvlJc w:val="left"/>
      <w:pPr>
        <w:ind w:left="1224" w:hanging="504"/>
      </w:pPr>
      <w:rPr>
        <w:b/>
      </w:rPr>
    </w:lvl>
    <w:lvl w:ilvl="3">
      <w:start w:val="1"/>
      <w:numFmt w:val="decimal"/>
      <w:lvlText w:val="%1.%2.%3.%4."/>
      <w:lvlJc w:val="left"/>
      <w:pPr>
        <w:ind w:left="1728" w:hanging="648"/>
      </w:pPr>
      <w:rPr>
        <w:b/>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43E90EA5"/>
    <w:multiLevelType w:val="multilevel"/>
    <w:tmpl w:val="03C0286C"/>
    <w:lvl w:ilvl="0">
      <w:numFmt w:val="bullet"/>
      <w:lvlText w:val=""/>
      <w:lvlJc w:val="left"/>
      <w:pPr>
        <w:ind w:left="1800" w:hanging="360"/>
      </w:pPr>
      <w:rPr>
        <w:rFonts w:ascii="Wingdings" w:hAnsi="Wingdings"/>
      </w:rPr>
    </w:lvl>
    <w:lvl w:ilvl="1">
      <w:numFmt w:val="bullet"/>
      <w:lvlText w:val="o"/>
      <w:lvlJc w:val="left"/>
      <w:pPr>
        <w:ind w:left="2520" w:hanging="360"/>
      </w:pPr>
      <w:rPr>
        <w:rFonts w:ascii="Courier New" w:hAnsi="Courier New" w:cs="Courier New"/>
      </w:rPr>
    </w:lvl>
    <w:lvl w:ilvl="2">
      <w:numFmt w:val="bullet"/>
      <w:lvlText w:val=""/>
      <w:lvlJc w:val="left"/>
      <w:pPr>
        <w:ind w:left="3240" w:hanging="360"/>
      </w:pPr>
      <w:rPr>
        <w:rFonts w:ascii="Wingdings" w:hAnsi="Wingdings"/>
      </w:rPr>
    </w:lvl>
    <w:lvl w:ilvl="3">
      <w:numFmt w:val="bullet"/>
      <w:lvlText w:val=""/>
      <w:lvlJc w:val="left"/>
      <w:pPr>
        <w:ind w:left="3960" w:hanging="360"/>
      </w:pPr>
      <w:rPr>
        <w:rFonts w:ascii="Symbol" w:hAnsi="Symbol"/>
      </w:rPr>
    </w:lvl>
    <w:lvl w:ilvl="4">
      <w:numFmt w:val="bullet"/>
      <w:lvlText w:val="o"/>
      <w:lvlJc w:val="left"/>
      <w:pPr>
        <w:ind w:left="4680" w:hanging="360"/>
      </w:pPr>
      <w:rPr>
        <w:rFonts w:ascii="Courier New" w:hAnsi="Courier New" w:cs="Courier New"/>
      </w:rPr>
    </w:lvl>
    <w:lvl w:ilvl="5">
      <w:numFmt w:val="bullet"/>
      <w:lvlText w:val=""/>
      <w:lvlJc w:val="left"/>
      <w:pPr>
        <w:ind w:left="5400" w:hanging="360"/>
      </w:pPr>
      <w:rPr>
        <w:rFonts w:ascii="Wingdings" w:hAnsi="Wingdings"/>
      </w:rPr>
    </w:lvl>
    <w:lvl w:ilvl="6">
      <w:numFmt w:val="bullet"/>
      <w:lvlText w:val=""/>
      <w:lvlJc w:val="left"/>
      <w:pPr>
        <w:ind w:left="6120" w:hanging="360"/>
      </w:pPr>
      <w:rPr>
        <w:rFonts w:ascii="Symbol" w:hAnsi="Symbol"/>
      </w:rPr>
    </w:lvl>
    <w:lvl w:ilvl="7">
      <w:numFmt w:val="bullet"/>
      <w:lvlText w:val="o"/>
      <w:lvlJc w:val="left"/>
      <w:pPr>
        <w:ind w:left="6840" w:hanging="360"/>
      </w:pPr>
      <w:rPr>
        <w:rFonts w:ascii="Courier New" w:hAnsi="Courier New" w:cs="Courier New"/>
      </w:rPr>
    </w:lvl>
    <w:lvl w:ilvl="8">
      <w:numFmt w:val="bullet"/>
      <w:lvlText w:val=""/>
      <w:lvlJc w:val="left"/>
      <w:pPr>
        <w:ind w:left="7560" w:hanging="360"/>
      </w:pPr>
      <w:rPr>
        <w:rFonts w:ascii="Wingdings" w:hAnsi="Wingdings"/>
      </w:rPr>
    </w:lvl>
  </w:abstractNum>
  <w:abstractNum w:abstractNumId="12" w15:restartNumberingAfterBreak="0">
    <w:nsid w:val="4731655A"/>
    <w:multiLevelType w:val="multilevel"/>
    <w:tmpl w:val="F7E245B6"/>
    <w:lvl w:ilvl="0">
      <w:numFmt w:val="bullet"/>
      <w:lvlText w:val=""/>
      <w:lvlJc w:val="left"/>
      <w:pPr>
        <w:ind w:left="2160" w:hanging="360"/>
      </w:pPr>
      <w:rPr>
        <w:rFonts w:ascii="Symbol" w:hAnsi="Symbol"/>
      </w:rPr>
    </w:lvl>
    <w:lvl w:ilvl="1">
      <w:numFmt w:val="bullet"/>
      <w:lvlText w:val="o"/>
      <w:lvlJc w:val="left"/>
      <w:pPr>
        <w:ind w:left="2880" w:hanging="360"/>
      </w:pPr>
      <w:rPr>
        <w:rFonts w:ascii="Courier New" w:hAnsi="Courier New" w:cs="Courier New"/>
      </w:rPr>
    </w:lvl>
    <w:lvl w:ilvl="2">
      <w:numFmt w:val="bullet"/>
      <w:lvlText w:val=""/>
      <w:lvlJc w:val="left"/>
      <w:pPr>
        <w:ind w:left="3600" w:hanging="360"/>
      </w:pPr>
      <w:rPr>
        <w:rFonts w:ascii="Wingdings" w:hAnsi="Wingdings"/>
      </w:rPr>
    </w:lvl>
    <w:lvl w:ilvl="3">
      <w:numFmt w:val="bullet"/>
      <w:lvlText w:val=""/>
      <w:lvlJc w:val="left"/>
      <w:pPr>
        <w:ind w:left="4320" w:hanging="360"/>
      </w:pPr>
      <w:rPr>
        <w:rFonts w:ascii="Symbol" w:hAnsi="Symbol"/>
      </w:rPr>
    </w:lvl>
    <w:lvl w:ilvl="4">
      <w:numFmt w:val="bullet"/>
      <w:lvlText w:val="o"/>
      <w:lvlJc w:val="left"/>
      <w:pPr>
        <w:ind w:left="5040" w:hanging="360"/>
      </w:pPr>
      <w:rPr>
        <w:rFonts w:ascii="Courier New" w:hAnsi="Courier New" w:cs="Courier New"/>
      </w:rPr>
    </w:lvl>
    <w:lvl w:ilvl="5">
      <w:numFmt w:val="bullet"/>
      <w:lvlText w:val=""/>
      <w:lvlJc w:val="left"/>
      <w:pPr>
        <w:ind w:left="5760" w:hanging="360"/>
      </w:pPr>
      <w:rPr>
        <w:rFonts w:ascii="Wingdings" w:hAnsi="Wingdings"/>
      </w:rPr>
    </w:lvl>
    <w:lvl w:ilvl="6">
      <w:numFmt w:val="bullet"/>
      <w:lvlText w:val=""/>
      <w:lvlJc w:val="left"/>
      <w:pPr>
        <w:ind w:left="6480" w:hanging="360"/>
      </w:pPr>
      <w:rPr>
        <w:rFonts w:ascii="Symbol" w:hAnsi="Symbol"/>
      </w:rPr>
    </w:lvl>
    <w:lvl w:ilvl="7">
      <w:numFmt w:val="bullet"/>
      <w:lvlText w:val="o"/>
      <w:lvlJc w:val="left"/>
      <w:pPr>
        <w:ind w:left="7200" w:hanging="360"/>
      </w:pPr>
      <w:rPr>
        <w:rFonts w:ascii="Courier New" w:hAnsi="Courier New" w:cs="Courier New"/>
      </w:rPr>
    </w:lvl>
    <w:lvl w:ilvl="8">
      <w:numFmt w:val="bullet"/>
      <w:lvlText w:val=""/>
      <w:lvlJc w:val="left"/>
      <w:pPr>
        <w:ind w:left="7920" w:hanging="360"/>
      </w:pPr>
      <w:rPr>
        <w:rFonts w:ascii="Wingdings" w:hAnsi="Wingdings"/>
      </w:rPr>
    </w:lvl>
  </w:abstractNum>
  <w:abstractNum w:abstractNumId="13" w15:restartNumberingAfterBreak="0">
    <w:nsid w:val="4978542F"/>
    <w:multiLevelType w:val="hybridMultilevel"/>
    <w:tmpl w:val="B8BC8964"/>
    <w:lvl w:ilvl="0" w:tplc="50AE9C7C">
      <w:start w:val="1"/>
      <w:numFmt w:val="bullet"/>
      <w:lvlText w:val="-"/>
      <w:lvlJc w:val="left"/>
      <w:pPr>
        <w:ind w:left="780" w:hanging="360"/>
      </w:pPr>
      <w:rPr>
        <w:rFonts w:ascii="Times" w:eastAsia="Times New Roman" w:hAnsi="Times" w:cs="Times New Roman" w:hint="default"/>
        <w:b/>
        <w:sz w:val="28"/>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14" w15:restartNumberingAfterBreak="0">
    <w:nsid w:val="4DFF0500"/>
    <w:multiLevelType w:val="multilevel"/>
    <w:tmpl w:val="12189DE0"/>
    <w:lvl w:ilvl="0">
      <w:start w:val="1"/>
      <w:numFmt w:val="lowerLetter"/>
      <w:lvlText w:val="%1)"/>
      <w:lvlJc w:val="left"/>
      <w:pPr>
        <w:ind w:left="1260" w:hanging="360"/>
      </w:pPr>
    </w:lvl>
    <w:lvl w:ilvl="1">
      <w:start w:val="1"/>
      <w:numFmt w:val="lowerLetter"/>
      <w:lvlText w:val="%2."/>
      <w:lvlJc w:val="left"/>
      <w:pPr>
        <w:ind w:left="1980" w:hanging="360"/>
      </w:pPr>
    </w:lvl>
    <w:lvl w:ilvl="2">
      <w:start w:val="1"/>
      <w:numFmt w:val="lowerRoman"/>
      <w:lvlText w:val="%3."/>
      <w:lvlJc w:val="right"/>
      <w:pPr>
        <w:ind w:left="2700" w:hanging="180"/>
      </w:pPr>
    </w:lvl>
    <w:lvl w:ilvl="3">
      <w:start w:val="1"/>
      <w:numFmt w:val="decimal"/>
      <w:lvlText w:val="%4."/>
      <w:lvlJc w:val="left"/>
      <w:pPr>
        <w:ind w:left="3420" w:hanging="360"/>
      </w:pPr>
    </w:lvl>
    <w:lvl w:ilvl="4">
      <w:start w:val="1"/>
      <w:numFmt w:val="lowerLetter"/>
      <w:lvlText w:val="%5."/>
      <w:lvlJc w:val="left"/>
      <w:pPr>
        <w:ind w:left="4140" w:hanging="360"/>
      </w:pPr>
    </w:lvl>
    <w:lvl w:ilvl="5">
      <w:start w:val="1"/>
      <w:numFmt w:val="lowerRoman"/>
      <w:lvlText w:val="%6."/>
      <w:lvlJc w:val="right"/>
      <w:pPr>
        <w:ind w:left="4860" w:hanging="180"/>
      </w:pPr>
    </w:lvl>
    <w:lvl w:ilvl="6">
      <w:start w:val="1"/>
      <w:numFmt w:val="decimal"/>
      <w:lvlText w:val="%7."/>
      <w:lvlJc w:val="left"/>
      <w:pPr>
        <w:ind w:left="5580" w:hanging="360"/>
      </w:pPr>
    </w:lvl>
    <w:lvl w:ilvl="7">
      <w:start w:val="1"/>
      <w:numFmt w:val="lowerLetter"/>
      <w:lvlText w:val="%8."/>
      <w:lvlJc w:val="left"/>
      <w:pPr>
        <w:ind w:left="6300" w:hanging="360"/>
      </w:pPr>
    </w:lvl>
    <w:lvl w:ilvl="8">
      <w:start w:val="1"/>
      <w:numFmt w:val="lowerRoman"/>
      <w:lvlText w:val="%9."/>
      <w:lvlJc w:val="right"/>
      <w:pPr>
        <w:ind w:left="7020" w:hanging="180"/>
      </w:pPr>
    </w:lvl>
  </w:abstractNum>
  <w:abstractNum w:abstractNumId="15" w15:restartNumberingAfterBreak="0">
    <w:nsid w:val="4F8A2353"/>
    <w:multiLevelType w:val="multilevel"/>
    <w:tmpl w:val="C472F844"/>
    <w:lvl w:ilvl="0">
      <w:numFmt w:val="bullet"/>
      <w:lvlText w:val=""/>
      <w:lvlJc w:val="left"/>
      <w:pPr>
        <w:ind w:left="1680" w:hanging="360"/>
      </w:pPr>
      <w:rPr>
        <w:rFonts w:ascii="Wingdings" w:hAnsi="Wingdings"/>
      </w:rPr>
    </w:lvl>
    <w:lvl w:ilvl="1">
      <w:numFmt w:val="bullet"/>
      <w:lvlText w:val="o"/>
      <w:lvlJc w:val="left"/>
      <w:pPr>
        <w:ind w:left="2400" w:hanging="360"/>
      </w:pPr>
      <w:rPr>
        <w:rFonts w:ascii="Courier New" w:hAnsi="Courier New" w:cs="Courier New"/>
      </w:rPr>
    </w:lvl>
    <w:lvl w:ilvl="2">
      <w:numFmt w:val="bullet"/>
      <w:lvlText w:val=""/>
      <w:lvlJc w:val="left"/>
      <w:pPr>
        <w:ind w:left="3120" w:hanging="360"/>
      </w:pPr>
      <w:rPr>
        <w:rFonts w:ascii="Wingdings" w:hAnsi="Wingdings"/>
      </w:rPr>
    </w:lvl>
    <w:lvl w:ilvl="3">
      <w:numFmt w:val="bullet"/>
      <w:lvlText w:val=""/>
      <w:lvlJc w:val="left"/>
      <w:pPr>
        <w:ind w:left="3840" w:hanging="360"/>
      </w:pPr>
      <w:rPr>
        <w:rFonts w:ascii="Symbol" w:hAnsi="Symbol"/>
      </w:rPr>
    </w:lvl>
    <w:lvl w:ilvl="4">
      <w:numFmt w:val="bullet"/>
      <w:lvlText w:val="o"/>
      <w:lvlJc w:val="left"/>
      <w:pPr>
        <w:ind w:left="4560" w:hanging="360"/>
      </w:pPr>
      <w:rPr>
        <w:rFonts w:ascii="Courier New" w:hAnsi="Courier New" w:cs="Courier New"/>
      </w:rPr>
    </w:lvl>
    <w:lvl w:ilvl="5">
      <w:numFmt w:val="bullet"/>
      <w:lvlText w:val=""/>
      <w:lvlJc w:val="left"/>
      <w:pPr>
        <w:ind w:left="5280" w:hanging="360"/>
      </w:pPr>
      <w:rPr>
        <w:rFonts w:ascii="Wingdings" w:hAnsi="Wingdings"/>
      </w:rPr>
    </w:lvl>
    <w:lvl w:ilvl="6">
      <w:numFmt w:val="bullet"/>
      <w:lvlText w:val=""/>
      <w:lvlJc w:val="left"/>
      <w:pPr>
        <w:ind w:left="6000" w:hanging="360"/>
      </w:pPr>
      <w:rPr>
        <w:rFonts w:ascii="Symbol" w:hAnsi="Symbol"/>
      </w:rPr>
    </w:lvl>
    <w:lvl w:ilvl="7">
      <w:numFmt w:val="bullet"/>
      <w:lvlText w:val="o"/>
      <w:lvlJc w:val="left"/>
      <w:pPr>
        <w:ind w:left="6720" w:hanging="360"/>
      </w:pPr>
      <w:rPr>
        <w:rFonts w:ascii="Courier New" w:hAnsi="Courier New" w:cs="Courier New"/>
      </w:rPr>
    </w:lvl>
    <w:lvl w:ilvl="8">
      <w:numFmt w:val="bullet"/>
      <w:lvlText w:val=""/>
      <w:lvlJc w:val="left"/>
      <w:pPr>
        <w:ind w:left="7440" w:hanging="360"/>
      </w:pPr>
      <w:rPr>
        <w:rFonts w:ascii="Wingdings" w:hAnsi="Wingdings"/>
      </w:rPr>
    </w:lvl>
  </w:abstractNum>
  <w:abstractNum w:abstractNumId="16" w15:restartNumberingAfterBreak="0">
    <w:nsid w:val="4FDA3425"/>
    <w:multiLevelType w:val="hybridMultilevel"/>
    <w:tmpl w:val="38127B6A"/>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52D1678E"/>
    <w:multiLevelType w:val="multilevel"/>
    <w:tmpl w:val="EE6A02D0"/>
    <w:lvl w:ilvl="0">
      <w:numFmt w:val="bullet"/>
      <w:lvlText w:val=""/>
      <w:lvlJc w:val="left"/>
      <w:pPr>
        <w:ind w:left="1680" w:hanging="360"/>
      </w:pPr>
      <w:rPr>
        <w:rFonts w:ascii="Symbol" w:hAnsi="Symbol"/>
      </w:rPr>
    </w:lvl>
    <w:lvl w:ilvl="1">
      <w:numFmt w:val="bullet"/>
      <w:lvlText w:val="o"/>
      <w:lvlJc w:val="left"/>
      <w:pPr>
        <w:ind w:left="2400" w:hanging="360"/>
      </w:pPr>
      <w:rPr>
        <w:rFonts w:ascii="Courier New" w:hAnsi="Courier New" w:cs="Courier New"/>
      </w:rPr>
    </w:lvl>
    <w:lvl w:ilvl="2">
      <w:numFmt w:val="bullet"/>
      <w:lvlText w:val=""/>
      <w:lvlJc w:val="left"/>
      <w:pPr>
        <w:ind w:left="3120" w:hanging="360"/>
      </w:pPr>
      <w:rPr>
        <w:rFonts w:ascii="Wingdings" w:hAnsi="Wingdings"/>
      </w:rPr>
    </w:lvl>
    <w:lvl w:ilvl="3">
      <w:numFmt w:val="bullet"/>
      <w:lvlText w:val=""/>
      <w:lvlJc w:val="left"/>
      <w:pPr>
        <w:ind w:left="3840" w:hanging="360"/>
      </w:pPr>
      <w:rPr>
        <w:rFonts w:ascii="Symbol" w:hAnsi="Symbol"/>
      </w:rPr>
    </w:lvl>
    <w:lvl w:ilvl="4">
      <w:numFmt w:val="bullet"/>
      <w:lvlText w:val="o"/>
      <w:lvlJc w:val="left"/>
      <w:pPr>
        <w:ind w:left="4560" w:hanging="360"/>
      </w:pPr>
      <w:rPr>
        <w:rFonts w:ascii="Courier New" w:hAnsi="Courier New" w:cs="Courier New"/>
      </w:rPr>
    </w:lvl>
    <w:lvl w:ilvl="5">
      <w:numFmt w:val="bullet"/>
      <w:lvlText w:val=""/>
      <w:lvlJc w:val="left"/>
      <w:pPr>
        <w:ind w:left="5280" w:hanging="360"/>
      </w:pPr>
      <w:rPr>
        <w:rFonts w:ascii="Wingdings" w:hAnsi="Wingdings"/>
      </w:rPr>
    </w:lvl>
    <w:lvl w:ilvl="6">
      <w:numFmt w:val="bullet"/>
      <w:lvlText w:val=""/>
      <w:lvlJc w:val="left"/>
      <w:pPr>
        <w:ind w:left="6000" w:hanging="360"/>
      </w:pPr>
      <w:rPr>
        <w:rFonts w:ascii="Symbol" w:hAnsi="Symbol"/>
      </w:rPr>
    </w:lvl>
    <w:lvl w:ilvl="7">
      <w:numFmt w:val="bullet"/>
      <w:lvlText w:val="o"/>
      <w:lvlJc w:val="left"/>
      <w:pPr>
        <w:ind w:left="6720" w:hanging="360"/>
      </w:pPr>
      <w:rPr>
        <w:rFonts w:ascii="Courier New" w:hAnsi="Courier New" w:cs="Courier New"/>
      </w:rPr>
    </w:lvl>
    <w:lvl w:ilvl="8">
      <w:numFmt w:val="bullet"/>
      <w:lvlText w:val=""/>
      <w:lvlJc w:val="left"/>
      <w:pPr>
        <w:ind w:left="7440" w:hanging="360"/>
      </w:pPr>
      <w:rPr>
        <w:rFonts w:ascii="Wingdings" w:hAnsi="Wingdings"/>
      </w:rPr>
    </w:lvl>
  </w:abstractNum>
  <w:abstractNum w:abstractNumId="18" w15:restartNumberingAfterBreak="0">
    <w:nsid w:val="57B20D9D"/>
    <w:multiLevelType w:val="multilevel"/>
    <w:tmpl w:val="DBEEB34A"/>
    <w:lvl w:ilvl="0">
      <w:numFmt w:val="bullet"/>
      <w:lvlText w:val="-"/>
      <w:lvlJc w:val="left"/>
      <w:pPr>
        <w:ind w:left="1440" w:hanging="480"/>
      </w:pPr>
      <w:rPr>
        <w:rFonts w:ascii="Times New Roman" w:eastAsia="Noto Serif CJK SC" w:hAnsi="Times New Roman" w:cs="Times New Roman"/>
      </w:rPr>
    </w:lvl>
    <w:lvl w:ilvl="1">
      <w:numFmt w:val="bullet"/>
      <w:lvlText w:val="o"/>
      <w:lvlJc w:val="left"/>
      <w:pPr>
        <w:ind w:left="2040" w:hanging="360"/>
      </w:pPr>
      <w:rPr>
        <w:rFonts w:ascii="Courier New" w:hAnsi="Courier New" w:cs="Courier New"/>
      </w:rPr>
    </w:lvl>
    <w:lvl w:ilvl="2">
      <w:numFmt w:val="bullet"/>
      <w:lvlText w:val=""/>
      <w:lvlJc w:val="left"/>
      <w:pPr>
        <w:ind w:left="2760" w:hanging="360"/>
      </w:pPr>
      <w:rPr>
        <w:rFonts w:ascii="Wingdings" w:hAnsi="Wingdings"/>
      </w:rPr>
    </w:lvl>
    <w:lvl w:ilvl="3">
      <w:numFmt w:val="bullet"/>
      <w:lvlText w:val=""/>
      <w:lvlJc w:val="left"/>
      <w:pPr>
        <w:ind w:left="3480" w:hanging="360"/>
      </w:pPr>
      <w:rPr>
        <w:rFonts w:ascii="Symbol" w:hAnsi="Symbol"/>
      </w:rPr>
    </w:lvl>
    <w:lvl w:ilvl="4">
      <w:numFmt w:val="bullet"/>
      <w:lvlText w:val="o"/>
      <w:lvlJc w:val="left"/>
      <w:pPr>
        <w:ind w:left="4200" w:hanging="360"/>
      </w:pPr>
      <w:rPr>
        <w:rFonts w:ascii="Courier New" w:hAnsi="Courier New" w:cs="Courier New"/>
      </w:rPr>
    </w:lvl>
    <w:lvl w:ilvl="5">
      <w:numFmt w:val="bullet"/>
      <w:lvlText w:val=""/>
      <w:lvlJc w:val="left"/>
      <w:pPr>
        <w:ind w:left="4920" w:hanging="360"/>
      </w:pPr>
      <w:rPr>
        <w:rFonts w:ascii="Wingdings" w:hAnsi="Wingdings"/>
      </w:rPr>
    </w:lvl>
    <w:lvl w:ilvl="6">
      <w:numFmt w:val="bullet"/>
      <w:lvlText w:val=""/>
      <w:lvlJc w:val="left"/>
      <w:pPr>
        <w:ind w:left="5640" w:hanging="360"/>
      </w:pPr>
      <w:rPr>
        <w:rFonts w:ascii="Symbol" w:hAnsi="Symbol"/>
      </w:rPr>
    </w:lvl>
    <w:lvl w:ilvl="7">
      <w:numFmt w:val="bullet"/>
      <w:lvlText w:val="o"/>
      <w:lvlJc w:val="left"/>
      <w:pPr>
        <w:ind w:left="6360" w:hanging="360"/>
      </w:pPr>
      <w:rPr>
        <w:rFonts w:ascii="Courier New" w:hAnsi="Courier New" w:cs="Courier New"/>
      </w:rPr>
    </w:lvl>
    <w:lvl w:ilvl="8">
      <w:numFmt w:val="bullet"/>
      <w:lvlText w:val=""/>
      <w:lvlJc w:val="left"/>
      <w:pPr>
        <w:ind w:left="7080" w:hanging="360"/>
      </w:pPr>
      <w:rPr>
        <w:rFonts w:ascii="Wingdings" w:hAnsi="Wingdings"/>
      </w:rPr>
    </w:lvl>
  </w:abstractNum>
  <w:abstractNum w:abstractNumId="19" w15:restartNumberingAfterBreak="0">
    <w:nsid w:val="5AAE156B"/>
    <w:multiLevelType w:val="hybridMultilevel"/>
    <w:tmpl w:val="C3CC0F96"/>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704D19E0"/>
    <w:multiLevelType w:val="multilevel"/>
    <w:tmpl w:val="9A320B84"/>
    <w:lvl w:ilvl="0">
      <w:start w:val="4"/>
      <w:numFmt w:val="decimal"/>
      <w:lvlText w:val="%1"/>
      <w:lvlJc w:val="left"/>
      <w:pPr>
        <w:ind w:left="540" w:hanging="540"/>
      </w:pPr>
      <w:rPr>
        <w:rFonts w:hint="default"/>
        <w:sz w:val="26"/>
      </w:rPr>
    </w:lvl>
    <w:lvl w:ilvl="1">
      <w:start w:val="4"/>
      <w:numFmt w:val="decimal"/>
      <w:lvlText w:val="%1.%2"/>
      <w:lvlJc w:val="left"/>
      <w:pPr>
        <w:ind w:left="720" w:hanging="540"/>
      </w:pPr>
      <w:rPr>
        <w:rFonts w:hint="default"/>
        <w:sz w:val="26"/>
      </w:rPr>
    </w:lvl>
    <w:lvl w:ilvl="2">
      <w:start w:val="3"/>
      <w:numFmt w:val="decimal"/>
      <w:lvlText w:val="%1.%2.%3"/>
      <w:lvlJc w:val="left"/>
      <w:pPr>
        <w:ind w:left="1350" w:hanging="720"/>
      </w:pPr>
      <w:rPr>
        <w:rFonts w:hint="default"/>
        <w:sz w:val="26"/>
      </w:rPr>
    </w:lvl>
    <w:lvl w:ilvl="3">
      <w:start w:val="1"/>
      <w:numFmt w:val="decimal"/>
      <w:lvlText w:val="%1.%2.%3.%4"/>
      <w:lvlJc w:val="left"/>
      <w:pPr>
        <w:ind w:left="3060" w:hanging="720"/>
      </w:pPr>
      <w:rPr>
        <w:rFonts w:hint="default"/>
        <w:sz w:val="26"/>
      </w:rPr>
    </w:lvl>
    <w:lvl w:ilvl="4">
      <w:start w:val="1"/>
      <w:numFmt w:val="decimal"/>
      <w:lvlText w:val="%1.%2.%3.%4.%5"/>
      <w:lvlJc w:val="left"/>
      <w:pPr>
        <w:ind w:left="4200" w:hanging="1080"/>
      </w:pPr>
      <w:rPr>
        <w:rFonts w:hint="default"/>
        <w:sz w:val="26"/>
      </w:rPr>
    </w:lvl>
    <w:lvl w:ilvl="5">
      <w:start w:val="1"/>
      <w:numFmt w:val="decimal"/>
      <w:lvlText w:val="%1.%2.%3.%4.%5.%6"/>
      <w:lvlJc w:val="left"/>
      <w:pPr>
        <w:ind w:left="4980" w:hanging="1080"/>
      </w:pPr>
      <w:rPr>
        <w:rFonts w:hint="default"/>
        <w:sz w:val="26"/>
      </w:rPr>
    </w:lvl>
    <w:lvl w:ilvl="6">
      <w:start w:val="1"/>
      <w:numFmt w:val="decimal"/>
      <w:lvlText w:val="%1.%2.%3.%4.%5.%6.%7"/>
      <w:lvlJc w:val="left"/>
      <w:pPr>
        <w:ind w:left="6120" w:hanging="1440"/>
      </w:pPr>
      <w:rPr>
        <w:rFonts w:hint="default"/>
        <w:sz w:val="26"/>
      </w:rPr>
    </w:lvl>
    <w:lvl w:ilvl="7">
      <w:start w:val="1"/>
      <w:numFmt w:val="decimal"/>
      <w:lvlText w:val="%1.%2.%3.%4.%5.%6.%7.%8"/>
      <w:lvlJc w:val="left"/>
      <w:pPr>
        <w:ind w:left="6900" w:hanging="1440"/>
      </w:pPr>
      <w:rPr>
        <w:rFonts w:hint="default"/>
        <w:sz w:val="26"/>
      </w:rPr>
    </w:lvl>
    <w:lvl w:ilvl="8">
      <w:start w:val="1"/>
      <w:numFmt w:val="decimal"/>
      <w:lvlText w:val="%1.%2.%3.%4.%5.%6.%7.%8.%9"/>
      <w:lvlJc w:val="left"/>
      <w:pPr>
        <w:ind w:left="8040" w:hanging="1800"/>
      </w:pPr>
      <w:rPr>
        <w:rFonts w:hint="default"/>
        <w:sz w:val="26"/>
      </w:rPr>
    </w:lvl>
  </w:abstractNum>
  <w:abstractNum w:abstractNumId="21" w15:restartNumberingAfterBreak="0">
    <w:nsid w:val="78727FC3"/>
    <w:multiLevelType w:val="multilevel"/>
    <w:tmpl w:val="4DDA0198"/>
    <w:lvl w:ilvl="0">
      <w:start w:val="4"/>
      <w:numFmt w:val="decimal"/>
      <w:lvlText w:val="%1"/>
      <w:lvlJc w:val="left"/>
      <w:pPr>
        <w:ind w:left="540" w:hanging="540"/>
      </w:pPr>
      <w:rPr>
        <w:rFonts w:hint="default"/>
      </w:rPr>
    </w:lvl>
    <w:lvl w:ilvl="1">
      <w:start w:val="6"/>
      <w:numFmt w:val="decimal"/>
      <w:lvlText w:val="%1.%2"/>
      <w:lvlJc w:val="left"/>
      <w:pPr>
        <w:ind w:left="720" w:hanging="540"/>
      </w:pPr>
      <w:rPr>
        <w:rFonts w:hint="default"/>
      </w:rPr>
    </w:lvl>
    <w:lvl w:ilvl="2">
      <w:start w:val="1"/>
      <w:numFmt w:val="decimal"/>
      <w:lvlText w:val="%1.%2.%3"/>
      <w:lvlJc w:val="left"/>
      <w:pPr>
        <w:ind w:left="1260" w:hanging="720"/>
      </w:pPr>
      <w:rPr>
        <w:rFonts w:hint="default"/>
      </w:rPr>
    </w:lvl>
    <w:lvl w:ilvl="3">
      <w:start w:val="1"/>
      <w:numFmt w:val="decimal"/>
      <w:lvlText w:val="%1.%2.%3.%4"/>
      <w:lvlJc w:val="left"/>
      <w:pPr>
        <w:ind w:left="2745" w:hanging="720"/>
      </w:pPr>
      <w:rPr>
        <w:rFonts w:hint="default"/>
      </w:rPr>
    </w:lvl>
    <w:lvl w:ilvl="4">
      <w:start w:val="1"/>
      <w:numFmt w:val="decimal"/>
      <w:lvlText w:val="%1.%2.%3.%4.%5"/>
      <w:lvlJc w:val="left"/>
      <w:pPr>
        <w:ind w:left="3780" w:hanging="1080"/>
      </w:pPr>
      <w:rPr>
        <w:rFonts w:hint="default"/>
      </w:rPr>
    </w:lvl>
    <w:lvl w:ilvl="5">
      <w:start w:val="1"/>
      <w:numFmt w:val="decimal"/>
      <w:lvlText w:val="%1.%2.%3.%4.%5.%6"/>
      <w:lvlJc w:val="left"/>
      <w:pPr>
        <w:ind w:left="4815" w:hanging="1440"/>
      </w:pPr>
      <w:rPr>
        <w:rFonts w:hint="default"/>
      </w:rPr>
    </w:lvl>
    <w:lvl w:ilvl="6">
      <w:start w:val="1"/>
      <w:numFmt w:val="decimal"/>
      <w:lvlText w:val="%1.%2.%3.%4.%5.%6.%7"/>
      <w:lvlJc w:val="left"/>
      <w:pPr>
        <w:ind w:left="5490" w:hanging="1440"/>
      </w:pPr>
      <w:rPr>
        <w:rFonts w:hint="default"/>
      </w:rPr>
    </w:lvl>
    <w:lvl w:ilvl="7">
      <w:start w:val="1"/>
      <w:numFmt w:val="decimal"/>
      <w:lvlText w:val="%1.%2.%3.%4.%5.%6.%7.%8"/>
      <w:lvlJc w:val="left"/>
      <w:pPr>
        <w:ind w:left="6525" w:hanging="1800"/>
      </w:pPr>
      <w:rPr>
        <w:rFonts w:hint="default"/>
      </w:rPr>
    </w:lvl>
    <w:lvl w:ilvl="8">
      <w:start w:val="1"/>
      <w:numFmt w:val="decimal"/>
      <w:lvlText w:val="%1.%2.%3.%4.%5.%6.%7.%8.%9"/>
      <w:lvlJc w:val="left"/>
      <w:pPr>
        <w:ind w:left="7200" w:hanging="1800"/>
      </w:pPr>
      <w:rPr>
        <w:rFonts w:hint="default"/>
      </w:rPr>
    </w:lvl>
  </w:abstractNum>
  <w:abstractNum w:abstractNumId="22" w15:restartNumberingAfterBreak="0">
    <w:nsid w:val="7EAE314E"/>
    <w:multiLevelType w:val="hybridMultilevel"/>
    <w:tmpl w:val="8F841F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9"/>
  </w:num>
  <w:num w:numId="3">
    <w:abstractNumId w:val="11"/>
  </w:num>
  <w:num w:numId="4">
    <w:abstractNumId w:val="3"/>
  </w:num>
  <w:num w:numId="5">
    <w:abstractNumId w:val="4"/>
  </w:num>
  <w:num w:numId="6">
    <w:abstractNumId w:val="18"/>
  </w:num>
  <w:num w:numId="7">
    <w:abstractNumId w:val="15"/>
  </w:num>
  <w:num w:numId="8">
    <w:abstractNumId w:val="12"/>
  </w:num>
  <w:num w:numId="9">
    <w:abstractNumId w:val="17"/>
  </w:num>
  <w:num w:numId="10">
    <w:abstractNumId w:val="6"/>
  </w:num>
  <w:num w:numId="11">
    <w:abstractNumId w:val="8"/>
  </w:num>
  <w:num w:numId="12">
    <w:abstractNumId w:val="14"/>
  </w:num>
  <w:num w:numId="13">
    <w:abstractNumId w:val="0"/>
  </w:num>
  <w:num w:numId="14">
    <w:abstractNumId w:val="16"/>
  </w:num>
  <w:num w:numId="15">
    <w:abstractNumId w:val="2"/>
  </w:num>
  <w:num w:numId="16">
    <w:abstractNumId w:val="19"/>
  </w:num>
  <w:num w:numId="17">
    <w:abstractNumId w:val="2"/>
  </w:num>
  <w:num w:numId="18">
    <w:abstractNumId w:val="7"/>
  </w:num>
  <w:num w:numId="19">
    <w:abstractNumId w:val="22"/>
  </w:num>
  <w:num w:numId="20">
    <w:abstractNumId w:val="5"/>
  </w:num>
  <w:num w:numId="21">
    <w:abstractNumId w:val="13"/>
  </w:num>
  <w:num w:numId="22">
    <w:abstractNumId w:val="10"/>
  </w:num>
  <w:num w:numId="23">
    <w:abstractNumId w:val="20"/>
  </w:num>
  <w:num w:numId="2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48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4B11"/>
    <w:rsid w:val="00004F51"/>
    <w:rsid w:val="000129B0"/>
    <w:rsid w:val="00022CE2"/>
    <w:rsid w:val="00037994"/>
    <w:rsid w:val="00052F59"/>
    <w:rsid w:val="00054203"/>
    <w:rsid w:val="00066EC8"/>
    <w:rsid w:val="000800D9"/>
    <w:rsid w:val="000A36CD"/>
    <w:rsid w:val="000B2E10"/>
    <w:rsid w:val="000B313F"/>
    <w:rsid w:val="000B48D2"/>
    <w:rsid w:val="000E00DF"/>
    <w:rsid w:val="00100597"/>
    <w:rsid w:val="00136183"/>
    <w:rsid w:val="001515C8"/>
    <w:rsid w:val="00153603"/>
    <w:rsid w:val="00153850"/>
    <w:rsid w:val="00154501"/>
    <w:rsid w:val="00181123"/>
    <w:rsid w:val="00186F56"/>
    <w:rsid w:val="001A360D"/>
    <w:rsid w:val="001C0C4A"/>
    <w:rsid w:val="001D49C0"/>
    <w:rsid w:val="001D6833"/>
    <w:rsid w:val="001E7807"/>
    <w:rsid w:val="0020630D"/>
    <w:rsid w:val="00206512"/>
    <w:rsid w:val="00206E7A"/>
    <w:rsid w:val="0020707E"/>
    <w:rsid w:val="002237B8"/>
    <w:rsid w:val="00226B72"/>
    <w:rsid w:val="002346D5"/>
    <w:rsid w:val="00240864"/>
    <w:rsid w:val="00246A67"/>
    <w:rsid w:val="0027235C"/>
    <w:rsid w:val="00284BFD"/>
    <w:rsid w:val="002A0A2F"/>
    <w:rsid w:val="002B7D76"/>
    <w:rsid w:val="002C346A"/>
    <w:rsid w:val="002E5EC8"/>
    <w:rsid w:val="002F6F47"/>
    <w:rsid w:val="003079F5"/>
    <w:rsid w:val="00330628"/>
    <w:rsid w:val="003356AF"/>
    <w:rsid w:val="0035587D"/>
    <w:rsid w:val="0037099B"/>
    <w:rsid w:val="00373CAC"/>
    <w:rsid w:val="00385DEC"/>
    <w:rsid w:val="00386645"/>
    <w:rsid w:val="003A5346"/>
    <w:rsid w:val="003A7F0F"/>
    <w:rsid w:val="003B456A"/>
    <w:rsid w:val="003B4FEA"/>
    <w:rsid w:val="003E4B11"/>
    <w:rsid w:val="003E52BE"/>
    <w:rsid w:val="003F0CF0"/>
    <w:rsid w:val="003F3A3B"/>
    <w:rsid w:val="00404E1B"/>
    <w:rsid w:val="00410CBE"/>
    <w:rsid w:val="00411AE8"/>
    <w:rsid w:val="00426A9D"/>
    <w:rsid w:val="0044405E"/>
    <w:rsid w:val="004A505A"/>
    <w:rsid w:val="004B621C"/>
    <w:rsid w:val="004C4F6C"/>
    <w:rsid w:val="004F0C47"/>
    <w:rsid w:val="005165B4"/>
    <w:rsid w:val="00535259"/>
    <w:rsid w:val="00566EC2"/>
    <w:rsid w:val="005836C6"/>
    <w:rsid w:val="00585813"/>
    <w:rsid w:val="00590ED9"/>
    <w:rsid w:val="0059624A"/>
    <w:rsid w:val="00597D8F"/>
    <w:rsid w:val="005A2916"/>
    <w:rsid w:val="005C2EDE"/>
    <w:rsid w:val="005D03CE"/>
    <w:rsid w:val="005D3359"/>
    <w:rsid w:val="005D5BDF"/>
    <w:rsid w:val="005F019E"/>
    <w:rsid w:val="005F5E8B"/>
    <w:rsid w:val="00600DD9"/>
    <w:rsid w:val="006174A2"/>
    <w:rsid w:val="00625199"/>
    <w:rsid w:val="00627E08"/>
    <w:rsid w:val="00632E4A"/>
    <w:rsid w:val="00633076"/>
    <w:rsid w:val="00660530"/>
    <w:rsid w:val="0066476E"/>
    <w:rsid w:val="00685735"/>
    <w:rsid w:val="00686A45"/>
    <w:rsid w:val="00686DFE"/>
    <w:rsid w:val="006A4129"/>
    <w:rsid w:val="006A6A76"/>
    <w:rsid w:val="006C0A04"/>
    <w:rsid w:val="006C4994"/>
    <w:rsid w:val="006F2C3C"/>
    <w:rsid w:val="007026C9"/>
    <w:rsid w:val="007145B0"/>
    <w:rsid w:val="00721933"/>
    <w:rsid w:val="00736A80"/>
    <w:rsid w:val="007436C8"/>
    <w:rsid w:val="00743CC6"/>
    <w:rsid w:val="00761C0C"/>
    <w:rsid w:val="00762846"/>
    <w:rsid w:val="00766996"/>
    <w:rsid w:val="007768C2"/>
    <w:rsid w:val="00790105"/>
    <w:rsid w:val="007A1D3C"/>
    <w:rsid w:val="007B0EB5"/>
    <w:rsid w:val="007C4B8F"/>
    <w:rsid w:val="00807EF3"/>
    <w:rsid w:val="008102AC"/>
    <w:rsid w:val="0081111D"/>
    <w:rsid w:val="00820A4D"/>
    <w:rsid w:val="00842600"/>
    <w:rsid w:val="00875544"/>
    <w:rsid w:val="00884EC5"/>
    <w:rsid w:val="008A2193"/>
    <w:rsid w:val="008A4EE8"/>
    <w:rsid w:val="008B0844"/>
    <w:rsid w:val="008B38F9"/>
    <w:rsid w:val="008C6AE3"/>
    <w:rsid w:val="008D5B9B"/>
    <w:rsid w:val="008F184C"/>
    <w:rsid w:val="008F410C"/>
    <w:rsid w:val="00912171"/>
    <w:rsid w:val="00921A24"/>
    <w:rsid w:val="00930A35"/>
    <w:rsid w:val="00956160"/>
    <w:rsid w:val="00971C22"/>
    <w:rsid w:val="00995002"/>
    <w:rsid w:val="00996915"/>
    <w:rsid w:val="009B0321"/>
    <w:rsid w:val="009B35B5"/>
    <w:rsid w:val="009C1AE7"/>
    <w:rsid w:val="009C524C"/>
    <w:rsid w:val="009D4D97"/>
    <w:rsid w:val="009D52AF"/>
    <w:rsid w:val="009E5605"/>
    <w:rsid w:val="009F6D2E"/>
    <w:rsid w:val="009F7885"/>
    <w:rsid w:val="00A02D7F"/>
    <w:rsid w:val="00A030DA"/>
    <w:rsid w:val="00A0419B"/>
    <w:rsid w:val="00A162D6"/>
    <w:rsid w:val="00A410DF"/>
    <w:rsid w:val="00A53523"/>
    <w:rsid w:val="00A60ED2"/>
    <w:rsid w:val="00A61EFF"/>
    <w:rsid w:val="00A65D4A"/>
    <w:rsid w:val="00A7683A"/>
    <w:rsid w:val="00A82262"/>
    <w:rsid w:val="00A9688A"/>
    <w:rsid w:val="00AA1984"/>
    <w:rsid w:val="00AE0FB5"/>
    <w:rsid w:val="00AE7882"/>
    <w:rsid w:val="00AF0E13"/>
    <w:rsid w:val="00AF4F55"/>
    <w:rsid w:val="00B2568C"/>
    <w:rsid w:val="00B34AAA"/>
    <w:rsid w:val="00B360FE"/>
    <w:rsid w:val="00B53652"/>
    <w:rsid w:val="00B55DA7"/>
    <w:rsid w:val="00B75937"/>
    <w:rsid w:val="00B765A9"/>
    <w:rsid w:val="00BA5BD1"/>
    <w:rsid w:val="00BC589E"/>
    <w:rsid w:val="00BC5E27"/>
    <w:rsid w:val="00BD490B"/>
    <w:rsid w:val="00BD686F"/>
    <w:rsid w:val="00BE6C5B"/>
    <w:rsid w:val="00BF1F7D"/>
    <w:rsid w:val="00BF7A99"/>
    <w:rsid w:val="00C04B62"/>
    <w:rsid w:val="00C0540C"/>
    <w:rsid w:val="00C335E1"/>
    <w:rsid w:val="00C36D81"/>
    <w:rsid w:val="00C418DE"/>
    <w:rsid w:val="00C46057"/>
    <w:rsid w:val="00C57ECB"/>
    <w:rsid w:val="00C609DE"/>
    <w:rsid w:val="00C6153E"/>
    <w:rsid w:val="00C63D01"/>
    <w:rsid w:val="00C72D3F"/>
    <w:rsid w:val="00C81604"/>
    <w:rsid w:val="00C85787"/>
    <w:rsid w:val="00C9120C"/>
    <w:rsid w:val="00CA041A"/>
    <w:rsid w:val="00CC25A6"/>
    <w:rsid w:val="00CC7931"/>
    <w:rsid w:val="00CD1425"/>
    <w:rsid w:val="00CD3B08"/>
    <w:rsid w:val="00CD42BC"/>
    <w:rsid w:val="00CE1618"/>
    <w:rsid w:val="00CE5B63"/>
    <w:rsid w:val="00D23517"/>
    <w:rsid w:val="00D34512"/>
    <w:rsid w:val="00D3590A"/>
    <w:rsid w:val="00D4272C"/>
    <w:rsid w:val="00D54C01"/>
    <w:rsid w:val="00D74981"/>
    <w:rsid w:val="00D83F4E"/>
    <w:rsid w:val="00DA7055"/>
    <w:rsid w:val="00DE1826"/>
    <w:rsid w:val="00DF35EB"/>
    <w:rsid w:val="00DF5F72"/>
    <w:rsid w:val="00E07A94"/>
    <w:rsid w:val="00E11D02"/>
    <w:rsid w:val="00E15BBB"/>
    <w:rsid w:val="00E41802"/>
    <w:rsid w:val="00E53ABC"/>
    <w:rsid w:val="00E53E01"/>
    <w:rsid w:val="00E86432"/>
    <w:rsid w:val="00E92746"/>
    <w:rsid w:val="00E97FDF"/>
    <w:rsid w:val="00EA5280"/>
    <w:rsid w:val="00EA58D0"/>
    <w:rsid w:val="00EB37E3"/>
    <w:rsid w:val="00EC5869"/>
    <w:rsid w:val="00ED6588"/>
    <w:rsid w:val="00EF02FC"/>
    <w:rsid w:val="00EF6ECF"/>
    <w:rsid w:val="00F06B43"/>
    <w:rsid w:val="00F13506"/>
    <w:rsid w:val="00F1571B"/>
    <w:rsid w:val="00F33877"/>
    <w:rsid w:val="00F37B14"/>
    <w:rsid w:val="00F4059E"/>
    <w:rsid w:val="00F51E29"/>
    <w:rsid w:val="00F57FED"/>
    <w:rsid w:val="00F66D12"/>
    <w:rsid w:val="00F911CE"/>
    <w:rsid w:val="00F93629"/>
    <w:rsid w:val="00FA7FBC"/>
    <w:rsid w:val="00FF7E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B238AA"/>
  <w15:docId w15:val="{6D524CE3-EC12-40C6-9812-3F9024B98F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Liberation Serif" w:eastAsia="Noto Serif CJK SC" w:hAnsi="Liberation Serif" w:cs="FreeSans"/>
        <w:kern w:val="3"/>
        <w:sz w:val="24"/>
        <w:szCs w:val="24"/>
        <w:lang w:val="en-US" w:eastAsia="zh-CN" w:bidi="hi-IN"/>
      </w:rPr>
    </w:rPrDefault>
    <w:pPrDefault>
      <w:pPr>
        <w:autoSpaceDN w:val="0"/>
        <w:textAlignment w:val="baseline"/>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pPr>
      <w:suppressAutoHyphens/>
    </w:pPr>
  </w:style>
  <w:style w:type="paragraph" w:styleId="Heading1">
    <w:name w:val="heading 1"/>
    <w:basedOn w:val="Heading"/>
    <w:next w:val="Textbody"/>
    <w:pPr>
      <w:outlineLvl w:val="0"/>
    </w:pPr>
    <w:rPr>
      <w:rFonts w:ascii="Liberation Serif" w:eastAsia="Noto Serif CJK SC" w:hAnsi="Liberation Serif"/>
      <w:b/>
      <w:bCs/>
      <w:sz w:val="48"/>
      <w:szCs w:val="48"/>
    </w:rPr>
  </w:style>
  <w:style w:type="paragraph" w:styleId="Heading2">
    <w:name w:val="heading 2"/>
    <w:basedOn w:val="Normal"/>
    <w:next w:val="Normal"/>
    <w:link w:val="Heading2Char"/>
    <w:uiPriority w:val="9"/>
    <w:semiHidden/>
    <w:unhideWhenUsed/>
    <w:qFormat/>
    <w:rsid w:val="0035587D"/>
    <w:pPr>
      <w:keepNext/>
      <w:keepLines/>
      <w:spacing w:before="40"/>
      <w:outlineLvl w:val="1"/>
    </w:pPr>
    <w:rPr>
      <w:rFonts w:asciiTheme="majorHAnsi" w:eastAsiaTheme="majorEastAsia" w:hAnsiTheme="majorHAnsi" w:cs="Mangal"/>
      <w:color w:val="2E74B5" w:themeColor="accent1" w:themeShade="BF"/>
      <w:sz w:val="26"/>
      <w:szCs w:val="23"/>
    </w:rPr>
  </w:style>
  <w:style w:type="paragraph" w:styleId="Heading3">
    <w:name w:val="heading 3"/>
    <w:basedOn w:val="Normal"/>
    <w:next w:val="Normal"/>
    <w:pPr>
      <w:keepNext/>
      <w:keepLines/>
      <w:suppressAutoHyphens w:val="0"/>
      <w:spacing w:before="40"/>
      <w:textAlignment w:val="auto"/>
      <w:outlineLvl w:val="2"/>
    </w:pPr>
    <w:rPr>
      <w:rFonts w:ascii="Calibri Light" w:eastAsia="Times New Roman" w:hAnsi="Calibri Light" w:cs="Times New Roman"/>
      <w:color w:val="1F4D78"/>
      <w:kern w:val="0"/>
      <w:lang w:eastAsia="en-US" w:bidi="ar-SA"/>
    </w:rPr>
  </w:style>
  <w:style w:type="paragraph" w:styleId="Heading4">
    <w:name w:val="heading 4"/>
    <w:basedOn w:val="Normal"/>
    <w:next w:val="Normal"/>
    <w:link w:val="Heading4Char"/>
    <w:uiPriority w:val="9"/>
    <w:unhideWhenUsed/>
    <w:qFormat/>
    <w:rsid w:val="00E92746"/>
    <w:pPr>
      <w:keepNext/>
      <w:keepLines/>
      <w:spacing w:before="40"/>
      <w:outlineLvl w:val="3"/>
    </w:pPr>
    <w:rPr>
      <w:rFonts w:asciiTheme="majorHAnsi" w:eastAsiaTheme="majorEastAsia" w:hAnsiTheme="majorHAnsi" w:cs="Mangal"/>
      <w:i/>
      <w:iCs/>
      <w:color w:val="2E74B5" w:themeColor="accent1" w:themeShade="BF"/>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andard">
    <w:name w:val="Standard"/>
    <w:pPr>
      <w:suppressAutoHyphens/>
    </w:pPr>
  </w:style>
  <w:style w:type="paragraph" w:customStyle="1" w:styleId="Heading">
    <w:name w:val="Heading"/>
    <w:basedOn w:val="Standard"/>
    <w:next w:val="Textbody"/>
    <w:pPr>
      <w:keepNext/>
      <w:spacing w:before="240" w:after="120"/>
    </w:pPr>
    <w:rPr>
      <w:rFonts w:ascii="Liberation Sans" w:eastAsia="Noto Sans CJK SC" w:hAnsi="Liberation Sans"/>
      <w:sz w:val="28"/>
      <w:szCs w:val="28"/>
    </w:rPr>
  </w:style>
  <w:style w:type="paragraph" w:customStyle="1" w:styleId="Textbody">
    <w:name w:val="Text body"/>
    <w:basedOn w:val="Standard"/>
    <w:pPr>
      <w:spacing w:after="140" w:line="276" w:lineRule="auto"/>
    </w:pPr>
  </w:style>
  <w:style w:type="paragraph" w:styleId="List">
    <w:name w:val="List"/>
    <w:basedOn w:val="Textbody"/>
  </w:style>
  <w:style w:type="paragraph" w:styleId="Caption">
    <w:name w:val="caption"/>
    <w:basedOn w:val="Standard"/>
    <w:qFormat/>
    <w:pPr>
      <w:suppressLineNumbers/>
      <w:spacing w:before="120" w:after="120"/>
    </w:pPr>
    <w:rPr>
      <w:i/>
      <w:iCs/>
    </w:rPr>
  </w:style>
  <w:style w:type="paragraph" w:customStyle="1" w:styleId="Index">
    <w:name w:val="Index"/>
    <w:basedOn w:val="Standard"/>
    <w:pPr>
      <w:suppressLineNumbers/>
    </w:pPr>
  </w:style>
  <w:style w:type="paragraph" w:customStyle="1" w:styleId="HeaderandFooter">
    <w:name w:val="Header and Footer"/>
    <w:basedOn w:val="Standard"/>
    <w:pPr>
      <w:suppressLineNumbers/>
      <w:tabs>
        <w:tab w:val="center" w:pos="4819"/>
        <w:tab w:val="right" w:pos="9638"/>
      </w:tabs>
    </w:pPr>
  </w:style>
  <w:style w:type="paragraph" w:styleId="Footer">
    <w:name w:val="footer"/>
    <w:basedOn w:val="HeaderandFooter"/>
    <w:uiPriority w:val="99"/>
  </w:style>
  <w:style w:type="character" w:customStyle="1" w:styleId="Internetlink">
    <w:name w:val="Internet link"/>
    <w:rPr>
      <w:color w:val="000080"/>
      <w:u w:val="single"/>
    </w:rPr>
  </w:style>
  <w:style w:type="character" w:customStyle="1" w:styleId="VisitedInternetLink">
    <w:name w:val="Visited Internet Link"/>
    <w:rPr>
      <w:color w:val="800000"/>
      <w:u w:val="single"/>
    </w:rPr>
  </w:style>
  <w:style w:type="character" w:customStyle="1" w:styleId="BulletSymbols">
    <w:name w:val="Bullet Symbols"/>
    <w:rPr>
      <w:rFonts w:ascii="OpenSymbol" w:eastAsia="OpenSymbol" w:hAnsi="OpenSymbol" w:cs="OpenSymbol"/>
    </w:rPr>
  </w:style>
  <w:style w:type="paragraph" w:styleId="ListParagraph">
    <w:name w:val="List Paragraph"/>
    <w:basedOn w:val="Normal"/>
    <w:uiPriority w:val="34"/>
    <w:qFormat/>
    <w:pPr>
      <w:suppressAutoHyphens w:val="0"/>
      <w:spacing w:after="160" w:line="242" w:lineRule="auto"/>
      <w:ind w:left="720"/>
      <w:textAlignment w:val="auto"/>
    </w:pPr>
    <w:rPr>
      <w:rFonts w:ascii="Calibri" w:eastAsia="Times New Roman" w:hAnsi="Calibri" w:cs="Times New Roman"/>
      <w:kern w:val="0"/>
      <w:sz w:val="22"/>
      <w:szCs w:val="22"/>
      <w:lang w:val="vi-VN" w:eastAsia="ja-JP" w:bidi="ar-SA"/>
    </w:rPr>
  </w:style>
  <w:style w:type="character" w:styleId="Emphasis">
    <w:name w:val="Emphasis"/>
    <w:basedOn w:val="DefaultParagraphFont"/>
    <w:rPr>
      <w:i/>
      <w:iCs/>
    </w:rPr>
  </w:style>
  <w:style w:type="character" w:customStyle="1" w:styleId="Heading3Char">
    <w:name w:val="Heading 3 Char"/>
    <w:basedOn w:val="DefaultParagraphFont"/>
    <w:rPr>
      <w:rFonts w:ascii="Calibri Light" w:eastAsia="Times New Roman" w:hAnsi="Calibri Light" w:cs="Times New Roman"/>
      <w:color w:val="1F4D78"/>
      <w:kern w:val="0"/>
      <w:lang w:eastAsia="en-US" w:bidi="ar-SA"/>
    </w:rPr>
  </w:style>
  <w:style w:type="paragraph" w:styleId="NormalWeb">
    <w:name w:val="Normal (Web)"/>
    <w:basedOn w:val="Normal"/>
    <w:uiPriority w:val="99"/>
    <w:pPr>
      <w:suppressAutoHyphens w:val="0"/>
      <w:spacing w:before="100" w:after="100"/>
      <w:textAlignment w:val="auto"/>
    </w:pPr>
    <w:rPr>
      <w:rFonts w:ascii="Times New Roman" w:eastAsia="Times New Roman" w:hAnsi="Times New Roman" w:cs="Times New Roman"/>
      <w:kern w:val="0"/>
      <w:lang w:eastAsia="en-US" w:bidi="ar-SA"/>
    </w:rPr>
  </w:style>
  <w:style w:type="character" w:customStyle="1" w:styleId="mjx-char">
    <w:name w:val="mjx-char"/>
    <w:basedOn w:val="DefaultParagraphFont"/>
  </w:style>
  <w:style w:type="character" w:customStyle="1" w:styleId="mjxassistivemathml">
    <w:name w:val="mjx_assistive_mathml"/>
    <w:basedOn w:val="DefaultParagraphFont"/>
  </w:style>
  <w:style w:type="character" w:styleId="Hyperlink">
    <w:name w:val="Hyperlink"/>
    <w:basedOn w:val="DefaultParagraphFont"/>
    <w:uiPriority w:val="99"/>
    <w:rPr>
      <w:color w:val="0000FF"/>
      <w:u w:val="single"/>
    </w:rPr>
  </w:style>
  <w:style w:type="paragraph" w:customStyle="1" w:styleId="has-text-align-center">
    <w:name w:val="has-text-align-center"/>
    <w:basedOn w:val="Normal"/>
    <w:pPr>
      <w:suppressAutoHyphens w:val="0"/>
      <w:spacing w:before="100" w:after="100"/>
      <w:textAlignment w:val="auto"/>
    </w:pPr>
    <w:rPr>
      <w:rFonts w:ascii="Times New Roman" w:eastAsia="Times New Roman" w:hAnsi="Times New Roman" w:cs="Times New Roman"/>
      <w:kern w:val="0"/>
      <w:lang w:eastAsia="en-US" w:bidi="ar-SA"/>
    </w:rPr>
  </w:style>
  <w:style w:type="character" w:customStyle="1" w:styleId="ff7">
    <w:name w:val="ff7"/>
    <w:basedOn w:val="DefaultParagraphFont"/>
  </w:style>
  <w:style w:type="paragraph" w:styleId="BodyText">
    <w:name w:val="Body Text"/>
    <w:basedOn w:val="Normal"/>
    <w:pPr>
      <w:widowControl w:val="0"/>
      <w:suppressAutoHyphens w:val="0"/>
      <w:autoSpaceDE w:val="0"/>
      <w:textAlignment w:val="auto"/>
    </w:pPr>
    <w:rPr>
      <w:rFonts w:eastAsia="Liberation Serif" w:cs="Liberation Serif"/>
      <w:kern w:val="0"/>
      <w:lang w:val="vi" w:eastAsia="en-US" w:bidi="ar-SA"/>
    </w:rPr>
  </w:style>
  <w:style w:type="character" w:customStyle="1" w:styleId="BodyTextChar">
    <w:name w:val="Body Text Char"/>
    <w:basedOn w:val="DefaultParagraphFont"/>
    <w:rPr>
      <w:rFonts w:eastAsia="Liberation Serif" w:cs="Liberation Serif"/>
      <w:kern w:val="0"/>
      <w:lang w:val="vi" w:eastAsia="en-US" w:bidi="ar-SA"/>
    </w:rPr>
  </w:style>
  <w:style w:type="paragraph" w:styleId="Header">
    <w:name w:val="header"/>
    <w:basedOn w:val="Normal"/>
    <w:pPr>
      <w:tabs>
        <w:tab w:val="center" w:pos="4680"/>
        <w:tab w:val="right" w:pos="9360"/>
      </w:tabs>
    </w:pPr>
    <w:rPr>
      <w:rFonts w:cs="Mangal"/>
      <w:szCs w:val="21"/>
    </w:rPr>
  </w:style>
  <w:style w:type="character" w:customStyle="1" w:styleId="HeaderChar">
    <w:name w:val="Header Char"/>
    <w:basedOn w:val="DefaultParagraphFont"/>
    <w:rPr>
      <w:rFonts w:cs="Mangal"/>
      <w:szCs w:val="21"/>
    </w:rPr>
  </w:style>
  <w:style w:type="character" w:customStyle="1" w:styleId="FooterChar">
    <w:name w:val="Footer Char"/>
    <w:basedOn w:val="DefaultParagraphFont"/>
    <w:uiPriority w:val="99"/>
  </w:style>
  <w:style w:type="character" w:customStyle="1" w:styleId="Heading4Char">
    <w:name w:val="Heading 4 Char"/>
    <w:basedOn w:val="DefaultParagraphFont"/>
    <w:link w:val="Heading4"/>
    <w:uiPriority w:val="9"/>
    <w:rsid w:val="00E92746"/>
    <w:rPr>
      <w:rFonts w:asciiTheme="majorHAnsi" w:eastAsiaTheme="majorEastAsia" w:hAnsiTheme="majorHAnsi" w:cs="Mangal"/>
      <w:i/>
      <w:iCs/>
      <w:color w:val="2E74B5" w:themeColor="accent1" w:themeShade="BF"/>
      <w:szCs w:val="21"/>
    </w:rPr>
  </w:style>
  <w:style w:type="paragraph" w:styleId="FootnoteText">
    <w:name w:val="footnote text"/>
    <w:basedOn w:val="Normal"/>
    <w:link w:val="FootnoteTextChar"/>
    <w:uiPriority w:val="99"/>
    <w:semiHidden/>
    <w:unhideWhenUsed/>
    <w:rsid w:val="00E92746"/>
    <w:pPr>
      <w:suppressAutoHyphens w:val="0"/>
      <w:autoSpaceDN/>
      <w:jc w:val="both"/>
      <w:textAlignment w:val="auto"/>
    </w:pPr>
    <w:rPr>
      <w:rFonts w:ascii="Times New Roman" w:eastAsiaTheme="minorHAnsi" w:hAnsi="Times New Roman" w:cs="Times New Roman"/>
      <w:color w:val="000000"/>
      <w:kern w:val="0"/>
      <w:sz w:val="20"/>
      <w:szCs w:val="20"/>
      <w:lang w:eastAsia="en-US" w:bidi="ar-SA"/>
    </w:rPr>
  </w:style>
  <w:style w:type="character" w:customStyle="1" w:styleId="FootnoteTextChar">
    <w:name w:val="Footnote Text Char"/>
    <w:basedOn w:val="DefaultParagraphFont"/>
    <w:link w:val="FootnoteText"/>
    <w:uiPriority w:val="99"/>
    <w:semiHidden/>
    <w:rsid w:val="00E92746"/>
    <w:rPr>
      <w:rFonts w:ascii="Times New Roman" w:eastAsiaTheme="minorHAnsi" w:hAnsi="Times New Roman" w:cs="Times New Roman"/>
      <w:color w:val="000000"/>
      <w:kern w:val="0"/>
      <w:sz w:val="20"/>
      <w:szCs w:val="20"/>
      <w:lang w:eastAsia="en-US" w:bidi="ar-SA"/>
    </w:rPr>
  </w:style>
  <w:style w:type="character" w:styleId="FootnoteReference">
    <w:name w:val="footnote reference"/>
    <w:basedOn w:val="DefaultParagraphFont"/>
    <w:uiPriority w:val="99"/>
    <w:semiHidden/>
    <w:unhideWhenUsed/>
    <w:rsid w:val="00E92746"/>
    <w:rPr>
      <w:vertAlign w:val="superscript"/>
    </w:rPr>
  </w:style>
  <w:style w:type="character" w:customStyle="1" w:styleId="Heading2Char">
    <w:name w:val="Heading 2 Char"/>
    <w:basedOn w:val="DefaultParagraphFont"/>
    <w:link w:val="Heading2"/>
    <w:uiPriority w:val="9"/>
    <w:semiHidden/>
    <w:rsid w:val="0035587D"/>
    <w:rPr>
      <w:rFonts w:asciiTheme="majorHAnsi" w:eastAsiaTheme="majorEastAsia" w:hAnsiTheme="majorHAnsi" w:cs="Mangal"/>
      <w:color w:val="2E74B5" w:themeColor="accent1" w:themeShade="BF"/>
      <w:sz w:val="26"/>
      <w:szCs w:val="23"/>
    </w:rPr>
  </w:style>
  <w:style w:type="paragraph" w:styleId="TOCHeading">
    <w:name w:val="TOC Heading"/>
    <w:basedOn w:val="Heading1"/>
    <w:next w:val="Normal"/>
    <w:uiPriority w:val="39"/>
    <w:unhideWhenUsed/>
    <w:qFormat/>
    <w:rsid w:val="00BF7A99"/>
    <w:pPr>
      <w:keepLines/>
      <w:suppressAutoHyphens w:val="0"/>
      <w:autoSpaceDN/>
      <w:spacing w:after="0" w:line="259" w:lineRule="auto"/>
      <w:textAlignment w:val="auto"/>
      <w:outlineLvl w:val="9"/>
    </w:pPr>
    <w:rPr>
      <w:rFonts w:asciiTheme="majorHAnsi" w:eastAsiaTheme="majorEastAsia" w:hAnsiTheme="majorHAnsi" w:cstheme="majorBidi"/>
      <w:b w:val="0"/>
      <w:bCs w:val="0"/>
      <w:color w:val="2E74B5" w:themeColor="accent1" w:themeShade="BF"/>
      <w:kern w:val="0"/>
      <w:sz w:val="32"/>
      <w:szCs w:val="32"/>
      <w:lang w:eastAsia="en-US" w:bidi="ar-SA"/>
    </w:rPr>
  </w:style>
  <w:style w:type="paragraph" w:styleId="TOC1">
    <w:name w:val="toc 1"/>
    <w:basedOn w:val="Normal"/>
    <w:next w:val="Normal"/>
    <w:autoRedefine/>
    <w:uiPriority w:val="39"/>
    <w:unhideWhenUsed/>
    <w:rsid w:val="00BF7A99"/>
    <w:pPr>
      <w:spacing w:after="100"/>
    </w:pPr>
    <w:rPr>
      <w:rFonts w:cs="Mangal"/>
      <w:szCs w:val="21"/>
    </w:rPr>
  </w:style>
  <w:style w:type="paragraph" w:styleId="TOC2">
    <w:name w:val="toc 2"/>
    <w:basedOn w:val="Normal"/>
    <w:next w:val="Normal"/>
    <w:autoRedefine/>
    <w:uiPriority w:val="39"/>
    <w:unhideWhenUsed/>
    <w:rsid w:val="00BF7A99"/>
    <w:pPr>
      <w:spacing w:after="100"/>
      <w:ind w:left="240"/>
    </w:pPr>
    <w:rPr>
      <w:rFonts w:cs="Mangal"/>
      <w:szCs w:val="21"/>
    </w:rPr>
  </w:style>
  <w:style w:type="paragraph" w:styleId="TOC3">
    <w:name w:val="toc 3"/>
    <w:basedOn w:val="Normal"/>
    <w:next w:val="Normal"/>
    <w:autoRedefine/>
    <w:uiPriority w:val="39"/>
    <w:unhideWhenUsed/>
    <w:rsid w:val="00BF7A99"/>
    <w:pPr>
      <w:spacing w:after="100"/>
      <w:ind w:left="480"/>
    </w:pPr>
    <w:rPr>
      <w:rFonts w:cs="Mangal"/>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230816">
      <w:bodyDiv w:val="1"/>
      <w:marLeft w:val="0"/>
      <w:marRight w:val="0"/>
      <w:marTop w:val="0"/>
      <w:marBottom w:val="0"/>
      <w:divBdr>
        <w:top w:val="none" w:sz="0" w:space="0" w:color="auto"/>
        <w:left w:val="none" w:sz="0" w:space="0" w:color="auto"/>
        <w:bottom w:val="none" w:sz="0" w:space="0" w:color="auto"/>
        <w:right w:val="none" w:sz="0" w:space="0" w:color="auto"/>
      </w:divBdr>
    </w:div>
    <w:div w:id="751774159">
      <w:bodyDiv w:val="1"/>
      <w:marLeft w:val="0"/>
      <w:marRight w:val="0"/>
      <w:marTop w:val="0"/>
      <w:marBottom w:val="0"/>
      <w:divBdr>
        <w:top w:val="none" w:sz="0" w:space="0" w:color="auto"/>
        <w:left w:val="none" w:sz="0" w:space="0" w:color="auto"/>
        <w:bottom w:val="none" w:sz="0" w:space="0" w:color="auto"/>
        <w:right w:val="none" w:sz="0" w:space="0" w:color="auto"/>
      </w:divBdr>
    </w:div>
    <w:div w:id="161566841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4.bin"/><Relationship Id="rId50" Type="http://schemas.openxmlformats.org/officeDocument/2006/relationships/image" Target="media/image26.jpeg"/><Relationship Id="rId55" Type="http://schemas.openxmlformats.org/officeDocument/2006/relationships/image" Target="media/image3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oleObject" Target="embeddings/oleObject6.bin"/><Relationship Id="rId11" Type="http://schemas.openxmlformats.org/officeDocument/2006/relationships/hyperlink" Target="https://www.statista.com/aboutus/our-research-commitment" TargetMode="Externa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image" Target="media/image22.PNG"/><Relationship Id="rId53" Type="http://schemas.openxmlformats.org/officeDocument/2006/relationships/image" Target="media/image29.png"/><Relationship Id="rId58" Type="http://schemas.openxmlformats.org/officeDocument/2006/relationships/hyperlink" Target="https://machinelearningcoban.com/2017/08/31/evaluation/" TargetMode="Externa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4.png"/><Relationship Id="rId56" Type="http://schemas.openxmlformats.org/officeDocument/2006/relationships/image" Target="media/image32.png"/><Relationship Id="rId8" Type="http://schemas.openxmlformats.org/officeDocument/2006/relationships/image" Target="media/image1.png"/><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hyperlink" Target="https://www.statista.com/aboutus/our-research-commitment" TargetMode="External"/><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hyperlink" Target="https://vi.wikipedia.org/wiki/Khai_ph&#225;_d&#7919;_li&#7879;u" TargetMode="External"/><Relationship Id="rId20" Type="http://schemas.openxmlformats.org/officeDocument/2006/relationships/image" Target="media/image9.wmf"/><Relationship Id="rId41" Type="http://schemas.openxmlformats.org/officeDocument/2006/relationships/oleObject" Target="embeddings/oleObject12.bin"/><Relationship Id="rId54" Type="http://schemas.openxmlformats.org/officeDocument/2006/relationships/image" Target="media/image30.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3.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5.jpeg"/><Relationship Id="rId57" Type="http://schemas.openxmlformats.org/officeDocument/2006/relationships/hyperlink" Target="https://www.statista.com/statistics/324901/share-of-guests-returning-to-hotels-worldwide/" TargetMode="External"/><Relationship Id="rId10" Type="http://schemas.openxmlformats.org/officeDocument/2006/relationships/image" Target="media/image2.png"/><Relationship Id="rId31" Type="http://schemas.openxmlformats.org/officeDocument/2006/relationships/oleObject" Target="embeddings/oleObject7.bin"/><Relationship Id="rId44" Type="http://schemas.openxmlformats.org/officeDocument/2006/relationships/image" Target="media/image21.PNG"/><Relationship Id="rId52" Type="http://schemas.openxmlformats.org/officeDocument/2006/relationships/image" Target="media/image28.png"/><Relationship Id="rId6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s>
</file>

<file path=word/_rels/footnotes.xml.rels><?xml version="1.0" encoding="UTF-8" standalone="yes"?>
<Relationships xmlns="http://schemas.openxmlformats.org/package/2006/relationships"><Relationship Id="rId1" Type="http://schemas.openxmlformats.org/officeDocument/2006/relationships/hyperlink" Target="https://medium.com/analytics-vidhya/understanding-overfitting-and-underfitting-in-machine-learning-2a2f3577fb2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F98F41-A37B-4D42-9778-A909214F87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9</TotalTime>
  <Pages>28</Pages>
  <Words>6882</Words>
  <Characters>39233</Characters>
  <Application>Microsoft Office Word</Application>
  <DocSecurity>0</DocSecurity>
  <Lines>326</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0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h Tuan</dc:creator>
  <dc:description/>
  <cp:lastModifiedBy>An Nguyen</cp:lastModifiedBy>
  <cp:revision>231</cp:revision>
  <cp:lastPrinted>2020-07-15T08:27:00Z</cp:lastPrinted>
  <dcterms:created xsi:type="dcterms:W3CDTF">2020-07-15T02:28:00Z</dcterms:created>
  <dcterms:modified xsi:type="dcterms:W3CDTF">2020-07-15T16:19:00Z</dcterms:modified>
</cp:coreProperties>
</file>